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382" r:id="rId2"/>
    <p:sldId id="293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421" r:id="rId13"/>
    <p:sldId id="422" r:id="rId14"/>
    <p:sldId id="395" r:id="rId15"/>
    <p:sldId id="396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29" r:id="rId25"/>
    <p:sldId id="405" r:id="rId26"/>
    <p:sldId id="406" r:id="rId27"/>
    <p:sldId id="407" r:id="rId28"/>
    <p:sldId id="408" r:id="rId29"/>
    <p:sldId id="411" r:id="rId30"/>
    <p:sldId id="433" r:id="rId31"/>
    <p:sldId id="292" r:id="rId32"/>
    <p:sldId id="296" r:id="rId33"/>
    <p:sldId id="263" r:id="rId34"/>
    <p:sldId id="297" r:id="rId35"/>
    <p:sldId id="298" r:id="rId36"/>
    <p:sldId id="267" r:id="rId37"/>
    <p:sldId id="300" r:id="rId38"/>
    <p:sldId id="372" r:id="rId39"/>
    <p:sldId id="423" r:id="rId40"/>
    <p:sldId id="424" r:id="rId41"/>
    <p:sldId id="425" r:id="rId42"/>
    <p:sldId id="271" r:id="rId43"/>
    <p:sldId id="272" r:id="rId44"/>
    <p:sldId id="274" r:id="rId45"/>
    <p:sldId id="291" r:id="rId46"/>
    <p:sldId id="373" r:id="rId47"/>
    <p:sldId id="412" r:id="rId48"/>
    <p:sldId id="413" r:id="rId49"/>
    <p:sldId id="414" r:id="rId50"/>
    <p:sldId id="415" r:id="rId51"/>
    <p:sldId id="416" r:id="rId52"/>
    <p:sldId id="417" r:id="rId53"/>
    <p:sldId id="418" r:id="rId54"/>
    <p:sldId id="419" r:id="rId55"/>
    <p:sldId id="420" r:id="rId56"/>
    <p:sldId id="317" r:id="rId57"/>
    <p:sldId id="326" r:id="rId58"/>
    <p:sldId id="319" r:id="rId59"/>
    <p:sldId id="320" r:id="rId60"/>
    <p:sldId id="328" r:id="rId61"/>
    <p:sldId id="426" r:id="rId62"/>
    <p:sldId id="427" r:id="rId63"/>
    <p:sldId id="324" r:id="rId64"/>
    <p:sldId id="385" r:id="rId65"/>
    <p:sldId id="325" r:id="rId66"/>
    <p:sldId id="432" r:id="rId67"/>
    <p:sldId id="384" r:id="rId68"/>
    <p:sldId id="431" r:id="rId69"/>
    <p:sldId id="430" r:id="rId70"/>
    <p:sldId id="428" r:id="rId71"/>
    <p:sldId id="364" r:id="rId7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Webdings" pitchFamily="18" charset="2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6600"/>
    <a:srgbClr val="003300"/>
    <a:srgbClr val="000099"/>
    <a:srgbClr val="0033CC"/>
    <a:srgbClr val="5F5F5F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3" autoAdjust="0"/>
    <p:restoredTop sz="91895" autoAdjust="0"/>
  </p:normalViewPr>
  <p:slideViewPr>
    <p:cSldViewPr snapToGrid="0">
      <p:cViewPr varScale="1">
        <p:scale>
          <a:sx n="63" d="100"/>
          <a:sy n="63" d="100"/>
        </p:scale>
        <p:origin x="8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36019920-8EA1-44D1-8A30-5C51A4A4A66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253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0A640-82D7-411F-BFD6-8D408DACF4A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867B0-B061-439D-9DE4-B655CF7624B9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28A6A-C9F5-47B7-9A03-4642AB41F982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维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19920-8EA1-44D1-8A30-5C51A4A4A663}" type="slidenum">
              <a:rPr lang="en-US" altLang="zh-CN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与上题同类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19920-8EA1-44D1-8A30-5C51A4A4A663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8BD074-A59F-440E-995E-9C0C6AF444B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69732-A959-4A17-A47C-ED3CD52C5B4C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3DA37D-6637-481D-AB75-5DB1DF8E374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Epa</a:t>
            </a:r>
            <a:r>
              <a:rPr lang="zh-CN" altLang="en-US" dirty="0" smtClean="0"/>
              <a:t>只是</a:t>
            </a:r>
            <a:r>
              <a:rPr lang="en-US" altLang="zh-CN" dirty="0" smtClean="0"/>
              <a:t>a</a:t>
            </a:r>
            <a:r>
              <a:rPr lang="zh-CN" altLang="en-US" dirty="0" smtClean="0"/>
              <a:t>点位置的函数，</a:t>
            </a:r>
            <a:r>
              <a:rPr lang="en-US" altLang="zh-CN" dirty="0" err="1" smtClean="0"/>
              <a:t>Epb</a:t>
            </a:r>
            <a:r>
              <a:rPr lang="zh-CN" altLang="en-US" dirty="0" smtClean="0"/>
              <a:t>只是</a:t>
            </a:r>
            <a:r>
              <a:rPr lang="en-US" altLang="zh-CN" dirty="0" smtClean="0"/>
              <a:t>b</a:t>
            </a:r>
            <a:r>
              <a:rPr lang="zh-CN" altLang="en-US" dirty="0" smtClean="0"/>
              <a:t>点位置的函数。二者函数形式一样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A19AB8-143D-469E-8A77-7FF34FC53A59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Epa-const</a:t>
            </a:r>
            <a:r>
              <a:rPr lang="en-US" altLang="zh-CN" dirty="0" smtClean="0"/>
              <a:t>-(</a:t>
            </a:r>
            <a:r>
              <a:rPr lang="en-US" altLang="zh-CN" dirty="0" err="1" smtClean="0"/>
              <a:t>Epb-const</a:t>
            </a:r>
            <a:r>
              <a:rPr lang="en-US" altLang="zh-CN" dirty="0" smtClean="0"/>
              <a:t>)=</a:t>
            </a:r>
            <a:r>
              <a:rPr lang="en-US" altLang="zh-CN" dirty="0" err="1" smtClean="0"/>
              <a:t>Epa-Epb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34706F-2DFF-40F2-9FFD-043C4BE99835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推导不要求。势能原点取</a:t>
            </a:r>
            <a:r>
              <a:rPr lang="en-US" altLang="zh-CN" dirty="0" smtClean="0"/>
              <a:t>z=0</a:t>
            </a:r>
            <a:r>
              <a:rPr lang="zh-CN" altLang="en-US" dirty="0" smtClean="0"/>
              <a:t>平面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83EDC6-E8FD-40E6-952B-557A1A688AE4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53994-9B8B-4AB5-90D8-1845AA79501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853473-2350-46DC-AADE-F524A0DA649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FDF0D-B379-4644-BB39-B236A5E341A0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穷远处势能为零，为势能最大值。</a:t>
            </a:r>
            <a:r>
              <a:rPr lang="en-US" altLang="zh-CN" dirty="0" smtClean="0"/>
              <a:t>r</a:t>
            </a:r>
            <a:r>
              <a:rPr lang="zh-CN" altLang="en-US" dirty="0" smtClean="0"/>
              <a:t>越小，势能绝对值越大，但势能越小。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19268-4869-4847-B3F5-68F2C54798B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弹性势能的零点在坐标原点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DA1E67-E304-4DD3-B1FA-8C4706D0E858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FDF0D-B379-4644-BB39-B236A5E341A0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穷远处势能为零，为势能最大值。</a:t>
            </a:r>
            <a:r>
              <a:rPr lang="en-US" altLang="zh-CN" dirty="0" smtClean="0"/>
              <a:t>r</a:t>
            </a:r>
            <a:r>
              <a:rPr lang="zh-CN" altLang="en-US" dirty="0" smtClean="0"/>
              <a:t>越小，势能绝对值越大，但势能越小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766358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4BBEC-5948-4991-B2F5-F8331F609BD6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2FFA1-B344-439E-BDF6-555009AF626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功为两类：内力的功和外力的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09BFBC-46F6-497F-A830-9B7510FA5E3D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C1BCC3-001D-4332-A492-C065280562C8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FDF0D-B379-4644-BB39-B236A5E341A0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穷远处势能为零，为势能最大值。</a:t>
            </a:r>
            <a:r>
              <a:rPr lang="en-US" altLang="zh-CN" dirty="0" smtClean="0"/>
              <a:t>r</a:t>
            </a:r>
            <a:r>
              <a:rPr lang="zh-CN" altLang="en-US" dirty="0" smtClean="0"/>
              <a:t>越小，势能绝对值越大，但势能越小。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56321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4A7AD-BCEE-4687-A38F-0C84BA14CC8B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0A640-82D7-411F-BFD6-8D408DACF4A0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A3F9F8-AF60-4F15-9811-AD01E3EE25A2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BB9149-5544-4C3E-88EC-BF9600090DBF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0831E2-2B51-4FB6-865F-10CEE176CB97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2863F3-A27E-4597-80D7-70305EBA00EB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391FA2-8A4F-42BD-952F-3E208D6E3D5D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F66120-C7CE-488A-9E49-859F15161682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变质量问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19920-8EA1-44D1-8A30-5C51A4A4A663}" type="slidenum">
              <a:rPr lang="en-US" altLang="zh-CN" smtClean="0"/>
              <a:pPr/>
              <a:t>3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煤以初速</a:t>
            </a:r>
            <a:r>
              <a:rPr lang="en-US" altLang="zh-CN" dirty="0" smtClean="0"/>
              <a:t>v0</a:t>
            </a:r>
            <a:r>
              <a:rPr lang="zh-CN" altLang="en-US" dirty="0" smtClean="0"/>
              <a:t>做平抛运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19920-8EA1-44D1-8A30-5C51A4A4A663}" type="slidenum">
              <a:rPr lang="en-US" altLang="zh-CN" smtClean="0"/>
              <a:pPr/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500978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844984-4967-4272-9E78-93A7E45F744C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3084F2-9C7E-4210-B0C4-29072312CEDD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含义：在位移方向上力的分量做功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184E7-8D73-44A6-94C8-64B793A51805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0D5C02-8B61-4F0B-B606-0A75681F68AD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E018E-675A-4AA5-B361-8C65C98BCC92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D8C4EC-C2F8-4AE0-822D-AB96F348BEA1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3B68BF-08C5-4197-BDEA-DD227E5C55E3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碰撞前后两个小球的速度在同一个直线上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72375-268A-4005-8819-42C94E36722C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用到的是动能守恒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169A30-4C23-4E9B-B985-38B731C73146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7454D8-AE0E-4F48-83F3-4E75F9CDCF51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BC84D4-C15F-432F-A0A6-ED99EAA46084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二维问题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01D82-DA48-4BF0-B179-910CFD8CA385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4BACE4-3172-4D29-9209-7787721B02A8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E2CD1-49F1-401A-ABD9-8EDD4C1939B3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3AF321-DF1F-4721-A2E0-85C4E5A93DD1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角动量要指明对哪一个点的。方向右手螺旋定则</a:t>
            </a:r>
            <a:endParaRPr lang="zh-CN" altLang="zh-CN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71F89-2B97-4549-A079-F13F13D903D9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74A52-2EBA-44BC-8DD8-888E4DB7000F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19920-8EA1-44D1-8A30-5C51A4A4A663}" type="slidenum">
              <a:rPr lang="en-US" altLang="zh-CN" smtClean="0"/>
              <a:pPr/>
              <a:t>6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D23E9-D578-44EF-879A-4346F9164202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5A0FEF-684A-4E7C-9674-3803BD13141E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C5923E-070B-41DA-B7E6-EAB3D8BB3ABE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6C08D-D59C-44D3-9AE6-54AF25BD845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D64682-4619-4DEA-A208-D1CE4EB449B2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A72BA8-6296-47F1-B3D0-23642D4400FA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500048-F591-49AB-B996-08B353673A11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3BC38-CD57-4EB0-99FD-687836537CF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BEBE6-07E9-4A1D-ABE3-AC20D541343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5EFE1-4A4A-40D8-A3A0-A9FD898DEF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B0FBB7-1FDF-4D63-94FF-7F065B930EE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EB02A-2C59-47B6-BEA3-D0B2F2A897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475B4-BF28-4933-9E1C-B168FC7496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7F19B1-DCA3-425C-B543-32C04D7EA88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92D4E4-6831-408B-ADFF-B7DFC32DC6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721500-FBE9-4D47-BEA7-4ECA25AE17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8C4CA-97B7-49B8-9259-90A0F73985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9470A3-E03B-4A0D-8D5D-C2DE14B0E7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6B9D7CC-FE49-4673-979D-A98E3DB2381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slide" Target="slide15.xml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image" Target="../media/image8.jpe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7.wmf"/><Relationship Id="rId7" Type="http://schemas.openxmlformats.org/officeDocument/2006/relationships/image" Target="../media/image34.jpe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jpeg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32.jpeg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6.wmf"/><Relationship Id="rId4" Type="http://schemas.openxmlformats.org/officeDocument/2006/relationships/image" Target="../media/image2.jpeg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58.xml"/><Relationship Id="rId4" Type="http://schemas.openxmlformats.org/officeDocument/2006/relationships/slide" Target="slide3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slide" Target="slide3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9.jp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.jpeg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9.jp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.jpe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65.xml"/><Relationship Id="rId4" Type="http://schemas.openxmlformats.org/officeDocument/2006/relationships/slide" Target="slide5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5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8.jpeg"/><Relationship Id="rId4" Type="http://schemas.openxmlformats.org/officeDocument/2006/relationships/image" Target="../media/image2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44.xml"/><Relationship Id="rId5" Type="http://schemas.openxmlformats.org/officeDocument/2006/relationships/slide" Target="slide56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9" Type="http://schemas.openxmlformats.org/officeDocument/2006/relationships/image" Target="../media/image61.wmf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49.bin"/><Relationship Id="rId42" Type="http://schemas.openxmlformats.org/officeDocument/2006/relationships/slide" Target="slide4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7.wmf"/><Relationship Id="rId41" Type="http://schemas.openxmlformats.org/officeDocument/2006/relationships/slide" Target="slide5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43.bin"/><Relationship Id="rId32" Type="http://schemas.openxmlformats.org/officeDocument/2006/relationships/image" Target="../media/image58.wmf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52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2.wmf"/><Relationship Id="rId31" Type="http://schemas.openxmlformats.org/officeDocument/2006/relationships/oleObject" Target="../embeddings/oleObject47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9.wmf"/><Relationship Id="rId8" Type="http://schemas.openxmlformats.org/officeDocument/2006/relationships/oleObject" Target="../embeddings/oleObject35.bin"/><Relationship Id="rId3" Type="http://schemas.openxmlformats.org/officeDocument/2006/relationships/image" Target="../media/image5.jpe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48.bin"/><Relationship Id="rId38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8.xml"/><Relationship Id="rId7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56.xml"/><Relationship Id="rId5" Type="http://schemas.openxmlformats.org/officeDocument/2006/relationships/image" Target="../media/image5.jpeg"/><Relationship Id="rId4" Type="http://schemas.openxmlformats.org/officeDocument/2006/relationships/image" Target="../media/image40.jpeg"/><Relationship Id="rId9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slide" Target="slide5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4.e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4.xml"/><Relationship Id="rId5" Type="http://schemas.openxmlformats.org/officeDocument/2006/relationships/slide" Target="slide31.xml"/><Relationship Id="rId4" Type="http://schemas.openxmlformats.org/officeDocument/2006/relationships/slide" Target="slide6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5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71.xml"/><Relationship Id="rId4" Type="http://schemas.openxmlformats.org/officeDocument/2006/relationships/slide" Target="slide4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71.xml"/><Relationship Id="rId4" Type="http://schemas.openxmlformats.org/officeDocument/2006/relationships/slide" Target="slide4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9" Type="http://schemas.openxmlformats.org/officeDocument/2006/relationships/oleObject" Target="../embeddings/oleObject78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85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88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76.bin"/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9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slide" Target="slide6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217488"/>
          </a:xfrm>
        </p:spPr>
        <p:txBody>
          <a:bodyPr/>
          <a:lstStyle/>
          <a:p>
            <a:r>
              <a:rPr lang="zh-CN" altLang="en-US" sz="800" dirty="0">
                <a:solidFill>
                  <a:schemeClr val="bg1"/>
                </a:solidFill>
              </a:rPr>
              <a:t>第三章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0"/>
            <a:ext cx="9144000" cy="6886575"/>
            <a:chOff x="0" y="0"/>
            <a:chExt cx="5760" cy="4338"/>
          </a:xfrm>
        </p:grpSpPr>
        <p:sp>
          <p:nvSpPr>
            <p:cNvPr id="48132" name="Rectangle 4"/>
            <p:cNvSpPr>
              <a:spLocks noChangeArrowheads="1"/>
            </p:cNvSpPr>
            <p:nvPr/>
          </p:nvSpPr>
          <p:spPr bwMode="auto">
            <a:xfrm>
              <a:off x="2545" y="0"/>
              <a:ext cx="3215" cy="4320"/>
            </a:xfrm>
            <a:prstGeom prst="rect">
              <a:avLst/>
            </a:prstGeom>
            <a:gradFill rotWithShape="1">
              <a:gsLst>
                <a:gs pos="0">
                  <a:srgbClr val="C7E5FD"/>
                </a:gs>
                <a:gs pos="100000">
                  <a:srgbClr val="6CB7D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3" name="Rectangle 5" descr="长征火箭1"/>
            <p:cNvSpPr>
              <a:spLocks noChangeArrowheads="1"/>
            </p:cNvSpPr>
            <p:nvPr/>
          </p:nvSpPr>
          <p:spPr bwMode="auto">
            <a:xfrm>
              <a:off x="0" y="0"/>
              <a:ext cx="2544" cy="4320"/>
            </a:xfrm>
            <a:prstGeom prst="rect">
              <a:avLst/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Freeform 6"/>
            <p:cNvSpPr>
              <a:spLocks/>
            </p:cNvSpPr>
            <p:nvPr/>
          </p:nvSpPr>
          <p:spPr bwMode="auto">
            <a:xfrm>
              <a:off x="2319" y="509"/>
              <a:ext cx="1064" cy="707"/>
            </a:xfrm>
            <a:custGeom>
              <a:avLst/>
              <a:gdLst/>
              <a:ahLst/>
              <a:cxnLst>
                <a:cxn ang="0">
                  <a:pos x="364" y="15"/>
                </a:cxn>
                <a:cxn ang="0">
                  <a:pos x="452" y="44"/>
                </a:cxn>
                <a:cxn ang="0">
                  <a:pos x="474" y="95"/>
                </a:cxn>
                <a:cxn ang="0">
                  <a:pos x="554" y="109"/>
                </a:cxn>
                <a:cxn ang="0">
                  <a:pos x="641" y="139"/>
                </a:cxn>
                <a:cxn ang="0">
                  <a:pos x="692" y="175"/>
                </a:cxn>
                <a:cxn ang="0">
                  <a:pos x="933" y="175"/>
                </a:cxn>
                <a:cxn ang="0">
                  <a:pos x="984" y="190"/>
                </a:cxn>
                <a:cxn ang="0">
                  <a:pos x="1093" y="182"/>
                </a:cxn>
                <a:cxn ang="0">
                  <a:pos x="1137" y="263"/>
                </a:cxn>
                <a:cxn ang="0">
                  <a:pos x="1239" y="284"/>
                </a:cxn>
                <a:cxn ang="0">
                  <a:pos x="1348" y="321"/>
                </a:cxn>
                <a:cxn ang="0">
                  <a:pos x="1465" y="452"/>
                </a:cxn>
                <a:cxn ang="0">
                  <a:pos x="1356" y="489"/>
                </a:cxn>
                <a:cxn ang="0">
                  <a:pos x="1254" y="518"/>
                </a:cxn>
                <a:cxn ang="0">
                  <a:pos x="1115" y="503"/>
                </a:cxn>
                <a:cxn ang="0">
                  <a:pos x="1020" y="503"/>
                </a:cxn>
                <a:cxn ang="0">
                  <a:pos x="1122" y="583"/>
                </a:cxn>
                <a:cxn ang="0">
                  <a:pos x="1130" y="685"/>
                </a:cxn>
                <a:cxn ang="0">
                  <a:pos x="1028" y="700"/>
                </a:cxn>
                <a:cxn ang="0">
                  <a:pos x="838" y="715"/>
                </a:cxn>
                <a:cxn ang="0">
                  <a:pos x="576" y="722"/>
                </a:cxn>
                <a:cxn ang="0">
                  <a:pos x="364" y="649"/>
                </a:cxn>
                <a:cxn ang="0">
                  <a:pos x="342" y="613"/>
                </a:cxn>
                <a:cxn ang="0">
                  <a:pos x="247" y="569"/>
                </a:cxn>
                <a:cxn ang="0">
                  <a:pos x="73" y="489"/>
                </a:cxn>
                <a:cxn ang="0">
                  <a:pos x="131" y="416"/>
                </a:cxn>
                <a:cxn ang="0">
                  <a:pos x="226" y="423"/>
                </a:cxn>
                <a:cxn ang="0">
                  <a:pos x="284" y="365"/>
                </a:cxn>
                <a:cxn ang="0">
                  <a:pos x="357" y="299"/>
                </a:cxn>
                <a:cxn ang="0">
                  <a:pos x="284" y="204"/>
                </a:cxn>
                <a:cxn ang="0">
                  <a:pos x="211" y="175"/>
                </a:cxn>
                <a:cxn ang="0">
                  <a:pos x="131" y="160"/>
                </a:cxn>
                <a:cxn ang="0">
                  <a:pos x="43" y="109"/>
                </a:cxn>
                <a:cxn ang="0">
                  <a:pos x="0" y="44"/>
                </a:cxn>
                <a:cxn ang="0">
                  <a:pos x="94" y="58"/>
                </a:cxn>
                <a:cxn ang="0">
                  <a:pos x="226" y="0"/>
                </a:cxn>
                <a:cxn ang="0">
                  <a:pos x="364" y="15"/>
                </a:cxn>
              </a:cxnLst>
              <a:rect l="0" t="0" r="r" b="b"/>
              <a:pathLst>
                <a:path w="1465" h="722">
                  <a:moveTo>
                    <a:pt x="364" y="15"/>
                  </a:moveTo>
                  <a:lnTo>
                    <a:pt x="452" y="44"/>
                  </a:lnTo>
                  <a:lnTo>
                    <a:pt x="474" y="95"/>
                  </a:lnTo>
                  <a:lnTo>
                    <a:pt x="554" y="109"/>
                  </a:lnTo>
                  <a:lnTo>
                    <a:pt x="641" y="139"/>
                  </a:lnTo>
                  <a:lnTo>
                    <a:pt x="692" y="175"/>
                  </a:lnTo>
                  <a:lnTo>
                    <a:pt x="933" y="175"/>
                  </a:lnTo>
                  <a:lnTo>
                    <a:pt x="984" y="190"/>
                  </a:lnTo>
                  <a:lnTo>
                    <a:pt x="1093" y="182"/>
                  </a:lnTo>
                  <a:lnTo>
                    <a:pt x="1137" y="263"/>
                  </a:lnTo>
                  <a:lnTo>
                    <a:pt x="1239" y="284"/>
                  </a:lnTo>
                  <a:lnTo>
                    <a:pt x="1348" y="321"/>
                  </a:lnTo>
                  <a:lnTo>
                    <a:pt x="1465" y="452"/>
                  </a:lnTo>
                  <a:lnTo>
                    <a:pt x="1356" y="489"/>
                  </a:lnTo>
                  <a:lnTo>
                    <a:pt x="1254" y="518"/>
                  </a:lnTo>
                  <a:lnTo>
                    <a:pt x="1115" y="503"/>
                  </a:lnTo>
                  <a:lnTo>
                    <a:pt x="1020" y="503"/>
                  </a:lnTo>
                  <a:lnTo>
                    <a:pt x="1122" y="583"/>
                  </a:lnTo>
                  <a:lnTo>
                    <a:pt x="1130" y="685"/>
                  </a:lnTo>
                  <a:lnTo>
                    <a:pt x="1028" y="700"/>
                  </a:lnTo>
                  <a:lnTo>
                    <a:pt x="838" y="715"/>
                  </a:lnTo>
                  <a:lnTo>
                    <a:pt x="576" y="722"/>
                  </a:lnTo>
                  <a:lnTo>
                    <a:pt x="364" y="649"/>
                  </a:lnTo>
                  <a:lnTo>
                    <a:pt x="342" y="613"/>
                  </a:lnTo>
                  <a:lnTo>
                    <a:pt x="247" y="569"/>
                  </a:lnTo>
                  <a:lnTo>
                    <a:pt x="73" y="489"/>
                  </a:lnTo>
                  <a:lnTo>
                    <a:pt x="131" y="416"/>
                  </a:lnTo>
                  <a:lnTo>
                    <a:pt x="226" y="423"/>
                  </a:lnTo>
                  <a:lnTo>
                    <a:pt x="284" y="365"/>
                  </a:lnTo>
                  <a:lnTo>
                    <a:pt x="357" y="299"/>
                  </a:lnTo>
                  <a:lnTo>
                    <a:pt x="284" y="204"/>
                  </a:lnTo>
                  <a:lnTo>
                    <a:pt x="211" y="175"/>
                  </a:lnTo>
                  <a:lnTo>
                    <a:pt x="131" y="160"/>
                  </a:lnTo>
                  <a:lnTo>
                    <a:pt x="43" y="109"/>
                  </a:lnTo>
                  <a:lnTo>
                    <a:pt x="0" y="44"/>
                  </a:lnTo>
                  <a:lnTo>
                    <a:pt x="94" y="58"/>
                  </a:lnTo>
                  <a:lnTo>
                    <a:pt x="226" y="0"/>
                  </a:lnTo>
                  <a:lnTo>
                    <a:pt x="364" y="15"/>
                  </a:lnTo>
                  <a:close/>
                </a:path>
              </a:pathLst>
            </a:custGeom>
            <a:gradFill rotWithShape="1">
              <a:gsLst>
                <a:gs pos="0">
                  <a:srgbClr val="C8EEFC"/>
                </a:gs>
                <a:gs pos="100000">
                  <a:srgbClr val="B0DFF6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5" name="Freeform 7"/>
            <p:cNvSpPr>
              <a:spLocks/>
            </p:cNvSpPr>
            <p:nvPr/>
          </p:nvSpPr>
          <p:spPr bwMode="auto">
            <a:xfrm>
              <a:off x="2238" y="183"/>
              <a:ext cx="795" cy="182"/>
            </a:xfrm>
            <a:custGeom>
              <a:avLst/>
              <a:gdLst/>
              <a:ahLst/>
              <a:cxnLst>
                <a:cxn ang="0">
                  <a:pos x="175" y="0"/>
                </a:cxn>
                <a:cxn ang="0">
                  <a:pos x="306" y="29"/>
                </a:cxn>
                <a:cxn ang="0">
                  <a:pos x="423" y="65"/>
                </a:cxn>
                <a:cxn ang="0">
                  <a:pos x="576" y="72"/>
                </a:cxn>
                <a:cxn ang="0">
                  <a:pos x="671" y="116"/>
                </a:cxn>
                <a:cxn ang="0">
                  <a:pos x="795" y="109"/>
                </a:cxn>
                <a:cxn ang="0">
                  <a:pos x="744" y="153"/>
                </a:cxn>
                <a:cxn ang="0">
                  <a:pos x="656" y="182"/>
                </a:cxn>
                <a:cxn ang="0">
                  <a:pos x="547" y="145"/>
                </a:cxn>
                <a:cxn ang="0">
                  <a:pos x="496" y="160"/>
                </a:cxn>
                <a:cxn ang="0">
                  <a:pos x="248" y="109"/>
                </a:cxn>
                <a:cxn ang="0">
                  <a:pos x="160" y="102"/>
                </a:cxn>
                <a:cxn ang="0">
                  <a:pos x="95" y="58"/>
                </a:cxn>
                <a:cxn ang="0">
                  <a:pos x="0" y="36"/>
                </a:cxn>
                <a:cxn ang="0">
                  <a:pos x="66" y="0"/>
                </a:cxn>
                <a:cxn ang="0">
                  <a:pos x="175" y="0"/>
                </a:cxn>
              </a:cxnLst>
              <a:rect l="0" t="0" r="r" b="b"/>
              <a:pathLst>
                <a:path w="795" h="182">
                  <a:moveTo>
                    <a:pt x="175" y="0"/>
                  </a:moveTo>
                  <a:lnTo>
                    <a:pt x="306" y="29"/>
                  </a:lnTo>
                  <a:lnTo>
                    <a:pt x="423" y="65"/>
                  </a:lnTo>
                  <a:lnTo>
                    <a:pt x="576" y="72"/>
                  </a:lnTo>
                  <a:lnTo>
                    <a:pt x="671" y="116"/>
                  </a:lnTo>
                  <a:lnTo>
                    <a:pt x="795" y="109"/>
                  </a:lnTo>
                  <a:lnTo>
                    <a:pt x="744" y="153"/>
                  </a:lnTo>
                  <a:lnTo>
                    <a:pt x="656" y="182"/>
                  </a:lnTo>
                  <a:lnTo>
                    <a:pt x="547" y="145"/>
                  </a:lnTo>
                  <a:lnTo>
                    <a:pt x="496" y="160"/>
                  </a:lnTo>
                  <a:lnTo>
                    <a:pt x="248" y="109"/>
                  </a:lnTo>
                  <a:lnTo>
                    <a:pt x="160" y="102"/>
                  </a:lnTo>
                  <a:lnTo>
                    <a:pt x="95" y="58"/>
                  </a:lnTo>
                  <a:lnTo>
                    <a:pt x="0" y="36"/>
                  </a:lnTo>
                  <a:lnTo>
                    <a:pt x="66" y="0"/>
                  </a:lnTo>
                  <a:lnTo>
                    <a:pt x="175" y="0"/>
                  </a:lnTo>
                  <a:close/>
                </a:path>
              </a:pathLst>
            </a:custGeom>
            <a:gradFill rotWithShape="1">
              <a:gsLst>
                <a:gs pos="0">
                  <a:srgbClr val="CAE3FA"/>
                </a:gs>
                <a:gs pos="100000">
                  <a:srgbClr val="BFE6F7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Freeform 8"/>
            <p:cNvSpPr>
              <a:spLocks/>
            </p:cNvSpPr>
            <p:nvPr/>
          </p:nvSpPr>
          <p:spPr bwMode="auto">
            <a:xfrm>
              <a:off x="2400" y="1648"/>
              <a:ext cx="2931" cy="1232"/>
            </a:xfrm>
            <a:custGeom>
              <a:avLst/>
              <a:gdLst/>
              <a:ahLst/>
              <a:cxnLst>
                <a:cxn ang="0">
                  <a:pos x="138" y="7"/>
                </a:cxn>
                <a:cxn ang="0">
                  <a:pos x="124" y="65"/>
                </a:cxn>
                <a:cxn ang="0">
                  <a:pos x="131" y="123"/>
                </a:cxn>
                <a:cxn ang="0">
                  <a:pos x="102" y="174"/>
                </a:cxn>
                <a:cxn ang="0">
                  <a:pos x="109" y="240"/>
                </a:cxn>
                <a:cxn ang="0">
                  <a:pos x="124" y="291"/>
                </a:cxn>
                <a:cxn ang="0">
                  <a:pos x="160" y="320"/>
                </a:cxn>
                <a:cxn ang="0">
                  <a:pos x="131" y="408"/>
                </a:cxn>
                <a:cxn ang="0">
                  <a:pos x="109" y="495"/>
                </a:cxn>
                <a:cxn ang="0">
                  <a:pos x="138" y="561"/>
                </a:cxn>
                <a:cxn ang="0">
                  <a:pos x="138" y="634"/>
                </a:cxn>
                <a:cxn ang="0">
                  <a:pos x="138" y="714"/>
                </a:cxn>
                <a:cxn ang="0">
                  <a:pos x="87" y="699"/>
                </a:cxn>
                <a:cxn ang="0">
                  <a:pos x="65" y="758"/>
                </a:cxn>
                <a:cxn ang="0">
                  <a:pos x="65" y="809"/>
                </a:cxn>
                <a:cxn ang="0">
                  <a:pos x="7" y="874"/>
                </a:cxn>
                <a:cxn ang="0">
                  <a:pos x="0" y="947"/>
                </a:cxn>
                <a:cxn ang="0">
                  <a:pos x="65" y="1013"/>
                </a:cxn>
                <a:cxn ang="0">
                  <a:pos x="87" y="1064"/>
                </a:cxn>
                <a:cxn ang="0">
                  <a:pos x="73" y="1159"/>
                </a:cxn>
                <a:cxn ang="0">
                  <a:pos x="102" y="1195"/>
                </a:cxn>
                <a:cxn ang="0">
                  <a:pos x="204" y="1232"/>
                </a:cxn>
                <a:cxn ang="0">
                  <a:pos x="466" y="1203"/>
                </a:cxn>
                <a:cxn ang="0">
                  <a:pos x="641" y="1203"/>
                </a:cxn>
                <a:cxn ang="0">
                  <a:pos x="1013" y="1195"/>
                </a:cxn>
                <a:cxn ang="0">
                  <a:pos x="1239" y="1210"/>
                </a:cxn>
                <a:cxn ang="0">
                  <a:pos x="1319" y="1152"/>
                </a:cxn>
                <a:cxn ang="0">
                  <a:pos x="1261" y="1108"/>
                </a:cxn>
                <a:cxn ang="0">
                  <a:pos x="1465" y="1100"/>
                </a:cxn>
                <a:cxn ang="0">
                  <a:pos x="1677" y="1057"/>
                </a:cxn>
                <a:cxn ang="0">
                  <a:pos x="1990" y="1057"/>
                </a:cxn>
                <a:cxn ang="0">
                  <a:pos x="2282" y="1064"/>
                </a:cxn>
                <a:cxn ang="0">
                  <a:pos x="2486" y="1086"/>
                </a:cxn>
                <a:cxn ang="0">
                  <a:pos x="2719" y="1049"/>
                </a:cxn>
                <a:cxn ang="0">
                  <a:pos x="2931" y="1042"/>
                </a:cxn>
                <a:cxn ang="0">
                  <a:pos x="2807" y="962"/>
                </a:cxn>
                <a:cxn ang="0">
                  <a:pos x="2654" y="947"/>
                </a:cxn>
                <a:cxn ang="0">
                  <a:pos x="2420" y="904"/>
                </a:cxn>
                <a:cxn ang="0">
                  <a:pos x="2296" y="802"/>
                </a:cxn>
                <a:cxn ang="0">
                  <a:pos x="1954" y="721"/>
                </a:cxn>
                <a:cxn ang="0">
                  <a:pos x="1888" y="648"/>
                </a:cxn>
                <a:cxn ang="0">
                  <a:pos x="1487" y="532"/>
                </a:cxn>
                <a:cxn ang="0">
                  <a:pos x="1210" y="408"/>
                </a:cxn>
                <a:cxn ang="0">
                  <a:pos x="984" y="393"/>
                </a:cxn>
                <a:cxn ang="0">
                  <a:pos x="678" y="247"/>
                </a:cxn>
                <a:cxn ang="0">
                  <a:pos x="780" y="247"/>
                </a:cxn>
                <a:cxn ang="0">
                  <a:pos x="911" y="284"/>
                </a:cxn>
                <a:cxn ang="0">
                  <a:pos x="1071" y="247"/>
                </a:cxn>
                <a:cxn ang="0">
                  <a:pos x="940" y="145"/>
                </a:cxn>
                <a:cxn ang="0">
                  <a:pos x="729" y="123"/>
                </a:cxn>
                <a:cxn ang="0">
                  <a:pos x="568" y="94"/>
                </a:cxn>
                <a:cxn ang="0">
                  <a:pos x="466" y="94"/>
                </a:cxn>
                <a:cxn ang="0">
                  <a:pos x="379" y="29"/>
                </a:cxn>
                <a:cxn ang="0">
                  <a:pos x="226" y="0"/>
                </a:cxn>
                <a:cxn ang="0">
                  <a:pos x="138" y="7"/>
                </a:cxn>
              </a:cxnLst>
              <a:rect l="0" t="0" r="r" b="b"/>
              <a:pathLst>
                <a:path w="2931" h="1232">
                  <a:moveTo>
                    <a:pt x="138" y="7"/>
                  </a:moveTo>
                  <a:lnTo>
                    <a:pt x="124" y="65"/>
                  </a:lnTo>
                  <a:lnTo>
                    <a:pt x="131" y="123"/>
                  </a:lnTo>
                  <a:lnTo>
                    <a:pt x="102" y="174"/>
                  </a:lnTo>
                  <a:lnTo>
                    <a:pt x="109" y="240"/>
                  </a:lnTo>
                  <a:lnTo>
                    <a:pt x="124" y="291"/>
                  </a:lnTo>
                  <a:lnTo>
                    <a:pt x="160" y="320"/>
                  </a:lnTo>
                  <a:lnTo>
                    <a:pt x="131" y="408"/>
                  </a:lnTo>
                  <a:lnTo>
                    <a:pt x="109" y="495"/>
                  </a:lnTo>
                  <a:lnTo>
                    <a:pt x="138" y="561"/>
                  </a:lnTo>
                  <a:lnTo>
                    <a:pt x="138" y="634"/>
                  </a:lnTo>
                  <a:lnTo>
                    <a:pt x="138" y="714"/>
                  </a:lnTo>
                  <a:lnTo>
                    <a:pt x="87" y="699"/>
                  </a:lnTo>
                  <a:lnTo>
                    <a:pt x="65" y="758"/>
                  </a:lnTo>
                  <a:lnTo>
                    <a:pt x="65" y="809"/>
                  </a:lnTo>
                  <a:lnTo>
                    <a:pt x="7" y="874"/>
                  </a:lnTo>
                  <a:lnTo>
                    <a:pt x="0" y="947"/>
                  </a:lnTo>
                  <a:lnTo>
                    <a:pt x="65" y="1013"/>
                  </a:lnTo>
                  <a:lnTo>
                    <a:pt x="87" y="1064"/>
                  </a:lnTo>
                  <a:lnTo>
                    <a:pt x="73" y="1159"/>
                  </a:lnTo>
                  <a:lnTo>
                    <a:pt x="102" y="1195"/>
                  </a:lnTo>
                  <a:lnTo>
                    <a:pt x="204" y="1232"/>
                  </a:lnTo>
                  <a:lnTo>
                    <a:pt x="466" y="1203"/>
                  </a:lnTo>
                  <a:lnTo>
                    <a:pt x="641" y="1203"/>
                  </a:lnTo>
                  <a:lnTo>
                    <a:pt x="1013" y="1195"/>
                  </a:lnTo>
                  <a:lnTo>
                    <a:pt x="1239" y="1210"/>
                  </a:lnTo>
                  <a:lnTo>
                    <a:pt x="1319" y="1152"/>
                  </a:lnTo>
                  <a:lnTo>
                    <a:pt x="1261" y="1108"/>
                  </a:lnTo>
                  <a:lnTo>
                    <a:pt x="1465" y="1100"/>
                  </a:lnTo>
                  <a:lnTo>
                    <a:pt x="1677" y="1057"/>
                  </a:lnTo>
                  <a:lnTo>
                    <a:pt x="1990" y="1057"/>
                  </a:lnTo>
                  <a:lnTo>
                    <a:pt x="2282" y="1064"/>
                  </a:lnTo>
                  <a:lnTo>
                    <a:pt x="2486" y="1086"/>
                  </a:lnTo>
                  <a:lnTo>
                    <a:pt x="2719" y="1049"/>
                  </a:lnTo>
                  <a:lnTo>
                    <a:pt x="2931" y="1042"/>
                  </a:lnTo>
                  <a:lnTo>
                    <a:pt x="2807" y="962"/>
                  </a:lnTo>
                  <a:lnTo>
                    <a:pt x="2654" y="947"/>
                  </a:lnTo>
                  <a:lnTo>
                    <a:pt x="2420" y="904"/>
                  </a:lnTo>
                  <a:lnTo>
                    <a:pt x="2296" y="802"/>
                  </a:lnTo>
                  <a:lnTo>
                    <a:pt x="1954" y="721"/>
                  </a:lnTo>
                  <a:lnTo>
                    <a:pt x="1888" y="648"/>
                  </a:lnTo>
                  <a:lnTo>
                    <a:pt x="1487" y="532"/>
                  </a:lnTo>
                  <a:lnTo>
                    <a:pt x="1210" y="408"/>
                  </a:lnTo>
                  <a:lnTo>
                    <a:pt x="984" y="393"/>
                  </a:lnTo>
                  <a:lnTo>
                    <a:pt x="678" y="247"/>
                  </a:lnTo>
                  <a:lnTo>
                    <a:pt x="780" y="247"/>
                  </a:lnTo>
                  <a:lnTo>
                    <a:pt x="911" y="284"/>
                  </a:lnTo>
                  <a:lnTo>
                    <a:pt x="1071" y="247"/>
                  </a:lnTo>
                  <a:lnTo>
                    <a:pt x="940" y="145"/>
                  </a:lnTo>
                  <a:lnTo>
                    <a:pt x="729" y="123"/>
                  </a:lnTo>
                  <a:lnTo>
                    <a:pt x="568" y="94"/>
                  </a:lnTo>
                  <a:lnTo>
                    <a:pt x="466" y="94"/>
                  </a:lnTo>
                  <a:lnTo>
                    <a:pt x="379" y="29"/>
                  </a:lnTo>
                  <a:lnTo>
                    <a:pt x="226" y="0"/>
                  </a:lnTo>
                  <a:lnTo>
                    <a:pt x="138" y="7"/>
                  </a:lnTo>
                  <a:close/>
                </a:path>
              </a:pathLst>
            </a:custGeom>
            <a:gradFill rotWithShape="1">
              <a:gsLst>
                <a:gs pos="0">
                  <a:srgbClr val="B0DFF6"/>
                </a:gs>
                <a:gs pos="100000">
                  <a:srgbClr val="8ABEDE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413" y="1495"/>
              <a:ext cx="263" cy="845"/>
              <a:chOff x="2413" y="1495"/>
              <a:chExt cx="263" cy="845"/>
            </a:xfrm>
          </p:grpSpPr>
          <p:sp>
            <p:nvSpPr>
              <p:cNvPr id="48138" name="Freeform 10"/>
              <p:cNvSpPr>
                <a:spLocks/>
              </p:cNvSpPr>
              <p:nvPr/>
            </p:nvSpPr>
            <p:spPr bwMode="auto">
              <a:xfrm>
                <a:off x="2413" y="1495"/>
                <a:ext cx="161" cy="233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161" y="65"/>
                  </a:cxn>
                  <a:cxn ang="0">
                    <a:pos x="153" y="167"/>
                  </a:cxn>
                  <a:cxn ang="0">
                    <a:pos x="117" y="204"/>
                  </a:cxn>
                  <a:cxn ang="0">
                    <a:pos x="51" y="218"/>
                  </a:cxn>
                  <a:cxn ang="0">
                    <a:pos x="0" y="233"/>
                  </a:cxn>
                  <a:cxn ang="0">
                    <a:pos x="59" y="182"/>
                  </a:cxn>
                  <a:cxn ang="0">
                    <a:pos x="102" y="131"/>
                  </a:cxn>
                  <a:cxn ang="0">
                    <a:pos x="95" y="73"/>
                  </a:cxn>
                  <a:cxn ang="0">
                    <a:pos x="139" y="0"/>
                  </a:cxn>
                </a:cxnLst>
                <a:rect l="0" t="0" r="r" b="b"/>
                <a:pathLst>
                  <a:path w="161" h="233">
                    <a:moveTo>
                      <a:pt x="139" y="0"/>
                    </a:moveTo>
                    <a:lnTo>
                      <a:pt x="161" y="65"/>
                    </a:lnTo>
                    <a:lnTo>
                      <a:pt x="153" y="167"/>
                    </a:lnTo>
                    <a:lnTo>
                      <a:pt x="117" y="204"/>
                    </a:lnTo>
                    <a:lnTo>
                      <a:pt x="51" y="218"/>
                    </a:lnTo>
                    <a:lnTo>
                      <a:pt x="0" y="233"/>
                    </a:lnTo>
                    <a:lnTo>
                      <a:pt x="59" y="182"/>
                    </a:lnTo>
                    <a:lnTo>
                      <a:pt x="102" y="131"/>
                    </a:lnTo>
                    <a:lnTo>
                      <a:pt x="95" y="73"/>
                    </a:lnTo>
                    <a:lnTo>
                      <a:pt x="139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AEB694"/>
                  </a:gs>
                  <a:gs pos="100000">
                    <a:srgbClr val="9A8E6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39" name="Freeform 11"/>
              <p:cNvSpPr>
                <a:spLocks/>
              </p:cNvSpPr>
              <p:nvPr/>
            </p:nvSpPr>
            <p:spPr bwMode="auto">
              <a:xfrm>
                <a:off x="2443" y="1713"/>
                <a:ext cx="167" cy="234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53" y="59"/>
                  </a:cxn>
                  <a:cxn ang="0">
                    <a:pos x="167" y="132"/>
                  </a:cxn>
                  <a:cxn ang="0">
                    <a:pos x="138" y="183"/>
                  </a:cxn>
                  <a:cxn ang="0">
                    <a:pos x="94" y="234"/>
                  </a:cxn>
                  <a:cxn ang="0">
                    <a:pos x="36" y="219"/>
                  </a:cxn>
                  <a:cxn ang="0">
                    <a:pos x="58" y="175"/>
                  </a:cxn>
                  <a:cxn ang="0">
                    <a:pos x="0" y="139"/>
                  </a:cxn>
                  <a:cxn ang="0">
                    <a:pos x="14" y="95"/>
                  </a:cxn>
                  <a:cxn ang="0">
                    <a:pos x="72" y="37"/>
                  </a:cxn>
                  <a:cxn ang="0">
                    <a:pos x="109" y="0"/>
                  </a:cxn>
                </a:cxnLst>
                <a:rect l="0" t="0" r="r" b="b"/>
                <a:pathLst>
                  <a:path w="167" h="234">
                    <a:moveTo>
                      <a:pt x="109" y="0"/>
                    </a:moveTo>
                    <a:lnTo>
                      <a:pt x="153" y="59"/>
                    </a:lnTo>
                    <a:lnTo>
                      <a:pt x="167" y="132"/>
                    </a:lnTo>
                    <a:lnTo>
                      <a:pt x="138" y="183"/>
                    </a:lnTo>
                    <a:lnTo>
                      <a:pt x="94" y="234"/>
                    </a:lnTo>
                    <a:lnTo>
                      <a:pt x="36" y="219"/>
                    </a:lnTo>
                    <a:lnTo>
                      <a:pt x="58" y="175"/>
                    </a:lnTo>
                    <a:lnTo>
                      <a:pt x="0" y="139"/>
                    </a:lnTo>
                    <a:lnTo>
                      <a:pt x="14" y="95"/>
                    </a:lnTo>
                    <a:lnTo>
                      <a:pt x="72" y="37"/>
                    </a:lnTo>
                    <a:lnTo>
                      <a:pt x="109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E8258"/>
                  </a:gs>
                  <a:gs pos="100000">
                    <a:srgbClr val="B3B79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40" name="Freeform 12"/>
              <p:cNvSpPr>
                <a:spLocks/>
              </p:cNvSpPr>
              <p:nvPr/>
            </p:nvSpPr>
            <p:spPr bwMode="auto">
              <a:xfrm>
                <a:off x="2435" y="1954"/>
                <a:ext cx="241" cy="386"/>
              </a:xfrm>
              <a:custGeom>
                <a:avLst/>
                <a:gdLst/>
                <a:ahLst/>
                <a:cxnLst>
                  <a:cxn ang="0">
                    <a:pos x="117" y="0"/>
                  </a:cxn>
                  <a:cxn ang="0">
                    <a:pos x="161" y="0"/>
                  </a:cxn>
                  <a:cxn ang="0">
                    <a:pos x="190" y="51"/>
                  </a:cxn>
                  <a:cxn ang="0">
                    <a:pos x="226" y="73"/>
                  </a:cxn>
                  <a:cxn ang="0">
                    <a:pos x="241" y="139"/>
                  </a:cxn>
                  <a:cxn ang="0">
                    <a:pos x="183" y="197"/>
                  </a:cxn>
                  <a:cxn ang="0">
                    <a:pos x="190" y="248"/>
                  </a:cxn>
                  <a:cxn ang="0">
                    <a:pos x="212" y="321"/>
                  </a:cxn>
                  <a:cxn ang="0">
                    <a:pos x="146" y="386"/>
                  </a:cxn>
                  <a:cxn ang="0">
                    <a:pos x="66" y="343"/>
                  </a:cxn>
                  <a:cxn ang="0">
                    <a:pos x="73" y="292"/>
                  </a:cxn>
                  <a:cxn ang="0">
                    <a:pos x="37" y="263"/>
                  </a:cxn>
                  <a:cxn ang="0">
                    <a:pos x="0" y="204"/>
                  </a:cxn>
                  <a:cxn ang="0">
                    <a:pos x="0" y="109"/>
                  </a:cxn>
                  <a:cxn ang="0">
                    <a:pos x="59" y="73"/>
                  </a:cxn>
                  <a:cxn ang="0">
                    <a:pos x="117" y="0"/>
                  </a:cxn>
                </a:cxnLst>
                <a:rect l="0" t="0" r="r" b="b"/>
                <a:pathLst>
                  <a:path w="241" h="386">
                    <a:moveTo>
                      <a:pt x="117" y="0"/>
                    </a:moveTo>
                    <a:lnTo>
                      <a:pt x="161" y="0"/>
                    </a:lnTo>
                    <a:lnTo>
                      <a:pt x="190" y="51"/>
                    </a:lnTo>
                    <a:lnTo>
                      <a:pt x="226" y="73"/>
                    </a:lnTo>
                    <a:lnTo>
                      <a:pt x="241" y="139"/>
                    </a:lnTo>
                    <a:lnTo>
                      <a:pt x="183" y="197"/>
                    </a:lnTo>
                    <a:lnTo>
                      <a:pt x="190" y="248"/>
                    </a:lnTo>
                    <a:lnTo>
                      <a:pt x="212" y="321"/>
                    </a:lnTo>
                    <a:lnTo>
                      <a:pt x="146" y="386"/>
                    </a:lnTo>
                    <a:lnTo>
                      <a:pt x="66" y="343"/>
                    </a:lnTo>
                    <a:lnTo>
                      <a:pt x="73" y="292"/>
                    </a:lnTo>
                    <a:lnTo>
                      <a:pt x="37" y="263"/>
                    </a:lnTo>
                    <a:lnTo>
                      <a:pt x="0" y="204"/>
                    </a:lnTo>
                    <a:lnTo>
                      <a:pt x="0" y="109"/>
                    </a:lnTo>
                    <a:lnTo>
                      <a:pt x="59" y="73"/>
                    </a:lnTo>
                    <a:lnTo>
                      <a:pt x="11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E8258"/>
                  </a:gs>
                  <a:gs pos="100000">
                    <a:srgbClr val="828472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41" name="Freeform 13"/>
            <p:cNvSpPr>
              <a:spLocks/>
            </p:cNvSpPr>
            <p:nvPr/>
          </p:nvSpPr>
          <p:spPr bwMode="auto">
            <a:xfrm>
              <a:off x="2114" y="999"/>
              <a:ext cx="963" cy="328"/>
            </a:xfrm>
            <a:custGeom>
              <a:avLst/>
              <a:gdLst/>
              <a:ahLst/>
              <a:cxnLst>
                <a:cxn ang="0">
                  <a:pos x="372" y="0"/>
                </a:cxn>
                <a:cxn ang="0">
                  <a:pos x="467" y="29"/>
                </a:cxn>
                <a:cxn ang="0">
                  <a:pos x="525" y="66"/>
                </a:cxn>
                <a:cxn ang="0">
                  <a:pos x="569" y="80"/>
                </a:cxn>
                <a:cxn ang="0">
                  <a:pos x="671" y="87"/>
                </a:cxn>
                <a:cxn ang="0">
                  <a:pos x="781" y="153"/>
                </a:cxn>
                <a:cxn ang="0">
                  <a:pos x="912" y="160"/>
                </a:cxn>
                <a:cxn ang="0">
                  <a:pos x="963" y="182"/>
                </a:cxn>
                <a:cxn ang="0">
                  <a:pos x="956" y="248"/>
                </a:cxn>
                <a:cxn ang="0">
                  <a:pos x="883" y="262"/>
                </a:cxn>
                <a:cxn ang="0">
                  <a:pos x="686" y="262"/>
                </a:cxn>
                <a:cxn ang="0">
                  <a:pos x="591" y="240"/>
                </a:cxn>
                <a:cxn ang="0">
                  <a:pos x="620" y="313"/>
                </a:cxn>
                <a:cxn ang="0">
                  <a:pos x="467" y="328"/>
                </a:cxn>
                <a:cxn ang="0">
                  <a:pos x="358" y="270"/>
                </a:cxn>
                <a:cxn ang="0">
                  <a:pos x="329" y="197"/>
                </a:cxn>
                <a:cxn ang="0">
                  <a:pos x="248" y="146"/>
                </a:cxn>
                <a:cxn ang="0">
                  <a:pos x="161" y="131"/>
                </a:cxn>
                <a:cxn ang="0">
                  <a:pos x="0" y="22"/>
                </a:cxn>
                <a:cxn ang="0">
                  <a:pos x="124" y="29"/>
                </a:cxn>
                <a:cxn ang="0">
                  <a:pos x="226" y="66"/>
                </a:cxn>
                <a:cxn ang="0">
                  <a:pos x="205" y="14"/>
                </a:cxn>
                <a:cxn ang="0">
                  <a:pos x="299" y="7"/>
                </a:cxn>
                <a:cxn ang="0">
                  <a:pos x="372" y="0"/>
                </a:cxn>
              </a:cxnLst>
              <a:rect l="0" t="0" r="r" b="b"/>
              <a:pathLst>
                <a:path w="963" h="328">
                  <a:moveTo>
                    <a:pt x="372" y="0"/>
                  </a:moveTo>
                  <a:lnTo>
                    <a:pt x="467" y="29"/>
                  </a:lnTo>
                  <a:lnTo>
                    <a:pt x="525" y="66"/>
                  </a:lnTo>
                  <a:lnTo>
                    <a:pt x="569" y="80"/>
                  </a:lnTo>
                  <a:lnTo>
                    <a:pt x="671" y="87"/>
                  </a:lnTo>
                  <a:lnTo>
                    <a:pt x="781" y="153"/>
                  </a:lnTo>
                  <a:lnTo>
                    <a:pt x="912" y="160"/>
                  </a:lnTo>
                  <a:lnTo>
                    <a:pt x="963" y="182"/>
                  </a:lnTo>
                  <a:lnTo>
                    <a:pt x="956" y="248"/>
                  </a:lnTo>
                  <a:lnTo>
                    <a:pt x="883" y="262"/>
                  </a:lnTo>
                  <a:lnTo>
                    <a:pt x="686" y="262"/>
                  </a:lnTo>
                  <a:lnTo>
                    <a:pt x="591" y="240"/>
                  </a:lnTo>
                  <a:lnTo>
                    <a:pt x="620" y="313"/>
                  </a:lnTo>
                  <a:lnTo>
                    <a:pt x="467" y="328"/>
                  </a:lnTo>
                  <a:lnTo>
                    <a:pt x="358" y="270"/>
                  </a:lnTo>
                  <a:lnTo>
                    <a:pt x="329" y="197"/>
                  </a:lnTo>
                  <a:lnTo>
                    <a:pt x="248" y="146"/>
                  </a:lnTo>
                  <a:lnTo>
                    <a:pt x="161" y="131"/>
                  </a:lnTo>
                  <a:lnTo>
                    <a:pt x="0" y="22"/>
                  </a:lnTo>
                  <a:lnTo>
                    <a:pt x="124" y="29"/>
                  </a:lnTo>
                  <a:lnTo>
                    <a:pt x="226" y="66"/>
                  </a:lnTo>
                  <a:lnTo>
                    <a:pt x="205" y="14"/>
                  </a:lnTo>
                  <a:lnTo>
                    <a:pt x="299" y="7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0DFF6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Freeform 14"/>
            <p:cNvSpPr>
              <a:spLocks/>
            </p:cNvSpPr>
            <p:nvPr/>
          </p:nvSpPr>
          <p:spPr bwMode="auto">
            <a:xfrm>
              <a:off x="2173" y="3048"/>
              <a:ext cx="1196" cy="204"/>
            </a:xfrm>
            <a:custGeom>
              <a:avLst/>
              <a:gdLst/>
              <a:ahLst/>
              <a:cxnLst>
                <a:cxn ang="0">
                  <a:pos x="350" y="7"/>
                </a:cxn>
                <a:cxn ang="0">
                  <a:pos x="445" y="36"/>
                </a:cxn>
                <a:cxn ang="0">
                  <a:pos x="598" y="73"/>
                </a:cxn>
                <a:cxn ang="0">
                  <a:pos x="707" y="73"/>
                </a:cxn>
                <a:cxn ang="0">
                  <a:pos x="802" y="102"/>
                </a:cxn>
                <a:cxn ang="0">
                  <a:pos x="1042" y="116"/>
                </a:cxn>
                <a:cxn ang="0">
                  <a:pos x="1115" y="116"/>
                </a:cxn>
                <a:cxn ang="0">
                  <a:pos x="1196" y="116"/>
                </a:cxn>
                <a:cxn ang="0">
                  <a:pos x="1093" y="167"/>
                </a:cxn>
                <a:cxn ang="0">
                  <a:pos x="933" y="160"/>
                </a:cxn>
                <a:cxn ang="0">
                  <a:pos x="773" y="167"/>
                </a:cxn>
                <a:cxn ang="0">
                  <a:pos x="860" y="189"/>
                </a:cxn>
                <a:cxn ang="0">
                  <a:pos x="751" y="204"/>
                </a:cxn>
                <a:cxn ang="0">
                  <a:pos x="532" y="167"/>
                </a:cxn>
                <a:cxn ang="0">
                  <a:pos x="335" y="167"/>
                </a:cxn>
                <a:cxn ang="0">
                  <a:pos x="58" y="153"/>
                </a:cxn>
                <a:cxn ang="0">
                  <a:pos x="0" y="124"/>
                </a:cxn>
                <a:cxn ang="0">
                  <a:pos x="182" y="124"/>
                </a:cxn>
                <a:cxn ang="0">
                  <a:pos x="321" y="124"/>
                </a:cxn>
                <a:cxn ang="0">
                  <a:pos x="291" y="94"/>
                </a:cxn>
                <a:cxn ang="0">
                  <a:pos x="131" y="29"/>
                </a:cxn>
                <a:cxn ang="0">
                  <a:pos x="226" y="0"/>
                </a:cxn>
                <a:cxn ang="0">
                  <a:pos x="350" y="7"/>
                </a:cxn>
              </a:cxnLst>
              <a:rect l="0" t="0" r="r" b="b"/>
              <a:pathLst>
                <a:path w="1196" h="204">
                  <a:moveTo>
                    <a:pt x="350" y="7"/>
                  </a:moveTo>
                  <a:lnTo>
                    <a:pt x="445" y="36"/>
                  </a:lnTo>
                  <a:lnTo>
                    <a:pt x="598" y="73"/>
                  </a:lnTo>
                  <a:lnTo>
                    <a:pt x="707" y="73"/>
                  </a:lnTo>
                  <a:lnTo>
                    <a:pt x="802" y="102"/>
                  </a:lnTo>
                  <a:lnTo>
                    <a:pt x="1042" y="116"/>
                  </a:lnTo>
                  <a:lnTo>
                    <a:pt x="1115" y="116"/>
                  </a:lnTo>
                  <a:lnTo>
                    <a:pt x="1196" y="116"/>
                  </a:lnTo>
                  <a:lnTo>
                    <a:pt x="1093" y="167"/>
                  </a:lnTo>
                  <a:lnTo>
                    <a:pt x="933" y="160"/>
                  </a:lnTo>
                  <a:lnTo>
                    <a:pt x="773" y="167"/>
                  </a:lnTo>
                  <a:lnTo>
                    <a:pt x="860" y="189"/>
                  </a:lnTo>
                  <a:lnTo>
                    <a:pt x="751" y="204"/>
                  </a:lnTo>
                  <a:lnTo>
                    <a:pt x="532" y="167"/>
                  </a:lnTo>
                  <a:lnTo>
                    <a:pt x="335" y="167"/>
                  </a:lnTo>
                  <a:lnTo>
                    <a:pt x="58" y="153"/>
                  </a:lnTo>
                  <a:lnTo>
                    <a:pt x="0" y="124"/>
                  </a:lnTo>
                  <a:lnTo>
                    <a:pt x="182" y="124"/>
                  </a:lnTo>
                  <a:lnTo>
                    <a:pt x="321" y="124"/>
                  </a:lnTo>
                  <a:lnTo>
                    <a:pt x="291" y="94"/>
                  </a:lnTo>
                  <a:lnTo>
                    <a:pt x="131" y="29"/>
                  </a:lnTo>
                  <a:lnTo>
                    <a:pt x="226" y="0"/>
                  </a:lnTo>
                  <a:lnTo>
                    <a:pt x="350" y="7"/>
                  </a:lnTo>
                  <a:close/>
                </a:path>
              </a:pathLst>
            </a:custGeom>
            <a:gradFill rotWithShape="1">
              <a:gsLst>
                <a:gs pos="0">
                  <a:srgbClr val="96CBDE"/>
                </a:gs>
                <a:gs pos="100000">
                  <a:srgbClr val="8CB6D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3" name="Freeform 15"/>
            <p:cNvSpPr>
              <a:spLocks/>
            </p:cNvSpPr>
            <p:nvPr/>
          </p:nvSpPr>
          <p:spPr bwMode="auto">
            <a:xfrm>
              <a:off x="2428" y="3696"/>
              <a:ext cx="291" cy="401"/>
            </a:xfrm>
            <a:custGeom>
              <a:avLst/>
              <a:gdLst/>
              <a:ahLst/>
              <a:cxnLst>
                <a:cxn ang="0">
                  <a:pos x="21" y="7"/>
                </a:cxn>
                <a:cxn ang="0">
                  <a:pos x="80" y="0"/>
                </a:cxn>
                <a:cxn ang="0">
                  <a:pos x="131" y="29"/>
                </a:cxn>
                <a:cxn ang="0">
                  <a:pos x="145" y="88"/>
                </a:cxn>
                <a:cxn ang="0">
                  <a:pos x="233" y="124"/>
                </a:cxn>
                <a:cxn ang="0">
                  <a:pos x="284" y="168"/>
                </a:cxn>
                <a:cxn ang="0">
                  <a:pos x="262" y="212"/>
                </a:cxn>
                <a:cxn ang="0">
                  <a:pos x="277" y="277"/>
                </a:cxn>
                <a:cxn ang="0">
                  <a:pos x="255" y="336"/>
                </a:cxn>
                <a:cxn ang="0">
                  <a:pos x="175" y="336"/>
                </a:cxn>
                <a:cxn ang="0">
                  <a:pos x="145" y="379"/>
                </a:cxn>
                <a:cxn ang="0">
                  <a:pos x="36" y="379"/>
                </a:cxn>
                <a:cxn ang="0">
                  <a:pos x="0" y="343"/>
                </a:cxn>
                <a:cxn ang="0">
                  <a:pos x="65" y="321"/>
                </a:cxn>
                <a:cxn ang="0">
                  <a:pos x="80" y="277"/>
                </a:cxn>
                <a:cxn ang="0">
                  <a:pos x="87" y="234"/>
                </a:cxn>
                <a:cxn ang="0">
                  <a:pos x="116" y="182"/>
                </a:cxn>
                <a:cxn ang="0">
                  <a:pos x="80" y="139"/>
                </a:cxn>
                <a:cxn ang="0">
                  <a:pos x="80" y="59"/>
                </a:cxn>
                <a:cxn ang="0">
                  <a:pos x="21" y="7"/>
                </a:cxn>
              </a:cxnLst>
              <a:rect l="0" t="0" r="r" b="b"/>
              <a:pathLst>
                <a:path w="284" h="379">
                  <a:moveTo>
                    <a:pt x="21" y="7"/>
                  </a:moveTo>
                  <a:lnTo>
                    <a:pt x="80" y="0"/>
                  </a:lnTo>
                  <a:lnTo>
                    <a:pt x="131" y="29"/>
                  </a:lnTo>
                  <a:lnTo>
                    <a:pt x="145" y="88"/>
                  </a:lnTo>
                  <a:lnTo>
                    <a:pt x="233" y="124"/>
                  </a:lnTo>
                  <a:lnTo>
                    <a:pt x="284" y="168"/>
                  </a:lnTo>
                  <a:lnTo>
                    <a:pt x="262" y="212"/>
                  </a:lnTo>
                  <a:lnTo>
                    <a:pt x="277" y="277"/>
                  </a:lnTo>
                  <a:lnTo>
                    <a:pt x="255" y="336"/>
                  </a:lnTo>
                  <a:lnTo>
                    <a:pt x="175" y="336"/>
                  </a:lnTo>
                  <a:lnTo>
                    <a:pt x="145" y="379"/>
                  </a:lnTo>
                  <a:lnTo>
                    <a:pt x="36" y="379"/>
                  </a:lnTo>
                  <a:lnTo>
                    <a:pt x="0" y="343"/>
                  </a:lnTo>
                  <a:lnTo>
                    <a:pt x="65" y="321"/>
                  </a:lnTo>
                  <a:lnTo>
                    <a:pt x="80" y="277"/>
                  </a:lnTo>
                  <a:lnTo>
                    <a:pt x="87" y="234"/>
                  </a:lnTo>
                  <a:lnTo>
                    <a:pt x="116" y="182"/>
                  </a:lnTo>
                  <a:lnTo>
                    <a:pt x="80" y="139"/>
                  </a:lnTo>
                  <a:lnTo>
                    <a:pt x="80" y="59"/>
                  </a:lnTo>
                  <a:lnTo>
                    <a:pt x="21" y="7"/>
                  </a:lnTo>
                  <a:close/>
                </a:path>
              </a:pathLst>
            </a:custGeom>
            <a:solidFill>
              <a:srgbClr val="6CB7D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4" name="Freeform 16"/>
            <p:cNvSpPr>
              <a:spLocks/>
            </p:cNvSpPr>
            <p:nvPr/>
          </p:nvSpPr>
          <p:spPr bwMode="auto">
            <a:xfrm>
              <a:off x="2333" y="4047"/>
              <a:ext cx="999" cy="291"/>
            </a:xfrm>
            <a:custGeom>
              <a:avLst/>
              <a:gdLst/>
              <a:ahLst/>
              <a:cxnLst>
                <a:cxn ang="0">
                  <a:pos x="197" y="21"/>
                </a:cxn>
                <a:cxn ang="0">
                  <a:pos x="248" y="0"/>
                </a:cxn>
                <a:cxn ang="0">
                  <a:pos x="285" y="29"/>
                </a:cxn>
                <a:cxn ang="0">
                  <a:pos x="336" y="51"/>
                </a:cxn>
                <a:cxn ang="0">
                  <a:pos x="401" y="36"/>
                </a:cxn>
                <a:cxn ang="0">
                  <a:pos x="474" y="80"/>
                </a:cxn>
                <a:cxn ang="0">
                  <a:pos x="525" y="94"/>
                </a:cxn>
                <a:cxn ang="0">
                  <a:pos x="591" y="80"/>
                </a:cxn>
                <a:cxn ang="0">
                  <a:pos x="707" y="131"/>
                </a:cxn>
                <a:cxn ang="0">
                  <a:pos x="795" y="204"/>
                </a:cxn>
                <a:cxn ang="0">
                  <a:pos x="890" y="218"/>
                </a:cxn>
                <a:cxn ang="0">
                  <a:pos x="999" y="291"/>
                </a:cxn>
                <a:cxn ang="0">
                  <a:pos x="161" y="291"/>
                </a:cxn>
                <a:cxn ang="0">
                  <a:pos x="0" y="262"/>
                </a:cxn>
                <a:cxn ang="0">
                  <a:pos x="131" y="218"/>
                </a:cxn>
                <a:cxn ang="0">
                  <a:pos x="110" y="175"/>
                </a:cxn>
                <a:cxn ang="0">
                  <a:pos x="146" y="138"/>
                </a:cxn>
                <a:cxn ang="0">
                  <a:pos x="182" y="109"/>
                </a:cxn>
                <a:cxn ang="0">
                  <a:pos x="139" y="51"/>
                </a:cxn>
                <a:cxn ang="0">
                  <a:pos x="197" y="21"/>
                </a:cxn>
              </a:cxnLst>
              <a:rect l="0" t="0" r="r" b="b"/>
              <a:pathLst>
                <a:path w="999" h="291">
                  <a:moveTo>
                    <a:pt x="197" y="21"/>
                  </a:moveTo>
                  <a:lnTo>
                    <a:pt x="248" y="0"/>
                  </a:lnTo>
                  <a:lnTo>
                    <a:pt x="285" y="29"/>
                  </a:lnTo>
                  <a:lnTo>
                    <a:pt x="336" y="51"/>
                  </a:lnTo>
                  <a:lnTo>
                    <a:pt x="401" y="36"/>
                  </a:lnTo>
                  <a:lnTo>
                    <a:pt x="474" y="80"/>
                  </a:lnTo>
                  <a:lnTo>
                    <a:pt x="525" y="94"/>
                  </a:lnTo>
                  <a:lnTo>
                    <a:pt x="591" y="80"/>
                  </a:lnTo>
                  <a:lnTo>
                    <a:pt x="707" y="131"/>
                  </a:lnTo>
                  <a:lnTo>
                    <a:pt x="795" y="204"/>
                  </a:lnTo>
                  <a:lnTo>
                    <a:pt x="890" y="218"/>
                  </a:lnTo>
                  <a:lnTo>
                    <a:pt x="999" y="291"/>
                  </a:lnTo>
                  <a:lnTo>
                    <a:pt x="161" y="291"/>
                  </a:lnTo>
                  <a:lnTo>
                    <a:pt x="0" y="262"/>
                  </a:lnTo>
                  <a:lnTo>
                    <a:pt x="131" y="218"/>
                  </a:lnTo>
                  <a:lnTo>
                    <a:pt x="110" y="175"/>
                  </a:lnTo>
                  <a:lnTo>
                    <a:pt x="146" y="138"/>
                  </a:lnTo>
                  <a:lnTo>
                    <a:pt x="182" y="109"/>
                  </a:lnTo>
                  <a:lnTo>
                    <a:pt x="139" y="51"/>
                  </a:lnTo>
                  <a:lnTo>
                    <a:pt x="197" y="21"/>
                  </a:lnTo>
                  <a:close/>
                </a:path>
              </a:pathLst>
            </a:custGeom>
            <a:gradFill rotWithShape="1">
              <a:gsLst>
                <a:gs pos="0">
                  <a:srgbClr val="615453"/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Freeform 17"/>
            <p:cNvSpPr>
              <a:spLocks/>
            </p:cNvSpPr>
            <p:nvPr/>
          </p:nvSpPr>
          <p:spPr bwMode="auto">
            <a:xfrm>
              <a:off x="2399" y="2851"/>
              <a:ext cx="437" cy="116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51" y="7"/>
                </a:cxn>
                <a:cxn ang="0">
                  <a:pos x="102" y="0"/>
                </a:cxn>
                <a:cxn ang="0">
                  <a:pos x="167" y="14"/>
                </a:cxn>
                <a:cxn ang="0">
                  <a:pos x="204" y="51"/>
                </a:cxn>
                <a:cxn ang="0">
                  <a:pos x="277" y="58"/>
                </a:cxn>
                <a:cxn ang="0">
                  <a:pos x="350" y="58"/>
                </a:cxn>
                <a:cxn ang="0">
                  <a:pos x="437" y="102"/>
                </a:cxn>
                <a:cxn ang="0">
                  <a:pos x="284" y="102"/>
                </a:cxn>
                <a:cxn ang="0">
                  <a:pos x="189" y="116"/>
                </a:cxn>
                <a:cxn ang="0">
                  <a:pos x="124" y="109"/>
                </a:cxn>
                <a:cxn ang="0">
                  <a:pos x="65" y="87"/>
                </a:cxn>
                <a:cxn ang="0">
                  <a:pos x="0" y="102"/>
                </a:cxn>
                <a:cxn ang="0">
                  <a:pos x="7" y="22"/>
                </a:cxn>
              </a:cxnLst>
              <a:rect l="0" t="0" r="r" b="b"/>
              <a:pathLst>
                <a:path w="437" h="116">
                  <a:moveTo>
                    <a:pt x="7" y="22"/>
                  </a:moveTo>
                  <a:lnTo>
                    <a:pt x="51" y="7"/>
                  </a:lnTo>
                  <a:lnTo>
                    <a:pt x="102" y="0"/>
                  </a:lnTo>
                  <a:lnTo>
                    <a:pt x="167" y="14"/>
                  </a:lnTo>
                  <a:lnTo>
                    <a:pt x="204" y="51"/>
                  </a:lnTo>
                  <a:lnTo>
                    <a:pt x="277" y="58"/>
                  </a:lnTo>
                  <a:lnTo>
                    <a:pt x="350" y="58"/>
                  </a:lnTo>
                  <a:lnTo>
                    <a:pt x="437" y="102"/>
                  </a:lnTo>
                  <a:lnTo>
                    <a:pt x="284" y="102"/>
                  </a:lnTo>
                  <a:lnTo>
                    <a:pt x="189" y="116"/>
                  </a:lnTo>
                  <a:lnTo>
                    <a:pt x="124" y="109"/>
                  </a:lnTo>
                  <a:lnTo>
                    <a:pt x="65" y="87"/>
                  </a:lnTo>
                  <a:lnTo>
                    <a:pt x="0" y="102"/>
                  </a:lnTo>
                  <a:lnTo>
                    <a:pt x="7" y="22"/>
                  </a:lnTo>
                  <a:close/>
                </a:path>
              </a:pathLst>
            </a:custGeom>
            <a:solidFill>
              <a:srgbClr val="87C4D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Freeform 18"/>
            <p:cNvSpPr>
              <a:spLocks/>
            </p:cNvSpPr>
            <p:nvPr/>
          </p:nvSpPr>
          <p:spPr bwMode="auto">
            <a:xfrm>
              <a:off x="2260" y="3303"/>
              <a:ext cx="955" cy="248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270" y="0"/>
                </a:cxn>
                <a:cxn ang="0">
                  <a:pos x="409" y="29"/>
                </a:cxn>
                <a:cxn ang="0">
                  <a:pos x="474" y="44"/>
                </a:cxn>
                <a:cxn ang="0">
                  <a:pos x="598" y="58"/>
                </a:cxn>
                <a:cxn ang="0">
                  <a:pos x="802" y="80"/>
                </a:cxn>
                <a:cxn ang="0">
                  <a:pos x="904" y="95"/>
                </a:cxn>
                <a:cxn ang="0">
                  <a:pos x="955" y="160"/>
                </a:cxn>
                <a:cxn ang="0">
                  <a:pos x="831" y="146"/>
                </a:cxn>
                <a:cxn ang="0">
                  <a:pos x="700" y="168"/>
                </a:cxn>
                <a:cxn ang="0">
                  <a:pos x="474" y="182"/>
                </a:cxn>
                <a:cxn ang="0">
                  <a:pos x="394" y="168"/>
                </a:cxn>
                <a:cxn ang="0">
                  <a:pos x="460" y="211"/>
                </a:cxn>
                <a:cxn ang="0">
                  <a:pos x="416" y="248"/>
                </a:cxn>
                <a:cxn ang="0">
                  <a:pos x="270" y="197"/>
                </a:cxn>
                <a:cxn ang="0">
                  <a:pos x="212" y="211"/>
                </a:cxn>
                <a:cxn ang="0">
                  <a:pos x="161" y="175"/>
                </a:cxn>
                <a:cxn ang="0">
                  <a:pos x="88" y="109"/>
                </a:cxn>
                <a:cxn ang="0">
                  <a:pos x="37" y="109"/>
                </a:cxn>
                <a:cxn ang="0">
                  <a:pos x="0" y="58"/>
                </a:cxn>
                <a:cxn ang="0">
                  <a:pos x="66" y="7"/>
                </a:cxn>
                <a:cxn ang="0">
                  <a:pos x="110" y="0"/>
                </a:cxn>
              </a:cxnLst>
              <a:rect l="0" t="0" r="r" b="b"/>
              <a:pathLst>
                <a:path w="955" h="248">
                  <a:moveTo>
                    <a:pt x="110" y="0"/>
                  </a:moveTo>
                  <a:lnTo>
                    <a:pt x="270" y="0"/>
                  </a:lnTo>
                  <a:lnTo>
                    <a:pt x="409" y="29"/>
                  </a:lnTo>
                  <a:lnTo>
                    <a:pt x="474" y="44"/>
                  </a:lnTo>
                  <a:lnTo>
                    <a:pt x="598" y="58"/>
                  </a:lnTo>
                  <a:lnTo>
                    <a:pt x="802" y="80"/>
                  </a:lnTo>
                  <a:lnTo>
                    <a:pt x="904" y="95"/>
                  </a:lnTo>
                  <a:lnTo>
                    <a:pt x="955" y="160"/>
                  </a:lnTo>
                  <a:lnTo>
                    <a:pt x="831" y="146"/>
                  </a:lnTo>
                  <a:lnTo>
                    <a:pt x="700" y="168"/>
                  </a:lnTo>
                  <a:lnTo>
                    <a:pt x="474" y="182"/>
                  </a:lnTo>
                  <a:lnTo>
                    <a:pt x="394" y="168"/>
                  </a:lnTo>
                  <a:lnTo>
                    <a:pt x="460" y="211"/>
                  </a:lnTo>
                  <a:lnTo>
                    <a:pt x="416" y="248"/>
                  </a:lnTo>
                  <a:lnTo>
                    <a:pt x="270" y="197"/>
                  </a:lnTo>
                  <a:lnTo>
                    <a:pt x="212" y="211"/>
                  </a:lnTo>
                  <a:lnTo>
                    <a:pt x="161" y="175"/>
                  </a:lnTo>
                  <a:lnTo>
                    <a:pt x="88" y="109"/>
                  </a:lnTo>
                  <a:lnTo>
                    <a:pt x="37" y="109"/>
                  </a:lnTo>
                  <a:lnTo>
                    <a:pt x="0" y="58"/>
                  </a:lnTo>
                  <a:lnTo>
                    <a:pt x="66" y="7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87C4D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239963" y="1042988"/>
            <a:ext cx="6169025" cy="4625975"/>
            <a:chOff x="1411" y="657"/>
            <a:chExt cx="3886" cy="2914"/>
          </a:xfrm>
        </p:grpSpPr>
        <p:sp>
          <p:nvSpPr>
            <p:cNvPr id="4814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380" y="657"/>
              <a:ext cx="1806" cy="5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>
                  <a:rot lat="19499999" lon="600000" rev="0"/>
                </a:camera>
                <a:lightRig rig="legacyFlat1" dir="t"/>
              </a:scene3d>
              <a:sp3d extrusionH="430200" prstMaterial="legacyPlastic">
                <a:extrusionClr>
                  <a:srgbClr val="CC3300"/>
                </a:extrusionClr>
              </a:sp3d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99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运动</a:t>
              </a:r>
              <a:endParaRPr lang="zh-CN" altLang="en-US" sz="3600" b="1" kern="10" dirty="0">
                <a:ln w="19050">
                  <a:round/>
                  <a:headEnd/>
                  <a:tailEnd/>
                </a:ln>
                <a:gradFill rotWithShape="0">
                  <a:gsLst>
                    <a:gs pos="0">
                      <a:srgbClr val="FFFF99"/>
                    </a:gs>
                    <a:gs pos="100000">
                      <a:srgbClr val="FF9900"/>
                    </a:gs>
                  </a:gsLst>
                  <a:lin ang="5400000" scaled="1"/>
                </a:gradFill>
                <a:latin typeface="黑体"/>
                <a:ea typeface="黑体"/>
              </a:endParaRPr>
            </a:p>
          </p:txBody>
        </p:sp>
        <p:sp>
          <p:nvSpPr>
            <p:cNvPr id="4815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411" y="1480"/>
              <a:ext cx="3605" cy="7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338"/>
                </a:avLst>
              </a:prstTxWarp>
              <a:scene3d>
                <a:camera prst="legacyObliqueTopRight">
                  <a:rot lat="19499999" lon="600000" rev="0"/>
                </a:camera>
                <a:lightRig rig="legacyFlat1" dir="t"/>
              </a:scene3d>
              <a:sp3d extrusionH="430200" prstMaterial="legacyPlastic">
                <a:extrusionClr>
                  <a:srgbClr val="CC3300"/>
                </a:extrusionClr>
              </a:sp3d>
            </a:bodyPr>
            <a:lstStyle/>
            <a:p>
              <a:pPr algn="ctr"/>
              <a:r>
                <a:rPr lang="zh-CN" altLang="en-US" sz="3600" b="1" kern="10" dirty="0">
                  <a:ln w="19050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99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的</a:t>
              </a:r>
              <a:r>
                <a:rPr lang="zh-CN" altLang="en-US" sz="3600" b="1" kern="10" dirty="0" smtClean="0">
                  <a:ln w="19050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99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守恒定律</a:t>
              </a:r>
              <a:endParaRPr lang="zh-CN" altLang="en-US" sz="3600" b="1" kern="10" dirty="0">
                <a:ln w="19050">
                  <a:round/>
                  <a:headEnd/>
                  <a:tailEnd/>
                </a:ln>
                <a:gradFill rotWithShape="0">
                  <a:gsLst>
                    <a:gs pos="0">
                      <a:srgbClr val="FFFF99"/>
                    </a:gs>
                    <a:gs pos="100000">
                      <a:srgbClr val="FF9900"/>
                    </a:gs>
                  </a:gsLst>
                  <a:lin ang="5400000" scaled="1"/>
                </a:gradFill>
                <a:latin typeface="黑体"/>
                <a:ea typeface="黑体"/>
              </a:endParaRPr>
            </a:p>
          </p:txBody>
        </p:sp>
        <p:sp>
          <p:nvSpPr>
            <p:cNvPr id="4815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643" y="2650"/>
              <a:ext cx="1618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 momentum 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107763" dir="2700000" algn="ctr" rotWithShape="0">
                    <a:srgbClr val="5A502C"/>
                  </a:outerShdw>
                </a:effectLst>
                <a:latin typeface="Arial Black"/>
              </a:endParaRPr>
            </a:p>
          </p:txBody>
        </p:sp>
        <p:sp>
          <p:nvSpPr>
            <p:cNvPr id="4815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753" y="3231"/>
              <a:ext cx="3544" cy="3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 Law of conservation momentum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107763" dir="2700000" algn="ctr" rotWithShape="0">
                    <a:srgbClr val="5A502C"/>
                  </a:outerShdw>
                </a:effectLst>
                <a:latin typeface="Arial Black"/>
              </a:endParaRPr>
            </a:p>
          </p:txBody>
        </p:sp>
      </p:grpSp>
      <p:sp>
        <p:nvSpPr>
          <p:cNvPr id="48161" name="WordArt 33"/>
          <p:cNvSpPr>
            <a:spLocks noChangeArrowheads="1" noChangeShapeType="1" noTextEdit="1"/>
          </p:cNvSpPr>
          <p:nvPr/>
        </p:nvSpPr>
        <p:spPr bwMode="auto">
          <a:xfrm>
            <a:off x="57150" y="6572250"/>
            <a:ext cx="495300" cy="2476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图片来自</a:t>
            </a:r>
          </a:p>
          <a:p>
            <a:pPr algn="ctr"/>
            <a:r>
              <a:rPr lang="en-US" altLang="zh-CN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Internet</a:t>
            </a:r>
            <a:endParaRPr lang="zh-CN" altLang="en-US" sz="3600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宋体"/>
              <a:ea typeface="宋体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330831" y="283521"/>
            <a:ext cx="381662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CN" altLang="en-US" sz="5400" b="1" dirty="0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第   </a:t>
            </a:r>
            <a:r>
              <a:rPr kumimoji="0" lang="en-US" altLang="zh-CN" sz="5400" b="1" dirty="0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3   </a:t>
            </a:r>
            <a:r>
              <a:rPr kumimoji="0" lang="zh-CN" altLang="en-US" sz="5400" b="1" dirty="0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章</a:t>
            </a:r>
            <a:endParaRPr lang="zh-CN" altLang="en-US" sz="5400" dirty="0">
              <a:solidFill>
                <a:srgbClr val="FF0000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9525" y="0"/>
            <a:ext cx="1514475" cy="215900"/>
          </a:xfrm>
        </p:spPr>
        <p:txBody>
          <a:bodyPr/>
          <a:lstStyle/>
          <a:p>
            <a:r>
              <a:rPr lang="zh-CN" altLang="en-US" sz="1800"/>
              <a:t>续定理</a:t>
            </a:r>
          </a:p>
        </p:txBody>
      </p:sp>
      <p:sp>
        <p:nvSpPr>
          <p:cNvPr id="149507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2701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59"/>
          <p:cNvGrpSpPr>
            <a:grpSpLocks/>
          </p:cNvGrpSpPr>
          <p:nvPr/>
        </p:nvGrpSpPr>
        <p:grpSpPr bwMode="auto">
          <a:xfrm>
            <a:off x="250825" y="2432050"/>
            <a:ext cx="3413125" cy="3686175"/>
            <a:chOff x="158" y="1532"/>
            <a:chExt cx="2150" cy="23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46" y="1532"/>
              <a:ext cx="1779" cy="2322"/>
              <a:chOff x="246" y="954"/>
              <a:chExt cx="1948" cy="2526"/>
            </a:xfrm>
          </p:grpSpPr>
          <p:sp>
            <p:nvSpPr>
              <p:cNvPr id="149509" name="Arc 5"/>
              <p:cNvSpPr>
                <a:spLocks/>
              </p:cNvSpPr>
              <p:nvPr/>
            </p:nvSpPr>
            <p:spPr bwMode="auto">
              <a:xfrm>
                <a:off x="359" y="1212"/>
                <a:ext cx="1835" cy="1179"/>
              </a:xfrm>
              <a:custGeom>
                <a:avLst/>
                <a:gdLst>
                  <a:gd name="G0" fmla="+- 12763 0 0"/>
                  <a:gd name="G1" fmla="+- 21600 0 0"/>
                  <a:gd name="G2" fmla="+- 21600 0 0"/>
                  <a:gd name="T0" fmla="*/ 0 w 34363"/>
                  <a:gd name="T1" fmla="*/ 4174 h 21721"/>
                  <a:gd name="T2" fmla="*/ 34363 w 34363"/>
                  <a:gd name="T3" fmla="*/ 21721 h 21721"/>
                  <a:gd name="T4" fmla="*/ 12763 w 34363"/>
                  <a:gd name="T5" fmla="*/ 21600 h 217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363" h="21721" fill="none" extrusionOk="0">
                    <a:moveTo>
                      <a:pt x="-1" y="4173"/>
                    </a:moveTo>
                    <a:cubicBezTo>
                      <a:pt x="3702" y="1462"/>
                      <a:pt x="8173" y="-1"/>
                      <a:pt x="12763" y="0"/>
                    </a:cubicBezTo>
                    <a:cubicBezTo>
                      <a:pt x="24692" y="0"/>
                      <a:pt x="34363" y="9670"/>
                      <a:pt x="34363" y="21600"/>
                    </a:cubicBezTo>
                    <a:cubicBezTo>
                      <a:pt x="34363" y="21640"/>
                      <a:pt x="34362" y="21680"/>
                      <a:pt x="34362" y="21720"/>
                    </a:cubicBezTo>
                  </a:path>
                  <a:path w="34363" h="21721" stroke="0" extrusionOk="0">
                    <a:moveTo>
                      <a:pt x="-1" y="4173"/>
                    </a:moveTo>
                    <a:cubicBezTo>
                      <a:pt x="3702" y="1462"/>
                      <a:pt x="8173" y="-1"/>
                      <a:pt x="12763" y="0"/>
                    </a:cubicBezTo>
                    <a:cubicBezTo>
                      <a:pt x="24692" y="0"/>
                      <a:pt x="34363" y="9670"/>
                      <a:pt x="34363" y="21600"/>
                    </a:cubicBezTo>
                    <a:cubicBezTo>
                      <a:pt x="34363" y="21640"/>
                      <a:pt x="34362" y="21680"/>
                      <a:pt x="34362" y="21720"/>
                    </a:cubicBezTo>
                    <a:lnTo>
                      <a:pt x="12763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510" name="Line 6"/>
              <p:cNvSpPr>
                <a:spLocks noChangeShapeType="1"/>
              </p:cNvSpPr>
              <p:nvPr/>
            </p:nvSpPr>
            <p:spPr bwMode="auto">
              <a:xfrm flipV="1">
                <a:off x="412" y="1206"/>
                <a:ext cx="735" cy="209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11" name="Line 7"/>
              <p:cNvSpPr>
                <a:spLocks noChangeShapeType="1"/>
              </p:cNvSpPr>
              <p:nvPr/>
            </p:nvSpPr>
            <p:spPr bwMode="auto">
              <a:xfrm flipV="1">
                <a:off x="412" y="1504"/>
                <a:ext cx="1389" cy="18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12" name="Line 8"/>
              <p:cNvSpPr>
                <a:spLocks noChangeShapeType="1"/>
              </p:cNvSpPr>
              <p:nvPr/>
            </p:nvSpPr>
            <p:spPr bwMode="auto">
              <a:xfrm>
                <a:off x="1147" y="1216"/>
                <a:ext cx="674" cy="309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13" name="Line 9"/>
              <p:cNvSpPr>
                <a:spLocks noChangeShapeType="1"/>
              </p:cNvSpPr>
              <p:nvPr/>
            </p:nvSpPr>
            <p:spPr bwMode="auto">
              <a:xfrm>
                <a:off x="1147" y="1205"/>
                <a:ext cx="396" cy="123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14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6" y="3322"/>
                <a:ext cx="10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534" y="2057"/>
                <a:ext cx="207" cy="271"/>
                <a:chOff x="579" y="2109"/>
                <a:chExt cx="202" cy="242"/>
              </a:xfrm>
            </p:grpSpPr>
            <p:sp>
              <p:nvSpPr>
                <p:cNvPr id="149516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84" y="2191"/>
                  <a:ext cx="131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951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579" y="2109"/>
                  <a:ext cx="202" cy="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9518" name="Arc 14"/>
              <p:cNvSpPr>
                <a:spLocks/>
              </p:cNvSpPr>
              <p:nvPr/>
            </p:nvSpPr>
            <p:spPr bwMode="auto">
              <a:xfrm rot="2715121">
                <a:off x="1160" y="1257"/>
                <a:ext cx="247" cy="230"/>
              </a:xfrm>
              <a:custGeom>
                <a:avLst/>
                <a:gdLst>
                  <a:gd name="G0" fmla="+- 0 0 0"/>
                  <a:gd name="G1" fmla="+- 10388 0 0"/>
                  <a:gd name="G2" fmla="+- 21600 0 0"/>
                  <a:gd name="T0" fmla="*/ 18938 w 21600"/>
                  <a:gd name="T1" fmla="*/ 0 h 26332"/>
                  <a:gd name="T2" fmla="*/ 14572 w 21600"/>
                  <a:gd name="T3" fmla="*/ 26332 h 26332"/>
                  <a:gd name="T4" fmla="*/ 0 w 21600"/>
                  <a:gd name="T5" fmla="*/ 10388 h 26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6332" fill="none" extrusionOk="0">
                    <a:moveTo>
                      <a:pt x="18938" y="-1"/>
                    </a:moveTo>
                    <a:cubicBezTo>
                      <a:pt x="20684" y="3183"/>
                      <a:pt x="21600" y="6756"/>
                      <a:pt x="21600" y="10388"/>
                    </a:cubicBezTo>
                    <a:cubicBezTo>
                      <a:pt x="21600" y="16453"/>
                      <a:pt x="19049" y="22239"/>
                      <a:pt x="14572" y="26332"/>
                    </a:cubicBezTo>
                  </a:path>
                  <a:path w="21600" h="26332" stroke="0" extrusionOk="0">
                    <a:moveTo>
                      <a:pt x="18938" y="-1"/>
                    </a:moveTo>
                    <a:cubicBezTo>
                      <a:pt x="20684" y="3183"/>
                      <a:pt x="21600" y="6756"/>
                      <a:pt x="21600" y="10388"/>
                    </a:cubicBezTo>
                    <a:cubicBezTo>
                      <a:pt x="21600" y="16453"/>
                      <a:pt x="19049" y="22239"/>
                      <a:pt x="14572" y="26332"/>
                    </a:cubicBezTo>
                    <a:lnTo>
                      <a:pt x="0" y="1038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" name="Group 15"/>
              <p:cNvGrpSpPr>
                <a:grpSpLocks/>
              </p:cNvGrpSpPr>
              <p:nvPr/>
            </p:nvGrpSpPr>
            <p:grpSpPr bwMode="auto">
              <a:xfrm rot="1321341">
                <a:off x="1442" y="1081"/>
                <a:ext cx="242" cy="127"/>
                <a:chOff x="2923" y="3692"/>
                <a:chExt cx="276" cy="139"/>
              </a:xfrm>
            </p:grpSpPr>
            <p:sp>
              <p:nvSpPr>
                <p:cNvPr id="149520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9" y="3692"/>
                  <a:ext cx="100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Bookman Old Style"/>
                    </a:rPr>
                    <a:t>s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Bookman Old Style"/>
                  </a:endParaRPr>
                </a:p>
              </p:txBody>
            </p:sp>
            <p:sp>
              <p:nvSpPr>
                <p:cNvPr id="149521" name="Freeform 17"/>
                <p:cNvSpPr>
                  <a:spLocks/>
                </p:cNvSpPr>
                <p:nvPr/>
              </p:nvSpPr>
              <p:spPr bwMode="auto">
                <a:xfrm>
                  <a:off x="2923" y="3703"/>
                  <a:ext cx="147" cy="126"/>
                </a:xfrm>
                <a:custGeom>
                  <a:avLst/>
                  <a:gdLst/>
                  <a:ahLst/>
                  <a:cxnLst>
                    <a:cxn ang="0">
                      <a:pos x="178" y="0"/>
                    </a:cxn>
                    <a:cxn ang="0">
                      <a:pos x="0" y="241"/>
                    </a:cxn>
                    <a:cxn ang="0">
                      <a:pos x="241" y="241"/>
                    </a:cxn>
                    <a:cxn ang="0">
                      <a:pos x="178" y="0"/>
                    </a:cxn>
                  </a:cxnLst>
                  <a:rect l="0" t="0" r="r" b="b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FF66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8"/>
              <p:cNvGrpSpPr>
                <a:grpSpLocks/>
              </p:cNvGrpSpPr>
              <p:nvPr/>
            </p:nvGrpSpPr>
            <p:grpSpPr bwMode="auto">
              <a:xfrm>
                <a:off x="1814" y="1316"/>
                <a:ext cx="289" cy="180"/>
                <a:chOff x="1889" y="990"/>
                <a:chExt cx="340" cy="209"/>
              </a:xfrm>
            </p:grpSpPr>
            <p:grpSp>
              <p:nvGrpSpPr>
                <p:cNvPr id="7" name="Group 19"/>
                <p:cNvGrpSpPr>
                  <a:grpSpLocks/>
                </p:cNvGrpSpPr>
                <p:nvPr/>
              </p:nvGrpSpPr>
              <p:grpSpPr bwMode="auto">
                <a:xfrm>
                  <a:off x="2060" y="990"/>
                  <a:ext cx="169" cy="209"/>
                  <a:chOff x="1571" y="3254"/>
                  <a:chExt cx="147" cy="175"/>
                </a:xfrm>
              </p:grpSpPr>
              <p:sp>
                <p:nvSpPr>
                  <p:cNvPr id="149524" name="WordArt 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04" y="3305"/>
                    <a:ext cx="7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952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571" y="3254"/>
                    <a:ext cx="147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9526" name="Freeform 22"/>
                <p:cNvSpPr>
                  <a:spLocks/>
                </p:cNvSpPr>
                <p:nvPr/>
              </p:nvSpPr>
              <p:spPr bwMode="auto">
                <a:xfrm>
                  <a:off x="1889" y="1043"/>
                  <a:ext cx="147" cy="126"/>
                </a:xfrm>
                <a:custGeom>
                  <a:avLst/>
                  <a:gdLst/>
                  <a:ahLst/>
                  <a:cxnLst>
                    <a:cxn ang="0">
                      <a:pos x="178" y="0"/>
                    </a:cxn>
                    <a:cxn ang="0">
                      <a:pos x="0" y="241"/>
                    </a:cxn>
                    <a:cxn ang="0">
                      <a:pos x="241" y="241"/>
                    </a:cxn>
                    <a:cxn ang="0">
                      <a:pos x="178" y="0"/>
                    </a:cxn>
                  </a:cxnLst>
                  <a:rect l="0" t="0" r="r" b="b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66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952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7" y="1481"/>
                <a:ext cx="109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grpSp>
            <p:nvGrpSpPr>
              <p:cNvPr id="8" name="Group 24"/>
              <p:cNvGrpSpPr>
                <a:grpSpLocks/>
              </p:cNvGrpSpPr>
              <p:nvPr/>
            </p:nvGrpSpPr>
            <p:grpSpPr bwMode="auto">
              <a:xfrm>
                <a:off x="1443" y="2501"/>
                <a:ext cx="289" cy="216"/>
                <a:chOff x="2349" y="2947"/>
                <a:chExt cx="283" cy="282"/>
              </a:xfrm>
            </p:grpSpPr>
            <p:sp>
              <p:nvSpPr>
                <p:cNvPr id="149529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9" y="3015"/>
                  <a:ext cx="250" cy="2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9530" name="Line 26"/>
                <p:cNvSpPr>
                  <a:spLocks noChangeShapeType="1"/>
                </p:cNvSpPr>
                <p:nvPr/>
              </p:nvSpPr>
              <p:spPr bwMode="auto">
                <a:xfrm>
                  <a:off x="2384" y="2947"/>
                  <a:ext cx="24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953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3" y="2845"/>
                <a:ext cx="738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合外力</a:t>
                </a:r>
              </a:p>
            </p:txBody>
          </p:sp>
          <p:sp>
            <p:nvSpPr>
              <p:cNvPr id="149532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0" y="3110"/>
                <a:ext cx="417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变力</a:t>
                </a:r>
              </a:p>
            </p:txBody>
          </p:sp>
          <p:sp>
            <p:nvSpPr>
              <p:cNvPr id="149533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65" y="3118"/>
                <a:ext cx="83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9534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7" y="3108"/>
                <a:ext cx="83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9" name="Group 31"/>
              <p:cNvGrpSpPr>
                <a:grpSpLocks/>
              </p:cNvGrpSpPr>
              <p:nvPr/>
            </p:nvGrpSpPr>
            <p:grpSpPr bwMode="auto">
              <a:xfrm>
                <a:off x="1090" y="1147"/>
                <a:ext cx="116" cy="120"/>
                <a:chOff x="964" y="207"/>
                <a:chExt cx="201" cy="189"/>
              </a:xfrm>
            </p:grpSpPr>
            <p:sp>
              <p:nvSpPr>
                <p:cNvPr id="149536" name="Oval 32"/>
                <p:cNvSpPr>
                  <a:spLocks noChangeArrowheads="1"/>
                </p:cNvSpPr>
                <p:nvPr/>
              </p:nvSpPr>
              <p:spPr bwMode="auto">
                <a:xfrm>
                  <a:off x="964" y="207"/>
                  <a:ext cx="201" cy="18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EC0000"/>
                    </a:gs>
                  </a:gsLst>
                  <a:lin ang="2700000" scaled="1"/>
                </a:gradFill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537" name="Oval 33"/>
                <p:cNvSpPr>
                  <a:spLocks noChangeArrowheads="1"/>
                </p:cNvSpPr>
                <p:nvPr/>
              </p:nvSpPr>
              <p:spPr bwMode="auto">
                <a:xfrm rot="-3104273">
                  <a:off x="993" y="238"/>
                  <a:ext cx="76" cy="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9538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6" y="954"/>
                <a:ext cx="187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1917" y="2299"/>
              <a:ext cx="391" cy="1014"/>
              <a:chOff x="2075" y="1802"/>
              <a:chExt cx="391" cy="1014"/>
            </a:xfrm>
          </p:grpSpPr>
          <p:sp>
            <p:nvSpPr>
              <p:cNvPr id="149540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1802"/>
                <a:ext cx="140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9541" name="Line 37"/>
              <p:cNvSpPr>
                <a:spLocks noChangeShapeType="1"/>
              </p:cNvSpPr>
              <p:nvPr/>
            </p:nvSpPr>
            <p:spPr bwMode="auto">
              <a:xfrm>
                <a:off x="2124" y="1957"/>
                <a:ext cx="199" cy="85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42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8" y="2440"/>
                <a:ext cx="148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9543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5" y="1911"/>
                <a:ext cx="120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9900"/>
                        </a:gs>
                        <a:gs pos="100000">
                          <a:srgbClr val="FF9900">
                            <a:gamma/>
                            <a:shade val="46275"/>
                            <a:invGamma/>
                          </a:srgbClr>
                        </a:gs>
                      </a:gsLst>
                      <a:path path="rect">
                        <a:fillToRect l="50000" t="50000" r="50000" b="50000"/>
                      </a:path>
                    </a:gradFill>
                    <a:latin typeface="Marlett"/>
                  </a:rPr>
                  <a:t>h</a:t>
                </a:r>
                <a:endParaRPr lang="zh-CN" altLang="en-US" sz="3600" kern="10"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l="50000" t="50000" r="50000" b="50000"/>
                    </a:path>
                  </a:gradFill>
                  <a:latin typeface="Marlett"/>
                </a:endParaRPr>
              </a:p>
            </p:txBody>
          </p:sp>
        </p:grpSp>
        <p:grpSp>
          <p:nvGrpSpPr>
            <p:cNvPr id="11" name="Group 57"/>
            <p:cNvGrpSpPr>
              <a:grpSpLocks/>
            </p:cNvGrpSpPr>
            <p:nvPr/>
          </p:nvGrpSpPr>
          <p:grpSpPr bwMode="auto">
            <a:xfrm>
              <a:off x="158" y="1566"/>
              <a:ext cx="631" cy="465"/>
              <a:chOff x="158" y="1011"/>
              <a:chExt cx="631" cy="465"/>
            </a:xfrm>
          </p:grpSpPr>
          <p:grpSp>
            <p:nvGrpSpPr>
              <p:cNvPr id="12" name="Group 58"/>
              <p:cNvGrpSpPr>
                <a:grpSpLocks/>
              </p:cNvGrpSpPr>
              <p:nvPr/>
            </p:nvGrpSpPr>
            <p:grpSpPr bwMode="auto">
              <a:xfrm>
                <a:off x="158" y="1011"/>
                <a:ext cx="631" cy="455"/>
                <a:chOff x="194" y="687"/>
                <a:chExt cx="631" cy="455"/>
              </a:xfrm>
            </p:grpSpPr>
            <p:sp>
              <p:nvSpPr>
                <p:cNvPr id="149563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" y="894"/>
                  <a:ext cx="140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3" name="Group 60"/>
                <p:cNvGrpSpPr>
                  <a:grpSpLocks/>
                </p:cNvGrpSpPr>
                <p:nvPr/>
              </p:nvGrpSpPr>
              <p:grpSpPr bwMode="auto">
                <a:xfrm>
                  <a:off x="365" y="687"/>
                  <a:ext cx="460" cy="455"/>
                  <a:chOff x="414" y="1028"/>
                  <a:chExt cx="524" cy="499"/>
                </a:xfrm>
              </p:grpSpPr>
              <p:grpSp>
                <p:nvGrpSpPr>
                  <p:cNvPr id="14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540" y="1028"/>
                    <a:ext cx="231" cy="206"/>
                    <a:chOff x="2742" y="700"/>
                    <a:chExt cx="231" cy="206"/>
                  </a:xfrm>
                </p:grpSpPr>
                <p:sp>
                  <p:nvSpPr>
                    <p:cNvPr id="149566" name="WordArt 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42" y="700"/>
                      <a:ext cx="169" cy="17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  <p:sp>
                  <p:nvSpPr>
                    <p:cNvPr id="149567" name="WordArt 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08" y="813"/>
                      <a:ext cx="65" cy="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149568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" y="1195"/>
                    <a:ext cx="462" cy="272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sm" len="lg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9569" name="WordArt 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4" y="1417"/>
                    <a:ext cx="112" cy="1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Marlett"/>
                      </a:rPr>
                      <a:t>h</a:t>
                    </a:r>
                    <a:endParaRPr lang="zh-CN" altLang="en-US" sz="3600" kern="10"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Marlett"/>
                    </a:endParaRPr>
                  </a:p>
                </p:txBody>
              </p:sp>
            </p:grpSp>
          </p:grpSp>
          <p:sp>
            <p:nvSpPr>
              <p:cNvPr id="149570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" y="1351"/>
                <a:ext cx="120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gradFill rotWithShape="1">
                      <a:gsLst>
                        <a:gs pos="0">
                          <a:srgbClr val="FF9900"/>
                        </a:gs>
                        <a:gs pos="100000">
                          <a:srgbClr val="FF9900">
                            <a:gamma/>
                            <a:shade val="46275"/>
                            <a:invGamma/>
                          </a:srgbClr>
                        </a:gs>
                      </a:gsLst>
                      <a:path path="rect">
                        <a:fillToRect l="50000" t="50000" r="50000" b="50000"/>
                      </a:path>
                    </a:gradFill>
                    <a:latin typeface="Marlett"/>
                  </a:rPr>
                  <a:t>h</a:t>
                </a:r>
                <a:endParaRPr lang="zh-CN" altLang="en-US" sz="3600" kern="10"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l="50000" t="50000" r="50000" b="50000"/>
                    </a:path>
                  </a:gradFill>
                  <a:latin typeface="Marlett"/>
                </a:endParaRPr>
              </a:p>
            </p:txBody>
          </p:sp>
        </p:grpSp>
      </p:grpSp>
      <p:grpSp>
        <p:nvGrpSpPr>
          <p:cNvPr id="15" name="Group 160"/>
          <p:cNvGrpSpPr>
            <a:grpSpLocks/>
          </p:cNvGrpSpPr>
          <p:nvPr/>
        </p:nvGrpSpPr>
        <p:grpSpPr bwMode="auto">
          <a:xfrm>
            <a:off x="1387475" y="320675"/>
            <a:ext cx="6172200" cy="615950"/>
            <a:chOff x="874" y="202"/>
            <a:chExt cx="3888" cy="388"/>
          </a:xfrm>
        </p:grpSpPr>
        <p:sp>
          <p:nvSpPr>
            <p:cNvPr id="14958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874" y="264"/>
              <a:ext cx="229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由</a:t>
              </a:r>
            </a:p>
          </p:txBody>
        </p:sp>
        <p:grpSp>
          <p:nvGrpSpPr>
            <p:cNvPr id="16" name="Group 82"/>
            <p:cNvGrpSpPr>
              <a:grpSpLocks/>
            </p:cNvGrpSpPr>
            <p:nvPr/>
          </p:nvGrpSpPr>
          <p:grpSpPr bwMode="auto">
            <a:xfrm rot="5400000">
              <a:off x="1874" y="287"/>
              <a:ext cx="72" cy="222"/>
              <a:chOff x="2928" y="3216"/>
              <a:chExt cx="48" cy="240"/>
            </a:xfrm>
          </p:grpSpPr>
          <p:sp>
            <p:nvSpPr>
              <p:cNvPr id="149587" name="Line 8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588" name="Line 8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589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2110" y="324"/>
              <a:ext cx="193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590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371" y="325"/>
              <a:ext cx="159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591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749" y="324"/>
              <a:ext cx="155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592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580" y="252"/>
              <a:ext cx="133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594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1541" y="296"/>
              <a:ext cx="189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595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1373" y="286"/>
              <a:ext cx="136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" name="Group 92"/>
            <p:cNvGrpSpPr>
              <a:grpSpLocks/>
            </p:cNvGrpSpPr>
            <p:nvPr/>
          </p:nvGrpSpPr>
          <p:grpSpPr bwMode="auto">
            <a:xfrm>
              <a:off x="3001" y="202"/>
              <a:ext cx="1761" cy="388"/>
              <a:chOff x="3104" y="2896"/>
              <a:chExt cx="1489" cy="400"/>
            </a:xfrm>
          </p:grpSpPr>
          <p:grpSp>
            <p:nvGrpSpPr>
              <p:cNvPr id="18" name="Group 93"/>
              <p:cNvGrpSpPr>
                <a:grpSpLocks/>
              </p:cNvGrpSpPr>
              <p:nvPr/>
            </p:nvGrpSpPr>
            <p:grpSpPr bwMode="auto">
              <a:xfrm rot="5400000">
                <a:off x="3168" y="2994"/>
                <a:ext cx="74" cy="201"/>
                <a:chOff x="2928" y="3216"/>
                <a:chExt cx="48" cy="240"/>
              </a:xfrm>
            </p:grpSpPr>
            <p:sp>
              <p:nvSpPr>
                <p:cNvPr id="149598" name="Line 9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599" name="Line 9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9600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7" y="2990"/>
                <a:ext cx="120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9" name="Group 97"/>
              <p:cNvGrpSpPr>
                <a:grpSpLocks/>
              </p:cNvGrpSpPr>
              <p:nvPr/>
            </p:nvGrpSpPr>
            <p:grpSpPr bwMode="auto">
              <a:xfrm>
                <a:off x="3691" y="2896"/>
                <a:ext cx="770" cy="400"/>
                <a:chOff x="3669" y="2896"/>
                <a:chExt cx="770" cy="400"/>
              </a:xfrm>
            </p:grpSpPr>
            <p:sp>
              <p:nvSpPr>
                <p:cNvPr id="149602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1" y="2896"/>
                  <a:ext cx="84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9603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8" y="3165"/>
                  <a:ext cx="117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9604" name="Line 100"/>
                <p:cNvSpPr>
                  <a:spLocks noChangeShapeType="1"/>
                </p:cNvSpPr>
                <p:nvPr/>
              </p:nvSpPr>
              <p:spPr bwMode="auto">
                <a:xfrm>
                  <a:off x="3669" y="3106"/>
                  <a:ext cx="22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9605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040"/>
                  <a:ext cx="17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9606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0" y="3041"/>
                  <a:ext cx="143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9607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2" y="2979"/>
                  <a:ext cx="117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49608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5" y="2931"/>
                <a:ext cx="1008" cy="32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（     ）</a:t>
                </a:r>
              </a:p>
            </p:txBody>
          </p:sp>
        </p:grpSp>
      </p:grpSp>
      <p:grpSp>
        <p:nvGrpSpPr>
          <p:cNvPr id="20" name="Group 163"/>
          <p:cNvGrpSpPr>
            <a:grpSpLocks/>
          </p:cNvGrpSpPr>
          <p:nvPr/>
        </p:nvGrpSpPr>
        <p:grpSpPr bwMode="auto">
          <a:xfrm>
            <a:off x="2771775" y="1171575"/>
            <a:ext cx="6037263" cy="987425"/>
            <a:chOff x="1746" y="738"/>
            <a:chExt cx="3803" cy="622"/>
          </a:xfrm>
        </p:grpSpPr>
        <p:sp>
          <p:nvSpPr>
            <p:cNvPr id="149610" name="Rectangle 106"/>
            <p:cNvSpPr>
              <a:spLocks noChangeArrowheads="1"/>
            </p:cNvSpPr>
            <p:nvPr/>
          </p:nvSpPr>
          <p:spPr bwMode="auto">
            <a:xfrm>
              <a:off x="1746" y="738"/>
              <a:ext cx="3803" cy="622"/>
            </a:xfrm>
            <a:prstGeom prst="rect">
              <a:avLst/>
            </a:prstGeom>
            <a:noFill/>
            <a:ln w="57150">
              <a:solidFill>
                <a:srgbClr val="FF66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108"/>
            <p:cNvGrpSpPr>
              <a:grpSpLocks/>
            </p:cNvGrpSpPr>
            <p:nvPr/>
          </p:nvGrpSpPr>
          <p:grpSpPr bwMode="auto">
            <a:xfrm rot="5400000">
              <a:off x="2075" y="997"/>
              <a:ext cx="70" cy="149"/>
              <a:chOff x="2928" y="3216"/>
              <a:chExt cx="48" cy="240"/>
            </a:xfrm>
          </p:grpSpPr>
          <p:sp>
            <p:nvSpPr>
              <p:cNvPr id="149613" name="Line 10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14" name="Line 11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616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2456" y="972"/>
              <a:ext cx="144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617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2322" y="978"/>
              <a:ext cx="128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618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1803" y="969"/>
              <a:ext cx="173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" name="Group 115"/>
            <p:cNvGrpSpPr>
              <a:grpSpLocks/>
            </p:cNvGrpSpPr>
            <p:nvPr/>
          </p:nvGrpSpPr>
          <p:grpSpPr bwMode="auto">
            <a:xfrm rot="123913">
              <a:off x="2190" y="890"/>
              <a:ext cx="124" cy="346"/>
              <a:chOff x="4590" y="526"/>
              <a:chExt cx="529" cy="1700"/>
            </a:xfrm>
          </p:grpSpPr>
          <p:sp>
            <p:nvSpPr>
              <p:cNvPr id="149620" name="Oval 116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21" name="Oval 117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22" name="Freeform 118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19"/>
            <p:cNvGrpSpPr>
              <a:grpSpLocks/>
            </p:cNvGrpSpPr>
            <p:nvPr/>
          </p:nvGrpSpPr>
          <p:grpSpPr bwMode="auto">
            <a:xfrm rot="5400000">
              <a:off x="2695" y="968"/>
              <a:ext cx="69" cy="149"/>
              <a:chOff x="2928" y="3216"/>
              <a:chExt cx="48" cy="240"/>
            </a:xfrm>
          </p:grpSpPr>
          <p:sp>
            <p:nvSpPr>
              <p:cNvPr id="149624" name="Line 12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25" name="Line 12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122"/>
            <p:cNvGrpSpPr>
              <a:grpSpLocks/>
            </p:cNvGrpSpPr>
            <p:nvPr/>
          </p:nvGrpSpPr>
          <p:grpSpPr bwMode="auto">
            <a:xfrm rot="123913">
              <a:off x="2807" y="884"/>
              <a:ext cx="115" cy="347"/>
              <a:chOff x="4590" y="526"/>
              <a:chExt cx="529" cy="1700"/>
            </a:xfrm>
          </p:grpSpPr>
          <p:sp>
            <p:nvSpPr>
              <p:cNvPr id="149627" name="Oval 123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28" name="Oval 124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9629" name="Freeform 125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63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2921" y="1146"/>
              <a:ext cx="117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631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044" y="1208"/>
              <a:ext cx="66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32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960" y="818"/>
              <a:ext cx="10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633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3095" y="997"/>
              <a:ext cx="150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634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3293" y="998"/>
              <a:ext cx="11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635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588" y="995"/>
              <a:ext cx="108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636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3447" y="935"/>
              <a:ext cx="114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5" name="Group 133"/>
            <p:cNvGrpSpPr>
              <a:grpSpLocks/>
            </p:cNvGrpSpPr>
            <p:nvPr/>
          </p:nvGrpSpPr>
          <p:grpSpPr bwMode="auto">
            <a:xfrm rot="5400000">
              <a:off x="3793" y="974"/>
              <a:ext cx="69" cy="149"/>
              <a:chOff x="2928" y="3216"/>
              <a:chExt cx="48" cy="240"/>
            </a:xfrm>
          </p:grpSpPr>
          <p:sp>
            <p:nvSpPr>
              <p:cNvPr id="149638" name="Line 13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639" name="Line 13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641" name="WordArt 137"/>
            <p:cNvSpPr>
              <a:spLocks noChangeArrowheads="1" noChangeShapeType="1" noTextEdit="1"/>
            </p:cNvSpPr>
            <p:nvPr/>
          </p:nvSpPr>
          <p:spPr bwMode="auto">
            <a:xfrm>
              <a:off x="4006" y="883"/>
              <a:ext cx="78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42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3987" y="1092"/>
              <a:ext cx="98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43" name="Line 139"/>
            <p:cNvSpPr>
              <a:spLocks noChangeShapeType="1"/>
            </p:cNvSpPr>
            <p:nvPr/>
          </p:nvSpPr>
          <p:spPr bwMode="auto">
            <a:xfrm>
              <a:off x="3946" y="1052"/>
              <a:ext cx="1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4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152" y="994"/>
              <a:ext cx="14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645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4340" y="994"/>
              <a:ext cx="120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646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492" y="940"/>
              <a:ext cx="98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47" name="Line 143"/>
            <p:cNvSpPr>
              <a:spLocks noChangeShapeType="1"/>
            </p:cNvSpPr>
            <p:nvPr/>
          </p:nvSpPr>
          <p:spPr bwMode="auto">
            <a:xfrm flipV="1">
              <a:off x="4608" y="1043"/>
              <a:ext cx="146" cy="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49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4887" y="881"/>
              <a:ext cx="78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5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868" y="1083"/>
              <a:ext cx="98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51" name="Line 147"/>
            <p:cNvSpPr>
              <a:spLocks noChangeShapeType="1"/>
            </p:cNvSpPr>
            <p:nvPr/>
          </p:nvSpPr>
          <p:spPr bwMode="auto">
            <a:xfrm>
              <a:off x="4827" y="1042"/>
              <a:ext cx="1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652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5033" y="984"/>
              <a:ext cx="14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9653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5221" y="985"/>
              <a:ext cx="120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9654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5373" y="930"/>
              <a:ext cx="98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9655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5330" y="1099"/>
              <a:ext cx="67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26" name="Group 152"/>
          <p:cNvGrpSpPr>
            <a:grpSpLocks/>
          </p:cNvGrpSpPr>
          <p:nvPr/>
        </p:nvGrpSpPr>
        <p:grpSpPr bwMode="auto">
          <a:xfrm>
            <a:off x="477838" y="1296988"/>
            <a:ext cx="1779587" cy="698500"/>
            <a:chOff x="237" y="716"/>
            <a:chExt cx="1346" cy="579"/>
          </a:xfrm>
        </p:grpSpPr>
        <p:grpSp>
          <p:nvGrpSpPr>
            <p:cNvPr id="27" name="Group 153"/>
            <p:cNvGrpSpPr>
              <a:grpSpLocks/>
            </p:cNvGrpSpPr>
            <p:nvPr/>
          </p:nvGrpSpPr>
          <p:grpSpPr bwMode="auto">
            <a:xfrm>
              <a:off x="257" y="716"/>
              <a:ext cx="1250" cy="275"/>
              <a:chOff x="533" y="620"/>
              <a:chExt cx="1430" cy="263"/>
            </a:xfrm>
          </p:grpSpPr>
          <p:sp>
            <p:nvSpPr>
              <p:cNvPr id="14965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" y="630"/>
                <a:ext cx="1430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经     合外力</a:t>
                </a:r>
              </a:p>
            </p:txBody>
          </p:sp>
          <p:sp>
            <p:nvSpPr>
              <p:cNvPr id="149659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6" y="730"/>
                <a:ext cx="14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966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0" y="699"/>
                <a:ext cx="135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9661" name="Arc 157"/>
              <p:cNvSpPr>
                <a:spLocks/>
              </p:cNvSpPr>
              <p:nvPr/>
            </p:nvSpPr>
            <p:spPr bwMode="auto">
              <a:xfrm rot="-472276">
                <a:off x="860" y="620"/>
                <a:ext cx="294" cy="100"/>
              </a:xfrm>
              <a:custGeom>
                <a:avLst/>
                <a:gdLst>
                  <a:gd name="G0" fmla="+- 17121 0 0"/>
                  <a:gd name="G1" fmla="+- 21600 0 0"/>
                  <a:gd name="G2" fmla="+- 21600 0 0"/>
                  <a:gd name="T0" fmla="*/ 0 w 38721"/>
                  <a:gd name="T1" fmla="*/ 8430 h 21600"/>
                  <a:gd name="T2" fmla="*/ 38721 w 38721"/>
                  <a:gd name="T3" fmla="*/ 21600 h 21600"/>
                  <a:gd name="T4" fmla="*/ 17121 w 3872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721" h="21600" fill="none" extrusionOk="0">
                    <a:moveTo>
                      <a:pt x="0" y="8430"/>
                    </a:moveTo>
                    <a:cubicBezTo>
                      <a:pt x="4089" y="3114"/>
                      <a:pt x="10414" y="-1"/>
                      <a:pt x="17121" y="0"/>
                    </a:cubicBezTo>
                    <a:cubicBezTo>
                      <a:pt x="29050" y="0"/>
                      <a:pt x="38721" y="9670"/>
                      <a:pt x="38721" y="21600"/>
                    </a:cubicBezTo>
                  </a:path>
                  <a:path w="38721" h="21600" stroke="0" extrusionOk="0">
                    <a:moveTo>
                      <a:pt x="0" y="8430"/>
                    </a:moveTo>
                    <a:cubicBezTo>
                      <a:pt x="4089" y="3114"/>
                      <a:pt x="10414" y="-1"/>
                      <a:pt x="17121" y="0"/>
                    </a:cubicBezTo>
                    <a:cubicBezTo>
                      <a:pt x="29050" y="0"/>
                      <a:pt x="38721" y="9670"/>
                      <a:pt x="38721" y="21600"/>
                    </a:cubicBezTo>
                    <a:lnTo>
                      <a:pt x="1712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9662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237" y="1042"/>
              <a:ext cx="1346" cy="2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做的总功为：</a:t>
              </a:r>
            </a:p>
          </p:txBody>
        </p:sp>
      </p:grpSp>
      <p:grpSp>
        <p:nvGrpSpPr>
          <p:cNvPr id="28" name="组合 153"/>
          <p:cNvGrpSpPr/>
          <p:nvPr/>
        </p:nvGrpSpPr>
        <p:grpSpPr>
          <a:xfrm>
            <a:off x="3084513" y="2596179"/>
            <a:ext cx="5747171" cy="3398221"/>
            <a:chOff x="3084513" y="2596179"/>
            <a:chExt cx="5747171" cy="3398221"/>
          </a:xfrm>
        </p:grpSpPr>
        <p:sp>
          <p:nvSpPr>
            <p:cNvPr id="235" name="Rectangle 41"/>
            <p:cNvSpPr>
              <a:spLocks noChangeArrowheads="1"/>
            </p:cNvSpPr>
            <p:nvPr/>
          </p:nvSpPr>
          <p:spPr bwMode="auto">
            <a:xfrm>
              <a:off x="4151734" y="2839067"/>
              <a:ext cx="4679950" cy="1238250"/>
            </a:xfrm>
            <a:prstGeom prst="rect">
              <a:avLst/>
            </a:prstGeom>
            <a:solidFill>
              <a:srgbClr val="FFFFCC"/>
            </a:solidFill>
            <a:ln w="5715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" name="Line 42"/>
            <p:cNvSpPr>
              <a:spLocks noChangeShapeType="1"/>
            </p:cNvSpPr>
            <p:nvPr/>
          </p:nvSpPr>
          <p:spPr bwMode="auto">
            <a:xfrm flipV="1">
              <a:off x="6845722" y="3480417"/>
              <a:ext cx="263525" cy="15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7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4942309" y="3224829"/>
              <a:ext cx="463550" cy="465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9" name="Group 47"/>
            <p:cNvGrpSpPr>
              <a:grpSpLocks/>
            </p:cNvGrpSpPr>
            <p:nvPr/>
          </p:nvGrpSpPr>
          <p:grpSpPr bwMode="auto">
            <a:xfrm>
              <a:off x="6113903" y="3289917"/>
              <a:ext cx="606427" cy="449263"/>
              <a:chOff x="3796" y="1880"/>
              <a:chExt cx="382" cy="283"/>
            </a:xfrm>
          </p:grpSpPr>
          <p:sp>
            <p:nvSpPr>
              <p:cNvPr id="246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1" y="1992"/>
                <a:ext cx="12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47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6" y="1880"/>
                <a:ext cx="255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0" name="Group 50"/>
            <p:cNvGrpSpPr>
              <a:grpSpLocks/>
            </p:cNvGrpSpPr>
            <p:nvPr/>
          </p:nvGrpSpPr>
          <p:grpSpPr bwMode="auto">
            <a:xfrm>
              <a:off x="7199734" y="3297854"/>
              <a:ext cx="773113" cy="449263"/>
              <a:chOff x="4427" y="3123"/>
              <a:chExt cx="487" cy="283"/>
            </a:xfrm>
          </p:grpSpPr>
          <p:grpSp>
            <p:nvGrpSpPr>
              <p:cNvPr id="31" name="Group 51"/>
              <p:cNvGrpSpPr>
                <a:grpSpLocks/>
              </p:cNvGrpSpPr>
              <p:nvPr/>
            </p:nvGrpSpPr>
            <p:grpSpPr bwMode="auto">
              <a:xfrm>
                <a:off x="4427" y="3123"/>
                <a:ext cx="382" cy="283"/>
                <a:chOff x="3796" y="1880"/>
                <a:chExt cx="382" cy="283"/>
              </a:xfrm>
            </p:grpSpPr>
            <p:sp>
              <p:nvSpPr>
                <p:cNvPr id="244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51" y="1992"/>
                  <a:ext cx="12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45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6" y="1880"/>
                  <a:ext cx="255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43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9" y="3252"/>
                <a:ext cx="75" cy="1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40" name="Rectangle 55"/>
            <p:cNvSpPr>
              <a:spLocks noChangeArrowheads="1"/>
            </p:cNvSpPr>
            <p:nvPr/>
          </p:nvSpPr>
          <p:spPr bwMode="auto">
            <a:xfrm>
              <a:off x="4581947" y="2788267"/>
              <a:ext cx="3925888" cy="21431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FF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1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672434" y="2596179"/>
              <a:ext cx="3689350" cy="374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动能定理的表述：</a:t>
              </a:r>
            </a:p>
          </p:txBody>
        </p:sp>
        <p:grpSp>
          <p:nvGrpSpPr>
            <p:cNvPr id="149637" name="Group 67"/>
            <p:cNvGrpSpPr>
              <a:grpSpLocks/>
            </p:cNvGrpSpPr>
            <p:nvPr/>
          </p:nvGrpSpPr>
          <p:grpSpPr bwMode="auto">
            <a:xfrm>
              <a:off x="4187825" y="4364038"/>
              <a:ext cx="4384675" cy="979487"/>
              <a:chOff x="2513" y="2840"/>
              <a:chExt cx="2762" cy="758"/>
            </a:xfrm>
          </p:grpSpPr>
          <p:sp>
            <p:nvSpPr>
              <p:cNvPr id="249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1" y="3313"/>
                <a:ext cx="2152" cy="2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质点动能的增量</a:t>
                </a:r>
              </a:p>
            </p:txBody>
          </p:sp>
          <p:sp>
            <p:nvSpPr>
              <p:cNvPr id="250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3" y="2840"/>
                <a:ext cx="2762" cy="3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合外力对质点所做的功</a:t>
                </a:r>
              </a:p>
            </p:txBody>
          </p:sp>
          <p:sp>
            <p:nvSpPr>
              <p:cNvPr id="251" name="Line 70"/>
              <p:cNvSpPr>
                <a:spLocks noChangeShapeType="1"/>
              </p:cNvSpPr>
              <p:nvPr/>
            </p:nvSpPr>
            <p:spPr bwMode="auto">
              <a:xfrm>
                <a:off x="2598" y="3400"/>
                <a:ext cx="40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2" name="Line 71"/>
              <p:cNvSpPr>
                <a:spLocks noChangeShapeType="1"/>
              </p:cNvSpPr>
              <p:nvPr/>
            </p:nvSpPr>
            <p:spPr bwMode="auto">
              <a:xfrm>
                <a:off x="2602" y="3492"/>
                <a:ext cx="40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9640" name="Group 72"/>
            <p:cNvGrpSpPr>
              <a:grpSpLocks/>
            </p:cNvGrpSpPr>
            <p:nvPr/>
          </p:nvGrpSpPr>
          <p:grpSpPr bwMode="auto">
            <a:xfrm>
              <a:off x="3084513" y="5624513"/>
              <a:ext cx="5726112" cy="369887"/>
              <a:chOff x="1032" y="3812"/>
              <a:chExt cx="4374" cy="303"/>
            </a:xfrm>
          </p:grpSpPr>
          <p:sp>
            <p:nvSpPr>
              <p:cNvPr id="254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2" y="3812"/>
                <a:ext cx="4374" cy="29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动能    与功   的单位都是：焦耳（  ）</a:t>
                </a:r>
              </a:p>
            </p:txBody>
          </p:sp>
          <p:grpSp>
            <p:nvGrpSpPr>
              <p:cNvPr id="149648" name="Group 74"/>
              <p:cNvGrpSpPr>
                <a:grpSpLocks/>
              </p:cNvGrpSpPr>
              <p:nvPr/>
            </p:nvGrpSpPr>
            <p:grpSpPr bwMode="auto">
              <a:xfrm>
                <a:off x="1536" y="3832"/>
                <a:ext cx="382" cy="283"/>
                <a:chOff x="3796" y="1880"/>
                <a:chExt cx="382" cy="283"/>
              </a:xfrm>
            </p:grpSpPr>
            <p:sp>
              <p:nvSpPr>
                <p:cNvPr id="258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51" y="1992"/>
                  <a:ext cx="12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59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6" y="1880"/>
                  <a:ext cx="255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56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0" y="3843"/>
                <a:ext cx="142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7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0" y="3824"/>
                <a:ext cx="281" cy="2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aphicFrame>
          <p:nvGraphicFramePr>
            <p:cNvPr id="4098" name="Object 28"/>
            <p:cNvGraphicFramePr>
              <a:graphicFrameLocks noChangeAspect="1"/>
            </p:cNvGraphicFramePr>
            <p:nvPr/>
          </p:nvGraphicFramePr>
          <p:xfrm>
            <a:off x="5519827" y="3357563"/>
            <a:ext cx="408362" cy="332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5" name="Equation" r:id="rId5" imgW="139680" imgH="114120" progId="Equation.DSMT4">
                    <p:embed/>
                  </p:oleObj>
                </mc:Choice>
                <mc:Fallback>
                  <p:oleObj name="Equation" r:id="rId5" imgW="139680" imgH="1141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827" y="3357563"/>
                          <a:ext cx="408362" cy="332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11300" y="0"/>
            <a:ext cx="6008688" cy="852488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功能例一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0" y="0"/>
            <a:ext cx="4822825" cy="2492375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 rot="5400000">
            <a:off x="5810250" y="-841375"/>
            <a:ext cx="2276475" cy="43910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57" name="Rectangle 5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27013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58" name="Rectangle 6" descr="白色大理石"/>
          <p:cNvSpPr>
            <a:spLocks noChangeArrowheads="1"/>
          </p:cNvSpPr>
          <p:nvPr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1559" name="WordArt 7"/>
          <p:cNvSpPr>
            <a:spLocks noChangeArrowheads="1" noChangeShapeType="1" noTextEdit="1"/>
          </p:cNvSpPr>
          <p:nvPr/>
        </p:nvSpPr>
        <p:spPr bwMode="auto">
          <a:xfrm>
            <a:off x="503238" y="1109663"/>
            <a:ext cx="1123950" cy="280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已知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5900" y="2636838"/>
            <a:ext cx="1946275" cy="568325"/>
            <a:chOff x="238" y="1367"/>
            <a:chExt cx="1226" cy="358"/>
          </a:xfrm>
        </p:grpSpPr>
        <p:sp>
          <p:nvSpPr>
            <p:cNvPr id="151561" name="Rectangle 9"/>
            <p:cNvSpPr>
              <a:spLocks noChangeArrowheads="1"/>
            </p:cNvSpPr>
            <p:nvPr/>
          </p:nvSpPr>
          <p:spPr bwMode="auto">
            <a:xfrm>
              <a:off x="238" y="1367"/>
              <a:ext cx="1226" cy="35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300" y="1408"/>
              <a:ext cx="1075" cy="2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：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0225" y="414338"/>
            <a:ext cx="893763" cy="476250"/>
            <a:chOff x="396" y="441"/>
            <a:chExt cx="619" cy="368"/>
          </a:xfrm>
        </p:grpSpPr>
        <p:sp>
          <p:nvSpPr>
            <p:cNvPr id="151564" name="Oval 12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</a:p>
          </p:txBody>
        </p:sp>
      </p:grpSp>
      <p:sp>
        <p:nvSpPr>
          <p:cNvPr id="151566" name="Rectangle 14" descr="白色大理石"/>
          <p:cNvSpPr>
            <a:spLocks noChangeArrowheads="1"/>
          </p:cNvSpPr>
          <p:nvPr/>
        </p:nvSpPr>
        <p:spPr bwMode="auto">
          <a:xfrm>
            <a:off x="0" y="2305050"/>
            <a:ext cx="9144000" cy="227013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168775" y="1033463"/>
            <a:ext cx="1812925" cy="214312"/>
            <a:chOff x="3800" y="2628"/>
            <a:chExt cx="1142" cy="135"/>
          </a:xfrm>
        </p:grpSpPr>
        <p:sp>
          <p:nvSpPr>
            <p:cNvPr id="151568" name="Oval 16"/>
            <p:cNvSpPr>
              <a:spLocks noChangeArrowheads="1"/>
            </p:cNvSpPr>
            <p:nvPr/>
          </p:nvSpPr>
          <p:spPr bwMode="auto">
            <a:xfrm>
              <a:off x="4671" y="2628"/>
              <a:ext cx="271" cy="12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1C1C1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1569" name="Line 17"/>
            <p:cNvSpPr>
              <a:spLocks noChangeShapeType="1"/>
            </p:cNvSpPr>
            <p:nvPr/>
          </p:nvSpPr>
          <p:spPr bwMode="auto">
            <a:xfrm>
              <a:off x="4750" y="2628"/>
              <a:ext cx="0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0" name="Rectangle 18"/>
            <p:cNvSpPr>
              <a:spLocks noChangeArrowheads="1"/>
            </p:cNvSpPr>
            <p:nvPr/>
          </p:nvSpPr>
          <p:spPr bwMode="auto">
            <a:xfrm>
              <a:off x="3800" y="2638"/>
              <a:ext cx="949" cy="124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DDDDDD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620963" y="1001713"/>
            <a:ext cx="1847850" cy="250825"/>
            <a:chOff x="2857" y="678"/>
            <a:chExt cx="1164" cy="158"/>
          </a:xfrm>
        </p:grpSpPr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3705" y="678"/>
              <a:ext cx="316" cy="158"/>
              <a:chOff x="3343" y="2778"/>
              <a:chExt cx="316" cy="158"/>
            </a:xfrm>
          </p:grpSpPr>
          <p:sp>
            <p:nvSpPr>
              <p:cNvPr id="151573" name="Oval 21"/>
              <p:cNvSpPr>
                <a:spLocks noChangeArrowheads="1"/>
              </p:cNvSpPr>
              <p:nvPr/>
            </p:nvSpPr>
            <p:spPr bwMode="auto">
              <a:xfrm>
                <a:off x="3388" y="2801"/>
                <a:ext cx="271" cy="12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1C1C1C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574" name="Rectangle 22"/>
              <p:cNvSpPr>
                <a:spLocks noChangeArrowheads="1"/>
              </p:cNvSpPr>
              <p:nvPr/>
            </p:nvSpPr>
            <p:spPr bwMode="auto">
              <a:xfrm>
                <a:off x="3343" y="2778"/>
                <a:ext cx="124" cy="15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1575" name="Line 23"/>
              <p:cNvSpPr>
                <a:spLocks noChangeShapeType="1"/>
              </p:cNvSpPr>
              <p:nvPr/>
            </p:nvSpPr>
            <p:spPr bwMode="auto">
              <a:xfrm>
                <a:off x="3467" y="2801"/>
                <a:ext cx="0" cy="1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576" name="Rectangle 24"/>
            <p:cNvSpPr>
              <a:spLocks noChangeArrowheads="1"/>
            </p:cNvSpPr>
            <p:nvPr/>
          </p:nvSpPr>
          <p:spPr bwMode="auto">
            <a:xfrm>
              <a:off x="2857" y="723"/>
              <a:ext cx="949" cy="9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DDDDDD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819275" y="473075"/>
            <a:ext cx="2613025" cy="327025"/>
            <a:chOff x="1146" y="310"/>
            <a:chExt cx="1646" cy="206"/>
          </a:xfrm>
        </p:grpSpPr>
        <p:sp>
          <p:nvSpPr>
            <p:cNvPr id="15157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2624" y="353"/>
              <a:ext cx="1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1146" y="310"/>
              <a:ext cx="1343" cy="206"/>
              <a:chOff x="1451" y="1756"/>
              <a:chExt cx="1343" cy="206"/>
            </a:xfrm>
          </p:grpSpPr>
          <p:sp>
            <p:nvSpPr>
              <p:cNvPr id="151580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5" y="1807"/>
                <a:ext cx="77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581" name="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175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582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6" y="1800"/>
                <a:ext cx="2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583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9" y="1813"/>
                <a:ext cx="81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58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8" y="1878"/>
                <a:ext cx="31" cy="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1882" y="1813"/>
                <a:ext cx="96" cy="121"/>
                <a:chOff x="2592" y="2400"/>
                <a:chExt cx="1344" cy="1296"/>
              </a:xfrm>
            </p:grpSpPr>
            <p:sp>
              <p:nvSpPr>
                <p:cNvPr id="151586" name="Line 34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587" name="Line 35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588" name="Line 36"/>
              <p:cNvSpPr>
                <a:spLocks noChangeShapeType="1"/>
              </p:cNvSpPr>
              <p:nvPr/>
            </p:nvSpPr>
            <p:spPr bwMode="auto">
              <a:xfrm>
                <a:off x="2227" y="1803"/>
                <a:ext cx="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589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0" y="1806"/>
                <a:ext cx="2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0" name="Group 38"/>
              <p:cNvGrpSpPr>
                <a:grpSpLocks/>
              </p:cNvGrpSpPr>
              <p:nvPr/>
            </p:nvGrpSpPr>
            <p:grpSpPr bwMode="auto">
              <a:xfrm>
                <a:off x="2470" y="1780"/>
                <a:ext cx="195" cy="182"/>
                <a:chOff x="1737" y="2355"/>
                <a:chExt cx="240" cy="272"/>
              </a:xfrm>
            </p:grpSpPr>
            <p:sp>
              <p:nvSpPr>
                <p:cNvPr id="151591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37" y="2355"/>
                  <a:ext cx="116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1592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6" y="2456"/>
                  <a:ext cx="101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51593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1" y="1778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594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0" y="1767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4732338" y="446088"/>
            <a:ext cx="4178300" cy="1609725"/>
            <a:chOff x="2981" y="281"/>
            <a:chExt cx="2632" cy="1014"/>
          </a:xfrm>
        </p:grpSpPr>
        <p:grpSp>
          <p:nvGrpSpPr>
            <p:cNvPr id="12" name="Group 44"/>
            <p:cNvGrpSpPr>
              <a:grpSpLocks/>
            </p:cNvGrpSpPr>
            <p:nvPr/>
          </p:nvGrpSpPr>
          <p:grpSpPr bwMode="auto">
            <a:xfrm>
              <a:off x="2981" y="1001"/>
              <a:ext cx="2632" cy="294"/>
              <a:chOff x="2981" y="1080"/>
              <a:chExt cx="2632" cy="294"/>
            </a:xfrm>
          </p:grpSpPr>
          <p:sp>
            <p:nvSpPr>
              <p:cNvPr id="151597" name="Line 45"/>
              <p:cNvSpPr>
                <a:spLocks noChangeShapeType="1"/>
              </p:cNvSpPr>
              <p:nvPr/>
            </p:nvSpPr>
            <p:spPr bwMode="auto">
              <a:xfrm>
                <a:off x="2981" y="1085"/>
                <a:ext cx="2632" cy="0"/>
              </a:xfrm>
              <a:prstGeom prst="line">
                <a:avLst/>
              </a:prstGeom>
              <a:noFill/>
              <a:ln w="114300">
                <a:solidFill>
                  <a:schemeClr val="bg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598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0" y="1191"/>
                <a:ext cx="24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b="1" i="1" kern="10"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1599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2" y="1151"/>
                <a:ext cx="178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b="1" kern="10"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1600" name="Line 48"/>
              <p:cNvSpPr>
                <a:spLocks noChangeShapeType="1"/>
              </p:cNvSpPr>
              <p:nvPr/>
            </p:nvSpPr>
            <p:spPr bwMode="auto">
              <a:xfrm flipV="1">
                <a:off x="2993" y="1080"/>
                <a:ext cx="24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601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5" y="1186"/>
                <a:ext cx="249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b="1" i="1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800" b="1" i="1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1602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7" y="1157"/>
                <a:ext cx="178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" name="Group 51"/>
            <p:cNvGrpSpPr>
              <a:grpSpLocks/>
            </p:cNvGrpSpPr>
            <p:nvPr/>
          </p:nvGrpSpPr>
          <p:grpSpPr bwMode="auto">
            <a:xfrm>
              <a:off x="3184" y="281"/>
              <a:ext cx="1040" cy="234"/>
              <a:chOff x="3365" y="281"/>
              <a:chExt cx="2091" cy="132"/>
            </a:xfrm>
          </p:grpSpPr>
          <p:sp>
            <p:nvSpPr>
              <p:cNvPr id="151604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6" y="287"/>
                <a:ext cx="2090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1747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阻力与深度成正比</a:t>
                </a:r>
              </a:p>
            </p:txBody>
          </p:sp>
          <p:sp>
            <p:nvSpPr>
              <p:cNvPr id="151605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5" y="281"/>
                <a:ext cx="2090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阻力与深度成正比</a:t>
                </a:r>
              </a:p>
            </p:txBody>
          </p:sp>
        </p:grpSp>
        <p:grpSp>
          <p:nvGrpSpPr>
            <p:cNvPr id="14" name="Group 54"/>
            <p:cNvGrpSpPr>
              <a:grpSpLocks/>
            </p:cNvGrpSpPr>
            <p:nvPr/>
          </p:nvGrpSpPr>
          <p:grpSpPr bwMode="auto">
            <a:xfrm>
              <a:off x="4400" y="322"/>
              <a:ext cx="1053" cy="197"/>
              <a:chOff x="3960" y="627"/>
              <a:chExt cx="1358" cy="253"/>
            </a:xfrm>
          </p:grpSpPr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3960" y="635"/>
                <a:ext cx="1358" cy="245"/>
                <a:chOff x="3236" y="2126"/>
                <a:chExt cx="896" cy="212"/>
              </a:xfrm>
            </p:grpSpPr>
            <p:sp>
              <p:nvSpPr>
                <p:cNvPr id="151608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65" y="2149"/>
                  <a:ext cx="16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rPr>
                    <a:t>x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endParaRPr>
                </a:p>
              </p:txBody>
            </p:sp>
            <p:grpSp>
              <p:nvGrpSpPr>
                <p:cNvPr id="16" name="Group 57"/>
                <p:cNvGrpSpPr>
                  <a:grpSpLocks/>
                </p:cNvGrpSpPr>
                <p:nvPr/>
              </p:nvGrpSpPr>
              <p:grpSpPr bwMode="auto">
                <a:xfrm rot="5400000">
                  <a:off x="3510" y="2163"/>
                  <a:ext cx="59" cy="144"/>
                  <a:chOff x="2928" y="3216"/>
                  <a:chExt cx="48" cy="240"/>
                </a:xfrm>
              </p:grpSpPr>
              <p:sp>
                <p:nvSpPr>
                  <p:cNvPr id="151610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11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1612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6" y="2126"/>
                  <a:ext cx="194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1613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83" y="2130"/>
                  <a:ext cx="157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151614" name="Line 62"/>
                <p:cNvSpPr>
                  <a:spLocks noChangeShapeType="1"/>
                </p:cNvSpPr>
                <p:nvPr/>
              </p:nvSpPr>
              <p:spPr bwMode="auto">
                <a:xfrm>
                  <a:off x="3670" y="2224"/>
                  <a:ext cx="102" cy="0"/>
                </a:xfrm>
                <a:prstGeom prst="line">
                  <a:avLst/>
                </a:prstGeom>
                <a:noFill/>
                <a:ln w="11430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61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77" y="663"/>
                <a:ext cx="221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grpSp>
            <p:nvGrpSpPr>
              <p:cNvPr id="17" name="Group 64"/>
              <p:cNvGrpSpPr>
                <a:grpSpLocks/>
              </p:cNvGrpSpPr>
              <p:nvPr/>
            </p:nvGrpSpPr>
            <p:grpSpPr bwMode="auto">
              <a:xfrm rot="5400000">
                <a:off x="4390" y="662"/>
                <a:ext cx="68" cy="191"/>
                <a:chOff x="2928" y="3216"/>
                <a:chExt cx="48" cy="240"/>
              </a:xfrm>
            </p:grpSpPr>
            <p:sp>
              <p:nvSpPr>
                <p:cNvPr id="151617" name="Line 6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618" name="Line 6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619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6" y="627"/>
                <a:ext cx="257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1620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5" y="638"/>
                <a:ext cx="208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51621" name="Line 69"/>
              <p:cNvSpPr>
                <a:spLocks noChangeShapeType="1"/>
              </p:cNvSpPr>
              <p:nvPr/>
            </p:nvSpPr>
            <p:spPr bwMode="auto">
              <a:xfrm>
                <a:off x="4622" y="747"/>
                <a:ext cx="1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70"/>
            <p:cNvGrpSpPr>
              <a:grpSpLocks/>
            </p:cNvGrpSpPr>
            <p:nvPr/>
          </p:nvGrpSpPr>
          <p:grpSpPr bwMode="auto">
            <a:xfrm>
              <a:off x="4007" y="631"/>
              <a:ext cx="1458" cy="212"/>
              <a:chOff x="4018" y="631"/>
              <a:chExt cx="1447" cy="246"/>
            </a:xfrm>
          </p:grpSpPr>
          <p:grpSp>
            <p:nvGrpSpPr>
              <p:cNvPr id="19" name="Group 71"/>
              <p:cNvGrpSpPr>
                <a:grpSpLocks/>
              </p:cNvGrpSpPr>
              <p:nvPr/>
            </p:nvGrpSpPr>
            <p:grpSpPr bwMode="auto">
              <a:xfrm>
                <a:off x="4018" y="637"/>
                <a:ext cx="1441" cy="240"/>
                <a:chOff x="4004" y="1913"/>
                <a:chExt cx="1577" cy="240"/>
              </a:xfrm>
            </p:grpSpPr>
            <p:sp>
              <p:nvSpPr>
                <p:cNvPr id="151624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4" y="1979"/>
                  <a:ext cx="135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rPr>
                    <a:t>b</a:t>
                  </a:r>
                  <a:endParaRPr lang="zh-CN" altLang="en-US" sz="3600" i="1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endParaRPr>
                </a:p>
              </p:txBody>
            </p:sp>
            <p:sp>
              <p:nvSpPr>
                <p:cNvPr id="151625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53" y="1998"/>
                  <a:ext cx="81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51626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6" y="2075"/>
                  <a:ext cx="31" cy="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.</a:t>
                  </a:r>
                  <a:endParaRPr lang="zh-CN" altLang="en-US" sz="3600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0" name="Group 75"/>
                <p:cNvGrpSpPr>
                  <a:grpSpLocks/>
                </p:cNvGrpSpPr>
                <p:nvPr/>
              </p:nvGrpSpPr>
              <p:grpSpPr bwMode="auto">
                <a:xfrm>
                  <a:off x="4666" y="1987"/>
                  <a:ext cx="96" cy="121"/>
                  <a:chOff x="2592" y="2400"/>
                  <a:chExt cx="1344" cy="1296"/>
                </a:xfrm>
              </p:grpSpPr>
              <p:sp>
                <p:nvSpPr>
                  <p:cNvPr id="151628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00"/>
                    <a:ext cx="1296" cy="1296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29" name="Line 77"/>
                  <p:cNvSpPr>
                    <a:spLocks noChangeShapeType="1"/>
                  </p:cNvSpPr>
                  <p:nvPr/>
                </p:nvSpPr>
                <p:spPr bwMode="auto">
                  <a:xfrm rot="16195602">
                    <a:off x="2592" y="2400"/>
                    <a:ext cx="1296" cy="1296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1" name="Group 78"/>
                <p:cNvGrpSpPr>
                  <a:grpSpLocks/>
                </p:cNvGrpSpPr>
                <p:nvPr/>
              </p:nvGrpSpPr>
              <p:grpSpPr bwMode="auto">
                <a:xfrm rot="5400000">
                  <a:off x="4209" y="2006"/>
                  <a:ext cx="59" cy="144"/>
                  <a:chOff x="2928" y="3216"/>
                  <a:chExt cx="48" cy="240"/>
                </a:xfrm>
              </p:grpSpPr>
              <p:sp>
                <p:nvSpPr>
                  <p:cNvPr id="151631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32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2" name="Group 81"/>
                <p:cNvGrpSpPr>
                  <a:grpSpLocks/>
                </p:cNvGrpSpPr>
                <p:nvPr/>
              </p:nvGrpSpPr>
              <p:grpSpPr bwMode="auto">
                <a:xfrm>
                  <a:off x="4815" y="1980"/>
                  <a:ext cx="152" cy="140"/>
                  <a:chOff x="4261" y="2703"/>
                  <a:chExt cx="152" cy="140"/>
                </a:xfrm>
              </p:grpSpPr>
              <p:sp>
                <p:nvSpPr>
                  <p:cNvPr id="151634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6" y="2704"/>
                    <a:ext cx="77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143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635" name="WordArt 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61" y="2703"/>
                    <a:ext cx="27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143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51636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9" y="1981"/>
                  <a:ext cx="7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51637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80" y="1913"/>
                  <a:ext cx="80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幼圆"/>
                      <a:ea typeface="幼圆"/>
                    </a:rPr>
                    <a:t>5</a:t>
                  </a:r>
                  <a:endParaRPr lang="zh-CN" altLang="en-US" sz="3600" kern="10">
                    <a:ln w="1143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幼圆"/>
                    <a:ea typeface="幼圆"/>
                  </a:endParaRPr>
                </a:p>
              </p:txBody>
            </p:sp>
            <p:grpSp>
              <p:nvGrpSpPr>
                <p:cNvPr id="23" name="Group 86"/>
                <p:cNvGrpSpPr>
                  <a:grpSpLocks/>
                </p:cNvGrpSpPr>
                <p:nvPr/>
              </p:nvGrpSpPr>
              <p:grpSpPr bwMode="auto">
                <a:xfrm>
                  <a:off x="5114" y="1963"/>
                  <a:ext cx="467" cy="130"/>
                  <a:chOff x="2720" y="1691"/>
                  <a:chExt cx="500" cy="153"/>
                </a:xfrm>
              </p:grpSpPr>
              <p:sp>
                <p:nvSpPr>
                  <p:cNvPr id="151639" name="WordArt 8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71" y="1691"/>
                    <a:ext cx="49" cy="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143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640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3059" y="1740"/>
                    <a:ext cx="79" cy="0"/>
                  </a:xfrm>
                  <a:prstGeom prst="line">
                    <a:avLst/>
                  </a:prstGeom>
                  <a:noFill/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41" name="WordArt 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1" y="1745"/>
                    <a:ext cx="134" cy="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143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1642" name="WordArt 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20" y="1700"/>
                    <a:ext cx="100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143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1643" name="WordArt 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54" y="1775"/>
                    <a:ext cx="31" cy="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1143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.</a:t>
                    </a:r>
                    <a:endParaRPr lang="zh-CN" altLang="en-US" sz="3600" kern="10">
                      <a:ln w="1143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24" name="Group 92"/>
              <p:cNvGrpSpPr>
                <a:grpSpLocks/>
              </p:cNvGrpSpPr>
              <p:nvPr/>
            </p:nvGrpSpPr>
            <p:grpSpPr bwMode="auto">
              <a:xfrm>
                <a:off x="4024" y="631"/>
                <a:ext cx="1441" cy="240"/>
                <a:chOff x="4004" y="1913"/>
                <a:chExt cx="1577" cy="240"/>
              </a:xfrm>
            </p:grpSpPr>
            <p:sp>
              <p:nvSpPr>
                <p:cNvPr id="151645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4" y="1979"/>
                  <a:ext cx="135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51646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53" y="1998"/>
                  <a:ext cx="81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647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6" y="2075"/>
                  <a:ext cx="31" cy="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.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5" name="Group 96"/>
                <p:cNvGrpSpPr>
                  <a:grpSpLocks/>
                </p:cNvGrpSpPr>
                <p:nvPr/>
              </p:nvGrpSpPr>
              <p:grpSpPr bwMode="auto">
                <a:xfrm>
                  <a:off x="4666" y="1987"/>
                  <a:ext cx="96" cy="121"/>
                  <a:chOff x="2592" y="2400"/>
                  <a:chExt cx="1344" cy="1296"/>
                </a:xfrm>
              </p:grpSpPr>
              <p:sp>
                <p:nvSpPr>
                  <p:cNvPr id="151649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50" name="Line 98"/>
                  <p:cNvSpPr>
                    <a:spLocks noChangeShapeType="1"/>
                  </p:cNvSpPr>
                  <p:nvPr/>
                </p:nvSpPr>
                <p:spPr bwMode="auto">
                  <a:xfrm rot="16195602">
                    <a:off x="2592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" name="Group 99"/>
                <p:cNvGrpSpPr>
                  <a:grpSpLocks/>
                </p:cNvGrpSpPr>
                <p:nvPr/>
              </p:nvGrpSpPr>
              <p:grpSpPr bwMode="auto">
                <a:xfrm rot="5400000">
                  <a:off x="4209" y="2006"/>
                  <a:ext cx="59" cy="144"/>
                  <a:chOff x="2928" y="3216"/>
                  <a:chExt cx="48" cy="240"/>
                </a:xfrm>
              </p:grpSpPr>
              <p:sp>
                <p:nvSpPr>
                  <p:cNvPr id="151652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53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7" name="Group 102"/>
                <p:cNvGrpSpPr>
                  <a:grpSpLocks/>
                </p:cNvGrpSpPr>
                <p:nvPr/>
              </p:nvGrpSpPr>
              <p:grpSpPr bwMode="auto">
                <a:xfrm>
                  <a:off x="4815" y="1980"/>
                  <a:ext cx="152" cy="140"/>
                  <a:chOff x="4261" y="2703"/>
                  <a:chExt cx="152" cy="140"/>
                </a:xfrm>
              </p:grpSpPr>
              <p:sp>
                <p:nvSpPr>
                  <p:cNvPr id="151655" name="WordArt 1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6" y="2704"/>
                    <a:ext cx="77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656" name="WordArt 1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61" y="2703"/>
                    <a:ext cx="27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51657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39" y="1981"/>
                  <a:ext cx="7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658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80" y="1913"/>
                  <a:ext cx="80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5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endParaRPr>
                </a:p>
              </p:txBody>
            </p:sp>
            <p:grpSp>
              <p:nvGrpSpPr>
                <p:cNvPr id="28" name="Group 107"/>
                <p:cNvGrpSpPr>
                  <a:grpSpLocks/>
                </p:cNvGrpSpPr>
                <p:nvPr/>
              </p:nvGrpSpPr>
              <p:grpSpPr bwMode="auto">
                <a:xfrm>
                  <a:off x="5114" y="1963"/>
                  <a:ext cx="467" cy="130"/>
                  <a:chOff x="2720" y="1691"/>
                  <a:chExt cx="500" cy="153"/>
                </a:xfrm>
              </p:grpSpPr>
              <p:sp>
                <p:nvSpPr>
                  <p:cNvPr id="151660" name="WordArt 1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71" y="1691"/>
                    <a:ext cx="49" cy="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661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3059" y="1740"/>
                    <a:ext cx="7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1662" name="WordArt 11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11" y="1745"/>
                    <a:ext cx="134" cy="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1663" name="WordArt 1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20" y="1700"/>
                    <a:ext cx="100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51664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54" y="1775"/>
                    <a:ext cx="31" cy="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.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</p:grpSp>
      <p:grpSp>
        <p:nvGrpSpPr>
          <p:cNvPr id="29" name="Group 113"/>
          <p:cNvGrpSpPr>
            <a:grpSpLocks/>
          </p:cNvGrpSpPr>
          <p:nvPr/>
        </p:nvGrpSpPr>
        <p:grpSpPr bwMode="auto">
          <a:xfrm>
            <a:off x="5738813" y="1485900"/>
            <a:ext cx="2189162" cy="569913"/>
            <a:chOff x="3593" y="936"/>
            <a:chExt cx="1379" cy="359"/>
          </a:xfrm>
        </p:grpSpPr>
        <p:grpSp>
          <p:nvGrpSpPr>
            <p:cNvPr id="30" name="Group 114"/>
            <p:cNvGrpSpPr>
              <a:grpSpLocks/>
            </p:cNvGrpSpPr>
            <p:nvPr/>
          </p:nvGrpSpPr>
          <p:grpSpPr bwMode="auto">
            <a:xfrm>
              <a:off x="3722" y="936"/>
              <a:ext cx="5" cy="216"/>
              <a:chOff x="3722" y="936"/>
              <a:chExt cx="5" cy="216"/>
            </a:xfrm>
          </p:grpSpPr>
          <p:sp>
            <p:nvSpPr>
              <p:cNvPr id="151667" name="Line 115"/>
              <p:cNvSpPr>
                <a:spLocks noChangeShapeType="1"/>
              </p:cNvSpPr>
              <p:nvPr/>
            </p:nvSpPr>
            <p:spPr bwMode="auto">
              <a:xfrm flipH="1">
                <a:off x="3726" y="937"/>
                <a:ext cx="1" cy="215"/>
              </a:xfrm>
              <a:prstGeom prst="line">
                <a:avLst/>
              </a:prstGeom>
              <a:noFill/>
              <a:ln w="1238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668" name="Line 116"/>
              <p:cNvSpPr>
                <a:spLocks noChangeShapeType="1"/>
              </p:cNvSpPr>
              <p:nvPr/>
            </p:nvSpPr>
            <p:spPr bwMode="auto">
              <a:xfrm>
                <a:off x="3722" y="936"/>
                <a:ext cx="2" cy="215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669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3593" y="1079"/>
              <a:ext cx="225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174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1174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1670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594" y="1076"/>
              <a:ext cx="225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1671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3941" y="1110"/>
              <a:ext cx="102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143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终止深度</a:t>
              </a:r>
            </a:p>
          </p:txBody>
        </p:sp>
        <p:sp>
          <p:nvSpPr>
            <p:cNvPr id="151672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3944" y="1110"/>
              <a:ext cx="1028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终止深度</a:t>
              </a:r>
            </a:p>
          </p:txBody>
        </p:sp>
      </p:grpSp>
      <p:grpSp>
        <p:nvGrpSpPr>
          <p:cNvPr id="31" name="Group 121"/>
          <p:cNvGrpSpPr>
            <a:grpSpLocks/>
          </p:cNvGrpSpPr>
          <p:nvPr/>
        </p:nvGrpSpPr>
        <p:grpSpPr bwMode="auto">
          <a:xfrm>
            <a:off x="2097088" y="1487488"/>
            <a:ext cx="2463800" cy="322262"/>
            <a:chOff x="1310" y="880"/>
            <a:chExt cx="1529" cy="204"/>
          </a:xfrm>
        </p:grpSpPr>
        <p:grpSp>
          <p:nvGrpSpPr>
            <p:cNvPr id="151648" name="Group 122"/>
            <p:cNvGrpSpPr>
              <a:grpSpLocks/>
            </p:cNvGrpSpPr>
            <p:nvPr/>
          </p:nvGrpSpPr>
          <p:grpSpPr bwMode="auto">
            <a:xfrm>
              <a:off x="2605" y="905"/>
              <a:ext cx="234" cy="160"/>
              <a:chOff x="3576" y="2236"/>
              <a:chExt cx="210" cy="161"/>
            </a:xfrm>
          </p:grpSpPr>
          <p:sp>
            <p:nvSpPr>
              <p:cNvPr id="15167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6" y="2236"/>
                <a:ext cx="124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51676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0" y="2315"/>
                <a:ext cx="66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51651" name="Group 125"/>
            <p:cNvGrpSpPr>
              <a:grpSpLocks/>
            </p:cNvGrpSpPr>
            <p:nvPr/>
          </p:nvGrpSpPr>
          <p:grpSpPr bwMode="auto">
            <a:xfrm>
              <a:off x="1310" y="880"/>
              <a:ext cx="1140" cy="204"/>
              <a:chOff x="2654" y="2044"/>
              <a:chExt cx="1140" cy="204"/>
            </a:xfrm>
          </p:grpSpPr>
          <p:sp>
            <p:nvSpPr>
              <p:cNvPr id="151678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8" y="2110"/>
                <a:ext cx="16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1679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6" y="2099"/>
                <a:ext cx="73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680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4" y="2066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681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0" y="2044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682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8" y="2100"/>
                <a:ext cx="77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683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4" y="2105"/>
                <a:ext cx="77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684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3" y="2136"/>
                <a:ext cx="36" cy="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51654" name="Group 133"/>
              <p:cNvGrpSpPr>
                <a:grpSpLocks/>
              </p:cNvGrpSpPr>
              <p:nvPr/>
            </p:nvGrpSpPr>
            <p:grpSpPr bwMode="auto">
              <a:xfrm>
                <a:off x="3512" y="2062"/>
                <a:ext cx="174" cy="87"/>
                <a:chOff x="4178" y="2524"/>
                <a:chExt cx="174" cy="87"/>
              </a:xfrm>
            </p:grpSpPr>
            <p:sp>
              <p:nvSpPr>
                <p:cNvPr id="151686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9" y="2524"/>
                  <a:ext cx="53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687" name="Line 135"/>
                <p:cNvSpPr>
                  <a:spLocks noChangeShapeType="1"/>
                </p:cNvSpPr>
                <p:nvPr/>
              </p:nvSpPr>
              <p:spPr bwMode="auto">
                <a:xfrm>
                  <a:off x="4178" y="2573"/>
                  <a:ext cx="8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688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6" y="2124"/>
                <a:ext cx="8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</p:grpSp>
      <p:grpSp>
        <p:nvGrpSpPr>
          <p:cNvPr id="151659" name="Group 137"/>
          <p:cNvGrpSpPr>
            <a:grpSpLocks/>
          </p:cNvGrpSpPr>
          <p:nvPr/>
        </p:nvGrpSpPr>
        <p:grpSpPr bwMode="auto">
          <a:xfrm>
            <a:off x="487363" y="1774825"/>
            <a:ext cx="1373187" cy="323850"/>
            <a:chOff x="307" y="1118"/>
            <a:chExt cx="865" cy="204"/>
          </a:xfrm>
        </p:grpSpPr>
        <p:sp>
          <p:nvSpPr>
            <p:cNvPr id="151690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307" y="1137"/>
              <a:ext cx="356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151691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731" y="1118"/>
              <a:ext cx="441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05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51665" name="Group 140"/>
          <p:cNvGrpSpPr>
            <a:grpSpLocks/>
          </p:cNvGrpSpPr>
          <p:nvPr/>
        </p:nvGrpSpPr>
        <p:grpSpPr bwMode="auto">
          <a:xfrm>
            <a:off x="2435225" y="2749550"/>
            <a:ext cx="6265863" cy="452438"/>
            <a:chOff x="1534" y="1732"/>
            <a:chExt cx="3947" cy="285"/>
          </a:xfrm>
        </p:grpSpPr>
        <p:sp>
          <p:nvSpPr>
            <p:cNvPr id="151693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2174" y="1806"/>
              <a:ext cx="154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51694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1534" y="1732"/>
              <a:ext cx="3947" cy="2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在   方向仅受阻力，其余方向合力为零。</a:t>
              </a:r>
            </a:p>
          </p:txBody>
        </p:sp>
      </p:grpSp>
      <p:grpSp>
        <p:nvGrpSpPr>
          <p:cNvPr id="151666" name="Group 143"/>
          <p:cNvGrpSpPr>
            <a:grpSpLocks/>
          </p:cNvGrpSpPr>
          <p:nvPr/>
        </p:nvGrpSpPr>
        <p:grpSpPr bwMode="auto">
          <a:xfrm>
            <a:off x="388938" y="3484563"/>
            <a:ext cx="8413750" cy="1774825"/>
            <a:chOff x="245" y="2195"/>
            <a:chExt cx="5300" cy="1118"/>
          </a:xfrm>
        </p:grpSpPr>
        <p:sp>
          <p:nvSpPr>
            <p:cNvPr id="151696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1481" y="2195"/>
              <a:ext cx="274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运用质点动能定理</a:t>
              </a:r>
            </a:p>
          </p:txBody>
        </p:sp>
        <p:grpSp>
          <p:nvGrpSpPr>
            <p:cNvPr id="151673" name="Group 145"/>
            <p:cNvGrpSpPr>
              <a:grpSpLocks/>
            </p:cNvGrpSpPr>
            <p:nvPr/>
          </p:nvGrpSpPr>
          <p:grpSpPr bwMode="auto">
            <a:xfrm>
              <a:off x="245" y="2490"/>
              <a:ext cx="5300" cy="491"/>
              <a:chOff x="290" y="2512"/>
              <a:chExt cx="5300" cy="491"/>
            </a:xfrm>
          </p:grpSpPr>
          <p:sp>
            <p:nvSpPr>
              <p:cNvPr id="151698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7" y="2667"/>
                <a:ext cx="179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51699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0" y="2658"/>
                <a:ext cx="112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00" name="WordArt 1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" y="2632"/>
                <a:ext cx="1148" cy="2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阻力做的功</a:t>
                </a:r>
              </a:p>
            </p:txBody>
          </p:sp>
          <p:sp>
            <p:nvSpPr>
              <p:cNvPr id="151701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5" y="2600"/>
                <a:ext cx="1395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质点动能的增量</a:t>
                </a:r>
              </a:p>
            </p:txBody>
          </p:sp>
          <p:grpSp>
            <p:nvGrpSpPr>
              <p:cNvPr id="151674" name="Group 150"/>
              <p:cNvGrpSpPr>
                <a:grpSpLocks/>
              </p:cNvGrpSpPr>
              <p:nvPr/>
            </p:nvGrpSpPr>
            <p:grpSpPr bwMode="auto">
              <a:xfrm rot="5400000">
                <a:off x="2772" y="2686"/>
                <a:ext cx="55" cy="151"/>
                <a:chOff x="2928" y="3216"/>
                <a:chExt cx="48" cy="240"/>
              </a:xfrm>
            </p:grpSpPr>
            <p:sp>
              <p:nvSpPr>
                <p:cNvPr id="151703" name="Line 15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704" name="Line 15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1677" name="Group 153"/>
              <p:cNvGrpSpPr>
                <a:grpSpLocks/>
              </p:cNvGrpSpPr>
              <p:nvPr/>
            </p:nvGrpSpPr>
            <p:grpSpPr bwMode="auto">
              <a:xfrm rot="123913">
                <a:off x="1520" y="2564"/>
                <a:ext cx="154" cy="404"/>
                <a:chOff x="4590" y="526"/>
                <a:chExt cx="529" cy="1700"/>
              </a:xfrm>
            </p:grpSpPr>
            <p:sp>
              <p:nvSpPr>
                <p:cNvPr id="151706" name="Oval 15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707" name="Oval 15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708" name="Freeform 15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709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8" y="2889"/>
                <a:ext cx="7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10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7" y="2633"/>
                <a:ext cx="104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1711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4" y="2512"/>
                <a:ext cx="17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70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1712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9" y="2681"/>
                <a:ext cx="154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51713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3" y="2664"/>
                <a:ext cx="154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51714" name="Line 162"/>
              <p:cNvSpPr>
                <a:spLocks noChangeShapeType="1"/>
              </p:cNvSpPr>
              <p:nvPr/>
            </p:nvSpPr>
            <p:spPr bwMode="auto">
              <a:xfrm>
                <a:off x="3095" y="2755"/>
                <a:ext cx="16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15" name="Line 163"/>
              <p:cNvSpPr>
                <a:spLocks noChangeShapeType="1"/>
              </p:cNvSpPr>
              <p:nvPr/>
            </p:nvSpPr>
            <p:spPr bwMode="auto">
              <a:xfrm>
                <a:off x="1813" y="2783"/>
                <a:ext cx="16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1685" name="Group 164"/>
              <p:cNvGrpSpPr>
                <a:grpSpLocks/>
              </p:cNvGrpSpPr>
              <p:nvPr/>
            </p:nvGrpSpPr>
            <p:grpSpPr bwMode="auto">
              <a:xfrm>
                <a:off x="3309" y="2575"/>
                <a:ext cx="787" cy="325"/>
                <a:chOff x="3309" y="2575"/>
                <a:chExt cx="787" cy="325"/>
              </a:xfrm>
            </p:grpSpPr>
            <p:grpSp>
              <p:nvGrpSpPr>
                <p:cNvPr id="151689" name="Group 165"/>
                <p:cNvGrpSpPr>
                  <a:grpSpLocks/>
                </p:cNvGrpSpPr>
                <p:nvPr/>
              </p:nvGrpSpPr>
              <p:grpSpPr bwMode="auto">
                <a:xfrm>
                  <a:off x="3309" y="2575"/>
                  <a:ext cx="231" cy="325"/>
                  <a:chOff x="3309" y="2575"/>
                  <a:chExt cx="231" cy="325"/>
                </a:xfrm>
              </p:grpSpPr>
              <p:sp>
                <p:nvSpPr>
                  <p:cNvPr id="151718" name="WordArt 1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3" y="2575"/>
                    <a:ext cx="85" cy="9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719" name="WordArt 1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59" y="2768"/>
                    <a:ext cx="120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720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3309" y="2731"/>
                    <a:ext cx="23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1721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60" y="2665"/>
                  <a:ext cx="178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1722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0" y="2666"/>
                  <a:ext cx="147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51723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76" y="2603"/>
                  <a:ext cx="120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24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42" y="2765"/>
                  <a:ext cx="77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51692" name="Group 173"/>
            <p:cNvGrpSpPr>
              <a:grpSpLocks/>
            </p:cNvGrpSpPr>
            <p:nvPr/>
          </p:nvGrpSpPr>
          <p:grpSpPr bwMode="auto">
            <a:xfrm>
              <a:off x="1892" y="3005"/>
              <a:ext cx="1848" cy="308"/>
              <a:chOff x="1880" y="3072"/>
              <a:chExt cx="1848" cy="308"/>
            </a:xfrm>
          </p:grpSpPr>
          <p:grpSp>
            <p:nvGrpSpPr>
              <p:cNvPr id="151695" name="Group 174"/>
              <p:cNvGrpSpPr>
                <a:grpSpLocks/>
              </p:cNvGrpSpPr>
              <p:nvPr/>
            </p:nvGrpSpPr>
            <p:grpSpPr bwMode="auto">
              <a:xfrm>
                <a:off x="1880" y="3134"/>
                <a:ext cx="254" cy="246"/>
                <a:chOff x="3309" y="2575"/>
                <a:chExt cx="231" cy="325"/>
              </a:xfrm>
            </p:grpSpPr>
            <p:sp>
              <p:nvSpPr>
                <p:cNvPr id="151727" name="WordArt 1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3" y="2575"/>
                  <a:ext cx="85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28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9" y="2768"/>
                  <a:ext cx="120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29" name="Line 177"/>
                <p:cNvSpPr>
                  <a:spLocks noChangeShapeType="1"/>
                </p:cNvSpPr>
                <p:nvPr/>
              </p:nvSpPr>
              <p:spPr bwMode="auto">
                <a:xfrm>
                  <a:off x="3309" y="2731"/>
                  <a:ext cx="23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730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7" y="3114"/>
                <a:ext cx="179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51731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2" y="3118"/>
                <a:ext cx="226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22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1732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6" y="3072"/>
                <a:ext cx="120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51697" name="Group 181"/>
              <p:cNvGrpSpPr>
                <a:grpSpLocks/>
              </p:cNvGrpSpPr>
              <p:nvPr/>
            </p:nvGrpSpPr>
            <p:grpSpPr bwMode="auto">
              <a:xfrm rot="5400000">
                <a:off x="2760" y="3161"/>
                <a:ext cx="55" cy="184"/>
                <a:chOff x="2928" y="3216"/>
                <a:chExt cx="48" cy="240"/>
              </a:xfrm>
            </p:grpSpPr>
            <p:sp>
              <p:nvSpPr>
                <p:cNvPr id="151734" name="Line 18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735" name="Line 18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1702" name="Group 184"/>
              <p:cNvGrpSpPr>
                <a:grpSpLocks/>
              </p:cNvGrpSpPr>
              <p:nvPr/>
            </p:nvGrpSpPr>
            <p:grpSpPr bwMode="auto">
              <a:xfrm>
                <a:off x="2930" y="3090"/>
                <a:ext cx="241" cy="279"/>
                <a:chOff x="3309" y="2575"/>
                <a:chExt cx="231" cy="325"/>
              </a:xfrm>
            </p:grpSpPr>
            <p:sp>
              <p:nvSpPr>
                <p:cNvPr id="151737" name="WordArt 1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3" y="2575"/>
                  <a:ext cx="85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38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59" y="2768"/>
                  <a:ext cx="120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39" name="Line 187"/>
                <p:cNvSpPr>
                  <a:spLocks noChangeShapeType="1"/>
                </p:cNvSpPr>
                <p:nvPr/>
              </p:nvSpPr>
              <p:spPr bwMode="auto">
                <a:xfrm>
                  <a:off x="3309" y="2731"/>
                  <a:ext cx="23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740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2" y="3168"/>
                <a:ext cx="178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1741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2" y="3169"/>
                <a:ext cx="14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51742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8" y="3106"/>
                <a:ext cx="120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43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4" y="3268"/>
                <a:ext cx="77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51705" name="Group 192"/>
          <p:cNvGrpSpPr>
            <a:grpSpLocks/>
          </p:cNvGrpSpPr>
          <p:nvPr/>
        </p:nvGrpSpPr>
        <p:grpSpPr bwMode="auto">
          <a:xfrm>
            <a:off x="635000" y="5541963"/>
            <a:ext cx="7862888" cy="776287"/>
            <a:chOff x="400" y="3491"/>
            <a:chExt cx="4953" cy="489"/>
          </a:xfrm>
        </p:grpSpPr>
        <p:grpSp>
          <p:nvGrpSpPr>
            <p:cNvPr id="151716" name="Group 193"/>
            <p:cNvGrpSpPr>
              <a:grpSpLocks/>
            </p:cNvGrpSpPr>
            <p:nvPr/>
          </p:nvGrpSpPr>
          <p:grpSpPr bwMode="auto">
            <a:xfrm rot="5400000">
              <a:off x="738" y="3685"/>
              <a:ext cx="59" cy="144"/>
              <a:chOff x="2928" y="3216"/>
              <a:chExt cx="48" cy="240"/>
            </a:xfrm>
          </p:grpSpPr>
          <p:sp>
            <p:nvSpPr>
              <p:cNvPr id="151746" name="Line 19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47" name="Line 19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748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400" y="3621"/>
              <a:ext cx="226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227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51717" name="Group 197"/>
            <p:cNvGrpSpPr>
              <a:grpSpLocks/>
            </p:cNvGrpSpPr>
            <p:nvPr/>
          </p:nvGrpSpPr>
          <p:grpSpPr bwMode="auto">
            <a:xfrm>
              <a:off x="849" y="3496"/>
              <a:ext cx="121" cy="483"/>
              <a:chOff x="672" y="2880"/>
              <a:chExt cx="192" cy="912"/>
            </a:xfrm>
          </p:grpSpPr>
          <p:sp>
            <p:nvSpPr>
              <p:cNvPr id="151750" name="Line 198"/>
              <p:cNvSpPr>
                <a:spLocks noChangeShapeType="1"/>
              </p:cNvSpPr>
              <p:nvPr/>
            </p:nvSpPr>
            <p:spPr bwMode="auto">
              <a:xfrm flipV="1">
                <a:off x="672" y="3456"/>
                <a:ext cx="4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51" name="Line 199"/>
              <p:cNvSpPr>
                <a:spLocks noChangeShapeType="1"/>
              </p:cNvSpPr>
              <p:nvPr/>
            </p:nvSpPr>
            <p:spPr bwMode="auto">
              <a:xfrm>
                <a:off x="720" y="3456"/>
                <a:ext cx="144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52" name="Line 200"/>
              <p:cNvSpPr>
                <a:spLocks noChangeShapeType="1"/>
              </p:cNvSpPr>
              <p:nvPr/>
            </p:nvSpPr>
            <p:spPr bwMode="auto">
              <a:xfrm flipV="1">
                <a:off x="864" y="2880"/>
                <a:ext cx="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753" name="Line 201"/>
            <p:cNvSpPr>
              <a:spLocks noChangeShapeType="1"/>
            </p:cNvSpPr>
            <p:nvPr/>
          </p:nvSpPr>
          <p:spPr bwMode="auto">
            <a:xfrm flipV="1">
              <a:off x="957" y="3497"/>
              <a:ext cx="368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54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1081" y="3543"/>
              <a:ext cx="165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51755" name="Line 203"/>
            <p:cNvSpPr>
              <a:spLocks noChangeShapeType="1"/>
            </p:cNvSpPr>
            <p:nvPr/>
          </p:nvSpPr>
          <p:spPr bwMode="auto">
            <a:xfrm>
              <a:off x="1037" y="3749"/>
              <a:ext cx="27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56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045" y="3795"/>
              <a:ext cx="177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51757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1390" y="3663"/>
              <a:ext cx="168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51758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1540" y="3791"/>
              <a:ext cx="72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51725" name="Group 207"/>
            <p:cNvGrpSpPr>
              <a:grpSpLocks/>
            </p:cNvGrpSpPr>
            <p:nvPr/>
          </p:nvGrpSpPr>
          <p:grpSpPr bwMode="auto">
            <a:xfrm rot="5400000">
              <a:off x="1703" y="3646"/>
              <a:ext cx="59" cy="144"/>
              <a:chOff x="2928" y="3216"/>
              <a:chExt cx="48" cy="240"/>
            </a:xfrm>
          </p:grpSpPr>
          <p:sp>
            <p:nvSpPr>
              <p:cNvPr id="151760" name="Line 20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61" name="Line 20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1726" name="Group 210"/>
            <p:cNvGrpSpPr>
              <a:grpSpLocks/>
            </p:cNvGrpSpPr>
            <p:nvPr/>
          </p:nvGrpSpPr>
          <p:grpSpPr bwMode="auto">
            <a:xfrm>
              <a:off x="1882" y="3491"/>
              <a:ext cx="1105" cy="487"/>
              <a:chOff x="1792" y="3559"/>
              <a:chExt cx="1196" cy="521"/>
            </a:xfrm>
          </p:grpSpPr>
          <p:sp>
            <p:nvSpPr>
              <p:cNvPr id="151763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6" y="3875"/>
                <a:ext cx="81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51733" name="Group 212"/>
              <p:cNvGrpSpPr>
                <a:grpSpLocks/>
              </p:cNvGrpSpPr>
              <p:nvPr/>
            </p:nvGrpSpPr>
            <p:grpSpPr bwMode="auto">
              <a:xfrm>
                <a:off x="2372" y="3929"/>
                <a:ext cx="111" cy="143"/>
                <a:chOff x="2592" y="2400"/>
                <a:chExt cx="1344" cy="1296"/>
              </a:xfrm>
            </p:grpSpPr>
            <p:sp>
              <p:nvSpPr>
                <p:cNvPr id="151765" name="Line 213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766" name="Line 214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767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1" y="3913"/>
                <a:ext cx="89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68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4" y="3933"/>
                <a:ext cx="9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endParaRPr>
              </a:p>
            </p:txBody>
          </p:sp>
          <p:sp>
            <p:nvSpPr>
              <p:cNvPr id="151769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4" y="4019"/>
                <a:ext cx="33" cy="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51736" name="Group 218"/>
              <p:cNvGrpSpPr>
                <a:grpSpLocks/>
              </p:cNvGrpSpPr>
              <p:nvPr/>
            </p:nvGrpSpPr>
            <p:grpSpPr bwMode="auto">
              <a:xfrm>
                <a:off x="1792" y="3559"/>
                <a:ext cx="130" cy="505"/>
                <a:chOff x="672" y="2880"/>
                <a:chExt cx="192" cy="912"/>
              </a:xfrm>
            </p:grpSpPr>
            <p:sp>
              <p:nvSpPr>
                <p:cNvPr id="151771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672" y="3456"/>
                  <a:ext cx="48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772" name="Line 220"/>
                <p:cNvSpPr>
                  <a:spLocks noChangeShapeType="1"/>
                </p:cNvSpPr>
                <p:nvPr/>
              </p:nvSpPr>
              <p:spPr bwMode="auto">
                <a:xfrm>
                  <a:off x="720" y="3456"/>
                  <a:ext cx="144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773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864" y="288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1774" name="Line 222"/>
              <p:cNvSpPr>
                <a:spLocks noChangeShapeType="1"/>
              </p:cNvSpPr>
              <p:nvPr/>
            </p:nvSpPr>
            <p:spPr bwMode="auto">
              <a:xfrm flipV="1">
                <a:off x="1914" y="3563"/>
                <a:ext cx="107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75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31" y="3637"/>
                <a:ext cx="2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76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2" y="3651"/>
                <a:ext cx="86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5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77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6" y="3720"/>
                <a:ext cx="33" cy="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51744" name="Group 226"/>
              <p:cNvGrpSpPr>
                <a:grpSpLocks/>
              </p:cNvGrpSpPr>
              <p:nvPr/>
            </p:nvGrpSpPr>
            <p:grpSpPr bwMode="auto">
              <a:xfrm>
                <a:off x="2333" y="3651"/>
                <a:ext cx="101" cy="128"/>
                <a:chOff x="2592" y="2400"/>
                <a:chExt cx="1344" cy="1296"/>
              </a:xfrm>
            </p:grpSpPr>
            <p:sp>
              <p:nvSpPr>
                <p:cNvPr id="151779" name="Line 227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1780" name="Line 228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1745" name="Group 229"/>
              <p:cNvGrpSpPr>
                <a:grpSpLocks/>
              </p:cNvGrpSpPr>
              <p:nvPr/>
            </p:nvGrpSpPr>
            <p:grpSpPr bwMode="auto">
              <a:xfrm>
                <a:off x="2489" y="3590"/>
                <a:ext cx="402" cy="202"/>
                <a:chOff x="2489" y="3590"/>
                <a:chExt cx="402" cy="202"/>
              </a:xfrm>
            </p:grpSpPr>
            <p:sp>
              <p:nvSpPr>
                <p:cNvPr id="151782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7" y="3590"/>
                  <a:ext cx="64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83" name="Line 231"/>
                <p:cNvSpPr>
                  <a:spLocks noChangeShapeType="1"/>
                </p:cNvSpPr>
                <p:nvPr/>
              </p:nvSpPr>
              <p:spPr bwMode="auto">
                <a:xfrm>
                  <a:off x="2697" y="3640"/>
                  <a:ext cx="8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1749" name="Group 232"/>
                <p:cNvGrpSpPr>
                  <a:grpSpLocks/>
                </p:cNvGrpSpPr>
                <p:nvPr/>
              </p:nvGrpSpPr>
              <p:grpSpPr bwMode="auto">
                <a:xfrm>
                  <a:off x="2489" y="3643"/>
                  <a:ext cx="160" cy="149"/>
                  <a:chOff x="2489" y="3643"/>
                  <a:chExt cx="160" cy="149"/>
                </a:xfrm>
              </p:grpSpPr>
              <p:sp>
                <p:nvSpPr>
                  <p:cNvPr id="151785" name="WordArt 2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68" y="3644"/>
                    <a:ext cx="81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51786" name="WordArt 2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89" y="3643"/>
                    <a:ext cx="28" cy="14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151759" name="Group 235"/>
              <p:cNvGrpSpPr>
                <a:grpSpLocks/>
              </p:cNvGrpSpPr>
              <p:nvPr/>
            </p:nvGrpSpPr>
            <p:grpSpPr bwMode="auto">
              <a:xfrm>
                <a:off x="2540" y="3931"/>
                <a:ext cx="160" cy="149"/>
                <a:chOff x="2489" y="3643"/>
                <a:chExt cx="160" cy="149"/>
              </a:xfrm>
            </p:grpSpPr>
            <p:sp>
              <p:nvSpPr>
                <p:cNvPr id="151788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8" y="3644"/>
                  <a:ext cx="81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51789" name="WordArt 2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9" y="3643"/>
                  <a:ext cx="28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51790" name="Line 238"/>
              <p:cNvSpPr>
                <a:spLocks noChangeShapeType="1"/>
              </p:cNvSpPr>
              <p:nvPr/>
            </p:nvSpPr>
            <p:spPr bwMode="auto">
              <a:xfrm flipV="1">
                <a:off x="1965" y="3840"/>
                <a:ext cx="9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1762" name="Group 239"/>
            <p:cNvGrpSpPr>
              <a:grpSpLocks/>
            </p:cNvGrpSpPr>
            <p:nvPr/>
          </p:nvGrpSpPr>
          <p:grpSpPr bwMode="auto">
            <a:xfrm>
              <a:off x="3065" y="3675"/>
              <a:ext cx="111" cy="143"/>
              <a:chOff x="2592" y="2400"/>
              <a:chExt cx="1344" cy="1296"/>
            </a:xfrm>
          </p:grpSpPr>
          <p:sp>
            <p:nvSpPr>
              <p:cNvPr id="151792" name="Line 240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793" name="Line 241"/>
              <p:cNvSpPr>
                <a:spLocks noChangeShapeType="1"/>
              </p:cNvSpPr>
              <p:nvPr/>
            </p:nvSpPr>
            <p:spPr bwMode="auto">
              <a:xfrm rot="16195602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1764" name="Group 242"/>
            <p:cNvGrpSpPr>
              <a:grpSpLocks/>
            </p:cNvGrpSpPr>
            <p:nvPr/>
          </p:nvGrpSpPr>
          <p:grpSpPr bwMode="auto">
            <a:xfrm>
              <a:off x="4928" y="3629"/>
              <a:ext cx="425" cy="189"/>
              <a:chOff x="4997" y="3754"/>
              <a:chExt cx="425" cy="189"/>
            </a:xfrm>
          </p:grpSpPr>
          <p:sp>
            <p:nvSpPr>
              <p:cNvPr id="151795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8" y="3761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796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7" y="3811"/>
                <a:ext cx="171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1797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7" y="3754"/>
                <a:ext cx="95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51770" name="Group 246"/>
            <p:cNvGrpSpPr>
              <a:grpSpLocks/>
            </p:cNvGrpSpPr>
            <p:nvPr/>
          </p:nvGrpSpPr>
          <p:grpSpPr bwMode="auto">
            <a:xfrm>
              <a:off x="3234" y="3653"/>
              <a:ext cx="333" cy="178"/>
              <a:chOff x="3392" y="3754"/>
              <a:chExt cx="310" cy="144"/>
            </a:xfrm>
          </p:grpSpPr>
          <p:sp>
            <p:nvSpPr>
              <p:cNvPr id="151799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2" y="3754"/>
                <a:ext cx="74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800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3755"/>
                <a:ext cx="7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801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3" y="3760"/>
                <a:ext cx="79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51552" name="Group 250"/>
            <p:cNvGrpSpPr>
              <a:grpSpLocks/>
            </p:cNvGrpSpPr>
            <p:nvPr/>
          </p:nvGrpSpPr>
          <p:grpSpPr bwMode="auto">
            <a:xfrm rot="5400000">
              <a:off x="3730" y="3663"/>
              <a:ext cx="59" cy="144"/>
              <a:chOff x="2928" y="3216"/>
              <a:chExt cx="48" cy="240"/>
            </a:xfrm>
          </p:grpSpPr>
          <p:sp>
            <p:nvSpPr>
              <p:cNvPr id="151803" name="Line 25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804" name="Line 25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805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3951" y="3639"/>
              <a:ext cx="105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1806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4164" y="3644"/>
              <a:ext cx="92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5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151807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4092" y="3742"/>
              <a:ext cx="33" cy="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51553" name="Group 256"/>
            <p:cNvGrpSpPr>
              <a:grpSpLocks/>
            </p:cNvGrpSpPr>
            <p:nvPr/>
          </p:nvGrpSpPr>
          <p:grpSpPr bwMode="auto">
            <a:xfrm>
              <a:off x="4292" y="3645"/>
              <a:ext cx="111" cy="143"/>
              <a:chOff x="2592" y="2400"/>
              <a:chExt cx="1344" cy="1296"/>
            </a:xfrm>
          </p:grpSpPr>
          <p:sp>
            <p:nvSpPr>
              <p:cNvPr id="151809" name="Line 257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810" name="Line 258"/>
              <p:cNvSpPr>
                <a:spLocks noChangeShapeType="1"/>
              </p:cNvSpPr>
              <p:nvPr/>
            </p:nvSpPr>
            <p:spPr bwMode="auto">
              <a:xfrm rot="16195602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1811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4785" y="3573"/>
              <a:ext cx="90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1812" name="Line 260"/>
            <p:cNvSpPr>
              <a:spLocks noChangeShapeType="1"/>
            </p:cNvSpPr>
            <p:nvPr/>
          </p:nvSpPr>
          <p:spPr bwMode="auto">
            <a:xfrm>
              <a:off x="4660" y="3631"/>
              <a:ext cx="1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1560" name="Group 261"/>
            <p:cNvGrpSpPr>
              <a:grpSpLocks/>
            </p:cNvGrpSpPr>
            <p:nvPr/>
          </p:nvGrpSpPr>
          <p:grpSpPr bwMode="auto">
            <a:xfrm>
              <a:off x="4461" y="3635"/>
              <a:ext cx="196" cy="174"/>
              <a:chOff x="2489" y="3643"/>
              <a:chExt cx="160" cy="149"/>
            </a:xfrm>
          </p:grpSpPr>
          <p:sp>
            <p:nvSpPr>
              <p:cNvPr id="151814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8" y="3644"/>
                <a:ext cx="81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51815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9" y="3643"/>
                <a:ext cx="28" cy="1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aphicFrame>
        <p:nvGraphicFramePr>
          <p:cNvPr id="264" name="对象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85742"/>
              </p:ext>
            </p:extLst>
          </p:nvPr>
        </p:nvGraphicFramePr>
        <p:xfrm>
          <a:off x="64724" y="4636437"/>
          <a:ext cx="138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3" name="Equation" r:id="rId7" imgW="1384200" imgH="914400" progId="Equation.DSMT4">
                  <p:embed/>
                </p:oleObj>
              </mc:Choice>
              <mc:Fallback>
                <p:oleObj name="Equation" r:id="rId7" imgW="1384200" imgH="91440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4" y="4636437"/>
                        <a:ext cx="1384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1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1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1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1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57" descr="羊皮纸"/>
          <p:cNvSpPr>
            <a:spLocks noChangeArrowheads="1"/>
          </p:cNvSpPr>
          <p:nvPr/>
        </p:nvSpPr>
        <p:spPr bwMode="auto">
          <a:xfrm>
            <a:off x="0" y="0"/>
            <a:ext cx="9144000" cy="169863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32"/>
          <p:cNvGrpSpPr>
            <a:grpSpLocks/>
          </p:cNvGrpSpPr>
          <p:nvPr/>
        </p:nvGrpSpPr>
        <p:grpSpPr bwMode="auto">
          <a:xfrm>
            <a:off x="249238" y="2293938"/>
            <a:ext cx="433387" cy="1370012"/>
            <a:chOff x="152" y="1386"/>
            <a:chExt cx="288" cy="844"/>
          </a:xfrm>
        </p:grpSpPr>
        <p:sp>
          <p:nvSpPr>
            <p:cNvPr id="11319" name="Rectangle 333" descr="栎木"/>
            <p:cNvSpPr>
              <a:spLocks noChangeArrowheads="1"/>
            </p:cNvSpPr>
            <p:nvPr/>
          </p:nvSpPr>
          <p:spPr bwMode="auto">
            <a:xfrm flipH="1">
              <a:off x="152" y="1386"/>
              <a:ext cx="288" cy="844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WordArt 334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504"/>
              <a:ext cx="328" cy="19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1321" name="WordArt 335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887"/>
              <a:ext cx="324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2386" name="Rectangle 338"/>
          <p:cNvSpPr>
            <a:spLocks noChangeArrowheads="1"/>
          </p:cNvSpPr>
          <p:nvPr/>
        </p:nvSpPr>
        <p:spPr bwMode="auto">
          <a:xfrm>
            <a:off x="631825" y="4684713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1"/>
          </a:p>
        </p:txBody>
      </p:sp>
      <p:sp>
        <p:nvSpPr>
          <p:cNvPr id="11269" name="Rectangle 12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93125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04275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动作按钮: 后退或前一项 13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819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动作按钮: 开始 13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88125"/>
            <a:ext cx="292100" cy="24606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75"/>
          <p:cNvGrpSpPr>
            <a:grpSpLocks/>
          </p:cNvGrpSpPr>
          <p:nvPr/>
        </p:nvGrpSpPr>
        <p:grpSpPr bwMode="auto">
          <a:xfrm>
            <a:off x="336550" y="228600"/>
            <a:ext cx="8807450" cy="488950"/>
            <a:chOff x="336550" y="228600"/>
            <a:chExt cx="8807449" cy="488177"/>
          </a:xfrm>
        </p:grpSpPr>
        <p:grpSp>
          <p:nvGrpSpPr>
            <p:cNvPr id="5" name="Group 48"/>
            <p:cNvGrpSpPr>
              <a:grpSpLocks/>
            </p:cNvGrpSpPr>
            <p:nvPr/>
          </p:nvGrpSpPr>
          <p:grpSpPr bwMode="auto">
            <a:xfrm>
              <a:off x="336550" y="228600"/>
              <a:ext cx="666750" cy="400050"/>
              <a:chOff x="127" y="728"/>
              <a:chExt cx="437" cy="256"/>
            </a:xfrm>
          </p:grpSpPr>
          <p:sp>
            <p:nvSpPr>
              <p:cNvPr id="11317" name="Oval 49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31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>
                      <a:outerShdw dist="35921" dir="2700000" algn="ctr" rotWithShape="0">
                        <a:srgbClr val="000000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>
                      <a:outerShdw dist="35921" dir="2700000" algn="ctr" rotWithShape="0">
                        <a:srgbClr val="000000"/>
                      </a:outerShdw>
                    </a:effectLst>
                    <a:latin typeface="宋体"/>
                    <a:ea typeface="宋体"/>
                  </a:rPr>
                  <a:t>3.1</a:t>
                </a:r>
                <a:endParaRPr lang="zh-CN" altLang="en-US" sz="3600" kern="10" dirty="0">
                  <a:ln w="1905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000000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1131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1489076" y="447972"/>
              <a:ext cx="2298700" cy="2688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00125" y="233355"/>
              <a:ext cx="8143874" cy="4612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已知物体         ，受合外力              沿</a:t>
              </a:r>
              <a:r>
                <a:rPr lang="en-US" altLang="zh-CN" sz="2400" b="1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轴运动</a:t>
              </a:r>
            </a:p>
          </p:txBody>
        </p:sp>
        <p:graphicFrame>
          <p:nvGraphicFramePr>
            <p:cNvPr id="11315" name="对象 2"/>
            <p:cNvGraphicFramePr>
              <a:graphicFrameLocks noChangeAspect="1"/>
            </p:cNvGraphicFramePr>
            <p:nvPr/>
          </p:nvGraphicFramePr>
          <p:xfrm>
            <a:off x="2403473" y="337841"/>
            <a:ext cx="1257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5" name="Equation" r:id="rId7" imgW="1256755" imgH="355446" progId="Equation.DSMT4">
                    <p:embed/>
                  </p:oleObj>
                </mc:Choice>
                <mc:Fallback>
                  <p:oleObj name="Equation" r:id="rId7" imgW="1256755" imgH="355446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473" y="337841"/>
                          <a:ext cx="12573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6" name="对象 3"/>
            <p:cNvGraphicFramePr>
              <a:graphicFrameLocks noChangeAspect="1"/>
            </p:cNvGraphicFramePr>
            <p:nvPr/>
          </p:nvGraphicFramePr>
          <p:xfrm>
            <a:off x="5297486" y="339725"/>
            <a:ext cx="195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6" name="Equation" r:id="rId9" imgW="1954951" imgH="355446" progId="Equation.DSMT4">
                    <p:embed/>
                  </p:oleObj>
                </mc:Choice>
                <mc:Fallback>
                  <p:oleObj name="Equation" r:id="rId9" imgW="1954951" imgH="355446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7486" y="339725"/>
                          <a:ext cx="19558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74"/>
          <p:cNvGrpSpPr>
            <a:grpSpLocks/>
          </p:cNvGrpSpPr>
          <p:nvPr/>
        </p:nvGrpSpPr>
        <p:grpSpPr bwMode="auto">
          <a:xfrm>
            <a:off x="4572000" y="717550"/>
            <a:ext cx="4359275" cy="1266825"/>
            <a:chOff x="4271432" y="717550"/>
            <a:chExt cx="4659843" cy="1270000"/>
          </a:xfrm>
        </p:grpSpPr>
        <p:cxnSp>
          <p:nvCxnSpPr>
            <p:cNvPr id="11294" name="直接箭头连接符 5"/>
            <p:cNvCxnSpPr>
              <a:cxnSpLocks noChangeShapeType="1"/>
            </p:cNvCxnSpPr>
            <p:nvPr/>
          </p:nvCxnSpPr>
          <p:spPr bwMode="auto">
            <a:xfrm flipV="1">
              <a:off x="4436533" y="1075266"/>
              <a:ext cx="4494742" cy="7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oval" w="sm" len="sm"/>
              <a:tailEnd type="arrow" w="med" len="med"/>
            </a:ln>
            <a:effectLst/>
          </p:spPr>
        </p:cxnSp>
        <p:sp>
          <p:nvSpPr>
            <p:cNvPr id="11295" name="矩形 7"/>
            <p:cNvSpPr>
              <a:spLocks noChangeArrowheads="1"/>
            </p:cNvSpPr>
            <p:nvPr/>
          </p:nvSpPr>
          <p:spPr bwMode="auto">
            <a:xfrm>
              <a:off x="5484283" y="778933"/>
              <a:ext cx="287867" cy="279399"/>
            </a:xfrm>
            <a:prstGeom prst="rect">
              <a:avLst/>
            </a:prstGeom>
            <a:solidFill>
              <a:srgbClr val="CC9900"/>
            </a:solidFill>
            <a:ln w="19050" algn="ctr">
              <a:solidFill>
                <a:srgbClr val="CC99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1296" name="直接箭头连接符 71"/>
            <p:cNvCxnSpPr>
              <a:cxnSpLocks noChangeShapeType="1"/>
            </p:cNvCxnSpPr>
            <p:nvPr/>
          </p:nvCxnSpPr>
          <p:spPr bwMode="auto">
            <a:xfrm>
              <a:off x="5648325" y="944033"/>
              <a:ext cx="620184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</p:cxnSp>
        <p:graphicFrame>
          <p:nvGraphicFramePr>
            <p:cNvPr id="11297" name="对象 13"/>
            <p:cNvGraphicFramePr>
              <a:graphicFrameLocks noChangeAspect="1"/>
            </p:cNvGraphicFramePr>
            <p:nvPr/>
          </p:nvGraphicFramePr>
          <p:xfrm>
            <a:off x="4271432" y="1208615"/>
            <a:ext cx="266701" cy="292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7" name="Equation" r:id="rId11" imgW="266469" imgH="291847" progId="Equation.DSMT4">
                    <p:embed/>
                  </p:oleObj>
                </mc:Choice>
                <mc:Fallback>
                  <p:oleObj name="Equation" r:id="rId11" imgW="266469" imgH="291847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432" y="1208615"/>
                          <a:ext cx="266701" cy="292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对象 64"/>
            <p:cNvGraphicFramePr>
              <a:graphicFrameLocks noChangeAspect="1"/>
            </p:cNvGraphicFramePr>
            <p:nvPr/>
          </p:nvGraphicFramePr>
          <p:xfrm>
            <a:off x="8689975" y="1181213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8" name="Equation" r:id="rId13" imgW="241091" imgH="215713" progId="Equation.DSMT4">
                    <p:embed/>
                  </p:oleObj>
                </mc:Choice>
                <mc:Fallback>
                  <p:oleObj name="Equation" r:id="rId13" imgW="241091" imgH="215713" progId="Equation.DSMT4">
                    <p:embed/>
                    <p:pic>
                      <p:nvPicPr>
                        <p:cNvPr id="0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9975" y="1181213"/>
                          <a:ext cx="2413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99" name="直接连接符 66"/>
            <p:cNvCxnSpPr>
              <a:cxnSpLocks noChangeShapeType="1"/>
            </p:cNvCxnSpPr>
            <p:nvPr/>
          </p:nvCxnSpPr>
          <p:spPr bwMode="auto">
            <a:xfrm>
              <a:off x="4758267" y="1076054"/>
              <a:ext cx="0" cy="66946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11300" name="直接连接符 90"/>
            <p:cNvCxnSpPr>
              <a:cxnSpLocks noChangeShapeType="1"/>
            </p:cNvCxnSpPr>
            <p:nvPr/>
          </p:nvCxnSpPr>
          <p:spPr bwMode="auto">
            <a:xfrm>
              <a:off x="5082382" y="1072743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1" name="直接连接符 91"/>
            <p:cNvCxnSpPr>
              <a:cxnSpLocks noChangeShapeType="1"/>
            </p:cNvCxnSpPr>
            <p:nvPr/>
          </p:nvCxnSpPr>
          <p:spPr bwMode="auto">
            <a:xfrm>
              <a:off x="5404116" y="1072743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2" name="直接连接符 92"/>
            <p:cNvCxnSpPr>
              <a:cxnSpLocks noChangeShapeType="1"/>
            </p:cNvCxnSpPr>
            <p:nvPr/>
          </p:nvCxnSpPr>
          <p:spPr bwMode="auto">
            <a:xfrm>
              <a:off x="5725850" y="1075266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3" name="直接连接符 93"/>
            <p:cNvCxnSpPr>
              <a:cxnSpLocks noChangeShapeType="1"/>
            </p:cNvCxnSpPr>
            <p:nvPr/>
          </p:nvCxnSpPr>
          <p:spPr bwMode="auto">
            <a:xfrm>
              <a:off x="6048113" y="1076054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4" name="直接连接符 94"/>
            <p:cNvCxnSpPr>
              <a:cxnSpLocks noChangeShapeType="1"/>
            </p:cNvCxnSpPr>
            <p:nvPr/>
          </p:nvCxnSpPr>
          <p:spPr bwMode="auto">
            <a:xfrm>
              <a:off x="6369318" y="1076054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5" name="直接连接符 95"/>
            <p:cNvCxnSpPr>
              <a:cxnSpLocks noChangeShapeType="1"/>
            </p:cNvCxnSpPr>
            <p:nvPr/>
          </p:nvCxnSpPr>
          <p:spPr bwMode="auto">
            <a:xfrm>
              <a:off x="6691581" y="1077505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6" name="直接连接符 97"/>
            <p:cNvCxnSpPr>
              <a:cxnSpLocks noChangeShapeType="1"/>
            </p:cNvCxnSpPr>
            <p:nvPr/>
          </p:nvCxnSpPr>
          <p:spPr bwMode="auto">
            <a:xfrm>
              <a:off x="7012786" y="1077369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7" name="直接连接符 98"/>
            <p:cNvCxnSpPr>
              <a:cxnSpLocks noChangeShapeType="1"/>
            </p:cNvCxnSpPr>
            <p:nvPr/>
          </p:nvCxnSpPr>
          <p:spPr bwMode="auto">
            <a:xfrm>
              <a:off x="7334520" y="1076054"/>
              <a:ext cx="0" cy="6694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08" name="直接连接符 99"/>
            <p:cNvCxnSpPr>
              <a:cxnSpLocks noChangeShapeType="1"/>
            </p:cNvCxnSpPr>
            <p:nvPr/>
          </p:nvCxnSpPr>
          <p:spPr bwMode="auto">
            <a:xfrm>
              <a:off x="7658109" y="1077505"/>
              <a:ext cx="0" cy="66946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</p:cxnSp>
        <p:graphicFrame>
          <p:nvGraphicFramePr>
            <p:cNvPr id="11309" name="对象 67"/>
            <p:cNvGraphicFramePr>
              <a:graphicFrameLocks noChangeAspect="1"/>
            </p:cNvGraphicFramePr>
            <p:nvPr/>
          </p:nvGraphicFramePr>
          <p:xfrm>
            <a:off x="4618038" y="71755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9" name="Equation" r:id="rId15" imgW="279400" imgH="279400" progId="Equation.DSMT4">
                    <p:embed/>
                  </p:oleObj>
                </mc:Choice>
                <mc:Fallback>
                  <p:oleObj name="Equation" r:id="rId15" imgW="279400" imgH="279400" progId="Equation.DSMT4">
                    <p:embed/>
                    <p:pic>
                      <p:nvPicPr>
                        <p:cNvPr id="0" name="对象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038" y="717550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0" name="对象 68"/>
            <p:cNvGraphicFramePr>
              <a:graphicFrameLocks noChangeAspect="1"/>
            </p:cNvGraphicFramePr>
            <p:nvPr/>
          </p:nvGraphicFramePr>
          <p:xfrm>
            <a:off x="7531100" y="730250"/>
            <a:ext cx="254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0" name="Equation" r:id="rId17" imgW="253780" imgH="266469" progId="Equation.DSMT4">
                    <p:embed/>
                  </p:oleObj>
                </mc:Choice>
                <mc:Fallback>
                  <p:oleObj name="Equation" r:id="rId17" imgW="253780" imgH="266469" progId="Equation.DSMT4">
                    <p:embed/>
                    <p:pic>
                      <p:nvPicPr>
                        <p:cNvPr id="0" name="对象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100" y="730250"/>
                          <a:ext cx="2540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1" name="对象 69"/>
            <p:cNvGraphicFramePr>
              <a:graphicFrameLocks noChangeAspect="1"/>
            </p:cNvGraphicFramePr>
            <p:nvPr/>
          </p:nvGraphicFramePr>
          <p:xfrm>
            <a:off x="4645025" y="1162050"/>
            <a:ext cx="18542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1" name="Equation" r:id="rId19" imgW="1854200" imgH="825500" progId="Equation.DSMT4">
                    <p:embed/>
                  </p:oleObj>
                </mc:Choice>
                <mc:Fallback>
                  <p:oleObj name="Equation" r:id="rId19" imgW="1854200" imgH="825500" progId="Equation.DSMT4">
                    <p:embed/>
                    <p:pic>
                      <p:nvPicPr>
                        <p:cNvPr id="0" name="对象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025" y="1162050"/>
                          <a:ext cx="1854200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78"/>
          <p:cNvGrpSpPr>
            <a:grpSpLocks/>
          </p:cNvGrpSpPr>
          <p:nvPr/>
        </p:nvGrpSpPr>
        <p:grpSpPr bwMode="auto">
          <a:xfrm>
            <a:off x="307975" y="922338"/>
            <a:ext cx="4289425" cy="461962"/>
            <a:chOff x="307513" y="922748"/>
            <a:chExt cx="4290643" cy="461665"/>
          </a:xfrm>
        </p:grpSpPr>
        <p:sp>
          <p:nvSpPr>
            <p:cNvPr id="11292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07513" y="970823"/>
              <a:ext cx="489373" cy="3655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98149" y="922748"/>
              <a:ext cx="3900007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en-US" altLang="zh-CN" sz="2400" b="1" dirty="0">
                  <a:latin typeface="+mn-lt"/>
                  <a:ea typeface="黑体" panose="02010609060101010101" pitchFamily="49" charset="-122"/>
                </a:rPr>
                <a:t>A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→</a:t>
              </a:r>
              <a:r>
                <a:rPr lang="en-US" altLang="zh-CN" sz="2400" b="1" dirty="0">
                  <a:latin typeface="+mn-lt"/>
                  <a:ea typeface="黑体" panose="02010609060101010101" pitchFamily="49" charset="-122"/>
                </a:rPr>
                <a:t>B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合外力的功</a:t>
              </a:r>
            </a:p>
          </p:txBody>
        </p:sp>
      </p:grpSp>
      <p:grpSp>
        <p:nvGrpSpPr>
          <p:cNvPr id="8" name="组合 83"/>
          <p:cNvGrpSpPr>
            <a:grpSpLocks/>
          </p:cNvGrpSpPr>
          <p:nvPr/>
        </p:nvGrpSpPr>
        <p:grpSpPr bwMode="auto">
          <a:xfrm>
            <a:off x="711200" y="1471613"/>
            <a:ext cx="3900488" cy="461962"/>
            <a:chOff x="711161" y="1471388"/>
            <a:chExt cx="3900275" cy="461665"/>
          </a:xfrm>
        </p:grpSpPr>
        <p:sp>
          <p:nvSpPr>
            <p:cNvPr id="11290" name="TextBox 105"/>
            <p:cNvSpPr txBox="1">
              <a:spLocks noChangeArrowheads="1"/>
            </p:cNvSpPr>
            <p:nvPr/>
          </p:nvSpPr>
          <p:spPr bwMode="auto">
            <a:xfrm>
              <a:off x="711161" y="1471388"/>
              <a:ext cx="39002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2400" b="1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2400" b="1"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2400" b="1">
                  <a:latin typeface="黑体" pitchFamily="49" charset="-122"/>
                  <a:ea typeface="黑体" pitchFamily="49" charset="-122"/>
                </a:rPr>
                <a:t>处的速率</a:t>
              </a:r>
            </a:p>
          </p:txBody>
        </p:sp>
        <p:graphicFrame>
          <p:nvGraphicFramePr>
            <p:cNvPr id="11291" name="对象 70"/>
            <p:cNvGraphicFramePr>
              <a:graphicFrameLocks noChangeAspect="1"/>
            </p:cNvGraphicFramePr>
            <p:nvPr/>
          </p:nvGraphicFramePr>
          <p:xfrm>
            <a:off x="3144520" y="1539353"/>
            <a:ext cx="838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2" name="Equation" r:id="rId21" imgW="837836" imgH="393529" progId="Equation.DSMT4">
                    <p:embed/>
                  </p:oleObj>
                </mc:Choice>
                <mc:Fallback>
                  <p:oleObj name="Equation" r:id="rId21" imgW="837836" imgH="393529" progId="Equation.DSMT4">
                    <p:embed/>
                    <p:pic>
                      <p:nvPicPr>
                        <p:cNvPr id="0" name="对象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520" y="1539353"/>
                          <a:ext cx="8382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对象 72"/>
          <p:cNvGraphicFramePr>
            <a:graphicFrameLocks noChangeAspect="1"/>
          </p:cNvGraphicFramePr>
          <p:nvPr/>
        </p:nvGraphicFramePr>
        <p:xfrm>
          <a:off x="7251700" y="1241425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3" name="Equation" r:id="rId23" imgW="1269449" imgH="393529" progId="Equation.DSMT4">
                  <p:embed/>
                </p:oleObj>
              </mc:Choice>
              <mc:Fallback>
                <p:oleObj name="Equation" r:id="rId23" imgW="1269449" imgH="393529" progId="Equation.DSMT4">
                  <p:embed/>
                  <p:pic>
                    <p:nvPicPr>
                      <p:cNvPr id="0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241425"/>
                        <a:ext cx="1270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8"/>
          <p:cNvGrpSpPr>
            <a:grpSpLocks/>
          </p:cNvGrpSpPr>
          <p:nvPr/>
        </p:nvGrpSpPr>
        <p:grpSpPr bwMode="auto">
          <a:xfrm>
            <a:off x="650875" y="2178050"/>
            <a:ext cx="7343775" cy="466725"/>
            <a:chOff x="651668" y="2178453"/>
            <a:chExt cx="7342982" cy="466803"/>
          </a:xfrm>
        </p:grpSpPr>
        <p:sp>
          <p:nvSpPr>
            <p:cNvPr id="11288" name="Rectangle 336"/>
            <p:cNvSpPr>
              <a:spLocks noChangeArrowheads="1"/>
            </p:cNvSpPr>
            <p:nvPr/>
          </p:nvSpPr>
          <p:spPr bwMode="auto">
            <a:xfrm>
              <a:off x="651668" y="2188056"/>
              <a:ext cx="9080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（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）</a:t>
              </a:r>
              <a:endParaRPr lang="zh-CN" altLang="en-US" sz="2400" b="1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464380" y="2178453"/>
              <a:ext cx="6530270" cy="4620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物体从 </a:t>
              </a:r>
              <a:r>
                <a:rPr lang="en-US" altLang="zh-CN" sz="2400" b="1" i="1" dirty="0">
                  <a:latin typeface="+mn-lt"/>
                  <a:ea typeface="黑体" panose="02010609060101010101" pitchFamily="49" charset="-122"/>
                </a:rPr>
                <a:t>x 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→</a:t>
              </a:r>
              <a:r>
                <a:rPr lang="en-US" altLang="zh-CN" sz="2400" b="1" i="1" dirty="0">
                  <a:latin typeface="+mn-lt"/>
                  <a:ea typeface="黑体" panose="02010609060101010101" pitchFamily="49" charset="-122"/>
                </a:rPr>
                <a:t> x + </a:t>
              </a:r>
              <a:r>
                <a:rPr lang="en-US" altLang="zh-CN" sz="2400" b="1" dirty="0">
                  <a:latin typeface="+mn-lt"/>
                  <a:ea typeface="黑体" panose="02010609060101010101" pitchFamily="49" charset="-122"/>
                </a:rPr>
                <a:t>d</a:t>
              </a:r>
              <a:r>
                <a:rPr lang="en-US" altLang="zh-CN" sz="2400" b="1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zh-CN" altLang="en-US" sz="2400" b="1" i="1" dirty="0">
                  <a:latin typeface="+mn-lt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latin typeface="+mn-lt"/>
                  <a:ea typeface="黑体" panose="02010609060101010101" pitchFamily="49" charset="-122"/>
                </a:rPr>
                <a:t>时，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合外力做的元功为</a:t>
              </a:r>
            </a:p>
          </p:txBody>
        </p:sp>
      </p:grp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2660650" y="2689225"/>
          <a:ext cx="407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4" name="Equation" r:id="rId25" imgW="4076700" imgH="457200" progId="Equation.DSMT4">
                  <p:embed/>
                </p:oleObj>
              </mc:Choice>
              <mc:Fallback>
                <p:oleObj name="Equation" r:id="rId25" imgW="4076700" imgH="457200" progId="Equation.DSMT4">
                  <p:embed/>
                  <p:pic>
                    <p:nvPicPr>
                      <p:cNvPr id="0" name="对象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689225"/>
                        <a:ext cx="407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1489075" y="3263900"/>
            <a:ext cx="5375275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物体从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→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合外力的总功为</a:t>
            </a:r>
          </a:p>
        </p:txBody>
      </p:sp>
      <p:graphicFrame>
        <p:nvGraphicFramePr>
          <p:cNvPr id="85" name="对象 84"/>
          <p:cNvGraphicFramePr>
            <a:graphicFrameLocks noChangeAspect="1"/>
          </p:cNvGraphicFramePr>
          <p:nvPr/>
        </p:nvGraphicFramePr>
        <p:xfrm>
          <a:off x="2266950" y="3743325"/>
          <a:ext cx="466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5" name="Equation" r:id="rId27" imgW="4660900" imgH="622300" progId="Equation.DSMT4">
                  <p:embed/>
                </p:oleObj>
              </mc:Choice>
              <mc:Fallback>
                <p:oleObj name="Equation" r:id="rId27" imgW="4660900" imgH="622300" progId="Equation.DSMT4">
                  <p:embed/>
                  <p:pic>
                    <p:nvPicPr>
                      <p:cNvPr id="0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743325"/>
                        <a:ext cx="466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1454150" y="4637088"/>
            <a:ext cx="480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由质点的动能定律</a:t>
            </a: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75899"/>
              </p:ext>
            </p:extLst>
          </p:nvPr>
        </p:nvGraphicFramePr>
        <p:xfrm>
          <a:off x="4432300" y="4441825"/>
          <a:ext cx="341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6" name="Equation" r:id="rId29" imgW="3416300" imgH="762000" progId="Equation.DSMT4">
                  <p:embed/>
                </p:oleObj>
              </mc:Choice>
              <mc:Fallback>
                <p:oleObj name="Equation" r:id="rId29" imgW="3416300" imgH="762000" progId="Equation.DSMT4">
                  <p:embed/>
                  <p:pic>
                    <p:nvPicPr>
                      <p:cNvPr id="0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4441825"/>
                        <a:ext cx="3416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860425" y="5519738"/>
            <a:ext cx="154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可解得</a:t>
            </a: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2146300" y="5318125"/>
          <a:ext cx="5702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7" name="Equation" r:id="rId31" imgW="5702300" imgH="863600" progId="Equation.DSMT4">
                  <p:embed/>
                </p:oleObj>
              </mc:Choice>
              <mc:Fallback>
                <p:oleObj name="Equation" r:id="rId31" imgW="5702300" imgH="8636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318125"/>
                        <a:ext cx="5702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257" descr="羊皮纸"/>
          <p:cNvSpPr>
            <a:spLocks noChangeArrowheads="1"/>
          </p:cNvSpPr>
          <p:nvPr/>
        </p:nvSpPr>
        <p:spPr bwMode="auto">
          <a:xfrm>
            <a:off x="1588" y="2000250"/>
            <a:ext cx="9144000" cy="168275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" grpId="0"/>
      <p:bldP spid="122" grpId="0"/>
      <p:bldP spid="126" grpId="0"/>
      <p:bldP spid="128" grpId="0"/>
      <p:bldP spid="1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58" descr="羊皮纸"/>
          <p:cNvSpPr>
            <a:spLocks noChangeArrowheads="1"/>
          </p:cNvSpPr>
          <p:nvPr/>
        </p:nvSpPr>
        <p:spPr bwMode="auto">
          <a:xfrm>
            <a:off x="0" y="0"/>
            <a:ext cx="9144000" cy="21748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1" name="Rectangle 163" descr="宽上对角线"/>
          <p:cNvSpPr>
            <a:spLocks noChangeArrowheads="1"/>
          </p:cNvSpPr>
          <p:nvPr/>
        </p:nvSpPr>
        <p:spPr bwMode="auto">
          <a:xfrm>
            <a:off x="7324725" y="509588"/>
            <a:ext cx="1111250" cy="7143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7" name="Freeform 165" descr="u=3985549979,1298533862&amp;fm=21&amp;gp=0"/>
          <p:cNvSpPr>
            <a:spLocks/>
          </p:cNvSpPr>
          <p:nvPr/>
        </p:nvSpPr>
        <p:spPr bwMode="auto">
          <a:xfrm rot="-2940004">
            <a:off x="7909720" y="488156"/>
            <a:ext cx="487362" cy="619125"/>
          </a:xfrm>
          <a:custGeom>
            <a:avLst/>
            <a:gdLst>
              <a:gd name="T0" fmla="*/ 2147483647 w 1692"/>
              <a:gd name="T1" fmla="*/ 0 h 1628"/>
              <a:gd name="T2" fmla="*/ 2147483647 w 1692"/>
              <a:gd name="T3" fmla="*/ 219976862 h 1628"/>
              <a:gd name="T4" fmla="*/ 2147483647 w 1692"/>
              <a:gd name="T5" fmla="*/ 2147483647 h 1628"/>
              <a:gd name="T6" fmla="*/ 2147483647 w 1692"/>
              <a:gd name="T7" fmla="*/ 2147483647 h 1628"/>
              <a:gd name="T8" fmla="*/ 2147483647 w 1692"/>
              <a:gd name="T9" fmla="*/ 2147483647 h 1628"/>
              <a:gd name="T10" fmla="*/ 2147483647 w 1692"/>
              <a:gd name="T11" fmla="*/ 2147483647 h 1628"/>
              <a:gd name="T12" fmla="*/ 2147483647 w 1692"/>
              <a:gd name="T13" fmla="*/ 2147483647 h 1628"/>
              <a:gd name="T14" fmla="*/ 2147483647 w 1692"/>
              <a:gd name="T15" fmla="*/ 2147483647 h 1628"/>
              <a:gd name="T16" fmla="*/ 2147483647 w 1692"/>
              <a:gd name="T17" fmla="*/ 2147483647 h 1628"/>
              <a:gd name="T18" fmla="*/ 2147483647 w 1692"/>
              <a:gd name="T19" fmla="*/ 2147483647 h 1628"/>
              <a:gd name="T20" fmla="*/ 2147483647 w 1692"/>
              <a:gd name="T21" fmla="*/ 2147483647 h 1628"/>
              <a:gd name="T22" fmla="*/ 2147483647 w 1692"/>
              <a:gd name="T23" fmla="*/ 2147483647 h 1628"/>
              <a:gd name="T24" fmla="*/ 2147483647 w 1692"/>
              <a:gd name="T25" fmla="*/ 2147483647 h 1628"/>
              <a:gd name="T26" fmla="*/ 2147483647 w 1692"/>
              <a:gd name="T27" fmla="*/ 2147483647 h 1628"/>
              <a:gd name="T28" fmla="*/ 2147483647 w 1692"/>
              <a:gd name="T29" fmla="*/ 2147483647 h 1628"/>
              <a:gd name="T30" fmla="*/ 2147483647 w 1692"/>
              <a:gd name="T31" fmla="*/ 2147483647 h 1628"/>
              <a:gd name="T32" fmla="*/ 2147483647 w 1692"/>
              <a:gd name="T33" fmla="*/ 2147483647 h 1628"/>
              <a:gd name="T34" fmla="*/ 2147483647 w 1692"/>
              <a:gd name="T35" fmla="*/ 2147483647 h 1628"/>
              <a:gd name="T36" fmla="*/ 2147483647 w 1692"/>
              <a:gd name="T37" fmla="*/ 2147483647 h 1628"/>
              <a:gd name="T38" fmla="*/ 2147483647 w 1692"/>
              <a:gd name="T39" fmla="*/ 2147483647 h 1628"/>
              <a:gd name="T40" fmla="*/ 2147483647 w 1692"/>
              <a:gd name="T41" fmla="*/ 2147483647 h 1628"/>
              <a:gd name="T42" fmla="*/ 2147483647 w 1692"/>
              <a:gd name="T43" fmla="*/ 2147483647 h 1628"/>
              <a:gd name="T44" fmla="*/ 2147483647 w 1692"/>
              <a:gd name="T45" fmla="*/ 2147483647 h 1628"/>
              <a:gd name="T46" fmla="*/ 2147483647 w 1692"/>
              <a:gd name="T47" fmla="*/ 2147483647 h 1628"/>
              <a:gd name="T48" fmla="*/ 2147483647 w 1692"/>
              <a:gd name="T49" fmla="*/ 2147483647 h 1628"/>
              <a:gd name="T50" fmla="*/ 2147483647 w 1692"/>
              <a:gd name="T51" fmla="*/ 2147483647 h 1628"/>
              <a:gd name="T52" fmla="*/ 2147483647 w 1692"/>
              <a:gd name="T53" fmla="*/ 2147483647 h 1628"/>
              <a:gd name="T54" fmla="*/ 2147483647 w 1692"/>
              <a:gd name="T55" fmla="*/ 2147483647 h 1628"/>
              <a:gd name="T56" fmla="*/ 2147483647 w 1692"/>
              <a:gd name="T57" fmla="*/ 2147483647 h 1628"/>
              <a:gd name="T58" fmla="*/ 2147483647 w 1692"/>
              <a:gd name="T59" fmla="*/ 2147483647 h 1628"/>
              <a:gd name="T60" fmla="*/ 2147483647 w 1692"/>
              <a:gd name="T61" fmla="*/ 2147483647 h 1628"/>
              <a:gd name="T62" fmla="*/ 2147483647 w 1692"/>
              <a:gd name="T63" fmla="*/ 2147483647 h 1628"/>
              <a:gd name="T64" fmla="*/ 2147483647 w 1692"/>
              <a:gd name="T65" fmla="*/ 2147483647 h 1628"/>
              <a:gd name="T66" fmla="*/ 2147483647 w 1692"/>
              <a:gd name="T67" fmla="*/ 2147483647 h 1628"/>
              <a:gd name="T68" fmla="*/ 2147483647 w 1692"/>
              <a:gd name="T69" fmla="*/ 2147483647 h 1628"/>
              <a:gd name="T70" fmla="*/ 2147483647 w 1692"/>
              <a:gd name="T71" fmla="*/ 2147483647 h 1628"/>
              <a:gd name="T72" fmla="*/ 2147483647 w 1692"/>
              <a:gd name="T73" fmla="*/ 2147483647 h 1628"/>
              <a:gd name="T74" fmla="*/ 2147483647 w 1692"/>
              <a:gd name="T75" fmla="*/ 2147483647 h 1628"/>
              <a:gd name="T76" fmla="*/ 191154783 w 1692"/>
              <a:gd name="T77" fmla="*/ 2147483647 h 1628"/>
              <a:gd name="T78" fmla="*/ 0 w 1692"/>
              <a:gd name="T79" fmla="*/ 2147483647 h 1628"/>
              <a:gd name="T80" fmla="*/ 669124695 w 1692"/>
              <a:gd name="T81" fmla="*/ 2147483647 h 1628"/>
              <a:gd name="T82" fmla="*/ 2147483647 w 1692"/>
              <a:gd name="T83" fmla="*/ 2147483647 h 1628"/>
              <a:gd name="T84" fmla="*/ 2147483647 w 1692"/>
              <a:gd name="T85" fmla="*/ 2147483647 h 1628"/>
              <a:gd name="T86" fmla="*/ 2147483647 w 1692"/>
              <a:gd name="T87" fmla="*/ 2147483647 h 1628"/>
              <a:gd name="T88" fmla="*/ 2147483647 w 1692"/>
              <a:gd name="T89" fmla="*/ 2147483647 h 1628"/>
              <a:gd name="T90" fmla="*/ 2147483647 w 1692"/>
              <a:gd name="T91" fmla="*/ 0 h 162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1692" h="1628">
                <a:moveTo>
                  <a:pt x="256" y="0"/>
                </a:moveTo>
                <a:lnTo>
                  <a:pt x="296" y="4"/>
                </a:lnTo>
                <a:lnTo>
                  <a:pt x="580" y="364"/>
                </a:lnTo>
                <a:lnTo>
                  <a:pt x="712" y="552"/>
                </a:lnTo>
                <a:lnTo>
                  <a:pt x="844" y="636"/>
                </a:lnTo>
                <a:lnTo>
                  <a:pt x="888" y="632"/>
                </a:lnTo>
                <a:lnTo>
                  <a:pt x="1016" y="716"/>
                </a:lnTo>
                <a:lnTo>
                  <a:pt x="1156" y="756"/>
                </a:lnTo>
                <a:lnTo>
                  <a:pt x="1372" y="784"/>
                </a:lnTo>
                <a:lnTo>
                  <a:pt x="1584" y="912"/>
                </a:lnTo>
                <a:lnTo>
                  <a:pt x="1660" y="1036"/>
                </a:lnTo>
                <a:lnTo>
                  <a:pt x="1692" y="1160"/>
                </a:lnTo>
                <a:lnTo>
                  <a:pt x="1640" y="1292"/>
                </a:lnTo>
                <a:lnTo>
                  <a:pt x="1504" y="1328"/>
                </a:lnTo>
                <a:lnTo>
                  <a:pt x="1364" y="1228"/>
                </a:lnTo>
                <a:lnTo>
                  <a:pt x="1100" y="996"/>
                </a:lnTo>
                <a:lnTo>
                  <a:pt x="936" y="860"/>
                </a:lnTo>
                <a:lnTo>
                  <a:pt x="820" y="776"/>
                </a:lnTo>
                <a:lnTo>
                  <a:pt x="804" y="732"/>
                </a:lnTo>
                <a:lnTo>
                  <a:pt x="764" y="720"/>
                </a:lnTo>
                <a:lnTo>
                  <a:pt x="740" y="752"/>
                </a:lnTo>
                <a:lnTo>
                  <a:pt x="832" y="900"/>
                </a:lnTo>
                <a:lnTo>
                  <a:pt x="1172" y="1416"/>
                </a:lnTo>
                <a:lnTo>
                  <a:pt x="1196" y="1516"/>
                </a:lnTo>
                <a:lnTo>
                  <a:pt x="1156" y="1600"/>
                </a:lnTo>
                <a:lnTo>
                  <a:pt x="1060" y="1628"/>
                </a:lnTo>
                <a:lnTo>
                  <a:pt x="912" y="1604"/>
                </a:lnTo>
                <a:lnTo>
                  <a:pt x="752" y="1504"/>
                </a:lnTo>
                <a:lnTo>
                  <a:pt x="648" y="1384"/>
                </a:lnTo>
                <a:lnTo>
                  <a:pt x="604" y="1224"/>
                </a:lnTo>
                <a:lnTo>
                  <a:pt x="644" y="1084"/>
                </a:lnTo>
                <a:lnTo>
                  <a:pt x="668" y="960"/>
                </a:lnTo>
                <a:lnTo>
                  <a:pt x="632" y="872"/>
                </a:lnTo>
                <a:lnTo>
                  <a:pt x="604" y="788"/>
                </a:lnTo>
                <a:lnTo>
                  <a:pt x="620" y="768"/>
                </a:lnTo>
                <a:lnTo>
                  <a:pt x="564" y="656"/>
                </a:lnTo>
                <a:lnTo>
                  <a:pt x="392" y="512"/>
                </a:lnTo>
                <a:lnTo>
                  <a:pt x="100" y="228"/>
                </a:lnTo>
                <a:lnTo>
                  <a:pt x="8" y="136"/>
                </a:lnTo>
                <a:lnTo>
                  <a:pt x="0" y="100"/>
                </a:lnTo>
                <a:lnTo>
                  <a:pt x="28" y="92"/>
                </a:lnTo>
                <a:lnTo>
                  <a:pt x="96" y="144"/>
                </a:lnTo>
                <a:lnTo>
                  <a:pt x="296" y="284"/>
                </a:lnTo>
                <a:lnTo>
                  <a:pt x="428" y="368"/>
                </a:lnTo>
                <a:lnTo>
                  <a:pt x="356" y="208"/>
                </a:lnTo>
                <a:lnTo>
                  <a:pt x="256" y="0"/>
                </a:lnTo>
                <a:close/>
              </a:path>
            </a:pathLst>
          </a:custGeom>
          <a:blipFill dpi="0" rotWithShape="1">
            <a:blip r:embed="rId5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293" name="Line 162"/>
          <p:cNvSpPr>
            <a:spLocks noChangeShapeType="1"/>
          </p:cNvSpPr>
          <p:nvPr/>
        </p:nvSpPr>
        <p:spPr bwMode="auto">
          <a:xfrm>
            <a:off x="7886700" y="568325"/>
            <a:ext cx="0" cy="201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167"/>
          <p:cNvSpPr>
            <a:spLocks noChangeShapeType="1"/>
          </p:cNvSpPr>
          <p:nvPr/>
        </p:nvSpPr>
        <p:spPr bwMode="auto">
          <a:xfrm flipV="1">
            <a:off x="7332663" y="588963"/>
            <a:ext cx="11064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295" name="Rectangle 169"/>
          <p:cNvSpPr>
            <a:spLocks noChangeArrowheads="1"/>
          </p:cNvSpPr>
          <p:nvPr/>
        </p:nvSpPr>
        <p:spPr bwMode="auto">
          <a:xfrm>
            <a:off x="7180263" y="2357438"/>
            <a:ext cx="1441450" cy="21113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79"/>
          <p:cNvGrpSpPr>
            <a:grpSpLocks/>
          </p:cNvGrpSpPr>
          <p:nvPr/>
        </p:nvGrpSpPr>
        <p:grpSpPr bwMode="auto">
          <a:xfrm>
            <a:off x="7747000" y="809625"/>
            <a:ext cx="271463" cy="1535113"/>
            <a:chOff x="4712" y="517"/>
            <a:chExt cx="171" cy="967"/>
          </a:xfrm>
        </p:grpSpPr>
        <p:sp>
          <p:nvSpPr>
            <p:cNvPr id="12369" name="Rectangle 168"/>
            <p:cNvSpPr>
              <a:spLocks noChangeArrowheads="1"/>
            </p:cNvSpPr>
            <p:nvPr/>
          </p:nvSpPr>
          <p:spPr bwMode="auto">
            <a:xfrm>
              <a:off x="4712" y="662"/>
              <a:ext cx="171" cy="822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DDDDDD"/>
                </a:gs>
                <a:gs pos="100000">
                  <a:srgbClr val="0000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0" name="Oval 161"/>
            <p:cNvSpPr>
              <a:spLocks noChangeArrowheads="1"/>
            </p:cNvSpPr>
            <p:nvPr/>
          </p:nvSpPr>
          <p:spPr bwMode="auto">
            <a:xfrm>
              <a:off x="4714" y="636"/>
              <a:ext cx="169" cy="44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1" name="Line 166"/>
            <p:cNvSpPr>
              <a:spLocks noChangeShapeType="1"/>
            </p:cNvSpPr>
            <p:nvPr/>
          </p:nvSpPr>
          <p:spPr bwMode="auto">
            <a:xfrm>
              <a:off x="4798" y="517"/>
              <a:ext cx="0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97" name="Line 170"/>
          <p:cNvSpPr>
            <a:spLocks noChangeShapeType="1"/>
          </p:cNvSpPr>
          <p:nvPr/>
        </p:nvSpPr>
        <p:spPr bwMode="auto">
          <a:xfrm flipV="1">
            <a:off x="7181850" y="2338388"/>
            <a:ext cx="1414463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71"/>
          <p:cNvSpPr>
            <a:spLocks noChangeShapeType="1"/>
          </p:cNvSpPr>
          <p:nvPr/>
        </p:nvSpPr>
        <p:spPr bwMode="auto">
          <a:xfrm flipV="1">
            <a:off x="8297863" y="2392363"/>
            <a:ext cx="268287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299" name="Line 172"/>
          <p:cNvSpPr>
            <a:spLocks noChangeShapeType="1"/>
          </p:cNvSpPr>
          <p:nvPr/>
        </p:nvSpPr>
        <p:spPr bwMode="auto">
          <a:xfrm flipV="1">
            <a:off x="8337550" y="2441575"/>
            <a:ext cx="182563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74"/>
          <p:cNvGrpSpPr>
            <a:grpSpLocks/>
          </p:cNvGrpSpPr>
          <p:nvPr/>
        </p:nvGrpSpPr>
        <p:grpSpPr bwMode="auto">
          <a:xfrm rot="-1926508">
            <a:off x="7842250" y="503238"/>
            <a:ext cx="620713" cy="608012"/>
            <a:chOff x="605" y="1766"/>
            <a:chExt cx="1680" cy="1636"/>
          </a:xfrm>
        </p:grpSpPr>
        <p:grpSp>
          <p:nvGrpSpPr>
            <p:cNvPr id="4" name="Group 175"/>
            <p:cNvGrpSpPr>
              <a:grpSpLocks/>
            </p:cNvGrpSpPr>
            <p:nvPr/>
          </p:nvGrpSpPr>
          <p:grpSpPr bwMode="auto">
            <a:xfrm>
              <a:off x="605" y="1766"/>
              <a:ext cx="1680" cy="1636"/>
              <a:chOff x="641" y="1568"/>
              <a:chExt cx="1680" cy="1636"/>
            </a:xfrm>
          </p:grpSpPr>
          <p:sp>
            <p:nvSpPr>
              <p:cNvPr id="12367" name="Freeform 176" descr="jan02"/>
              <p:cNvSpPr>
                <a:spLocks/>
              </p:cNvSpPr>
              <p:nvPr/>
            </p:nvSpPr>
            <p:spPr bwMode="auto">
              <a:xfrm rot="-1136483">
                <a:off x="996" y="1568"/>
                <a:ext cx="924" cy="1636"/>
              </a:xfrm>
              <a:custGeom>
                <a:avLst/>
                <a:gdLst>
                  <a:gd name="T0" fmla="*/ 0 w 924"/>
                  <a:gd name="T1" fmla="*/ 0 h 1636"/>
                  <a:gd name="T2" fmla="*/ 88 w 924"/>
                  <a:gd name="T3" fmla="*/ 64 h 1636"/>
                  <a:gd name="T4" fmla="*/ 332 w 924"/>
                  <a:gd name="T5" fmla="*/ 388 h 1636"/>
                  <a:gd name="T6" fmla="*/ 420 w 924"/>
                  <a:gd name="T7" fmla="*/ 524 h 1636"/>
                  <a:gd name="T8" fmla="*/ 464 w 924"/>
                  <a:gd name="T9" fmla="*/ 612 h 1636"/>
                  <a:gd name="T10" fmla="*/ 520 w 924"/>
                  <a:gd name="T11" fmla="*/ 732 h 1636"/>
                  <a:gd name="T12" fmla="*/ 468 w 924"/>
                  <a:gd name="T13" fmla="*/ 768 h 1636"/>
                  <a:gd name="T14" fmla="*/ 616 w 924"/>
                  <a:gd name="T15" fmla="*/ 976 h 1636"/>
                  <a:gd name="T16" fmla="*/ 848 w 924"/>
                  <a:gd name="T17" fmla="*/ 1328 h 1636"/>
                  <a:gd name="T18" fmla="*/ 924 w 924"/>
                  <a:gd name="T19" fmla="*/ 1452 h 1636"/>
                  <a:gd name="T20" fmla="*/ 912 w 924"/>
                  <a:gd name="T21" fmla="*/ 1584 h 1636"/>
                  <a:gd name="T22" fmla="*/ 832 w 924"/>
                  <a:gd name="T23" fmla="*/ 1636 h 1636"/>
                  <a:gd name="T24" fmla="*/ 724 w 924"/>
                  <a:gd name="T25" fmla="*/ 1636 h 1636"/>
                  <a:gd name="T26" fmla="*/ 540 w 924"/>
                  <a:gd name="T27" fmla="*/ 1540 h 1636"/>
                  <a:gd name="T28" fmla="*/ 392 w 924"/>
                  <a:gd name="T29" fmla="*/ 1376 h 1636"/>
                  <a:gd name="T30" fmla="*/ 352 w 924"/>
                  <a:gd name="T31" fmla="*/ 1248 h 1636"/>
                  <a:gd name="T32" fmla="*/ 392 w 924"/>
                  <a:gd name="T33" fmla="*/ 1092 h 1636"/>
                  <a:gd name="T34" fmla="*/ 420 w 924"/>
                  <a:gd name="T35" fmla="*/ 940 h 1636"/>
                  <a:gd name="T36" fmla="*/ 364 w 924"/>
                  <a:gd name="T37" fmla="*/ 812 h 1636"/>
                  <a:gd name="T38" fmla="*/ 364 w 924"/>
                  <a:gd name="T39" fmla="*/ 768 h 1636"/>
                  <a:gd name="T40" fmla="*/ 332 w 924"/>
                  <a:gd name="T41" fmla="*/ 672 h 1636"/>
                  <a:gd name="T42" fmla="*/ 180 w 924"/>
                  <a:gd name="T43" fmla="*/ 396 h 1636"/>
                  <a:gd name="T44" fmla="*/ 72 w 924"/>
                  <a:gd name="T45" fmla="*/ 172 h 1636"/>
                  <a:gd name="T46" fmla="*/ 8 w 924"/>
                  <a:gd name="T47" fmla="*/ 56 h 1636"/>
                  <a:gd name="T48" fmla="*/ 0 w 924"/>
                  <a:gd name="T49" fmla="*/ 0 h 16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924" h="1636">
                    <a:moveTo>
                      <a:pt x="0" y="0"/>
                    </a:moveTo>
                    <a:lnTo>
                      <a:pt x="88" y="64"/>
                    </a:lnTo>
                    <a:lnTo>
                      <a:pt x="332" y="388"/>
                    </a:lnTo>
                    <a:lnTo>
                      <a:pt x="420" y="524"/>
                    </a:lnTo>
                    <a:lnTo>
                      <a:pt x="464" y="612"/>
                    </a:lnTo>
                    <a:lnTo>
                      <a:pt x="520" y="732"/>
                    </a:lnTo>
                    <a:lnTo>
                      <a:pt x="468" y="768"/>
                    </a:lnTo>
                    <a:lnTo>
                      <a:pt x="616" y="976"/>
                    </a:lnTo>
                    <a:lnTo>
                      <a:pt x="848" y="1328"/>
                    </a:lnTo>
                    <a:lnTo>
                      <a:pt x="924" y="1452"/>
                    </a:lnTo>
                    <a:lnTo>
                      <a:pt x="912" y="1584"/>
                    </a:lnTo>
                    <a:lnTo>
                      <a:pt x="832" y="1636"/>
                    </a:lnTo>
                    <a:lnTo>
                      <a:pt x="724" y="1636"/>
                    </a:lnTo>
                    <a:lnTo>
                      <a:pt x="540" y="1540"/>
                    </a:lnTo>
                    <a:lnTo>
                      <a:pt x="392" y="1376"/>
                    </a:lnTo>
                    <a:lnTo>
                      <a:pt x="352" y="1248"/>
                    </a:lnTo>
                    <a:lnTo>
                      <a:pt x="392" y="1092"/>
                    </a:lnTo>
                    <a:lnTo>
                      <a:pt x="420" y="940"/>
                    </a:lnTo>
                    <a:lnTo>
                      <a:pt x="364" y="812"/>
                    </a:lnTo>
                    <a:lnTo>
                      <a:pt x="364" y="768"/>
                    </a:lnTo>
                    <a:lnTo>
                      <a:pt x="332" y="672"/>
                    </a:lnTo>
                    <a:lnTo>
                      <a:pt x="180" y="396"/>
                    </a:lnTo>
                    <a:lnTo>
                      <a:pt x="72" y="172"/>
                    </a:lnTo>
                    <a:lnTo>
                      <a:pt x="8" y="56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1">
                <a:blip r:embed="rId6" cstate="print"/>
                <a:srcRect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8" name="Freeform 177" descr="jan01"/>
              <p:cNvSpPr>
                <a:spLocks/>
              </p:cNvSpPr>
              <p:nvPr/>
            </p:nvSpPr>
            <p:spPr bwMode="auto">
              <a:xfrm>
                <a:off x="641" y="1677"/>
                <a:ext cx="1680" cy="1228"/>
              </a:xfrm>
              <a:custGeom>
                <a:avLst/>
                <a:gdLst>
                  <a:gd name="T0" fmla="*/ 0 w 1680"/>
                  <a:gd name="T1" fmla="*/ 0 h 1228"/>
                  <a:gd name="T2" fmla="*/ 60 w 1680"/>
                  <a:gd name="T3" fmla="*/ 40 h 1228"/>
                  <a:gd name="T4" fmla="*/ 496 w 1680"/>
                  <a:gd name="T5" fmla="*/ 336 h 1228"/>
                  <a:gd name="T6" fmla="*/ 820 w 1680"/>
                  <a:gd name="T7" fmla="*/ 532 h 1228"/>
                  <a:gd name="T8" fmla="*/ 852 w 1680"/>
                  <a:gd name="T9" fmla="*/ 536 h 1228"/>
                  <a:gd name="T10" fmla="*/ 1020 w 1680"/>
                  <a:gd name="T11" fmla="*/ 632 h 1228"/>
                  <a:gd name="T12" fmla="*/ 1156 w 1680"/>
                  <a:gd name="T13" fmla="*/ 660 h 1228"/>
                  <a:gd name="T14" fmla="*/ 1352 w 1680"/>
                  <a:gd name="T15" fmla="*/ 684 h 1228"/>
                  <a:gd name="T16" fmla="*/ 1464 w 1680"/>
                  <a:gd name="T17" fmla="*/ 732 h 1228"/>
                  <a:gd name="T18" fmla="*/ 1544 w 1680"/>
                  <a:gd name="T19" fmla="*/ 800 h 1228"/>
                  <a:gd name="T20" fmla="*/ 1644 w 1680"/>
                  <a:gd name="T21" fmla="*/ 916 h 1228"/>
                  <a:gd name="T22" fmla="*/ 1680 w 1680"/>
                  <a:gd name="T23" fmla="*/ 1068 h 1228"/>
                  <a:gd name="T24" fmla="*/ 1640 w 1680"/>
                  <a:gd name="T25" fmla="*/ 1196 h 1228"/>
                  <a:gd name="T26" fmla="*/ 1572 w 1680"/>
                  <a:gd name="T27" fmla="*/ 1224 h 1228"/>
                  <a:gd name="T28" fmla="*/ 1476 w 1680"/>
                  <a:gd name="T29" fmla="*/ 1228 h 1228"/>
                  <a:gd name="T30" fmla="*/ 1180 w 1680"/>
                  <a:gd name="T31" fmla="*/ 980 h 1228"/>
                  <a:gd name="T32" fmla="*/ 892 w 1680"/>
                  <a:gd name="T33" fmla="*/ 740 h 1228"/>
                  <a:gd name="T34" fmla="*/ 812 w 1680"/>
                  <a:gd name="T35" fmla="*/ 676 h 1228"/>
                  <a:gd name="T36" fmla="*/ 796 w 1680"/>
                  <a:gd name="T37" fmla="*/ 616 h 1228"/>
                  <a:gd name="T38" fmla="*/ 748 w 1680"/>
                  <a:gd name="T39" fmla="*/ 624 h 1228"/>
                  <a:gd name="T40" fmla="*/ 684 w 1680"/>
                  <a:gd name="T41" fmla="*/ 636 h 1228"/>
                  <a:gd name="T42" fmla="*/ 568 w 1680"/>
                  <a:gd name="T43" fmla="*/ 556 h 1228"/>
                  <a:gd name="T44" fmla="*/ 232 w 1680"/>
                  <a:gd name="T45" fmla="*/ 264 h 1228"/>
                  <a:gd name="T46" fmla="*/ 84 w 1680"/>
                  <a:gd name="T47" fmla="*/ 124 h 1228"/>
                  <a:gd name="T48" fmla="*/ 0 w 1680"/>
                  <a:gd name="T49" fmla="*/ 36 h 12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680" h="1228">
                    <a:moveTo>
                      <a:pt x="0" y="0"/>
                    </a:moveTo>
                    <a:lnTo>
                      <a:pt x="60" y="40"/>
                    </a:lnTo>
                    <a:lnTo>
                      <a:pt x="496" y="336"/>
                    </a:lnTo>
                    <a:lnTo>
                      <a:pt x="820" y="532"/>
                    </a:lnTo>
                    <a:lnTo>
                      <a:pt x="852" y="536"/>
                    </a:lnTo>
                    <a:lnTo>
                      <a:pt x="1020" y="632"/>
                    </a:lnTo>
                    <a:lnTo>
                      <a:pt x="1156" y="660"/>
                    </a:lnTo>
                    <a:lnTo>
                      <a:pt x="1352" y="684"/>
                    </a:lnTo>
                    <a:lnTo>
                      <a:pt x="1464" y="732"/>
                    </a:lnTo>
                    <a:lnTo>
                      <a:pt x="1544" y="800"/>
                    </a:lnTo>
                    <a:lnTo>
                      <a:pt x="1644" y="916"/>
                    </a:lnTo>
                    <a:lnTo>
                      <a:pt x="1680" y="1068"/>
                    </a:lnTo>
                    <a:lnTo>
                      <a:pt x="1640" y="1196"/>
                    </a:lnTo>
                    <a:lnTo>
                      <a:pt x="1572" y="1224"/>
                    </a:lnTo>
                    <a:lnTo>
                      <a:pt x="1476" y="1228"/>
                    </a:lnTo>
                    <a:lnTo>
                      <a:pt x="1180" y="980"/>
                    </a:lnTo>
                    <a:lnTo>
                      <a:pt x="892" y="740"/>
                    </a:lnTo>
                    <a:lnTo>
                      <a:pt x="812" y="676"/>
                    </a:lnTo>
                    <a:lnTo>
                      <a:pt x="796" y="616"/>
                    </a:lnTo>
                    <a:lnTo>
                      <a:pt x="748" y="624"/>
                    </a:lnTo>
                    <a:lnTo>
                      <a:pt x="684" y="636"/>
                    </a:lnTo>
                    <a:lnTo>
                      <a:pt x="568" y="556"/>
                    </a:lnTo>
                    <a:lnTo>
                      <a:pt x="232" y="264"/>
                    </a:lnTo>
                    <a:lnTo>
                      <a:pt x="84" y="124"/>
                    </a:lnTo>
                    <a:lnTo>
                      <a:pt x="0" y="36"/>
                    </a:lnTo>
                  </a:path>
                </a:pathLst>
              </a:custGeom>
              <a:blipFill dpi="0" rotWithShape="1">
                <a:blip r:embed="rId7" cstate="print"/>
                <a:srcRect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66" name="Freeform 178"/>
            <p:cNvSpPr>
              <a:spLocks/>
            </p:cNvSpPr>
            <p:nvPr/>
          </p:nvSpPr>
          <p:spPr bwMode="auto">
            <a:xfrm>
              <a:off x="1410" y="2490"/>
              <a:ext cx="300" cy="297"/>
            </a:xfrm>
            <a:custGeom>
              <a:avLst/>
              <a:gdLst>
                <a:gd name="T0" fmla="*/ 0 w 168"/>
                <a:gd name="T1" fmla="*/ 0 h 192"/>
                <a:gd name="T2" fmla="*/ 0 w 168"/>
                <a:gd name="T3" fmla="*/ 135 h 192"/>
                <a:gd name="T4" fmla="*/ 341 w 168"/>
                <a:gd name="T5" fmla="*/ 356 h 192"/>
                <a:gd name="T6" fmla="*/ 957 w 168"/>
                <a:gd name="T7" fmla="*/ 710 h 192"/>
                <a:gd name="T8" fmla="*/ 411 w 168"/>
                <a:gd name="T9" fmla="*/ 223 h 192"/>
                <a:gd name="T10" fmla="*/ 0 w 168"/>
                <a:gd name="T11" fmla="*/ 0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8" h="192">
                  <a:moveTo>
                    <a:pt x="0" y="0"/>
                  </a:moveTo>
                  <a:lnTo>
                    <a:pt x="0" y="36"/>
                  </a:lnTo>
                  <a:lnTo>
                    <a:pt x="60" y="96"/>
                  </a:lnTo>
                  <a:lnTo>
                    <a:pt x="168" y="192"/>
                  </a:lnTo>
                  <a:lnTo>
                    <a:pt x="72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1" name="Line 181"/>
          <p:cNvSpPr>
            <a:spLocks noChangeShapeType="1"/>
          </p:cNvSpPr>
          <p:nvPr/>
        </p:nvSpPr>
        <p:spPr bwMode="auto">
          <a:xfrm flipH="1">
            <a:off x="7886700" y="2336800"/>
            <a:ext cx="1588" cy="199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302" name="WordArt 212"/>
          <p:cNvSpPr>
            <a:spLocks noChangeArrowheads="1" noChangeShapeType="1" noTextEdit="1"/>
          </p:cNvSpPr>
          <p:nvPr/>
        </p:nvSpPr>
        <p:spPr bwMode="auto">
          <a:xfrm>
            <a:off x="8050213" y="2381250"/>
            <a:ext cx="190500" cy="207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O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2303" name="WordArt 215"/>
          <p:cNvSpPr>
            <a:spLocks noChangeArrowheads="1" noChangeShapeType="1" noTextEdit="1"/>
          </p:cNvSpPr>
          <p:nvPr/>
        </p:nvSpPr>
        <p:spPr bwMode="auto">
          <a:xfrm>
            <a:off x="7981950" y="4183063"/>
            <a:ext cx="180975" cy="150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endParaRPr lang="zh-CN" altLang="en-US" sz="1200" i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304" name="Rectangle 124" descr="羊皮纸"/>
          <p:cNvSpPr>
            <a:spLocks noChangeArrowheads="1"/>
          </p:cNvSpPr>
          <p:nvPr/>
        </p:nvSpPr>
        <p:spPr bwMode="auto">
          <a:xfrm>
            <a:off x="0" y="6588125"/>
            <a:ext cx="9144000" cy="2698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93125" y="6592888"/>
            <a:ext cx="282575" cy="255587"/>
          </a:xfrm>
          <a:prstGeom prst="actionButtonForwardNex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AutoShape 2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04275" y="6592888"/>
            <a:ext cx="254000" cy="250825"/>
          </a:xfrm>
          <a:prstGeom prst="actionButtonEnd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7" name="动作按钮: 后退或前一项 13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181975" y="6588125"/>
            <a:ext cx="276225" cy="246063"/>
          </a:xfrm>
          <a:prstGeom prst="actionButtonBackPrevious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8" name="动作按钮: 开始 13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848600" y="6588125"/>
            <a:ext cx="292100" cy="246063"/>
          </a:xfrm>
          <a:prstGeom prst="actionButtonBeginning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198438" y="217488"/>
            <a:ext cx="6548437" cy="593725"/>
            <a:chOff x="198677" y="216746"/>
            <a:chExt cx="6547405" cy="595260"/>
          </a:xfrm>
        </p:grpSpPr>
        <p:grpSp>
          <p:nvGrpSpPr>
            <p:cNvPr id="6" name="Group 48"/>
            <p:cNvGrpSpPr>
              <a:grpSpLocks/>
            </p:cNvGrpSpPr>
            <p:nvPr/>
          </p:nvGrpSpPr>
          <p:grpSpPr bwMode="auto">
            <a:xfrm>
              <a:off x="198677" y="411956"/>
              <a:ext cx="666750" cy="400050"/>
              <a:chOff x="127" y="728"/>
              <a:chExt cx="437" cy="256"/>
            </a:xfrm>
          </p:grpSpPr>
          <p:sp>
            <p:nvSpPr>
              <p:cNvPr id="12363" name="Oval 49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9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64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>
                      <a:outerShdw dist="35921" dir="2700000" algn="ctr" rotWithShape="0">
                        <a:srgbClr val="000000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effectLst>
                      <a:outerShdw dist="35921" dir="2700000" algn="ctr" rotWithShape="0">
                        <a:srgbClr val="000000"/>
                      </a:outerShdw>
                    </a:effectLst>
                    <a:latin typeface="宋体"/>
                    <a:ea typeface="宋体"/>
                  </a:rPr>
                  <a:t>3.2</a:t>
                </a:r>
                <a:endParaRPr lang="zh-CN" altLang="en-US" sz="3600" kern="10" dirty="0">
                  <a:ln w="19050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>
                    <a:outerShdw dist="35921" dir="2700000" algn="ctr" rotWithShape="0">
                      <a:srgbClr val="000000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graphicFrame>
          <p:nvGraphicFramePr>
            <p:cNvPr id="12359" name="对象 37"/>
            <p:cNvGraphicFramePr>
              <a:graphicFrameLocks noChangeAspect="1"/>
            </p:cNvGraphicFramePr>
            <p:nvPr/>
          </p:nvGraphicFramePr>
          <p:xfrm>
            <a:off x="3263107" y="285739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92" name="Equation" r:id="rId10" imgW="253890" imgH="291973" progId="Equation.DSMT4">
                    <p:embed/>
                  </p:oleObj>
                </mc:Choice>
                <mc:Fallback>
                  <p:oleObj name="Equation" r:id="rId10" imgW="253890" imgH="291973" progId="Equation.DSMT4">
                    <p:embed/>
                    <p:pic>
                      <p:nvPicPr>
                        <p:cNvPr id="0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107" y="285739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595792" y="216746"/>
              <a:ext cx="5591173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圆柱体棒截面积</a:t>
              </a:r>
              <a:r>
                <a:rPr lang="en-US" altLang="zh-CN" sz="2400" b="1" dirty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  </a:t>
              </a:r>
              <a:r>
                <a:rPr lang="zh-CN" altLang="en-US" sz="2400" b="1" dirty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，长度  ，密度</a:t>
              </a:r>
            </a:p>
          </p:txBody>
        </p:sp>
        <p:graphicFrame>
          <p:nvGraphicFramePr>
            <p:cNvPr id="12361" name="对象 1"/>
            <p:cNvGraphicFramePr>
              <a:graphicFrameLocks noChangeAspect="1"/>
            </p:cNvGraphicFramePr>
            <p:nvPr/>
          </p:nvGraphicFramePr>
          <p:xfrm>
            <a:off x="4552950" y="312687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93" name="Equation" r:id="rId12" imgW="152334" imgH="291973" progId="Equation.DSMT4">
                    <p:embed/>
                  </p:oleObj>
                </mc:Choice>
                <mc:Fallback>
                  <p:oleObj name="Equation" r:id="rId12" imgW="152334" imgH="291973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950" y="312687"/>
                          <a:ext cx="1524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62" name="对象 2"/>
            <p:cNvGraphicFramePr>
              <a:graphicFrameLocks noChangeAspect="1"/>
            </p:cNvGraphicFramePr>
            <p:nvPr/>
          </p:nvGraphicFramePr>
          <p:xfrm>
            <a:off x="5793582" y="224888"/>
            <a:ext cx="952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94" name="Equation" r:id="rId14" imgW="952087" imgH="418918" progId="Equation.DSMT4">
                    <p:embed/>
                  </p:oleObj>
                </mc:Choice>
                <mc:Fallback>
                  <p:oleObj name="Equation" r:id="rId14" imgW="952087" imgH="418918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3582" y="224888"/>
                          <a:ext cx="952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矩形 52"/>
          <p:cNvSpPr/>
          <p:nvPr/>
        </p:nvSpPr>
        <p:spPr>
          <a:xfrm>
            <a:off x="865427" y="664368"/>
            <a:ext cx="4652484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下端恰</a:t>
            </a:r>
            <a:r>
              <a:rPr lang="zh-CN" altLang="en-US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与水</a:t>
            </a: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面接触。</a:t>
            </a:r>
            <a:r>
              <a:rPr lang="zh-CN" altLang="en-US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剪断悬</a:t>
            </a: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线后</a:t>
            </a:r>
          </a:p>
        </p:txBody>
      </p:sp>
      <p:grpSp>
        <p:nvGrpSpPr>
          <p:cNvPr id="7" name="组合 8"/>
          <p:cNvGrpSpPr>
            <a:grpSpLocks/>
          </p:cNvGrpSpPr>
          <p:nvPr/>
        </p:nvGrpSpPr>
        <p:grpSpPr bwMode="auto">
          <a:xfrm>
            <a:off x="144463" y="1000126"/>
            <a:ext cx="6856412" cy="600573"/>
            <a:chOff x="144821" y="999477"/>
            <a:chExt cx="6856053" cy="601221"/>
          </a:xfrm>
        </p:grpSpPr>
        <p:sp>
          <p:nvSpPr>
            <p:cNvPr id="55" name="矩形 54"/>
            <p:cNvSpPr/>
            <p:nvPr/>
          </p:nvSpPr>
          <p:spPr>
            <a:xfrm>
              <a:off x="144821" y="999477"/>
              <a:ext cx="774461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3200" b="1" dirty="0">
                  <a:ln w="1905"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求</a:t>
              </a:r>
            </a:p>
          </p:txBody>
        </p:sp>
        <p:sp>
          <p:nvSpPr>
            <p:cNvPr id="56" name="矩形 55"/>
            <p:cNvSpPr/>
            <p:nvPr/>
          </p:nvSpPr>
          <p:spPr>
            <a:xfrm>
              <a:off x="900231" y="1138535"/>
              <a:ext cx="6100643" cy="46216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 smtClean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剪断悬</a:t>
              </a:r>
              <a:r>
                <a:rPr lang="zh-CN" altLang="en-US" sz="2400" b="1" dirty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线后，棒恰好全部插入水中时的速率</a:t>
              </a:r>
            </a:p>
          </p:txBody>
        </p:sp>
      </p:grpSp>
      <p:sp>
        <p:nvSpPr>
          <p:cNvPr id="63" name="Rectangle 158" descr="羊皮纸"/>
          <p:cNvSpPr>
            <a:spLocks noChangeArrowheads="1"/>
          </p:cNvSpPr>
          <p:nvPr/>
        </p:nvSpPr>
        <p:spPr bwMode="auto">
          <a:xfrm>
            <a:off x="0" y="1612900"/>
            <a:ext cx="7019925" cy="10795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4824413" y="1879600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5" name="Equation" r:id="rId16" imgW="2032000" imgH="355600" progId="Equation.DSMT4">
                  <p:embed/>
                </p:oleObj>
              </mc:Choice>
              <mc:Fallback>
                <p:oleObj name="Equation" r:id="rId16" imgW="2032000" imgH="3556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879600"/>
                        <a:ext cx="203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32"/>
          <p:cNvGrpSpPr>
            <a:grpSpLocks/>
          </p:cNvGrpSpPr>
          <p:nvPr/>
        </p:nvGrpSpPr>
        <p:grpSpPr bwMode="auto">
          <a:xfrm>
            <a:off x="290513" y="1825625"/>
            <a:ext cx="433387" cy="1370013"/>
            <a:chOff x="152" y="1386"/>
            <a:chExt cx="288" cy="844"/>
          </a:xfrm>
        </p:grpSpPr>
        <p:sp>
          <p:nvSpPr>
            <p:cNvPr id="12353" name="Rectangle 333" descr="栎木"/>
            <p:cNvSpPr>
              <a:spLocks noChangeArrowheads="1"/>
            </p:cNvSpPr>
            <p:nvPr/>
          </p:nvSpPr>
          <p:spPr bwMode="auto">
            <a:xfrm flipH="1">
              <a:off x="152" y="1386"/>
              <a:ext cx="288" cy="844"/>
            </a:xfrm>
            <a:prstGeom prst="rect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38100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54" name="WordArt 334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504"/>
              <a:ext cx="328" cy="19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解法</a:t>
              </a:r>
            </a:p>
          </p:txBody>
        </p:sp>
        <p:sp>
          <p:nvSpPr>
            <p:cNvPr id="12355" name="WordArt 335"/>
            <p:cNvSpPr>
              <a:spLocks noChangeArrowheads="1" noChangeShapeType="1" noTextEdit="1"/>
            </p:cNvSpPr>
            <p:nvPr/>
          </p:nvSpPr>
          <p:spPr bwMode="auto">
            <a:xfrm rot="5400000">
              <a:off x="137" y="1887"/>
              <a:ext cx="324" cy="195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28398" dir="1593903" algn="ctr" rotWithShape="0">
                      <a:schemeClr val="tx1"/>
                    </a:outerShdw>
                  </a:effectLst>
                  <a:latin typeface="华文中宋"/>
                  <a:ea typeface="华文中宋"/>
                </a:rPr>
                <a:t>提要</a:t>
              </a:r>
            </a:p>
          </p:txBody>
        </p:sp>
      </p:grpSp>
      <p:sp>
        <p:nvSpPr>
          <p:cNvPr id="46" name="矩形 45"/>
          <p:cNvSpPr/>
          <p:nvPr/>
        </p:nvSpPr>
        <p:spPr>
          <a:xfrm>
            <a:off x="843081" y="1790401"/>
            <a:ext cx="4096109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取坐标如图所示，棒受</a:t>
            </a:r>
            <a:r>
              <a:rPr lang="zh-CN" altLang="en-US" sz="2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重力</a:t>
            </a:r>
          </a:p>
        </p:txBody>
      </p:sp>
      <p:sp>
        <p:nvSpPr>
          <p:cNvPr id="47" name="矩形 46"/>
          <p:cNvSpPr/>
          <p:nvPr/>
        </p:nvSpPr>
        <p:spPr>
          <a:xfrm>
            <a:off x="843082" y="2283767"/>
            <a:ext cx="448139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插入水中深度为 </a:t>
            </a:r>
            <a:r>
              <a:rPr lang="en-US" altLang="zh-CN" sz="2400" b="1" i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x</a:t>
            </a:r>
            <a:r>
              <a:rPr lang="en-US" altLang="zh-CN" sz="2400" b="1" i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时，受</a:t>
            </a:r>
            <a:r>
              <a:rPr lang="zh-CN" altLang="en-US" sz="2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浮力</a:t>
            </a:r>
            <a:endParaRPr lang="zh-CN" altLang="en-US" sz="24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189538" y="2332038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6" name="Equation" r:id="rId18" imgW="1701720" imgH="419040" progId="Equation.DSMT4">
                  <p:embed/>
                </p:oleObj>
              </mc:Choice>
              <mc:Fallback>
                <p:oleObj name="Equation" r:id="rId18" imgW="1701720" imgH="419040" progId="Equation.DSMT4">
                  <p:embed/>
                  <p:pic>
                    <p:nvPicPr>
                      <p:cNvPr id="0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2332038"/>
                        <a:ext cx="170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48"/>
          <p:cNvGrpSpPr>
            <a:grpSpLocks/>
          </p:cNvGrpSpPr>
          <p:nvPr/>
        </p:nvGrpSpPr>
        <p:grpSpPr bwMode="auto">
          <a:xfrm>
            <a:off x="919163" y="2846388"/>
            <a:ext cx="5267325" cy="461962"/>
            <a:chOff x="919282" y="2846685"/>
            <a:chExt cx="5267683" cy="461665"/>
          </a:xfrm>
        </p:grpSpPr>
        <p:sp>
          <p:nvSpPr>
            <p:cNvPr id="51" name="矩形 50"/>
            <p:cNvSpPr/>
            <p:nvPr/>
          </p:nvSpPr>
          <p:spPr>
            <a:xfrm>
              <a:off x="919282" y="2846685"/>
              <a:ext cx="1428750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合外力为</a:t>
              </a:r>
            </a:p>
          </p:txBody>
        </p:sp>
        <p:graphicFrame>
          <p:nvGraphicFramePr>
            <p:cNvPr id="12352" name="对象 4"/>
            <p:cNvGraphicFramePr>
              <a:graphicFrameLocks noChangeAspect="1"/>
            </p:cNvGraphicFramePr>
            <p:nvPr/>
          </p:nvGraphicFramePr>
          <p:xfrm>
            <a:off x="2402365" y="2874125"/>
            <a:ext cx="3784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97" name="Equation" r:id="rId20" imgW="3784320" imgH="419040" progId="Equation.DSMT4">
                    <p:embed/>
                  </p:oleObj>
                </mc:Choice>
                <mc:Fallback>
                  <p:oleObj name="Equation" r:id="rId20" imgW="3784320" imgH="41904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365" y="2874125"/>
                          <a:ext cx="3784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矩形 53"/>
          <p:cNvSpPr/>
          <p:nvPr/>
        </p:nvSpPr>
        <p:spPr>
          <a:xfrm>
            <a:off x="851813" y="3386888"/>
            <a:ext cx="5049598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从 </a:t>
            </a:r>
            <a:r>
              <a:rPr lang="en-US" altLang="zh-CN" sz="2400" b="1" i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x → x + </a:t>
            </a:r>
            <a:r>
              <a:rPr lang="en-US" altLang="zh-CN" sz="2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d</a:t>
            </a:r>
            <a:r>
              <a:rPr lang="en-US" altLang="zh-CN" sz="2400" b="1" i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x </a:t>
            </a: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时，合外力的元功为</a:t>
            </a:r>
            <a:endParaRPr lang="zh-CN" altLang="en-US" sz="24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pSp>
        <p:nvGrpSpPr>
          <p:cNvPr id="10" name="组合 56"/>
          <p:cNvGrpSpPr>
            <a:grpSpLocks/>
          </p:cNvGrpSpPr>
          <p:nvPr/>
        </p:nvGrpSpPr>
        <p:grpSpPr bwMode="auto">
          <a:xfrm>
            <a:off x="7745413" y="1262063"/>
            <a:ext cx="517525" cy="2765425"/>
            <a:chOff x="7727951" y="1262063"/>
            <a:chExt cx="517525" cy="2765425"/>
          </a:xfrm>
        </p:grpSpPr>
        <p:grpSp>
          <p:nvGrpSpPr>
            <p:cNvPr id="11" name="组合 23"/>
            <p:cNvGrpSpPr>
              <a:grpSpLocks/>
            </p:cNvGrpSpPr>
            <p:nvPr/>
          </p:nvGrpSpPr>
          <p:grpSpPr bwMode="auto">
            <a:xfrm>
              <a:off x="7727951" y="1538288"/>
              <a:ext cx="271463" cy="2489200"/>
              <a:chOff x="7727951" y="1538288"/>
              <a:chExt cx="271463" cy="2489200"/>
            </a:xfrm>
          </p:grpSpPr>
          <p:sp>
            <p:nvSpPr>
              <p:cNvPr id="12346" name="Rectangle 10"/>
              <p:cNvSpPr>
                <a:spLocks noChangeArrowheads="1"/>
              </p:cNvSpPr>
              <p:nvPr/>
            </p:nvSpPr>
            <p:spPr bwMode="auto">
              <a:xfrm>
                <a:off x="7727951" y="1984376"/>
                <a:ext cx="271463" cy="1304925"/>
              </a:xfrm>
              <a:prstGeom prst="rect">
                <a:avLst/>
              </a:prstGeom>
              <a:gradFill rotWithShape="1">
                <a:gsLst>
                  <a:gs pos="0">
                    <a:srgbClr val="000000"/>
                  </a:gs>
                  <a:gs pos="50000">
                    <a:srgbClr val="DDDDDD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7" name="Oval 11"/>
              <p:cNvSpPr>
                <a:spLocks noChangeArrowheads="1"/>
              </p:cNvSpPr>
              <p:nvPr/>
            </p:nvSpPr>
            <p:spPr bwMode="auto">
              <a:xfrm>
                <a:off x="7731126" y="1943101"/>
                <a:ext cx="268288" cy="69850"/>
              </a:xfrm>
              <a:prstGeom prst="ellipse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48" name="Line 30"/>
              <p:cNvSpPr>
                <a:spLocks noChangeShapeType="1"/>
              </p:cNvSpPr>
              <p:nvPr/>
            </p:nvSpPr>
            <p:spPr bwMode="auto">
              <a:xfrm flipV="1">
                <a:off x="7872413" y="1538288"/>
                <a:ext cx="9525" cy="110013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49" name="Oval 31"/>
              <p:cNvSpPr>
                <a:spLocks noChangeArrowheads="1"/>
              </p:cNvSpPr>
              <p:nvPr/>
            </p:nvSpPr>
            <p:spPr bwMode="auto">
              <a:xfrm>
                <a:off x="7837488" y="2638426"/>
                <a:ext cx="68263" cy="6508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0" name="Line 32"/>
              <p:cNvSpPr>
                <a:spLocks noChangeShapeType="1"/>
              </p:cNvSpPr>
              <p:nvPr/>
            </p:nvSpPr>
            <p:spPr bwMode="auto">
              <a:xfrm flipH="1">
                <a:off x="7866063" y="2713038"/>
                <a:ext cx="6350" cy="13144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342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7974013" y="3813176"/>
              <a:ext cx="204788" cy="2079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" name="组合 22"/>
            <p:cNvGrpSpPr>
              <a:grpSpLocks/>
            </p:cNvGrpSpPr>
            <p:nvPr/>
          </p:nvGrpSpPr>
          <p:grpSpPr bwMode="auto">
            <a:xfrm>
              <a:off x="7799388" y="1262063"/>
              <a:ext cx="446088" cy="371475"/>
              <a:chOff x="7799388" y="1262063"/>
              <a:chExt cx="446088" cy="371475"/>
            </a:xfrm>
          </p:grpSpPr>
          <p:sp>
            <p:nvSpPr>
              <p:cNvPr id="12344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99388" y="1262063"/>
                <a:ext cx="242888" cy="2174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345" name="Rectangle 35"/>
              <p:cNvSpPr>
                <a:spLocks noChangeArrowheads="1"/>
              </p:cNvSpPr>
              <p:nvPr/>
            </p:nvSpPr>
            <p:spPr bwMode="auto">
              <a:xfrm>
                <a:off x="7883526" y="1328738"/>
                <a:ext cx="36195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zh-CN" altLang="en-US" sz="1400"/>
                  <a:t>浮</a:t>
                </a:r>
              </a:p>
            </p:txBody>
          </p:sp>
        </p:grpSp>
      </p:grpSp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1778000" y="3862388"/>
          <a:ext cx="398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8" name="Equation" r:id="rId22" imgW="3987720" imgH="495000" progId="Equation.DSMT4">
                  <p:embed/>
                </p:oleObj>
              </mc:Choice>
              <mc:Fallback>
                <p:oleObj name="Equation" r:id="rId22" imgW="3987720" imgH="495000" progId="Equation.DSMT4">
                  <p:embed/>
                  <p:pic>
                    <p:nvPicPr>
                      <p:cNvPr id="0" name="对象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862388"/>
                        <a:ext cx="398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/>
          <p:cNvGraphicFramePr>
            <a:graphicFrameLocks noChangeAspect="1"/>
          </p:cNvGraphicFramePr>
          <p:nvPr/>
        </p:nvGraphicFramePr>
        <p:xfrm>
          <a:off x="1022350" y="4421188"/>
          <a:ext cx="655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9" name="Equation" r:id="rId24" imgW="6553080" imgH="850680" progId="Equation.DSMT4">
                  <p:embed/>
                </p:oleObj>
              </mc:Choice>
              <mc:Fallback>
                <p:oleObj name="Equation" r:id="rId24" imgW="6553080" imgH="850680" progId="Equation.DSMT4">
                  <p:embed/>
                  <p:pic>
                    <p:nvPicPr>
                      <p:cNvPr id="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421188"/>
                        <a:ext cx="6553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矩形 70"/>
          <p:cNvSpPr/>
          <p:nvPr/>
        </p:nvSpPr>
        <p:spPr>
          <a:xfrm>
            <a:off x="210292" y="4582467"/>
            <a:ext cx="919539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总功</a:t>
            </a:r>
            <a:endParaRPr lang="zh-CN" altLang="en-US" sz="24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72" name="对象 71"/>
          <p:cNvGraphicFramePr>
            <a:graphicFrameLocks noChangeAspect="1"/>
          </p:cNvGraphicFramePr>
          <p:nvPr/>
        </p:nvGraphicFramePr>
        <p:xfrm>
          <a:off x="1828800" y="5435600"/>
          <a:ext cx="3594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0" name="Equation" r:id="rId26" imgW="3594100" imgH="762000" progId="Equation.DSMT4">
                  <p:embed/>
                </p:oleObj>
              </mc:Choice>
              <mc:Fallback>
                <p:oleObj name="Equation" r:id="rId26" imgW="3594100" imgH="762000" progId="Equation.DSMT4">
                  <p:embed/>
                  <p:pic>
                    <p:nvPicPr>
                      <p:cNvPr id="0" name="对象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35600"/>
                        <a:ext cx="3594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矩形 72"/>
          <p:cNvSpPr/>
          <p:nvPr/>
        </p:nvSpPr>
        <p:spPr>
          <a:xfrm>
            <a:off x="308293" y="5435989"/>
            <a:ext cx="1428750" cy="8309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由质点的动能定律</a:t>
            </a:r>
          </a:p>
        </p:txBody>
      </p:sp>
      <p:grpSp>
        <p:nvGrpSpPr>
          <p:cNvPr id="13" name="组合 73"/>
          <p:cNvGrpSpPr>
            <a:grpSpLocks/>
          </p:cNvGrpSpPr>
          <p:nvPr/>
        </p:nvGrpSpPr>
        <p:grpSpPr bwMode="auto">
          <a:xfrm>
            <a:off x="4462463" y="5305425"/>
            <a:ext cx="3090862" cy="981075"/>
            <a:chOff x="4462943" y="5305426"/>
            <a:chExt cx="3091172" cy="980609"/>
          </a:xfrm>
        </p:grpSpPr>
        <p:cxnSp>
          <p:nvCxnSpPr>
            <p:cNvPr id="12339" name="直接连接符 9"/>
            <p:cNvCxnSpPr>
              <a:cxnSpLocks noChangeShapeType="1"/>
            </p:cNvCxnSpPr>
            <p:nvPr/>
          </p:nvCxnSpPr>
          <p:spPr bwMode="auto">
            <a:xfrm flipV="1">
              <a:off x="5395908" y="5305426"/>
              <a:ext cx="2158207" cy="9526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12340" name="直接连接符 102"/>
            <p:cNvCxnSpPr>
              <a:cxnSpLocks noChangeShapeType="1"/>
            </p:cNvCxnSpPr>
            <p:nvPr/>
          </p:nvCxnSpPr>
          <p:spPr bwMode="auto">
            <a:xfrm flipV="1">
              <a:off x="4462943" y="6266987"/>
              <a:ext cx="985357" cy="19048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</p:spPr>
        </p:cxnSp>
      </p:grpSp>
      <p:grpSp>
        <p:nvGrpSpPr>
          <p:cNvPr id="14" name="组合 76"/>
          <p:cNvGrpSpPr>
            <a:grpSpLocks/>
          </p:cNvGrpSpPr>
          <p:nvPr/>
        </p:nvGrpSpPr>
        <p:grpSpPr bwMode="auto">
          <a:xfrm>
            <a:off x="5713413" y="5394325"/>
            <a:ext cx="2873375" cy="952500"/>
            <a:chOff x="5713354" y="5394288"/>
            <a:chExt cx="2873435" cy="952500"/>
          </a:xfrm>
        </p:grpSpPr>
        <p:graphicFrame>
          <p:nvGraphicFramePr>
            <p:cNvPr id="12337" name="对象 5"/>
            <p:cNvGraphicFramePr>
              <a:graphicFrameLocks noChangeAspect="1"/>
            </p:cNvGraphicFramePr>
            <p:nvPr/>
          </p:nvGraphicFramePr>
          <p:xfrm>
            <a:off x="6351589" y="5394288"/>
            <a:ext cx="22352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01" name="Equation" r:id="rId28" imgW="2235200" imgH="952500" progId="Equation.DSMT4">
                    <p:embed/>
                  </p:oleObj>
                </mc:Choice>
                <mc:Fallback>
                  <p:oleObj name="Equation" r:id="rId28" imgW="2235200" imgH="9525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1589" y="5394288"/>
                          <a:ext cx="2235200" cy="952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矩形 78"/>
            <p:cNvSpPr/>
            <p:nvPr/>
          </p:nvSpPr>
          <p:spPr>
            <a:xfrm>
              <a:off x="5713354" y="5455038"/>
              <a:ext cx="639821" cy="83099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zh-CN" altLang="en-US" sz="2400" b="1" dirty="0">
                  <a:ln w="1905"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解得</a:t>
              </a:r>
            </a:p>
          </p:txBody>
        </p:sp>
      </p:grpSp>
      <p:grpSp>
        <p:nvGrpSpPr>
          <p:cNvPr id="15" name="组合 24"/>
          <p:cNvGrpSpPr>
            <a:grpSpLocks/>
          </p:cNvGrpSpPr>
          <p:nvPr/>
        </p:nvGrpSpPr>
        <p:grpSpPr bwMode="auto">
          <a:xfrm>
            <a:off x="7172325" y="2338388"/>
            <a:ext cx="1414463" cy="960437"/>
            <a:chOff x="7172326" y="2338388"/>
            <a:chExt cx="1414463" cy="960438"/>
          </a:xfrm>
        </p:grpSpPr>
        <p:sp>
          <p:nvSpPr>
            <p:cNvPr id="12329" name="Line 13"/>
            <p:cNvSpPr>
              <a:spLocks noChangeShapeType="1"/>
            </p:cNvSpPr>
            <p:nvPr/>
          </p:nvSpPr>
          <p:spPr bwMode="auto">
            <a:xfrm flipV="1">
              <a:off x="7172326" y="2338388"/>
              <a:ext cx="1414463" cy="4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0" name="Line 14"/>
            <p:cNvSpPr>
              <a:spLocks noChangeShapeType="1"/>
            </p:cNvSpPr>
            <p:nvPr/>
          </p:nvSpPr>
          <p:spPr bwMode="auto">
            <a:xfrm flipV="1">
              <a:off x="8288338" y="2392363"/>
              <a:ext cx="26828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15"/>
            <p:cNvSpPr>
              <a:spLocks noChangeShapeType="1"/>
            </p:cNvSpPr>
            <p:nvPr/>
          </p:nvSpPr>
          <p:spPr bwMode="auto">
            <a:xfrm flipV="1">
              <a:off x="8328026" y="2441576"/>
              <a:ext cx="182563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22"/>
            <p:cNvSpPr>
              <a:spLocks noChangeShapeType="1"/>
            </p:cNvSpPr>
            <p:nvPr/>
          </p:nvSpPr>
          <p:spPr bwMode="auto">
            <a:xfrm flipV="1">
              <a:off x="7415213" y="3286126"/>
              <a:ext cx="409575" cy="4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23"/>
            <p:cNvSpPr>
              <a:spLocks noChangeShapeType="1"/>
            </p:cNvSpPr>
            <p:nvPr/>
          </p:nvSpPr>
          <p:spPr bwMode="auto">
            <a:xfrm>
              <a:off x="7446963" y="2962276"/>
              <a:ext cx="0" cy="33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24"/>
            <p:cNvSpPr>
              <a:spLocks noChangeShapeType="1"/>
            </p:cNvSpPr>
            <p:nvPr/>
          </p:nvSpPr>
          <p:spPr bwMode="auto">
            <a:xfrm flipV="1">
              <a:off x="7453313" y="2346326"/>
              <a:ext cx="0" cy="33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7362826" y="2767013"/>
              <a:ext cx="146050" cy="1158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336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8040688" y="2381251"/>
              <a:ext cx="190500" cy="2079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2.5E-6 0.13611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7" grpId="0" animBg="1"/>
      <p:bldP spid="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3550" y="0"/>
            <a:ext cx="7772400" cy="114300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第二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150" y="-19050"/>
            <a:ext cx="9144000" cy="6858000"/>
            <a:chOff x="0" y="0"/>
            <a:chExt cx="5760" cy="432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3605" name="Rectangle 5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06" name="Rectangle 6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0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1" y="1286"/>
                <a:ext cx="2645" cy="72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保守力  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势能</a:t>
                </a:r>
              </a:p>
            </p:txBody>
          </p:sp>
          <p:sp>
            <p:nvSpPr>
              <p:cNvPr id="153608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5" y="2387"/>
                <a:ext cx="2359" cy="4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conservative force </a:t>
                </a:r>
                <a:endParaRPr lang="zh-CN" altLang="en-US" sz="3600" b="1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3609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3" y="2343"/>
                <a:ext cx="1725" cy="4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potential energy</a:t>
                </a:r>
                <a:endParaRPr lang="zh-CN" altLang="en-US" sz="3600" b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5010" y="4153"/>
              <a:ext cx="750" cy="167"/>
              <a:chOff x="5010" y="4153"/>
              <a:chExt cx="750" cy="167"/>
            </a:xfrm>
          </p:grpSpPr>
          <p:sp>
            <p:nvSpPr>
              <p:cNvPr id="153612" name="AutoShape 12">
                <a:hlinkClick r:id="rId4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207" y="4153"/>
                <a:ext cx="179" cy="161"/>
              </a:xfrm>
              <a:prstGeom prst="actionButtonBackPrevious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13" name="AutoShape 13">
                <a:hlinkClick r:id="rId5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403" y="4153"/>
                <a:ext cx="178" cy="161"/>
              </a:xfrm>
              <a:prstGeom prst="actionButtonForwardNext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14" name="AutoShape 14">
                <a:hlinkClick r:id="rId6" action="ppaction://hlinksldjump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010" y="4153"/>
                <a:ext cx="179" cy="167"/>
              </a:xfrm>
              <a:prstGeom prst="actionButtonBeginning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3615" name="AutoShape 15">
                <a:hlinkClick r:id="" action="ppaction://hlinkshowjump?jump=endshow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5600" y="4153"/>
                <a:ext cx="160" cy="158"/>
              </a:xfrm>
              <a:prstGeom prst="actionButtonEnd">
                <a:avLst/>
              </a:prstGeom>
              <a:solidFill>
                <a:srgbClr val="FFCC6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255168" y="1451876"/>
            <a:ext cx="1117614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8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3.2</a:t>
            </a:r>
            <a:endParaRPr lang="zh-CN" altLang="en-US" sz="48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78775" y="0"/>
            <a:ext cx="1165225" cy="822325"/>
          </a:xfrm>
        </p:spPr>
        <p:txBody>
          <a:bodyPr/>
          <a:lstStyle/>
          <a:p>
            <a:r>
              <a:rPr lang="zh-CN" altLang="en-US" sz="2000">
                <a:solidFill>
                  <a:schemeClr val="bg1"/>
                </a:solidFill>
              </a:rPr>
              <a:t>保守力</a:t>
            </a:r>
          </a:p>
        </p:txBody>
      </p:sp>
      <p:sp>
        <p:nvSpPr>
          <p:cNvPr id="155651" name="Rectangle 3" descr="白色大理石"/>
          <p:cNvSpPr>
            <a:spLocks noChangeArrowheads="1"/>
          </p:cNvSpPr>
          <p:nvPr/>
        </p:nvSpPr>
        <p:spPr bwMode="auto">
          <a:xfrm>
            <a:off x="4437331" y="0"/>
            <a:ext cx="25082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52" name="Rectangle 4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3937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5653" name="Rectangle 5" descr="白色大理石"/>
          <p:cNvSpPr>
            <a:spLocks noChangeArrowheads="1"/>
          </p:cNvSpPr>
          <p:nvPr/>
        </p:nvSpPr>
        <p:spPr bwMode="auto">
          <a:xfrm>
            <a:off x="0" y="6464300"/>
            <a:ext cx="9144000" cy="3937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905179"/>
            <a:ext cx="3910013" cy="608012"/>
            <a:chOff x="0" y="758"/>
            <a:chExt cx="2463" cy="383"/>
          </a:xfrm>
        </p:grpSpPr>
        <p:sp>
          <p:nvSpPr>
            <p:cNvPr id="155655" name="Rectangle 7"/>
            <p:cNvSpPr>
              <a:spLocks noChangeArrowheads="1"/>
            </p:cNvSpPr>
            <p:nvPr/>
          </p:nvSpPr>
          <p:spPr bwMode="auto">
            <a:xfrm>
              <a:off x="0" y="758"/>
              <a:ext cx="2463" cy="383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E1E1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82" y="842"/>
              <a:ext cx="1596" cy="207"/>
              <a:chOff x="824" y="1835"/>
              <a:chExt cx="2567" cy="195"/>
            </a:xfrm>
          </p:grpSpPr>
          <p:sp>
            <p:nvSpPr>
              <p:cNvPr id="155657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4" y="1835"/>
                <a:ext cx="2564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保守力</a:t>
                </a:r>
              </a:p>
            </p:txBody>
          </p:sp>
          <p:sp>
            <p:nvSpPr>
              <p:cNvPr id="155658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7" y="1836"/>
                <a:ext cx="2564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保守力</a:t>
                </a:r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733925" y="889393"/>
            <a:ext cx="3927475" cy="663575"/>
            <a:chOff x="2982" y="683"/>
            <a:chExt cx="2474" cy="418"/>
          </a:xfrm>
        </p:grpSpPr>
        <p:sp>
          <p:nvSpPr>
            <p:cNvPr id="155660" name="Rectangle 12"/>
            <p:cNvSpPr>
              <a:spLocks noChangeArrowheads="1"/>
            </p:cNvSpPr>
            <p:nvPr/>
          </p:nvSpPr>
          <p:spPr bwMode="auto">
            <a:xfrm>
              <a:off x="2982" y="683"/>
              <a:ext cx="2474" cy="41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661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306" y="791"/>
              <a:ext cx="1797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非保守力</a:t>
              </a:r>
            </a:p>
          </p:txBody>
        </p:sp>
        <p:sp>
          <p:nvSpPr>
            <p:cNvPr id="155662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3308" y="792"/>
              <a:ext cx="1797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非保守力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31813" y="1728788"/>
            <a:ext cx="3495675" cy="4179887"/>
            <a:chOff x="335" y="1089"/>
            <a:chExt cx="2202" cy="2633"/>
          </a:xfrm>
        </p:grpSpPr>
        <p:sp>
          <p:nvSpPr>
            <p:cNvPr id="155664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335" y="1089"/>
              <a:ext cx="865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特点：</a:t>
              </a:r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76" y="3468"/>
              <a:ext cx="2094" cy="254"/>
              <a:chOff x="376" y="3468"/>
              <a:chExt cx="2094" cy="254"/>
            </a:xfrm>
          </p:grpSpPr>
          <p:sp>
            <p:nvSpPr>
              <p:cNvPr id="155666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" y="3468"/>
                <a:ext cx="2094" cy="2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如  重力  万有引力  弹性力</a:t>
                </a:r>
              </a:p>
            </p:txBody>
          </p:sp>
          <p:sp>
            <p:nvSpPr>
              <p:cNvPr id="155667" name="Freeform 19"/>
              <p:cNvSpPr>
                <a:spLocks/>
              </p:cNvSpPr>
              <p:nvPr/>
            </p:nvSpPr>
            <p:spPr bwMode="auto">
              <a:xfrm>
                <a:off x="1878" y="3646"/>
                <a:ext cx="39" cy="69"/>
              </a:xfrm>
              <a:custGeom>
                <a:avLst/>
                <a:gdLst/>
                <a:ahLst/>
                <a:cxnLst>
                  <a:cxn ang="0">
                    <a:pos x="104" y="8"/>
                  </a:cxn>
                  <a:cxn ang="0">
                    <a:pos x="248" y="56"/>
                  </a:cxn>
                  <a:cxn ang="0">
                    <a:pos x="344" y="152"/>
                  </a:cxn>
                  <a:cxn ang="0">
                    <a:pos x="344" y="344"/>
                  </a:cxn>
                  <a:cxn ang="0">
                    <a:pos x="248" y="392"/>
                  </a:cxn>
                  <a:cxn ang="0">
                    <a:pos x="152" y="344"/>
                  </a:cxn>
                  <a:cxn ang="0">
                    <a:pos x="152" y="248"/>
                  </a:cxn>
                  <a:cxn ang="0">
                    <a:pos x="104" y="152"/>
                  </a:cxn>
                  <a:cxn ang="0">
                    <a:pos x="56" y="56"/>
                  </a:cxn>
                  <a:cxn ang="0">
                    <a:pos x="8" y="8"/>
                  </a:cxn>
                  <a:cxn ang="0">
                    <a:pos x="104" y="8"/>
                  </a:cxn>
                </a:cxnLst>
                <a:rect l="0" t="0" r="r" b="b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rgbClr val="006600"/>
              </a:solidFill>
              <a:ln w="9525" cap="flat" cmpd="sng">
                <a:solidFill>
                  <a:srgbClr val="0066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68" name="Freeform 20"/>
              <p:cNvSpPr>
                <a:spLocks/>
              </p:cNvSpPr>
              <p:nvPr/>
            </p:nvSpPr>
            <p:spPr bwMode="auto">
              <a:xfrm>
                <a:off x="1060" y="3652"/>
                <a:ext cx="39" cy="69"/>
              </a:xfrm>
              <a:custGeom>
                <a:avLst/>
                <a:gdLst/>
                <a:ahLst/>
                <a:cxnLst>
                  <a:cxn ang="0">
                    <a:pos x="104" y="8"/>
                  </a:cxn>
                  <a:cxn ang="0">
                    <a:pos x="248" y="56"/>
                  </a:cxn>
                  <a:cxn ang="0">
                    <a:pos x="344" y="152"/>
                  </a:cxn>
                  <a:cxn ang="0">
                    <a:pos x="344" y="344"/>
                  </a:cxn>
                  <a:cxn ang="0">
                    <a:pos x="248" y="392"/>
                  </a:cxn>
                  <a:cxn ang="0">
                    <a:pos x="152" y="344"/>
                  </a:cxn>
                  <a:cxn ang="0">
                    <a:pos x="152" y="248"/>
                  </a:cxn>
                  <a:cxn ang="0">
                    <a:pos x="104" y="152"/>
                  </a:cxn>
                  <a:cxn ang="0">
                    <a:pos x="56" y="56"/>
                  </a:cxn>
                  <a:cxn ang="0">
                    <a:pos x="8" y="8"/>
                  </a:cxn>
                  <a:cxn ang="0">
                    <a:pos x="104" y="8"/>
                  </a:cxn>
                </a:cxnLst>
                <a:rect l="0" t="0" r="r" b="b"/>
                <a:pathLst>
                  <a:path w="360" h="392">
                    <a:moveTo>
                      <a:pt x="104" y="8"/>
                    </a:moveTo>
                    <a:cubicBezTo>
                      <a:pt x="144" y="16"/>
                      <a:pt x="208" y="32"/>
                      <a:pt x="248" y="56"/>
                    </a:cubicBezTo>
                    <a:cubicBezTo>
                      <a:pt x="288" y="80"/>
                      <a:pt x="328" y="104"/>
                      <a:pt x="344" y="152"/>
                    </a:cubicBezTo>
                    <a:cubicBezTo>
                      <a:pt x="360" y="200"/>
                      <a:pt x="360" y="304"/>
                      <a:pt x="344" y="344"/>
                    </a:cubicBezTo>
                    <a:cubicBezTo>
                      <a:pt x="328" y="384"/>
                      <a:pt x="280" y="392"/>
                      <a:pt x="248" y="392"/>
                    </a:cubicBezTo>
                    <a:cubicBezTo>
                      <a:pt x="216" y="392"/>
                      <a:pt x="168" y="368"/>
                      <a:pt x="152" y="344"/>
                    </a:cubicBezTo>
                    <a:cubicBezTo>
                      <a:pt x="136" y="320"/>
                      <a:pt x="160" y="280"/>
                      <a:pt x="152" y="248"/>
                    </a:cubicBezTo>
                    <a:cubicBezTo>
                      <a:pt x="144" y="216"/>
                      <a:pt x="120" y="184"/>
                      <a:pt x="104" y="152"/>
                    </a:cubicBezTo>
                    <a:cubicBezTo>
                      <a:pt x="88" y="120"/>
                      <a:pt x="72" y="80"/>
                      <a:pt x="56" y="56"/>
                    </a:cubicBezTo>
                    <a:cubicBezTo>
                      <a:pt x="40" y="32"/>
                      <a:pt x="0" y="16"/>
                      <a:pt x="8" y="8"/>
                    </a:cubicBezTo>
                    <a:cubicBezTo>
                      <a:pt x="16" y="0"/>
                      <a:pt x="64" y="0"/>
                      <a:pt x="104" y="8"/>
                    </a:cubicBezTo>
                    <a:close/>
                  </a:path>
                </a:pathLst>
              </a:custGeom>
              <a:solidFill>
                <a:srgbClr val="006600"/>
              </a:solidFill>
              <a:ln w="9525" cap="flat" cmpd="sng">
                <a:solidFill>
                  <a:srgbClr val="0066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566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725" y="1561"/>
              <a:ext cx="1692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保守力做功的大</a:t>
              </a:r>
            </a:p>
          </p:txBody>
        </p:sp>
        <p:sp>
          <p:nvSpPr>
            <p:cNvPr id="155670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93" y="1936"/>
              <a:ext cx="2018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小，只与运动物体的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始末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567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89" y="2333"/>
              <a:ext cx="2148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位置有关，与路径无关。</a:t>
              </a: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699" y="2869"/>
              <a:ext cx="1366" cy="350"/>
              <a:chOff x="3969" y="3195"/>
              <a:chExt cx="1366" cy="350"/>
            </a:xfrm>
          </p:grpSpPr>
          <p:sp>
            <p:nvSpPr>
              <p:cNvPr id="155673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8" y="3337"/>
                <a:ext cx="65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55674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9" y="3270"/>
                <a:ext cx="146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5567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59" y="3251"/>
                <a:ext cx="123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5676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1" y="3297"/>
                <a:ext cx="9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5677" name="Line 29"/>
              <p:cNvSpPr>
                <a:spLocks noChangeShapeType="1"/>
              </p:cNvSpPr>
              <p:nvPr/>
            </p:nvSpPr>
            <p:spPr bwMode="auto">
              <a:xfrm>
                <a:off x="4813" y="3242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 rot="5400000">
                <a:off x="5030" y="3294"/>
                <a:ext cx="66" cy="167"/>
                <a:chOff x="2928" y="3216"/>
                <a:chExt cx="48" cy="240"/>
              </a:xfrm>
            </p:grpSpPr>
            <p:sp>
              <p:nvSpPr>
                <p:cNvPr id="155679" name="Line 3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680" name="Line 3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681" name="Oval 33"/>
              <p:cNvSpPr>
                <a:spLocks noChangeArrowheads="1"/>
              </p:cNvSpPr>
              <p:nvPr/>
            </p:nvSpPr>
            <p:spPr bwMode="auto">
              <a:xfrm rot="123913">
                <a:off x="3969" y="3518"/>
                <a:ext cx="30" cy="27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82" name="Oval 34"/>
              <p:cNvSpPr>
                <a:spLocks noChangeArrowheads="1"/>
              </p:cNvSpPr>
              <p:nvPr/>
            </p:nvSpPr>
            <p:spPr bwMode="auto">
              <a:xfrm rot="123913">
                <a:off x="4077" y="3195"/>
                <a:ext cx="30" cy="27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83" name="Freeform 35"/>
              <p:cNvSpPr>
                <a:spLocks/>
              </p:cNvSpPr>
              <p:nvPr/>
            </p:nvSpPr>
            <p:spPr bwMode="auto">
              <a:xfrm rot="123913">
                <a:off x="3998" y="3197"/>
                <a:ext cx="81" cy="348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84" name="Oval 36"/>
              <p:cNvSpPr>
                <a:spLocks noChangeArrowheads="1"/>
              </p:cNvSpPr>
              <p:nvPr/>
            </p:nvSpPr>
            <p:spPr bwMode="auto">
              <a:xfrm>
                <a:off x="3971" y="3308"/>
                <a:ext cx="148" cy="129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685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3" y="3289"/>
                <a:ext cx="206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5686" name="Line 38"/>
              <p:cNvSpPr>
                <a:spLocks noChangeShapeType="1"/>
              </p:cNvSpPr>
              <p:nvPr/>
            </p:nvSpPr>
            <p:spPr bwMode="auto">
              <a:xfrm>
                <a:off x="4196" y="3224"/>
                <a:ext cx="21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687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8" y="3374"/>
                <a:ext cx="14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保</a:t>
                </a:r>
              </a:p>
            </p:txBody>
          </p:sp>
        </p:grp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5114925" y="1657350"/>
            <a:ext cx="3503613" cy="4049713"/>
            <a:chOff x="3244" y="1087"/>
            <a:chExt cx="2207" cy="2647"/>
          </a:xfrm>
        </p:grpSpPr>
        <p:sp>
          <p:nvSpPr>
            <p:cNvPr id="155689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244" y="1087"/>
              <a:ext cx="865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特点：</a:t>
              </a:r>
            </a:p>
          </p:txBody>
        </p:sp>
        <p:sp>
          <p:nvSpPr>
            <p:cNvPr id="155690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259" y="3478"/>
              <a:ext cx="2192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如 摩擦力  粘滞力  流体阻力</a:t>
              </a:r>
            </a:p>
          </p:txBody>
        </p:sp>
        <p:sp>
          <p:nvSpPr>
            <p:cNvPr id="15569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3567" y="1500"/>
              <a:ext cx="1833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非保守力做功的大</a:t>
              </a:r>
            </a:p>
          </p:txBody>
        </p:sp>
        <p:sp>
          <p:nvSpPr>
            <p:cNvPr id="15569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3278" y="1843"/>
              <a:ext cx="2105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小，不仅与运动物体的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始末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55693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284" y="2163"/>
              <a:ext cx="2148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位置有关，还与物体的运</a:t>
              </a:r>
            </a:p>
          </p:txBody>
        </p:sp>
        <p:sp>
          <p:nvSpPr>
            <p:cNvPr id="155694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3290" y="2495"/>
              <a:ext cx="1072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动路径有关。</a:t>
              </a:r>
            </a:p>
          </p:txBody>
        </p:sp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3509" y="2907"/>
              <a:ext cx="1432" cy="350"/>
              <a:chOff x="3509" y="2907"/>
              <a:chExt cx="1432" cy="350"/>
            </a:xfrm>
          </p:grpSpPr>
          <p:sp>
            <p:nvSpPr>
              <p:cNvPr id="155696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8" y="3049"/>
                <a:ext cx="65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.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55697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95" y="2982"/>
                <a:ext cx="146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55698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9" y="2963"/>
                <a:ext cx="123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569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1" y="3009"/>
                <a:ext cx="9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5700" name="Line 52"/>
              <p:cNvSpPr>
                <a:spLocks noChangeShapeType="1"/>
              </p:cNvSpPr>
              <p:nvPr/>
            </p:nvSpPr>
            <p:spPr bwMode="auto">
              <a:xfrm>
                <a:off x="4353" y="2954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53"/>
              <p:cNvGrpSpPr>
                <a:grpSpLocks/>
              </p:cNvGrpSpPr>
              <p:nvPr/>
            </p:nvGrpSpPr>
            <p:grpSpPr bwMode="auto">
              <a:xfrm rot="5400000">
                <a:off x="4614" y="3006"/>
                <a:ext cx="66" cy="167"/>
                <a:chOff x="2928" y="3216"/>
                <a:chExt cx="48" cy="240"/>
              </a:xfrm>
            </p:grpSpPr>
            <p:sp>
              <p:nvSpPr>
                <p:cNvPr id="155702" name="Line 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5703" name="Line 5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5704" name="Oval 56"/>
              <p:cNvSpPr>
                <a:spLocks noChangeArrowheads="1"/>
              </p:cNvSpPr>
              <p:nvPr/>
            </p:nvSpPr>
            <p:spPr bwMode="auto">
              <a:xfrm rot="123913">
                <a:off x="3509" y="3230"/>
                <a:ext cx="30" cy="27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05" name="Oval 57"/>
              <p:cNvSpPr>
                <a:spLocks noChangeArrowheads="1"/>
              </p:cNvSpPr>
              <p:nvPr/>
            </p:nvSpPr>
            <p:spPr bwMode="auto">
              <a:xfrm rot="123913">
                <a:off x="3617" y="2907"/>
                <a:ext cx="30" cy="27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06" name="Freeform 58"/>
              <p:cNvSpPr>
                <a:spLocks/>
              </p:cNvSpPr>
              <p:nvPr/>
            </p:nvSpPr>
            <p:spPr bwMode="auto">
              <a:xfrm rot="123913">
                <a:off x="3538" y="2909"/>
                <a:ext cx="81" cy="348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07" name="Oval 59"/>
              <p:cNvSpPr>
                <a:spLocks noChangeArrowheads="1"/>
              </p:cNvSpPr>
              <p:nvPr/>
            </p:nvSpPr>
            <p:spPr bwMode="auto">
              <a:xfrm>
                <a:off x="3511" y="3020"/>
                <a:ext cx="148" cy="129"/>
              </a:xfrm>
              <a:prstGeom prst="ellips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570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3" y="3001"/>
                <a:ext cx="206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5709" name="Line 61"/>
              <p:cNvSpPr>
                <a:spLocks noChangeShapeType="1"/>
              </p:cNvSpPr>
              <p:nvPr/>
            </p:nvSpPr>
            <p:spPr bwMode="auto">
              <a:xfrm>
                <a:off x="3736" y="2936"/>
                <a:ext cx="21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5710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8" y="3086"/>
                <a:ext cx="14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非</a:t>
                </a:r>
              </a:p>
            </p:txBody>
          </p:sp>
          <p:sp>
            <p:nvSpPr>
              <p:cNvPr id="155711" name="Line 63"/>
              <p:cNvSpPr>
                <a:spLocks noChangeShapeType="1"/>
              </p:cNvSpPr>
              <p:nvPr/>
            </p:nvSpPr>
            <p:spPr bwMode="auto">
              <a:xfrm>
                <a:off x="4609" y="2978"/>
                <a:ext cx="86" cy="2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5146675" y="5965825"/>
            <a:ext cx="3433763" cy="325438"/>
            <a:chOff x="3242" y="3758"/>
            <a:chExt cx="2163" cy="205"/>
          </a:xfrm>
        </p:grpSpPr>
        <p:sp>
          <p:nvSpPr>
            <p:cNvPr id="155712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242" y="3759"/>
              <a:ext cx="864" cy="20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非保守力</a:t>
              </a:r>
            </a:p>
          </p:txBody>
        </p:sp>
        <p:sp>
          <p:nvSpPr>
            <p:cNvPr id="155713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648" y="3758"/>
              <a:ext cx="757" cy="203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耗散力</a:t>
              </a:r>
            </a:p>
          </p:txBody>
        </p:sp>
        <p:sp>
          <p:nvSpPr>
            <p:cNvPr id="155714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181" y="3813"/>
              <a:ext cx="384" cy="15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也称</a:t>
              </a:r>
            </a:p>
          </p:txBody>
        </p:sp>
      </p:grpSp>
      <p:sp>
        <p:nvSpPr>
          <p:cNvPr id="70" name="WordArt 6"/>
          <p:cNvSpPr>
            <a:spLocks noChangeArrowheads="1" noChangeShapeType="1" noTextEdit="1"/>
          </p:cNvSpPr>
          <p:nvPr/>
        </p:nvSpPr>
        <p:spPr bwMode="auto">
          <a:xfrm>
            <a:off x="348429" y="452063"/>
            <a:ext cx="5096873" cy="33868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3.2.1 </a:t>
            </a:r>
            <a:r>
              <a:rPr lang="zh-CN" alt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保守力与非保守力  势能</a:t>
            </a:r>
            <a:endParaRPr lang="zh-CN" alt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6677025" y="2498725"/>
            <a:ext cx="2012950" cy="1549400"/>
            <a:chOff x="4206" y="1431"/>
            <a:chExt cx="1268" cy="976"/>
          </a:xfrm>
        </p:grpSpPr>
        <p:sp>
          <p:nvSpPr>
            <p:cNvPr id="157821" name="Rectangle 125"/>
            <p:cNvSpPr>
              <a:spLocks noChangeArrowheads="1"/>
            </p:cNvSpPr>
            <p:nvPr/>
          </p:nvSpPr>
          <p:spPr bwMode="auto">
            <a:xfrm>
              <a:off x="4206" y="1431"/>
              <a:ext cx="967" cy="53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822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529" y="2221"/>
              <a:ext cx="945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势能减少量</a:t>
              </a:r>
            </a:p>
          </p:txBody>
        </p:sp>
        <p:sp>
          <p:nvSpPr>
            <p:cNvPr id="157829" name="Line 133"/>
            <p:cNvSpPr>
              <a:spLocks noChangeShapeType="1"/>
            </p:cNvSpPr>
            <p:nvPr/>
          </p:nvSpPr>
          <p:spPr bwMode="auto">
            <a:xfrm flipH="1">
              <a:off x="4744" y="1983"/>
              <a:ext cx="0" cy="1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40"/>
          <p:cNvGrpSpPr>
            <a:grpSpLocks/>
          </p:cNvGrpSpPr>
          <p:nvPr/>
        </p:nvGrpSpPr>
        <p:grpSpPr bwMode="auto">
          <a:xfrm>
            <a:off x="5408613" y="2506663"/>
            <a:ext cx="1289050" cy="1568450"/>
            <a:chOff x="3407" y="1436"/>
            <a:chExt cx="812" cy="988"/>
          </a:xfrm>
        </p:grpSpPr>
        <p:sp>
          <p:nvSpPr>
            <p:cNvPr id="157810" name="Rectangle 114"/>
            <p:cNvSpPr>
              <a:spLocks noChangeArrowheads="1"/>
            </p:cNvSpPr>
            <p:nvPr/>
          </p:nvSpPr>
          <p:spPr bwMode="auto">
            <a:xfrm>
              <a:off x="3407" y="1436"/>
              <a:ext cx="554" cy="55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813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3415" y="2238"/>
              <a:ext cx="804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末态势能</a:t>
              </a:r>
            </a:p>
          </p:txBody>
        </p:sp>
        <p:sp>
          <p:nvSpPr>
            <p:cNvPr id="157830" name="Line 134"/>
            <p:cNvSpPr>
              <a:spLocks noChangeShapeType="1"/>
            </p:cNvSpPr>
            <p:nvPr/>
          </p:nvSpPr>
          <p:spPr bwMode="auto">
            <a:xfrm flipH="1">
              <a:off x="3662" y="1999"/>
              <a:ext cx="1" cy="16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37"/>
          <p:cNvGrpSpPr>
            <a:grpSpLocks/>
          </p:cNvGrpSpPr>
          <p:nvPr/>
        </p:nvGrpSpPr>
        <p:grpSpPr bwMode="auto">
          <a:xfrm>
            <a:off x="3705225" y="2549525"/>
            <a:ext cx="1276350" cy="1536700"/>
            <a:chOff x="2334" y="1463"/>
            <a:chExt cx="804" cy="968"/>
          </a:xfrm>
        </p:grpSpPr>
        <p:sp>
          <p:nvSpPr>
            <p:cNvPr id="157809" name="Rectangle 113"/>
            <p:cNvSpPr>
              <a:spLocks noChangeArrowheads="1"/>
            </p:cNvSpPr>
            <p:nvPr/>
          </p:nvSpPr>
          <p:spPr bwMode="auto">
            <a:xfrm>
              <a:off x="2553" y="1463"/>
              <a:ext cx="554" cy="55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812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2334" y="2245"/>
              <a:ext cx="804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初态势能</a:t>
              </a:r>
            </a:p>
          </p:txBody>
        </p:sp>
        <p:sp>
          <p:nvSpPr>
            <p:cNvPr id="157831" name="Line 135"/>
            <p:cNvSpPr>
              <a:spLocks noChangeShapeType="1"/>
            </p:cNvSpPr>
            <p:nvPr/>
          </p:nvSpPr>
          <p:spPr bwMode="auto">
            <a:xfrm>
              <a:off x="2843" y="2006"/>
              <a:ext cx="9" cy="17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766763" y="2557463"/>
            <a:ext cx="2828925" cy="1536700"/>
            <a:chOff x="483" y="1468"/>
            <a:chExt cx="1782" cy="968"/>
          </a:xfrm>
        </p:grpSpPr>
        <p:sp>
          <p:nvSpPr>
            <p:cNvPr id="157808" name="Rectangle 112"/>
            <p:cNvSpPr>
              <a:spLocks noChangeArrowheads="1"/>
            </p:cNvSpPr>
            <p:nvPr/>
          </p:nvSpPr>
          <p:spPr bwMode="auto">
            <a:xfrm>
              <a:off x="483" y="1468"/>
              <a:ext cx="1782" cy="55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18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840" y="2229"/>
              <a:ext cx="1033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保守力的功</a:t>
              </a:r>
            </a:p>
          </p:txBody>
        </p:sp>
        <p:sp>
          <p:nvSpPr>
            <p:cNvPr id="157828" name="Line 132"/>
            <p:cNvSpPr>
              <a:spLocks noChangeShapeType="1"/>
            </p:cNvSpPr>
            <p:nvPr/>
          </p:nvSpPr>
          <p:spPr bwMode="auto">
            <a:xfrm flipH="1">
              <a:off x="1326" y="2021"/>
              <a:ext cx="11" cy="18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03463" y="0"/>
            <a:ext cx="6840537" cy="19367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势能定义</a:t>
            </a:r>
          </a:p>
        </p:txBody>
      </p:sp>
      <p:sp>
        <p:nvSpPr>
          <p:cNvPr id="157699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7700" name="Rectangle 4" descr="白色大理石"/>
          <p:cNvSpPr>
            <a:spLocks noChangeArrowheads="1"/>
          </p:cNvSpPr>
          <p:nvPr/>
        </p:nvSpPr>
        <p:spPr bwMode="auto">
          <a:xfrm>
            <a:off x="0" y="661670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0" y="341313"/>
            <a:ext cx="2743200" cy="823912"/>
            <a:chOff x="0" y="250"/>
            <a:chExt cx="1480" cy="519"/>
          </a:xfrm>
        </p:grpSpPr>
        <p:sp>
          <p:nvSpPr>
            <p:cNvPr id="157702" name="Rectangle 6"/>
            <p:cNvSpPr>
              <a:spLocks noChangeArrowheads="1"/>
            </p:cNvSpPr>
            <p:nvPr/>
          </p:nvSpPr>
          <p:spPr bwMode="auto">
            <a:xfrm>
              <a:off x="0" y="250"/>
              <a:ext cx="1480" cy="519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E1E1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0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86" y="365"/>
              <a:ext cx="1074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势能</a:t>
              </a:r>
            </a:p>
          </p:txBody>
        </p:sp>
        <p:sp>
          <p:nvSpPr>
            <p:cNvPr id="157704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81" y="359"/>
              <a:ext cx="1074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势能</a:t>
              </a:r>
            </a:p>
          </p:txBody>
        </p:sp>
      </p:grpSp>
      <p:sp>
        <p:nvSpPr>
          <p:cNvPr id="157796" name="WordArt 100"/>
          <p:cNvSpPr>
            <a:spLocks noChangeArrowheads="1" noChangeShapeType="1" noTextEdit="1"/>
          </p:cNvSpPr>
          <p:nvPr/>
        </p:nvSpPr>
        <p:spPr bwMode="auto">
          <a:xfrm>
            <a:off x="2976563" y="731838"/>
            <a:ext cx="5583237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2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由于保守力做功只与物体的始末</a:t>
            </a:r>
          </a:p>
        </p:txBody>
      </p: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639763" y="1335088"/>
            <a:ext cx="7869237" cy="376237"/>
            <a:chOff x="403" y="841"/>
            <a:chExt cx="4957" cy="237"/>
          </a:xfrm>
        </p:grpSpPr>
        <p:grpSp>
          <p:nvGrpSpPr>
            <p:cNvPr id="8" name="Group 104"/>
            <p:cNvGrpSpPr>
              <a:grpSpLocks/>
            </p:cNvGrpSpPr>
            <p:nvPr/>
          </p:nvGrpSpPr>
          <p:grpSpPr bwMode="auto">
            <a:xfrm>
              <a:off x="4943" y="848"/>
              <a:ext cx="310" cy="230"/>
              <a:chOff x="5129" y="3206"/>
              <a:chExt cx="310" cy="230"/>
            </a:xfrm>
          </p:grpSpPr>
          <p:sp>
            <p:nvSpPr>
              <p:cNvPr id="157793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9" y="3206"/>
                <a:ext cx="19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57794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7" y="3317"/>
                <a:ext cx="11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endParaRPr>
              </a:p>
            </p:txBody>
          </p:sp>
        </p:grpSp>
        <p:sp>
          <p:nvSpPr>
            <p:cNvPr id="157797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403" y="841"/>
              <a:ext cx="4957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位置有关，与物体的路径无关，故可以引入势能      。</a:t>
              </a:r>
            </a:p>
          </p:txBody>
        </p:sp>
      </p:grpSp>
      <p:sp>
        <p:nvSpPr>
          <p:cNvPr id="157798" name="WordArt 102"/>
          <p:cNvSpPr>
            <a:spLocks noChangeArrowheads="1" noChangeShapeType="1" noTextEdit="1"/>
          </p:cNvSpPr>
          <p:nvPr/>
        </p:nvSpPr>
        <p:spPr bwMode="auto">
          <a:xfrm>
            <a:off x="671513" y="1906588"/>
            <a:ext cx="5856287" cy="333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12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它是由物体间相对位置决定的能量。</a:t>
            </a:r>
          </a:p>
        </p:txBody>
      </p: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2943225" y="1906588"/>
            <a:ext cx="1527175" cy="344487"/>
            <a:chOff x="2394" y="3072"/>
            <a:chExt cx="734" cy="271"/>
          </a:xfrm>
        </p:grpSpPr>
        <p:sp>
          <p:nvSpPr>
            <p:cNvPr id="157712" name="Rectangle 16"/>
            <p:cNvSpPr>
              <a:spLocks noChangeArrowheads="1"/>
            </p:cNvSpPr>
            <p:nvPr/>
          </p:nvSpPr>
          <p:spPr bwMode="auto">
            <a:xfrm>
              <a:off x="2394" y="3072"/>
              <a:ext cx="734" cy="2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7713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398" y="3073"/>
              <a:ext cx="722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相对位置</a:t>
              </a:r>
            </a:p>
          </p:txBody>
        </p:sp>
      </p:grpSp>
      <p:grpSp>
        <p:nvGrpSpPr>
          <p:cNvPr id="11" name="Group 115"/>
          <p:cNvGrpSpPr>
            <a:grpSpLocks/>
          </p:cNvGrpSpPr>
          <p:nvPr/>
        </p:nvGrpSpPr>
        <p:grpSpPr bwMode="auto">
          <a:xfrm>
            <a:off x="898525" y="2630488"/>
            <a:ext cx="5246688" cy="684212"/>
            <a:chOff x="1116" y="1514"/>
            <a:chExt cx="3305" cy="431"/>
          </a:xfrm>
        </p:grpSpPr>
        <p:sp>
          <p:nvSpPr>
            <p:cNvPr id="15772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157" y="1649"/>
              <a:ext cx="22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72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355" y="1771"/>
              <a:ext cx="122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  <p:sp>
          <p:nvSpPr>
            <p:cNvPr id="157722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507" y="1776"/>
              <a:ext cx="98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72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116" y="1650"/>
              <a:ext cx="291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48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W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" name="Group 28"/>
            <p:cNvGrpSpPr>
              <a:grpSpLocks/>
            </p:cNvGrpSpPr>
            <p:nvPr/>
          </p:nvGrpSpPr>
          <p:grpSpPr bwMode="auto">
            <a:xfrm rot="5400000">
              <a:off x="1497" y="1662"/>
              <a:ext cx="64" cy="160"/>
              <a:chOff x="2928" y="3216"/>
              <a:chExt cx="48" cy="240"/>
            </a:xfrm>
          </p:grpSpPr>
          <p:sp>
            <p:nvSpPr>
              <p:cNvPr id="157725" name="Line 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26" name="Line 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7727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925" y="1686"/>
              <a:ext cx="21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 rot="123913">
              <a:off x="1627" y="1521"/>
              <a:ext cx="134" cy="424"/>
              <a:chOff x="4590" y="526"/>
              <a:chExt cx="529" cy="1700"/>
            </a:xfrm>
          </p:grpSpPr>
          <p:sp>
            <p:nvSpPr>
              <p:cNvPr id="157729" name="Oval 33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30" name="Oval 34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7731" name="Freeform 35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773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813" y="1514"/>
              <a:ext cx="84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73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767" y="1837"/>
              <a:ext cx="74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734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2470" y="1644"/>
              <a:ext cx="129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" name="Group 39"/>
            <p:cNvGrpSpPr>
              <a:grpSpLocks/>
            </p:cNvGrpSpPr>
            <p:nvPr/>
          </p:nvGrpSpPr>
          <p:grpSpPr bwMode="auto">
            <a:xfrm>
              <a:off x="2600" y="1668"/>
              <a:ext cx="193" cy="182"/>
              <a:chOff x="1571" y="3254"/>
              <a:chExt cx="147" cy="175"/>
            </a:xfrm>
          </p:grpSpPr>
          <p:sp>
            <p:nvSpPr>
              <p:cNvPr id="157736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4" y="3305"/>
                <a:ext cx="75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57737" name="Line 41"/>
              <p:cNvSpPr>
                <a:spLocks noChangeShapeType="1"/>
              </p:cNvSpPr>
              <p:nvPr/>
            </p:nvSpPr>
            <p:spPr bwMode="auto">
              <a:xfrm>
                <a:off x="1571" y="325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57738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2343" y="1768"/>
              <a:ext cx="60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57739" name="Line 43"/>
            <p:cNvSpPr>
              <a:spLocks noChangeShapeType="1"/>
            </p:cNvSpPr>
            <p:nvPr/>
          </p:nvSpPr>
          <p:spPr bwMode="auto">
            <a:xfrm flipV="1">
              <a:off x="1964" y="1634"/>
              <a:ext cx="20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44"/>
            <p:cNvGrpSpPr>
              <a:grpSpLocks/>
            </p:cNvGrpSpPr>
            <p:nvPr/>
          </p:nvGrpSpPr>
          <p:grpSpPr bwMode="auto">
            <a:xfrm rot="5400000">
              <a:off x="2896" y="1663"/>
              <a:ext cx="76" cy="160"/>
              <a:chOff x="2928" y="3216"/>
              <a:chExt cx="48" cy="240"/>
            </a:xfrm>
          </p:grpSpPr>
          <p:sp>
            <p:nvSpPr>
              <p:cNvPr id="157741" name="Line 4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742" name="Line 4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7744" name="Line 48"/>
            <p:cNvSpPr>
              <a:spLocks noChangeShapeType="1"/>
            </p:cNvSpPr>
            <p:nvPr/>
          </p:nvSpPr>
          <p:spPr bwMode="auto">
            <a:xfrm>
              <a:off x="3698" y="1727"/>
              <a:ext cx="21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45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4337" y="1768"/>
              <a:ext cx="8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746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000" y="1641"/>
              <a:ext cx="22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747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210" y="1775"/>
              <a:ext cx="111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  <p:sp>
          <p:nvSpPr>
            <p:cNvPr id="157806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131" y="1771"/>
              <a:ext cx="15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保</a:t>
              </a:r>
            </a:p>
          </p:txBody>
        </p:sp>
      </p:grpSp>
      <p:grpSp>
        <p:nvGrpSpPr>
          <p:cNvPr id="16" name="Group 139"/>
          <p:cNvGrpSpPr>
            <a:grpSpLocks/>
          </p:cNvGrpSpPr>
          <p:nvPr/>
        </p:nvGrpSpPr>
        <p:grpSpPr bwMode="auto">
          <a:xfrm>
            <a:off x="6375400" y="2798763"/>
            <a:ext cx="1606550" cy="436562"/>
            <a:chOff x="4016" y="1620"/>
            <a:chExt cx="1012" cy="275"/>
          </a:xfrm>
        </p:grpSpPr>
        <p:sp>
          <p:nvSpPr>
            <p:cNvPr id="157791" name="Line 95"/>
            <p:cNvSpPr>
              <a:spLocks noChangeShapeType="1"/>
            </p:cNvSpPr>
            <p:nvPr/>
          </p:nvSpPr>
          <p:spPr bwMode="auto">
            <a:xfrm>
              <a:off x="4308" y="1705"/>
              <a:ext cx="1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92" name="Freeform 96"/>
            <p:cNvSpPr>
              <a:spLocks/>
            </p:cNvSpPr>
            <p:nvPr/>
          </p:nvSpPr>
          <p:spPr bwMode="auto">
            <a:xfrm>
              <a:off x="4489" y="1620"/>
              <a:ext cx="158" cy="182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0" y="241"/>
                </a:cxn>
                <a:cxn ang="0">
                  <a:pos x="241" y="241"/>
                </a:cxn>
                <a:cxn ang="0">
                  <a:pos x="178" y="0"/>
                </a:cxn>
              </a:cxnLst>
              <a:rect l="0" t="0" r="r" b="b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" name="Group 118"/>
            <p:cNvGrpSpPr>
              <a:grpSpLocks/>
            </p:cNvGrpSpPr>
            <p:nvPr/>
          </p:nvGrpSpPr>
          <p:grpSpPr bwMode="auto">
            <a:xfrm rot="5400000">
              <a:off x="4069" y="1626"/>
              <a:ext cx="53" cy="160"/>
              <a:chOff x="2928" y="3216"/>
              <a:chExt cx="48" cy="240"/>
            </a:xfrm>
          </p:grpSpPr>
          <p:sp>
            <p:nvSpPr>
              <p:cNvPr id="157815" name="Line 11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816" name="Line 12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7819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4707" y="1620"/>
              <a:ext cx="22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7820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917" y="1754"/>
              <a:ext cx="111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</p:grpSp>
      <p:sp>
        <p:nvSpPr>
          <p:cNvPr id="157823" name="WordArt 127"/>
          <p:cNvSpPr>
            <a:spLocks noChangeArrowheads="1" noChangeShapeType="1" noTextEdit="1"/>
          </p:cNvSpPr>
          <p:nvPr/>
        </p:nvSpPr>
        <p:spPr bwMode="auto">
          <a:xfrm>
            <a:off x="1027226" y="4992688"/>
            <a:ext cx="6443662" cy="373062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保守力做正功，物体系的势能减少</a:t>
            </a:r>
          </a:p>
        </p:txBody>
      </p:sp>
      <p:sp>
        <p:nvSpPr>
          <p:cNvPr id="157824" name="WordArt 128"/>
          <p:cNvSpPr>
            <a:spLocks noChangeArrowheads="1" noChangeShapeType="1" noTextEdit="1"/>
          </p:cNvSpPr>
          <p:nvPr/>
        </p:nvSpPr>
        <p:spPr bwMode="auto">
          <a:xfrm>
            <a:off x="1058048" y="5529263"/>
            <a:ext cx="6492875" cy="4079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rPr>
              <a:t>保守力做负功，物体系的势能增加</a:t>
            </a:r>
          </a:p>
        </p:txBody>
      </p:sp>
      <p:grpSp>
        <p:nvGrpSpPr>
          <p:cNvPr id="18" name="Group 142"/>
          <p:cNvGrpSpPr>
            <a:grpSpLocks/>
          </p:cNvGrpSpPr>
          <p:nvPr/>
        </p:nvGrpSpPr>
        <p:grpSpPr bwMode="auto">
          <a:xfrm>
            <a:off x="1019175" y="4338638"/>
            <a:ext cx="7150100" cy="400050"/>
            <a:chOff x="710" y="3446"/>
            <a:chExt cx="4504" cy="252"/>
          </a:xfrm>
        </p:grpSpPr>
        <p:sp>
          <p:nvSpPr>
            <p:cNvPr id="157754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710" y="3446"/>
              <a:ext cx="1319" cy="2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保守力的功</a:t>
              </a:r>
            </a:p>
          </p:txBody>
        </p:sp>
        <p:sp>
          <p:nvSpPr>
            <p:cNvPr id="15779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2859" y="3447"/>
              <a:ext cx="2355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系统势能的减少量</a:t>
              </a:r>
            </a:p>
          </p:txBody>
        </p:sp>
        <p:grpSp>
          <p:nvGrpSpPr>
            <p:cNvPr id="19" name="Group 129"/>
            <p:cNvGrpSpPr>
              <a:grpSpLocks/>
            </p:cNvGrpSpPr>
            <p:nvPr/>
          </p:nvGrpSpPr>
          <p:grpSpPr bwMode="auto">
            <a:xfrm rot="5400000">
              <a:off x="2407" y="3354"/>
              <a:ext cx="86" cy="443"/>
              <a:chOff x="2928" y="3216"/>
              <a:chExt cx="48" cy="240"/>
            </a:xfrm>
          </p:grpSpPr>
          <p:sp>
            <p:nvSpPr>
              <p:cNvPr id="157826" name="Line 13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827" name="Line 13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09713" y="0"/>
            <a:ext cx="6508750" cy="16192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势能性质</a:t>
            </a:r>
          </a:p>
        </p:txBody>
      </p:sp>
      <p:sp>
        <p:nvSpPr>
          <p:cNvPr id="161795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6" name="Rectangle 4" descr="白色大理石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890588" y="1854200"/>
            <a:ext cx="6935787" cy="869950"/>
            <a:chOff x="529" y="1450"/>
            <a:chExt cx="4369" cy="548"/>
          </a:xfrm>
        </p:grpSpPr>
        <p:grpSp>
          <p:nvGrpSpPr>
            <p:cNvPr id="3" name="Group 95"/>
            <p:cNvGrpSpPr>
              <a:grpSpLocks/>
            </p:cNvGrpSpPr>
            <p:nvPr/>
          </p:nvGrpSpPr>
          <p:grpSpPr bwMode="auto">
            <a:xfrm>
              <a:off x="2604" y="1450"/>
              <a:ext cx="2294" cy="548"/>
              <a:chOff x="2604" y="1450"/>
              <a:chExt cx="2294" cy="548"/>
            </a:xfrm>
          </p:grpSpPr>
          <p:sp>
            <p:nvSpPr>
              <p:cNvPr id="161802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04" y="1641"/>
                <a:ext cx="215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1803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7" y="1781"/>
                <a:ext cx="128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161804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4" y="1787"/>
                <a:ext cx="95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 rot="123913">
                <a:off x="3340" y="1513"/>
                <a:ext cx="171" cy="476"/>
                <a:chOff x="4590" y="526"/>
                <a:chExt cx="529" cy="1700"/>
              </a:xfrm>
            </p:grpSpPr>
            <p:sp>
              <p:nvSpPr>
                <p:cNvPr id="161806" name="Oval 1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1807" name="Oval 1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1808" name="Freeform 1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1809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9" y="1883"/>
                <a:ext cx="140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1812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5" y="1623"/>
                <a:ext cx="139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1813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2" y="1706"/>
                <a:ext cx="95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1814" name="Line 22"/>
              <p:cNvSpPr>
                <a:spLocks noChangeShapeType="1"/>
              </p:cNvSpPr>
              <p:nvPr/>
            </p:nvSpPr>
            <p:spPr bwMode="auto">
              <a:xfrm>
                <a:off x="4725" y="1627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15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2" y="1763"/>
                <a:ext cx="49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5" name="Group 24"/>
              <p:cNvGrpSpPr>
                <a:grpSpLocks/>
              </p:cNvGrpSpPr>
              <p:nvPr/>
            </p:nvGrpSpPr>
            <p:grpSpPr bwMode="auto">
              <a:xfrm>
                <a:off x="4153" y="1630"/>
                <a:ext cx="286" cy="235"/>
                <a:chOff x="1167" y="3016"/>
                <a:chExt cx="301" cy="215"/>
              </a:xfrm>
            </p:grpSpPr>
            <p:sp>
              <p:nvSpPr>
                <p:cNvPr id="161817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67" y="3071"/>
                  <a:ext cx="242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1818" name="Line 26"/>
                <p:cNvSpPr>
                  <a:spLocks noChangeShapeType="1"/>
                </p:cNvSpPr>
                <p:nvPr/>
              </p:nvSpPr>
              <p:spPr bwMode="auto">
                <a:xfrm>
                  <a:off x="1202" y="3016"/>
                  <a:ext cx="266" cy="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27"/>
              <p:cNvGrpSpPr>
                <a:grpSpLocks/>
              </p:cNvGrpSpPr>
              <p:nvPr/>
            </p:nvGrpSpPr>
            <p:grpSpPr bwMode="auto">
              <a:xfrm rot="5400000">
                <a:off x="3186" y="1670"/>
                <a:ext cx="68" cy="167"/>
                <a:chOff x="2928" y="3216"/>
                <a:chExt cx="48" cy="240"/>
              </a:xfrm>
            </p:grpSpPr>
            <p:sp>
              <p:nvSpPr>
                <p:cNvPr id="161820" name="Line 2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1821" name="Line 2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1822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2" y="1450"/>
                <a:ext cx="57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零势能点</a:t>
                </a:r>
              </a:p>
            </p:txBody>
          </p:sp>
        </p:grpSp>
        <p:grpSp>
          <p:nvGrpSpPr>
            <p:cNvPr id="7" name="Group 94"/>
            <p:cNvGrpSpPr>
              <a:grpSpLocks/>
            </p:cNvGrpSpPr>
            <p:nvPr/>
          </p:nvGrpSpPr>
          <p:grpSpPr bwMode="auto">
            <a:xfrm>
              <a:off x="529" y="1466"/>
              <a:ext cx="1573" cy="497"/>
              <a:chOff x="529" y="1466"/>
              <a:chExt cx="1573" cy="497"/>
            </a:xfrm>
          </p:grpSpPr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529" y="1466"/>
                <a:ext cx="1573" cy="207"/>
                <a:chOff x="271" y="2443"/>
                <a:chExt cx="1512" cy="262"/>
              </a:xfrm>
            </p:grpSpPr>
            <p:sp>
              <p:nvSpPr>
                <p:cNvPr id="161799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" y="2443"/>
                  <a:ext cx="1512" cy="2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华文中宋"/>
                      <a:ea typeface="华文中宋"/>
                    </a:rPr>
                    <a:t>若选    点为零势能点</a:t>
                  </a:r>
                </a:p>
              </p:txBody>
            </p:sp>
            <p:sp>
              <p:nvSpPr>
                <p:cNvPr id="161800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78" y="2474"/>
                  <a:ext cx="102" cy="2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" name="Group 31"/>
              <p:cNvGrpSpPr>
                <a:grpSpLocks/>
              </p:cNvGrpSpPr>
              <p:nvPr/>
            </p:nvGrpSpPr>
            <p:grpSpPr bwMode="auto">
              <a:xfrm>
                <a:off x="687" y="1738"/>
                <a:ext cx="819" cy="225"/>
                <a:chOff x="597" y="1546"/>
                <a:chExt cx="819" cy="225"/>
              </a:xfrm>
            </p:grpSpPr>
            <p:sp>
              <p:nvSpPr>
                <p:cNvPr id="161824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97" y="1562"/>
                  <a:ext cx="217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1825" name="WordArt 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21" y="1664"/>
                  <a:ext cx="87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  <p:sp>
              <p:nvSpPr>
                <p:cNvPr id="161826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38" y="1662"/>
                  <a:ext cx="88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0" name="Group 35"/>
                <p:cNvGrpSpPr>
                  <a:grpSpLocks/>
                </p:cNvGrpSpPr>
                <p:nvPr/>
              </p:nvGrpSpPr>
              <p:grpSpPr bwMode="auto">
                <a:xfrm rot="5400000">
                  <a:off x="1135" y="1557"/>
                  <a:ext cx="68" cy="167"/>
                  <a:chOff x="2928" y="3216"/>
                  <a:chExt cx="48" cy="240"/>
                </a:xfrm>
              </p:grpSpPr>
              <p:sp>
                <p:nvSpPr>
                  <p:cNvPr id="16182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82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1830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6" y="1546"/>
                  <a:ext cx="10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61831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7" y="1741"/>
                <a:ext cx="198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则</a:t>
                </a:r>
              </a:p>
            </p:txBody>
          </p:sp>
          <p:sp>
            <p:nvSpPr>
              <p:cNvPr id="161832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8" y="1864"/>
                <a:ext cx="60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，</a:t>
                </a:r>
              </a:p>
            </p:txBody>
          </p:sp>
        </p:grp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1044575" y="2854325"/>
            <a:ext cx="7142163" cy="1574800"/>
            <a:chOff x="362" y="2022"/>
            <a:chExt cx="5161" cy="1184"/>
          </a:xfrm>
        </p:grpSpPr>
        <p:sp>
          <p:nvSpPr>
            <p:cNvPr id="161835" name="Rectangle 43"/>
            <p:cNvSpPr>
              <a:spLocks noChangeArrowheads="1"/>
            </p:cNvSpPr>
            <p:nvPr/>
          </p:nvSpPr>
          <p:spPr bwMode="auto">
            <a:xfrm>
              <a:off x="362" y="2022"/>
              <a:ext cx="5161" cy="11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36" name="Oval 44"/>
            <p:cNvSpPr>
              <a:spLocks noChangeArrowheads="1"/>
            </p:cNvSpPr>
            <p:nvPr/>
          </p:nvSpPr>
          <p:spPr bwMode="auto">
            <a:xfrm>
              <a:off x="2321" y="2197"/>
              <a:ext cx="281" cy="258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37" name="Freeform 45"/>
            <p:cNvSpPr>
              <a:spLocks/>
            </p:cNvSpPr>
            <p:nvPr/>
          </p:nvSpPr>
          <p:spPr bwMode="auto">
            <a:xfrm rot="-59199">
              <a:off x="2529" y="2393"/>
              <a:ext cx="2722" cy="7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4" y="192"/>
                </a:cxn>
                <a:cxn ang="0">
                  <a:pos x="441" y="373"/>
                </a:cxn>
                <a:cxn ang="0">
                  <a:pos x="712" y="542"/>
                </a:cxn>
                <a:cxn ang="0">
                  <a:pos x="1040" y="632"/>
                </a:cxn>
                <a:cxn ang="0">
                  <a:pos x="1503" y="598"/>
                </a:cxn>
                <a:cxn ang="0">
                  <a:pos x="1830" y="373"/>
                </a:cxn>
                <a:cxn ang="0">
                  <a:pos x="1988" y="158"/>
                </a:cxn>
                <a:cxn ang="0">
                  <a:pos x="2033" y="11"/>
                </a:cxn>
              </a:cxnLst>
              <a:rect l="0" t="0" r="r" b="b"/>
              <a:pathLst>
                <a:path w="2033" h="641">
                  <a:moveTo>
                    <a:pt x="0" y="0"/>
                  </a:moveTo>
                  <a:cubicBezTo>
                    <a:pt x="65" y="65"/>
                    <a:pt x="131" y="130"/>
                    <a:pt x="204" y="192"/>
                  </a:cubicBezTo>
                  <a:cubicBezTo>
                    <a:pt x="277" y="254"/>
                    <a:pt x="356" y="315"/>
                    <a:pt x="441" y="373"/>
                  </a:cubicBezTo>
                  <a:cubicBezTo>
                    <a:pt x="526" y="431"/>
                    <a:pt x="612" y="499"/>
                    <a:pt x="712" y="542"/>
                  </a:cubicBezTo>
                  <a:cubicBezTo>
                    <a:pt x="812" y="585"/>
                    <a:pt x="908" y="623"/>
                    <a:pt x="1040" y="632"/>
                  </a:cubicBezTo>
                  <a:cubicBezTo>
                    <a:pt x="1172" y="641"/>
                    <a:pt x="1371" y="641"/>
                    <a:pt x="1503" y="598"/>
                  </a:cubicBezTo>
                  <a:cubicBezTo>
                    <a:pt x="1635" y="555"/>
                    <a:pt x="1749" y="446"/>
                    <a:pt x="1830" y="373"/>
                  </a:cubicBezTo>
                  <a:cubicBezTo>
                    <a:pt x="1911" y="300"/>
                    <a:pt x="1954" y="218"/>
                    <a:pt x="1988" y="158"/>
                  </a:cubicBezTo>
                  <a:cubicBezTo>
                    <a:pt x="2022" y="98"/>
                    <a:pt x="2027" y="54"/>
                    <a:pt x="2033" y="1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46"/>
            <p:cNvGrpSpPr>
              <a:grpSpLocks/>
            </p:cNvGrpSpPr>
            <p:nvPr/>
          </p:nvGrpSpPr>
          <p:grpSpPr bwMode="auto">
            <a:xfrm>
              <a:off x="575" y="2644"/>
              <a:ext cx="405" cy="361"/>
              <a:chOff x="2055" y="2790"/>
              <a:chExt cx="405" cy="361"/>
            </a:xfrm>
          </p:grpSpPr>
          <p:sp>
            <p:nvSpPr>
              <p:cNvPr id="161839" name="Oval 47"/>
              <p:cNvSpPr>
                <a:spLocks noChangeArrowheads="1"/>
              </p:cNvSpPr>
              <p:nvPr/>
            </p:nvSpPr>
            <p:spPr bwMode="auto">
              <a:xfrm>
                <a:off x="2055" y="2790"/>
                <a:ext cx="405" cy="361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40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9" y="2880"/>
                <a:ext cx="32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7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184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2370" y="2274"/>
              <a:ext cx="168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184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2836" y="2408"/>
              <a:ext cx="232" cy="2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931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任</a:t>
              </a:r>
            </a:p>
          </p:txBody>
        </p:sp>
        <p:sp>
          <p:nvSpPr>
            <p:cNvPr id="16184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3381" y="2667"/>
              <a:ext cx="243" cy="2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931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意</a:t>
              </a:r>
            </a:p>
          </p:txBody>
        </p:sp>
        <p:sp>
          <p:nvSpPr>
            <p:cNvPr id="16184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4023" y="2802"/>
              <a:ext cx="231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931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路</a:t>
              </a:r>
            </a:p>
          </p:txBody>
        </p:sp>
        <p:sp>
          <p:nvSpPr>
            <p:cNvPr id="16184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599" y="2613"/>
              <a:ext cx="220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931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径</a:t>
              </a:r>
            </a:p>
          </p:txBody>
        </p:sp>
        <p:sp>
          <p:nvSpPr>
            <p:cNvPr id="161846" name="Line 54"/>
            <p:cNvSpPr>
              <a:spLocks noChangeShapeType="1"/>
            </p:cNvSpPr>
            <p:nvPr/>
          </p:nvSpPr>
          <p:spPr bwMode="auto">
            <a:xfrm>
              <a:off x="2913" y="2799"/>
              <a:ext cx="271" cy="1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47" name="Line 55"/>
            <p:cNvSpPr>
              <a:spLocks noChangeShapeType="1"/>
            </p:cNvSpPr>
            <p:nvPr/>
          </p:nvSpPr>
          <p:spPr bwMode="auto">
            <a:xfrm flipV="1">
              <a:off x="5032" y="2647"/>
              <a:ext cx="214" cy="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48" name="Line 56"/>
            <p:cNvSpPr>
              <a:spLocks noChangeShapeType="1"/>
            </p:cNvSpPr>
            <p:nvPr/>
          </p:nvSpPr>
          <p:spPr bwMode="auto">
            <a:xfrm flipH="1">
              <a:off x="1535" y="2370"/>
              <a:ext cx="814" cy="272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4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359" y="2522"/>
              <a:ext cx="125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185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103" y="2870"/>
              <a:ext cx="1622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物体系或质点系</a:t>
              </a:r>
            </a:p>
          </p:txBody>
        </p:sp>
        <p:sp>
          <p:nvSpPr>
            <p:cNvPr id="16185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1524" y="2242"/>
              <a:ext cx="228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1852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819" y="2226"/>
              <a:ext cx="617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保守力</a:t>
              </a:r>
            </a:p>
          </p:txBody>
        </p:sp>
        <p:sp>
          <p:nvSpPr>
            <p:cNvPr id="161853" name="Oval 61"/>
            <p:cNvSpPr>
              <a:spLocks noChangeArrowheads="1"/>
            </p:cNvSpPr>
            <p:nvPr/>
          </p:nvSpPr>
          <p:spPr bwMode="auto">
            <a:xfrm>
              <a:off x="5105" y="2112"/>
              <a:ext cx="281" cy="25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54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5154" y="2188"/>
              <a:ext cx="168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1855" name="Line 63"/>
            <p:cNvSpPr>
              <a:spLocks noChangeShapeType="1"/>
            </p:cNvSpPr>
            <p:nvPr/>
          </p:nvSpPr>
          <p:spPr bwMode="auto">
            <a:xfrm flipH="1">
              <a:off x="5009" y="2330"/>
              <a:ext cx="126" cy="57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856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4943" y="2127"/>
              <a:ext cx="91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185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999" y="2124"/>
              <a:ext cx="882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零势能点</a:t>
              </a:r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620713" y="4564063"/>
            <a:ext cx="8256587" cy="990600"/>
            <a:chOff x="327" y="3385"/>
            <a:chExt cx="5201" cy="680"/>
          </a:xfrm>
        </p:grpSpPr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654" y="3448"/>
              <a:ext cx="248" cy="226"/>
              <a:chOff x="327" y="3469"/>
              <a:chExt cx="281" cy="258"/>
            </a:xfrm>
          </p:grpSpPr>
          <p:sp>
            <p:nvSpPr>
              <p:cNvPr id="161860" name="Oval 68"/>
              <p:cNvSpPr>
                <a:spLocks noChangeArrowheads="1"/>
              </p:cNvSpPr>
              <p:nvPr/>
            </p:nvSpPr>
            <p:spPr bwMode="auto">
              <a:xfrm>
                <a:off x="327" y="3469"/>
                <a:ext cx="281" cy="258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1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" y="3545"/>
                <a:ext cx="168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5" name="Group 70"/>
            <p:cNvGrpSpPr>
              <a:grpSpLocks/>
            </p:cNvGrpSpPr>
            <p:nvPr/>
          </p:nvGrpSpPr>
          <p:grpSpPr bwMode="auto">
            <a:xfrm>
              <a:off x="1653" y="3385"/>
              <a:ext cx="331" cy="297"/>
              <a:chOff x="2055" y="2790"/>
              <a:chExt cx="405" cy="361"/>
            </a:xfrm>
          </p:grpSpPr>
          <p:sp>
            <p:nvSpPr>
              <p:cNvPr id="161863" name="Oval 71"/>
              <p:cNvSpPr>
                <a:spLocks noChangeArrowheads="1"/>
              </p:cNvSpPr>
              <p:nvPr/>
            </p:nvSpPr>
            <p:spPr bwMode="auto">
              <a:xfrm>
                <a:off x="2055" y="2790"/>
                <a:ext cx="405" cy="361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4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9" y="2880"/>
                <a:ext cx="324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477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1865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002" y="3449"/>
              <a:ext cx="593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相对于</a:t>
              </a:r>
            </a:p>
          </p:txBody>
        </p:sp>
        <p:sp>
          <p:nvSpPr>
            <p:cNvPr id="161866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119" y="3437"/>
              <a:ext cx="2998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处于   点位置时系统所具有的势能，</a:t>
              </a:r>
            </a:p>
          </p:txBody>
        </p:sp>
        <p:sp>
          <p:nvSpPr>
            <p:cNvPr id="161867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522" y="3490"/>
              <a:ext cx="116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186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327" y="3857"/>
              <a:ext cx="55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等于将</a:t>
              </a:r>
            </a:p>
          </p:txBody>
        </p:sp>
        <p:grpSp>
          <p:nvGrpSpPr>
            <p:cNvPr id="16" name="Group 77"/>
            <p:cNvGrpSpPr>
              <a:grpSpLocks/>
            </p:cNvGrpSpPr>
            <p:nvPr/>
          </p:nvGrpSpPr>
          <p:grpSpPr bwMode="auto">
            <a:xfrm>
              <a:off x="907" y="3860"/>
              <a:ext cx="249" cy="205"/>
              <a:chOff x="327" y="3469"/>
              <a:chExt cx="281" cy="258"/>
            </a:xfrm>
          </p:grpSpPr>
          <p:sp>
            <p:nvSpPr>
              <p:cNvPr id="161870" name="Oval 78"/>
              <p:cNvSpPr>
                <a:spLocks noChangeArrowheads="1"/>
              </p:cNvSpPr>
              <p:nvPr/>
            </p:nvSpPr>
            <p:spPr bwMode="auto">
              <a:xfrm>
                <a:off x="327" y="3469"/>
                <a:ext cx="281" cy="258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71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" y="3545"/>
                <a:ext cx="168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1872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1222" y="3866"/>
              <a:ext cx="16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从</a:t>
              </a:r>
            </a:p>
          </p:txBody>
        </p:sp>
        <p:sp>
          <p:nvSpPr>
            <p:cNvPr id="161873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1425" y="3912"/>
              <a:ext cx="127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187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1589" y="3843"/>
              <a:ext cx="3939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点沿任意路径移到势能零点，保守力所做的功。</a:t>
              </a:r>
            </a:p>
          </p:txBody>
        </p:sp>
      </p:grpSp>
      <p:grpSp>
        <p:nvGrpSpPr>
          <p:cNvPr id="17" name="Group 102"/>
          <p:cNvGrpSpPr>
            <a:grpSpLocks/>
          </p:cNvGrpSpPr>
          <p:nvPr/>
        </p:nvGrpSpPr>
        <p:grpSpPr bwMode="auto">
          <a:xfrm>
            <a:off x="323850" y="855663"/>
            <a:ext cx="7542213" cy="352425"/>
            <a:chOff x="204" y="529"/>
            <a:chExt cx="4751" cy="222"/>
          </a:xfrm>
        </p:grpSpPr>
        <p:sp>
          <p:nvSpPr>
            <p:cNvPr id="161876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491" y="529"/>
              <a:ext cx="4464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势能是系统中物体间相对位置参量的单值函数</a:t>
              </a:r>
            </a:p>
          </p:txBody>
        </p:sp>
        <p:sp>
          <p:nvSpPr>
            <p:cNvPr id="161880" name="Oval 88"/>
            <p:cNvSpPr>
              <a:spLocks noChangeArrowheads="1"/>
            </p:cNvSpPr>
            <p:nvPr/>
          </p:nvSpPr>
          <p:spPr bwMode="auto">
            <a:xfrm>
              <a:off x="204" y="554"/>
              <a:ext cx="149" cy="151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CC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" name="Group 99"/>
          <p:cNvGrpSpPr>
            <a:grpSpLocks/>
          </p:cNvGrpSpPr>
          <p:nvPr/>
        </p:nvGrpSpPr>
        <p:grpSpPr bwMode="auto">
          <a:xfrm>
            <a:off x="349250" y="1360488"/>
            <a:ext cx="7886700" cy="325437"/>
            <a:chOff x="220" y="1116"/>
            <a:chExt cx="4968" cy="205"/>
          </a:xfrm>
        </p:grpSpPr>
        <p:sp>
          <p:nvSpPr>
            <p:cNvPr id="16188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92" y="1116"/>
              <a:ext cx="4696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势能具有相对性，其大小与势能零点的选择有关</a:t>
              </a:r>
            </a:p>
          </p:txBody>
        </p:sp>
        <p:sp>
          <p:nvSpPr>
            <p:cNvPr id="161883" name="Oval 91"/>
            <p:cNvSpPr>
              <a:spLocks noChangeArrowheads="1"/>
            </p:cNvSpPr>
            <p:nvPr/>
          </p:nvSpPr>
          <p:spPr bwMode="auto">
            <a:xfrm>
              <a:off x="220" y="1132"/>
              <a:ext cx="149" cy="151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CC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01"/>
          <p:cNvGrpSpPr>
            <a:grpSpLocks/>
          </p:cNvGrpSpPr>
          <p:nvPr/>
        </p:nvGrpSpPr>
        <p:grpSpPr bwMode="auto">
          <a:xfrm>
            <a:off x="317500" y="373063"/>
            <a:ext cx="5934075" cy="334962"/>
            <a:chOff x="200" y="235"/>
            <a:chExt cx="3738" cy="211"/>
          </a:xfrm>
        </p:grpSpPr>
        <p:sp>
          <p:nvSpPr>
            <p:cNvPr id="161877" name="Oval 85"/>
            <p:cNvSpPr>
              <a:spLocks noChangeArrowheads="1"/>
            </p:cNvSpPr>
            <p:nvPr/>
          </p:nvSpPr>
          <p:spPr bwMode="auto">
            <a:xfrm>
              <a:off x="200" y="279"/>
              <a:ext cx="149" cy="151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CC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84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98" y="235"/>
              <a:ext cx="3440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只要有保守力做功，就可以引入势能</a:t>
              </a:r>
            </a:p>
          </p:txBody>
        </p:sp>
      </p:grpSp>
      <p:grpSp>
        <p:nvGrpSpPr>
          <p:cNvPr id="20" name="Group 100"/>
          <p:cNvGrpSpPr>
            <a:grpSpLocks/>
          </p:cNvGrpSpPr>
          <p:nvPr/>
        </p:nvGrpSpPr>
        <p:grpSpPr bwMode="auto">
          <a:xfrm>
            <a:off x="422275" y="5729288"/>
            <a:ext cx="7188200" cy="341312"/>
            <a:chOff x="202" y="828"/>
            <a:chExt cx="4223" cy="215"/>
          </a:xfrm>
        </p:grpSpPr>
        <p:sp>
          <p:nvSpPr>
            <p:cNvPr id="16187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82" y="828"/>
              <a:ext cx="3943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势能属于发生保守力作用的物体系所共有</a:t>
              </a:r>
            </a:p>
          </p:txBody>
        </p:sp>
        <p:sp>
          <p:nvSpPr>
            <p:cNvPr id="161885" name="Oval 93"/>
            <p:cNvSpPr>
              <a:spLocks noChangeArrowheads="1"/>
            </p:cNvSpPr>
            <p:nvPr/>
          </p:nvSpPr>
          <p:spPr bwMode="auto">
            <a:xfrm>
              <a:off x="202" y="839"/>
              <a:ext cx="149" cy="151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CC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 descr="白色大理石"/>
          <p:cNvSpPr>
            <a:spLocks noChangeArrowheads="1"/>
          </p:cNvSpPr>
          <p:nvPr/>
        </p:nvSpPr>
        <p:spPr bwMode="auto">
          <a:xfrm>
            <a:off x="0" y="661670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45" name="Line 5"/>
          <p:cNvSpPr>
            <a:spLocks noChangeShapeType="1"/>
          </p:cNvSpPr>
          <p:nvPr/>
        </p:nvSpPr>
        <p:spPr bwMode="auto">
          <a:xfrm>
            <a:off x="5086350" y="992188"/>
            <a:ext cx="1588" cy="121285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0" y="2559050"/>
            <a:ext cx="9144000" cy="263525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00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47" name="Freeform 7" descr="沙滩"/>
          <p:cNvSpPr>
            <a:spLocks/>
          </p:cNvSpPr>
          <p:nvPr/>
        </p:nvSpPr>
        <p:spPr bwMode="auto">
          <a:xfrm>
            <a:off x="0" y="2576513"/>
            <a:ext cx="8143875" cy="255587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0" y="406"/>
              </a:cxn>
              <a:cxn ang="0">
                <a:pos x="5760" y="406"/>
              </a:cxn>
              <a:cxn ang="0">
                <a:pos x="5749" y="316"/>
              </a:cxn>
              <a:cxn ang="0">
                <a:pos x="5466" y="305"/>
              </a:cxn>
              <a:cxn ang="0">
                <a:pos x="4608" y="293"/>
              </a:cxn>
              <a:cxn ang="0">
                <a:pos x="4032" y="316"/>
              </a:cxn>
              <a:cxn ang="0">
                <a:pos x="3264" y="293"/>
              </a:cxn>
              <a:cxn ang="0">
                <a:pos x="2191" y="271"/>
              </a:cxn>
              <a:cxn ang="0">
                <a:pos x="1638" y="259"/>
              </a:cxn>
              <a:cxn ang="0">
                <a:pos x="1141" y="259"/>
              </a:cxn>
              <a:cxn ang="0">
                <a:pos x="644" y="225"/>
              </a:cxn>
              <a:cxn ang="0">
                <a:pos x="565" y="146"/>
              </a:cxn>
              <a:cxn ang="0">
                <a:pos x="768" y="90"/>
              </a:cxn>
              <a:cxn ang="0">
                <a:pos x="1039" y="56"/>
              </a:cxn>
              <a:cxn ang="0">
                <a:pos x="1321" y="45"/>
              </a:cxn>
              <a:cxn ang="0">
                <a:pos x="1480" y="22"/>
              </a:cxn>
              <a:cxn ang="0">
                <a:pos x="1649" y="0"/>
              </a:cxn>
              <a:cxn ang="0">
                <a:pos x="0" y="33"/>
              </a:cxn>
            </a:cxnLst>
            <a:rect l="0" t="0" r="r" b="b"/>
            <a:pathLst>
              <a:path w="5760" h="406">
                <a:moveTo>
                  <a:pt x="0" y="33"/>
                </a:moveTo>
                <a:lnTo>
                  <a:pt x="0" y="406"/>
                </a:lnTo>
                <a:lnTo>
                  <a:pt x="5760" y="406"/>
                </a:lnTo>
                <a:lnTo>
                  <a:pt x="5749" y="316"/>
                </a:lnTo>
                <a:lnTo>
                  <a:pt x="5466" y="305"/>
                </a:lnTo>
                <a:lnTo>
                  <a:pt x="4608" y="293"/>
                </a:lnTo>
                <a:lnTo>
                  <a:pt x="4032" y="316"/>
                </a:lnTo>
                <a:lnTo>
                  <a:pt x="3264" y="293"/>
                </a:lnTo>
                <a:lnTo>
                  <a:pt x="2191" y="271"/>
                </a:lnTo>
                <a:lnTo>
                  <a:pt x="1638" y="259"/>
                </a:lnTo>
                <a:lnTo>
                  <a:pt x="1141" y="259"/>
                </a:lnTo>
                <a:lnTo>
                  <a:pt x="644" y="225"/>
                </a:lnTo>
                <a:lnTo>
                  <a:pt x="565" y="146"/>
                </a:lnTo>
                <a:lnTo>
                  <a:pt x="768" y="90"/>
                </a:lnTo>
                <a:lnTo>
                  <a:pt x="1039" y="56"/>
                </a:lnTo>
                <a:lnTo>
                  <a:pt x="1321" y="45"/>
                </a:lnTo>
                <a:lnTo>
                  <a:pt x="1480" y="22"/>
                </a:lnTo>
                <a:lnTo>
                  <a:pt x="1649" y="0"/>
                </a:lnTo>
                <a:lnTo>
                  <a:pt x="0" y="33"/>
                </a:lnTo>
                <a:close/>
              </a:path>
            </a:pathLst>
          </a:cu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48" name="Freeform 8"/>
          <p:cNvSpPr>
            <a:spLocks/>
          </p:cNvSpPr>
          <p:nvPr/>
        </p:nvSpPr>
        <p:spPr bwMode="auto">
          <a:xfrm>
            <a:off x="488950" y="2462213"/>
            <a:ext cx="2674938" cy="77787"/>
          </a:xfrm>
          <a:custGeom>
            <a:avLst/>
            <a:gdLst/>
            <a:ahLst/>
            <a:cxnLst>
              <a:cxn ang="0">
                <a:pos x="56" y="34"/>
              </a:cxn>
              <a:cxn ang="0">
                <a:pos x="214" y="22"/>
              </a:cxn>
              <a:cxn ang="0">
                <a:pos x="293" y="0"/>
              </a:cxn>
              <a:cxn ang="0">
                <a:pos x="451" y="34"/>
              </a:cxn>
              <a:cxn ang="0">
                <a:pos x="745" y="45"/>
              </a:cxn>
              <a:cxn ang="0">
                <a:pos x="914" y="11"/>
              </a:cxn>
              <a:cxn ang="0">
                <a:pos x="1264" y="56"/>
              </a:cxn>
              <a:cxn ang="0">
                <a:pos x="1479" y="56"/>
              </a:cxn>
              <a:cxn ang="0">
                <a:pos x="1942" y="68"/>
              </a:cxn>
              <a:cxn ang="0">
                <a:pos x="2010" y="68"/>
              </a:cxn>
              <a:cxn ang="0">
                <a:pos x="463" y="90"/>
              </a:cxn>
              <a:cxn ang="0">
                <a:pos x="0" y="101"/>
              </a:cxn>
              <a:cxn ang="0">
                <a:pos x="56" y="34"/>
              </a:cxn>
            </a:cxnLst>
            <a:rect l="0" t="0" r="r" b="b"/>
            <a:pathLst>
              <a:path w="2010" h="101">
                <a:moveTo>
                  <a:pt x="56" y="34"/>
                </a:moveTo>
                <a:lnTo>
                  <a:pt x="214" y="22"/>
                </a:lnTo>
                <a:lnTo>
                  <a:pt x="293" y="0"/>
                </a:lnTo>
                <a:lnTo>
                  <a:pt x="451" y="34"/>
                </a:lnTo>
                <a:lnTo>
                  <a:pt x="745" y="45"/>
                </a:lnTo>
                <a:lnTo>
                  <a:pt x="914" y="11"/>
                </a:lnTo>
                <a:lnTo>
                  <a:pt x="1264" y="56"/>
                </a:lnTo>
                <a:lnTo>
                  <a:pt x="1479" y="56"/>
                </a:lnTo>
                <a:lnTo>
                  <a:pt x="1942" y="68"/>
                </a:lnTo>
                <a:lnTo>
                  <a:pt x="2010" y="68"/>
                </a:lnTo>
                <a:lnTo>
                  <a:pt x="463" y="90"/>
                </a:lnTo>
                <a:lnTo>
                  <a:pt x="0" y="101"/>
                </a:lnTo>
                <a:lnTo>
                  <a:pt x="56" y="34"/>
                </a:lnTo>
                <a:close/>
              </a:path>
            </a:pathLst>
          </a:custGeom>
          <a:gradFill rotWithShape="0">
            <a:gsLst>
              <a:gs pos="0">
                <a:srgbClr val="339966"/>
              </a:gs>
              <a:gs pos="100000">
                <a:srgbClr val="00CC99"/>
              </a:gs>
            </a:gsLst>
            <a:lin ang="189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49" name="Freeform 9"/>
          <p:cNvSpPr>
            <a:spLocks/>
          </p:cNvSpPr>
          <p:nvPr/>
        </p:nvSpPr>
        <p:spPr bwMode="auto">
          <a:xfrm>
            <a:off x="6249988" y="2532063"/>
            <a:ext cx="2312987" cy="77787"/>
          </a:xfrm>
          <a:custGeom>
            <a:avLst/>
            <a:gdLst/>
            <a:ahLst/>
            <a:cxnLst>
              <a:cxn ang="0">
                <a:pos x="0" y="159"/>
              </a:cxn>
              <a:cxn ang="0">
                <a:pos x="373" y="113"/>
              </a:cxn>
              <a:cxn ang="0">
                <a:pos x="475" y="68"/>
              </a:cxn>
              <a:cxn ang="0">
                <a:pos x="723" y="125"/>
              </a:cxn>
              <a:cxn ang="0">
                <a:pos x="1096" y="80"/>
              </a:cxn>
              <a:cxn ang="0">
                <a:pos x="1333" y="0"/>
              </a:cxn>
              <a:cxn ang="0">
                <a:pos x="1638" y="57"/>
              </a:cxn>
              <a:cxn ang="0">
                <a:pos x="1943" y="34"/>
              </a:cxn>
              <a:cxn ang="0">
                <a:pos x="2124" y="0"/>
              </a:cxn>
              <a:cxn ang="0">
                <a:pos x="2124" y="159"/>
              </a:cxn>
              <a:cxn ang="0">
                <a:pos x="0" y="159"/>
              </a:cxn>
            </a:cxnLst>
            <a:rect l="0" t="0" r="r" b="b"/>
            <a:pathLst>
              <a:path w="2124" h="159">
                <a:moveTo>
                  <a:pt x="0" y="159"/>
                </a:moveTo>
                <a:lnTo>
                  <a:pt x="373" y="113"/>
                </a:lnTo>
                <a:lnTo>
                  <a:pt x="475" y="68"/>
                </a:lnTo>
                <a:lnTo>
                  <a:pt x="723" y="125"/>
                </a:lnTo>
                <a:lnTo>
                  <a:pt x="1096" y="80"/>
                </a:lnTo>
                <a:lnTo>
                  <a:pt x="1333" y="0"/>
                </a:lnTo>
                <a:lnTo>
                  <a:pt x="1638" y="57"/>
                </a:lnTo>
                <a:lnTo>
                  <a:pt x="1943" y="34"/>
                </a:lnTo>
                <a:lnTo>
                  <a:pt x="2124" y="0"/>
                </a:lnTo>
                <a:lnTo>
                  <a:pt x="2124" y="159"/>
                </a:lnTo>
                <a:lnTo>
                  <a:pt x="0" y="159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rgbClr val="009900"/>
              </a:gs>
            </a:gsLst>
            <a:lin ang="27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0" name="Freeform 10"/>
          <p:cNvSpPr>
            <a:spLocks/>
          </p:cNvSpPr>
          <p:nvPr/>
        </p:nvSpPr>
        <p:spPr bwMode="auto">
          <a:xfrm>
            <a:off x="0" y="2668588"/>
            <a:ext cx="8143875" cy="182562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0" y="406"/>
              </a:cxn>
              <a:cxn ang="0">
                <a:pos x="5760" y="406"/>
              </a:cxn>
              <a:cxn ang="0">
                <a:pos x="5749" y="316"/>
              </a:cxn>
              <a:cxn ang="0">
                <a:pos x="5466" y="305"/>
              </a:cxn>
              <a:cxn ang="0">
                <a:pos x="4608" y="293"/>
              </a:cxn>
              <a:cxn ang="0">
                <a:pos x="4032" y="316"/>
              </a:cxn>
              <a:cxn ang="0">
                <a:pos x="3264" y="293"/>
              </a:cxn>
              <a:cxn ang="0">
                <a:pos x="2191" y="271"/>
              </a:cxn>
              <a:cxn ang="0">
                <a:pos x="1638" y="259"/>
              </a:cxn>
              <a:cxn ang="0">
                <a:pos x="1141" y="259"/>
              </a:cxn>
              <a:cxn ang="0">
                <a:pos x="644" y="225"/>
              </a:cxn>
              <a:cxn ang="0">
                <a:pos x="565" y="146"/>
              </a:cxn>
              <a:cxn ang="0">
                <a:pos x="768" y="90"/>
              </a:cxn>
              <a:cxn ang="0">
                <a:pos x="1039" y="56"/>
              </a:cxn>
              <a:cxn ang="0">
                <a:pos x="1321" y="45"/>
              </a:cxn>
              <a:cxn ang="0">
                <a:pos x="1480" y="22"/>
              </a:cxn>
              <a:cxn ang="0">
                <a:pos x="1649" y="0"/>
              </a:cxn>
              <a:cxn ang="0">
                <a:pos x="0" y="33"/>
              </a:cxn>
            </a:cxnLst>
            <a:rect l="0" t="0" r="r" b="b"/>
            <a:pathLst>
              <a:path w="5760" h="406">
                <a:moveTo>
                  <a:pt x="0" y="33"/>
                </a:moveTo>
                <a:lnTo>
                  <a:pt x="0" y="406"/>
                </a:lnTo>
                <a:lnTo>
                  <a:pt x="5760" y="406"/>
                </a:lnTo>
                <a:lnTo>
                  <a:pt x="5749" y="316"/>
                </a:lnTo>
                <a:lnTo>
                  <a:pt x="5466" y="305"/>
                </a:lnTo>
                <a:lnTo>
                  <a:pt x="4608" y="293"/>
                </a:lnTo>
                <a:lnTo>
                  <a:pt x="4032" y="316"/>
                </a:lnTo>
                <a:lnTo>
                  <a:pt x="3264" y="293"/>
                </a:lnTo>
                <a:lnTo>
                  <a:pt x="2191" y="271"/>
                </a:lnTo>
                <a:lnTo>
                  <a:pt x="1638" y="259"/>
                </a:lnTo>
                <a:lnTo>
                  <a:pt x="1141" y="259"/>
                </a:lnTo>
                <a:lnTo>
                  <a:pt x="644" y="225"/>
                </a:lnTo>
                <a:lnTo>
                  <a:pt x="565" y="146"/>
                </a:lnTo>
                <a:lnTo>
                  <a:pt x="768" y="90"/>
                </a:lnTo>
                <a:lnTo>
                  <a:pt x="1039" y="56"/>
                </a:lnTo>
                <a:lnTo>
                  <a:pt x="1321" y="45"/>
                </a:lnTo>
                <a:lnTo>
                  <a:pt x="1480" y="22"/>
                </a:lnTo>
                <a:lnTo>
                  <a:pt x="1649" y="0"/>
                </a:lnTo>
                <a:lnTo>
                  <a:pt x="0" y="33"/>
                </a:lnTo>
                <a:close/>
              </a:path>
            </a:pathLst>
          </a:custGeom>
          <a:solidFill>
            <a:srgbClr val="FFFFCC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 flipV="1">
            <a:off x="0" y="2835275"/>
            <a:ext cx="9144000" cy="2857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17988" y="1743075"/>
            <a:ext cx="396875" cy="271463"/>
            <a:chOff x="3997" y="2862"/>
            <a:chExt cx="249" cy="274"/>
          </a:xfrm>
        </p:grpSpPr>
        <p:sp>
          <p:nvSpPr>
            <p:cNvPr id="16385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4168" y="3022"/>
              <a:ext cx="68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997" y="2862"/>
              <a:ext cx="249" cy="254"/>
              <a:chOff x="2895" y="2856"/>
              <a:chExt cx="249" cy="254"/>
            </a:xfrm>
          </p:grpSpPr>
          <p:sp>
            <p:nvSpPr>
              <p:cNvPr id="163855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7" y="2930"/>
                <a:ext cx="127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856" name="Line 16"/>
              <p:cNvSpPr>
                <a:spLocks noChangeShapeType="1"/>
              </p:cNvSpPr>
              <p:nvPr/>
            </p:nvSpPr>
            <p:spPr bwMode="auto">
              <a:xfrm>
                <a:off x="2895" y="2856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434013" y="1916113"/>
            <a:ext cx="1925637" cy="423862"/>
            <a:chOff x="3238" y="1288"/>
            <a:chExt cx="1708" cy="356"/>
          </a:xfrm>
        </p:grpSpPr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4296" y="1372"/>
              <a:ext cx="379" cy="272"/>
              <a:chOff x="3157" y="1555"/>
              <a:chExt cx="379" cy="272"/>
            </a:xfrm>
          </p:grpSpPr>
          <p:sp>
            <p:nvSpPr>
              <p:cNvPr id="163859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7" y="1571"/>
                <a:ext cx="190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860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6" y="1555"/>
                <a:ext cx="170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 rot="5400000">
              <a:off x="3852" y="1336"/>
              <a:ext cx="82" cy="211"/>
              <a:chOff x="2928" y="3216"/>
              <a:chExt cx="48" cy="240"/>
            </a:xfrm>
          </p:grpSpPr>
          <p:sp>
            <p:nvSpPr>
              <p:cNvPr id="163862" name="Line 2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863" name="Line 2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3238" y="1288"/>
              <a:ext cx="486" cy="336"/>
              <a:chOff x="3452" y="2801"/>
              <a:chExt cx="486" cy="336"/>
            </a:xfrm>
          </p:grpSpPr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3452" y="2801"/>
                <a:ext cx="332" cy="307"/>
                <a:chOff x="3452" y="2801"/>
                <a:chExt cx="332" cy="273"/>
              </a:xfrm>
            </p:grpSpPr>
            <p:sp>
              <p:nvSpPr>
                <p:cNvPr id="163866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52" y="2871"/>
                  <a:ext cx="284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3867" name="Line 27"/>
                <p:cNvSpPr>
                  <a:spLocks noChangeShapeType="1"/>
                </p:cNvSpPr>
                <p:nvPr/>
              </p:nvSpPr>
              <p:spPr bwMode="auto">
                <a:xfrm>
                  <a:off x="3524" y="2801"/>
                  <a:ext cx="260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386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2" y="2962"/>
                <a:ext cx="186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重</a:t>
                </a:r>
              </a:p>
            </p:txBody>
          </p:sp>
        </p:grpSp>
        <p:sp>
          <p:nvSpPr>
            <p:cNvPr id="163869" name="Line 29"/>
            <p:cNvSpPr>
              <a:spLocks noChangeShapeType="1"/>
            </p:cNvSpPr>
            <p:nvPr/>
          </p:nvSpPr>
          <p:spPr bwMode="auto">
            <a:xfrm>
              <a:off x="4077" y="1446"/>
              <a:ext cx="1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70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713" y="1348"/>
              <a:ext cx="164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3871" name="Line 31"/>
            <p:cNvSpPr>
              <a:spLocks noChangeShapeType="1"/>
            </p:cNvSpPr>
            <p:nvPr/>
          </p:nvSpPr>
          <p:spPr bwMode="auto">
            <a:xfrm>
              <a:off x="4664" y="1297"/>
              <a:ext cx="28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6353175" y="2638425"/>
            <a:ext cx="712788" cy="104775"/>
            <a:chOff x="4039" y="2606"/>
            <a:chExt cx="551" cy="280"/>
          </a:xfrm>
        </p:grpSpPr>
        <p:sp>
          <p:nvSpPr>
            <p:cNvPr id="163878" name="Oval 38"/>
            <p:cNvSpPr>
              <a:spLocks noChangeArrowheads="1"/>
            </p:cNvSpPr>
            <p:nvPr/>
          </p:nvSpPr>
          <p:spPr bwMode="auto">
            <a:xfrm>
              <a:off x="4168" y="2679"/>
              <a:ext cx="293" cy="10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79" name="Oval 39"/>
            <p:cNvSpPr>
              <a:spLocks noChangeArrowheads="1"/>
            </p:cNvSpPr>
            <p:nvPr/>
          </p:nvSpPr>
          <p:spPr bwMode="auto">
            <a:xfrm>
              <a:off x="4236" y="2707"/>
              <a:ext cx="166" cy="51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80" name="Oval 40"/>
            <p:cNvSpPr>
              <a:spLocks noChangeArrowheads="1"/>
            </p:cNvSpPr>
            <p:nvPr/>
          </p:nvSpPr>
          <p:spPr bwMode="auto">
            <a:xfrm>
              <a:off x="4124" y="2654"/>
              <a:ext cx="383" cy="169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81" name="Oval 41"/>
            <p:cNvSpPr>
              <a:spLocks noChangeArrowheads="1"/>
            </p:cNvSpPr>
            <p:nvPr/>
          </p:nvSpPr>
          <p:spPr bwMode="auto">
            <a:xfrm>
              <a:off x="4039" y="2606"/>
              <a:ext cx="551" cy="280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82" name="Oval 42"/>
            <p:cNvSpPr>
              <a:spLocks noChangeArrowheads="1"/>
            </p:cNvSpPr>
            <p:nvPr/>
          </p:nvSpPr>
          <p:spPr bwMode="auto">
            <a:xfrm>
              <a:off x="4078" y="2633"/>
              <a:ext cx="464" cy="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883" name="Arc 43"/>
          <p:cNvSpPr>
            <a:spLocks/>
          </p:cNvSpPr>
          <p:nvPr/>
        </p:nvSpPr>
        <p:spPr bwMode="auto">
          <a:xfrm>
            <a:off x="4519613" y="750888"/>
            <a:ext cx="2187575" cy="2205037"/>
          </a:xfrm>
          <a:custGeom>
            <a:avLst/>
            <a:gdLst>
              <a:gd name="G0" fmla="+- 20968 0 0"/>
              <a:gd name="G1" fmla="+- 21600 0 0"/>
              <a:gd name="G2" fmla="+- 21600 0 0"/>
              <a:gd name="T0" fmla="*/ 0 w 42220"/>
              <a:gd name="T1" fmla="*/ 16414 h 21600"/>
              <a:gd name="T2" fmla="*/ 42220 w 42220"/>
              <a:gd name="T3" fmla="*/ 17739 h 21600"/>
              <a:gd name="T4" fmla="*/ 20968 w 4222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220" h="21600" fill="none" extrusionOk="0">
                <a:moveTo>
                  <a:pt x="-1" y="16413"/>
                </a:moveTo>
                <a:cubicBezTo>
                  <a:pt x="2384" y="6772"/>
                  <a:pt x="11036" y="-1"/>
                  <a:pt x="20968" y="0"/>
                </a:cubicBezTo>
                <a:cubicBezTo>
                  <a:pt x="31408" y="0"/>
                  <a:pt x="40353" y="7467"/>
                  <a:pt x="42220" y="17738"/>
                </a:cubicBezTo>
              </a:path>
              <a:path w="42220" h="21600" stroke="0" extrusionOk="0">
                <a:moveTo>
                  <a:pt x="-1" y="16413"/>
                </a:moveTo>
                <a:cubicBezTo>
                  <a:pt x="2384" y="6772"/>
                  <a:pt x="11036" y="-1"/>
                  <a:pt x="20968" y="0"/>
                </a:cubicBezTo>
                <a:cubicBezTo>
                  <a:pt x="31408" y="0"/>
                  <a:pt x="40353" y="7467"/>
                  <a:pt x="42220" y="17738"/>
                </a:cubicBezTo>
                <a:lnTo>
                  <a:pt x="20968" y="21600"/>
                </a:lnTo>
                <a:close/>
              </a:path>
            </a:pathLst>
          </a:custGeom>
          <a:noFill/>
          <a:ln w="50800" cap="rnd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7" name="Line 47"/>
          <p:cNvSpPr>
            <a:spLocks noChangeShapeType="1"/>
          </p:cNvSpPr>
          <p:nvPr/>
        </p:nvSpPr>
        <p:spPr bwMode="auto">
          <a:xfrm>
            <a:off x="5075238" y="987425"/>
            <a:ext cx="1320800" cy="466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3781425" y="1357313"/>
            <a:ext cx="377825" cy="255587"/>
            <a:chOff x="2895" y="2856"/>
            <a:chExt cx="249" cy="272"/>
          </a:xfrm>
        </p:grpSpPr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2895" y="2856"/>
              <a:ext cx="249" cy="254"/>
              <a:chOff x="2895" y="2856"/>
              <a:chExt cx="249" cy="254"/>
            </a:xfrm>
          </p:grpSpPr>
          <p:sp>
            <p:nvSpPr>
              <p:cNvPr id="163890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7" y="2930"/>
                <a:ext cx="127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891" name="Line 51"/>
              <p:cNvSpPr>
                <a:spLocks noChangeShapeType="1"/>
              </p:cNvSpPr>
              <p:nvPr/>
            </p:nvSpPr>
            <p:spPr bwMode="auto">
              <a:xfrm>
                <a:off x="2895" y="2856"/>
                <a:ext cx="2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3892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3059" y="3014"/>
              <a:ext cx="6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63893" name="Line 53"/>
          <p:cNvSpPr>
            <a:spLocks noChangeShapeType="1"/>
          </p:cNvSpPr>
          <p:nvPr/>
        </p:nvSpPr>
        <p:spPr bwMode="auto">
          <a:xfrm flipV="1">
            <a:off x="3033713" y="1474788"/>
            <a:ext cx="3390900" cy="1069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3894" name="Line 54"/>
          <p:cNvSpPr>
            <a:spLocks noChangeShapeType="1"/>
          </p:cNvSpPr>
          <p:nvPr/>
        </p:nvSpPr>
        <p:spPr bwMode="auto">
          <a:xfrm flipV="1">
            <a:off x="3016250" y="974725"/>
            <a:ext cx="2100263" cy="155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6391275" y="1235075"/>
            <a:ext cx="400050" cy="280988"/>
            <a:chOff x="4140" y="644"/>
            <a:chExt cx="301" cy="253"/>
          </a:xfrm>
        </p:grpSpPr>
        <p:sp>
          <p:nvSpPr>
            <p:cNvPr id="163896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273" y="644"/>
              <a:ext cx="168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3897" name="Oval 57"/>
            <p:cNvSpPr>
              <a:spLocks noChangeArrowheads="1"/>
            </p:cNvSpPr>
            <p:nvPr/>
          </p:nvSpPr>
          <p:spPr bwMode="auto">
            <a:xfrm>
              <a:off x="4140" y="818"/>
              <a:ext cx="80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195"/>
          <p:cNvGrpSpPr>
            <a:grpSpLocks/>
          </p:cNvGrpSpPr>
          <p:nvPr/>
        </p:nvGrpSpPr>
        <p:grpSpPr bwMode="auto">
          <a:xfrm>
            <a:off x="4976813" y="641350"/>
            <a:ext cx="201612" cy="390525"/>
            <a:chOff x="2805" y="558"/>
            <a:chExt cx="127" cy="246"/>
          </a:xfrm>
        </p:grpSpPr>
        <p:sp>
          <p:nvSpPr>
            <p:cNvPr id="163899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805" y="558"/>
              <a:ext cx="127" cy="1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3900" name="Oval 60"/>
            <p:cNvSpPr>
              <a:spLocks noChangeArrowheads="1"/>
            </p:cNvSpPr>
            <p:nvPr/>
          </p:nvSpPr>
          <p:spPr bwMode="auto">
            <a:xfrm>
              <a:off x="2843" y="746"/>
              <a:ext cx="60" cy="5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61"/>
          <p:cNvGrpSpPr>
            <a:grpSpLocks/>
          </p:cNvGrpSpPr>
          <p:nvPr/>
        </p:nvGrpSpPr>
        <p:grpSpPr bwMode="auto">
          <a:xfrm>
            <a:off x="1987550" y="525463"/>
            <a:ext cx="4022725" cy="2493962"/>
            <a:chOff x="1232" y="305"/>
            <a:chExt cx="2902" cy="1990"/>
          </a:xfrm>
        </p:grpSpPr>
        <p:sp>
          <p:nvSpPr>
            <p:cNvPr id="163902" name="Line 62"/>
            <p:cNvSpPr>
              <a:spLocks noChangeShapeType="1"/>
            </p:cNvSpPr>
            <p:nvPr/>
          </p:nvSpPr>
          <p:spPr bwMode="auto">
            <a:xfrm>
              <a:off x="1965" y="305"/>
              <a:ext cx="0" cy="16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lg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03" name="Line 63"/>
            <p:cNvSpPr>
              <a:spLocks noChangeShapeType="1"/>
            </p:cNvSpPr>
            <p:nvPr/>
          </p:nvSpPr>
          <p:spPr bwMode="auto">
            <a:xfrm>
              <a:off x="1965" y="1943"/>
              <a:ext cx="2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04" name="Line 64"/>
            <p:cNvSpPr>
              <a:spLocks noChangeShapeType="1"/>
            </p:cNvSpPr>
            <p:nvPr/>
          </p:nvSpPr>
          <p:spPr bwMode="auto">
            <a:xfrm flipH="1">
              <a:off x="1459" y="1934"/>
              <a:ext cx="509" cy="3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05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895" y="2002"/>
              <a:ext cx="176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3906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1232" y="2107"/>
              <a:ext cx="204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390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1934" y="1976"/>
              <a:ext cx="152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523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390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728" y="372"/>
              <a:ext cx="180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3909" name="Line 69"/>
            <p:cNvSpPr>
              <a:spLocks noChangeShapeType="1"/>
            </p:cNvSpPr>
            <p:nvPr/>
          </p:nvSpPr>
          <p:spPr bwMode="auto">
            <a:xfrm>
              <a:off x="1957" y="1944"/>
              <a:ext cx="327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10" name="Line 70"/>
            <p:cNvSpPr>
              <a:spLocks noChangeShapeType="1"/>
            </p:cNvSpPr>
            <p:nvPr/>
          </p:nvSpPr>
          <p:spPr bwMode="auto">
            <a:xfrm rot="30235287">
              <a:off x="1675" y="2025"/>
              <a:ext cx="327" cy="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11" name="Line 71"/>
            <p:cNvSpPr>
              <a:spLocks noChangeShapeType="1"/>
            </p:cNvSpPr>
            <p:nvPr/>
          </p:nvSpPr>
          <p:spPr bwMode="auto">
            <a:xfrm rot="16200000" flipV="1">
              <a:off x="1801" y="1774"/>
              <a:ext cx="327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72"/>
            <p:cNvGrpSpPr>
              <a:grpSpLocks/>
            </p:cNvGrpSpPr>
            <p:nvPr/>
          </p:nvGrpSpPr>
          <p:grpSpPr bwMode="auto">
            <a:xfrm>
              <a:off x="1665" y="1589"/>
              <a:ext cx="269" cy="205"/>
              <a:chOff x="1665" y="1589"/>
              <a:chExt cx="269" cy="205"/>
            </a:xfrm>
          </p:grpSpPr>
          <p:sp>
            <p:nvSpPr>
              <p:cNvPr id="163913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5" y="1650"/>
                <a:ext cx="125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3914" name="Line 74"/>
              <p:cNvSpPr>
                <a:spLocks noChangeShapeType="1"/>
              </p:cNvSpPr>
              <p:nvPr/>
            </p:nvSpPr>
            <p:spPr bwMode="auto">
              <a:xfrm>
                <a:off x="1665" y="1589"/>
                <a:ext cx="269" cy="3"/>
              </a:xfrm>
              <a:prstGeom prst="line">
                <a:avLst/>
              </a:prstGeom>
              <a:noFill/>
              <a:ln w="127000">
                <a:solidFill>
                  <a:schemeClr val="bg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6" name="Group 75"/>
              <p:cNvGrpSpPr>
                <a:grpSpLocks/>
              </p:cNvGrpSpPr>
              <p:nvPr/>
            </p:nvGrpSpPr>
            <p:grpSpPr bwMode="auto">
              <a:xfrm>
                <a:off x="1683" y="1589"/>
                <a:ext cx="215" cy="205"/>
                <a:chOff x="1318" y="3469"/>
                <a:chExt cx="136" cy="194"/>
              </a:xfrm>
            </p:grpSpPr>
            <p:sp>
              <p:nvSpPr>
                <p:cNvPr id="163916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7" y="3530"/>
                  <a:ext cx="79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3917" name="Line 77"/>
                <p:cNvSpPr>
                  <a:spLocks noChangeShapeType="1"/>
                </p:cNvSpPr>
                <p:nvPr/>
              </p:nvSpPr>
              <p:spPr bwMode="auto">
                <a:xfrm>
                  <a:off x="1318" y="3469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7" name="Group 78"/>
            <p:cNvGrpSpPr>
              <a:grpSpLocks/>
            </p:cNvGrpSpPr>
            <p:nvPr/>
          </p:nvGrpSpPr>
          <p:grpSpPr bwMode="auto">
            <a:xfrm>
              <a:off x="2212" y="2026"/>
              <a:ext cx="269" cy="208"/>
              <a:chOff x="1546" y="1904"/>
              <a:chExt cx="269" cy="208"/>
            </a:xfrm>
          </p:grpSpPr>
          <p:sp>
            <p:nvSpPr>
              <p:cNvPr id="163919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46" y="1975"/>
                <a:ext cx="123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b="1" i="1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3920" name="Line 80"/>
              <p:cNvSpPr>
                <a:spLocks noChangeShapeType="1"/>
              </p:cNvSpPr>
              <p:nvPr/>
            </p:nvSpPr>
            <p:spPr bwMode="auto">
              <a:xfrm>
                <a:off x="1574" y="1904"/>
                <a:ext cx="241" cy="6"/>
              </a:xfrm>
              <a:prstGeom prst="line">
                <a:avLst/>
              </a:prstGeom>
              <a:noFill/>
              <a:ln w="127000">
                <a:solidFill>
                  <a:schemeClr val="bg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" name="Group 81"/>
              <p:cNvGrpSpPr>
                <a:grpSpLocks/>
              </p:cNvGrpSpPr>
              <p:nvPr/>
            </p:nvGrpSpPr>
            <p:grpSpPr bwMode="auto">
              <a:xfrm>
                <a:off x="1546" y="1907"/>
                <a:ext cx="224" cy="202"/>
                <a:chOff x="1072" y="1910"/>
                <a:chExt cx="224" cy="202"/>
              </a:xfrm>
            </p:grpSpPr>
            <p:sp>
              <p:nvSpPr>
                <p:cNvPr id="163922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2" y="1975"/>
                  <a:ext cx="123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3600" b="1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3923" name="Line 83"/>
                <p:cNvSpPr>
                  <a:spLocks noChangeShapeType="1"/>
                </p:cNvSpPr>
                <p:nvPr/>
              </p:nvSpPr>
              <p:spPr bwMode="auto">
                <a:xfrm>
                  <a:off x="1136" y="1910"/>
                  <a:ext cx="160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" name="Group 84"/>
            <p:cNvGrpSpPr>
              <a:grpSpLocks/>
            </p:cNvGrpSpPr>
            <p:nvPr/>
          </p:nvGrpSpPr>
          <p:grpSpPr bwMode="auto">
            <a:xfrm>
              <a:off x="1545" y="1927"/>
              <a:ext cx="268" cy="181"/>
              <a:chOff x="1713" y="2039"/>
              <a:chExt cx="268" cy="181"/>
            </a:xfrm>
          </p:grpSpPr>
          <p:sp>
            <p:nvSpPr>
              <p:cNvPr id="163925" name="Line 85"/>
              <p:cNvSpPr>
                <a:spLocks noChangeShapeType="1"/>
              </p:cNvSpPr>
              <p:nvPr/>
            </p:nvSpPr>
            <p:spPr bwMode="auto">
              <a:xfrm>
                <a:off x="1713" y="2039"/>
                <a:ext cx="268" cy="0"/>
              </a:xfrm>
              <a:prstGeom prst="line">
                <a:avLst/>
              </a:prstGeom>
              <a:noFill/>
              <a:ln w="127000">
                <a:solidFill>
                  <a:schemeClr val="bg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26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54" y="2084"/>
                <a:ext cx="93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" name="Group 87"/>
              <p:cNvGrpSpPr>
                <a:grpSpLocks/>
              </p:cNvGrpSpPr>
              <p:nvPr/>
            </p:nvGrpSpPr>
            <p:grpSpPr bwMode="auto">
              <a:xfrm>
                <a:off x="1740" y="2039"/>
                <a:ext cx="193" cy="181"/>
                <a:chOff x="3594" y="3608"/>
                <a:chExt cx="147" cy="159"/>
              </a:xfrm>
            </p:grpSpPr>
            <p:sp>
              <p:nvSpPr>
                <p:cNvPr id="163928" name="Line 88"/>
                <p:cNvSpPr>
                  <a:spLocks noChangeShapeType="1"/>
                </p:cNvSpPr>
                <p:nvPr/>
              </p:nvSpPr>
              <p:spPr bwMode="auto">
                <a:xfrm>
                  <a:off x="3594" y="3608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929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8" y="3653"/>
                  <a:ext cx="71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1" name="Group 90"/>
          <p:cNvGrpSpPr>
            <a:grpSpLocks/>
          </p:cNvGrpSpPr>
          <p:nvPr/>
        </p:nvGrpSpPr>
        <p:grpSpPr bwMode="auto">
          <a:xfrm>
            <a:off x="493713" y="3135313"/>
            <a:ext cx="8162925" cy="793750"/>
            <a:chOff x="269" y="2442"/>
            <a:chExt cx="5289" cy="534"/>
          </a:xfrm>
        </p:grpSpPr>
        <p:grpSp>
          <p:nvGrpSpPr>
            <p:cNvPr id="22" name="Group 91"/>
            <p:cNvGrpSpPr>
              <a:grpSpLocks/>
            </p:cNvGrpSpPr>
            <p:nvPr/>
          </p:nvGrpSpPr>
          <p:grpSpPr bwMode="auto">
            <a:xfrm rot="5400000">
              <a:off x="1815" y="2771"/>
              <a:ext cx="59" cy="189"/>
              <a:chOff x="2928" y="3216"/>
              <a:chExt cx="48" cy="240"/>
            </a:xfrm>
          </p:grpSpPr>
          <p:sp>
            <p:nvSpPr>
              <p:cNvPr id="163932" name="Line 9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33" name="Line 9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34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2809" y="2839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23" name="Group 95"/>
            <p:cNvGrpSpPr>
              <a:grpSpLocks/>
            </p:cNvGrpSpPr>
            <p:nvPr/>
          </p:nvGrpSpPr>
          <p:grpSpPr bwMode="auto">
            <a:xfrm>
              <a:off x="1385" y="2741"/>
              <a:ext cx="296" cy="215"/>
              <a:chOff x="1385" y="2741"/>
              <a:chExt cx="296" cy="215"/>
            </a:xfrm>
          </p:grpSpPr>
          <p:sp>
            <p:nvSpPr>
              <p:cNvPr id="16393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7" y="2779"/>
                <a:ext cx="214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745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37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5" y="2741"/>
                <a:ext cx="12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3938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269" y="2455"/>
              <a:ext cx="5289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   在重力作用下发生元位移   ，重力的元功</a:t>
              </a:r>
            </a:p>
          </p:txBody>
        </p:sp>
        <p:sp>
          <p:nvSpPr>
            <p:cNvPr id="163939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789" y="2479"/>
              <a:ext cx="190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" name="Group 100"/>
            <p:cNvGrpSpPr>
              <a:grpSpLocks/>
            </p:cNvGrpSpPr>
            <p:nvPr/>
          </p:nvGrpSpPr>
          <p:grpSpPr bwMode="auto">
            <a:xfrm>
              <a:off x="3841" y="2442"/>
              <a:ext cx="291" cy="217"/>
              <a:chOff x="3841" y="2453"/>
              <a:chExt cx="291" cy="217"/>
            </a:xfrm>
          </p:grpSpPr>
          <p:sp>
            <p:nvSpPr>
              <p:cNvPr id="16394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8" y="2511"/>
                <a:ext cx="8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42" name="Line 102"/>
              <p:cNvSpPr>
                <a:spLocks noChangeShapeType="1"/>
              </p:cNvSpPr>
              <p:nvPr/>
            </p:nvSpPr>
            <p:spPr bwMode="auto">
              <a:xfrm>
                <a:off x="3959" y="2453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43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1" y="2466"/>
                <a:ext cx="10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5" name="Group 104"/>
            <p:cNvGrpSpPr>
              <a:grpSpLocks/>
            </p:cNvGrpSpPr>
            <p:nvPr/>
          </p:nvGrpSpPr>
          <p:grpSpPr bwMode="auto">
            <a:xfrm>
              <a:off x="2230" y="2790"/>
              <a:ext cx="370" cy="186"/>
              <a:chOff x="2230" y="2790"/>
              <a:chExt cx="370" cy="186"/>
            </a:xfrm>
          </p:grpSpPr>
          <p:sp>
            <p:nvSpPr>
              <p:cNvPr id="163945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2795"/>
                <a:ext cx="15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46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790"/>
                <a:ext cx="19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3947" name="Line 107"/>
            <p:cNvSpPr>
              <a:spLocks noChangeShapeType="1"/>
            </p:cNvSpPr>
            <p:nvPr/>
          </p:nvSpPr>
          <p:spPr bwMode="auto">
            <a:xfrm>
              <a:off x="2033" y="2857"/>
              <a:ext cx="1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8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2621" y="2793"/>
              <a:ext cx="125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3949" name="Line 109"/>
            <p:cNvSpPr>
              <a:spLocks noChangeShapeType="1"/>
            </p:cNvSpPr>
            <p:nvPr/>
          </p:nvSpPr>
          <p:spPr bwMode="auto">
            <a:xfrm>
              <a:off x="2610" y="2739"/>
              <a:ext cx="215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0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3070" y="2811"/>
              <a:ext cx="89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3951" name="Line 111"/>
            <p:cNvSpPr>
              <a:spLocks noChangeShapeType="1"/>
            </p:cNvSpPr>
            <p:nvPr/>
          </p:nvSpPr>
          <p:spPr bwMode="auto">
            <a:xfrm>
              <a:off x="3049" y="2741"/>
              <a:ext cx="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952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2919" y="2754"/>
              <a:ext cx="100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6" name="Group 113"/>
            <p:cNvGrpSpPr>
              <a:grpSpLocks/>
            </p:cNvGrpSpPr>
            <p:nvPr/>
          </p:nvGrpSpPr>
          <p:grpSpPr bwMode="auto">
            <a:xfrm rot="5400000">
              <a:off x="3311" y="2776"/>
              <a:ext cx="59" cy="189"/>
              <a:chOff x="2928" y="3216"/>
              <a:chExt cx="48" cy="240"/>
            </a:xfrm>
          </p:grpSpPr>
          <p:sp>
            <p:nvSpPr>
              <p:cNvPr id="163954" name="Line 11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55" name="Line 11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" name="Group 116"/>
            <p:cNvGrpSpPr>
              <a:grpSpLocks/>
            </p:cNvGrpSpPr>
            <p:nvPr/>
          </p:nvGrpSpPr>
          <p:grpSpPr bwMode="auto">
            <a:xfrm>
              <a:off x="3507" y="2715"/>
              <a:ext cx="854" cy="244"/>
              <a:chOff x="3507" y="2715"/>
              <a:chExt cx="854" cy="244"/>
            </a:xfrm>
          </p:grpSpPr>
          <p:sp>
            <p:nvSpPr>
              <p:cNvPr id="163957" name="Line 117"/>
              <p:cNvSpPr>
                <a:spLocks noChangeShapeType="1"/>
              </p:cNvSpPr>
              <p:nvPr/>
            </p:nvSpPr>
            <p:spPr bwMode="auto">
              <a:xfrm>
                <a:off x="3507" y="2852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8" name="Group 118"/>
              <p:cNvGrpSpPr>
                <a:grpSpLocks/>
              </p:cNvGrpSpPr>
              <p:nvPr/>
            </p:nvGrpSpPr>
            <p:grpSpPr bwMode="auto">
              <a:xfrm>
                <a:off x="3694" y="2773"/>
                <a:ext cx="370" cy="186"/>
                <a:chOff x="2230" y="2790"/>
                <a:chExt cx="370" cy="186"/>
              </a:xfrm>
            </p:grpSpPr>
            <p:sp>
              <p:nvSpPr>
                <p:cNvPr id="163959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1" y="2795"/>
                  <a:ext cx="159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3960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0" y="2790"/>
                  <a:ext cx="190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63961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4" y="2751"/>
                <a:ext cx="137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63962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8" y="2715"/>
                <a:ext cx="10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9" name="Group 123"/>
          <p:cNvGrpSpPr>
            <a:grpSpLocks/>
          </p:cNvGrpSpPr>
          <p:nvPr/>
        </p:nvGrpSpPr>
        <p:grpSpPr bwMode="auto">
          <a:xfrm>
            <a:off x="625475" y="4090988"/>
            <a:ext cx="7585075" cy="1041400"/>
            <a:chOff x="262" y="3020"/>
            <a:chExt cx="4987" cy="712"/>
          </a:xfrm>
        </p:grpSpPr>
        <p:grpSp>
          <p:nvGrpSpPr>
            <p:cNvPr id="30" name="Group 124"/>
            <p:cNvGrpSpPr>
              <a:grpSpLocks/>
            </p:cNvGrpSpPr>
            <p:nvPr/>
          </p:nvGrpSpPr>
          <p:grpSpPr bwMode="auto">
            <a:xfrm rot="123913">
              <a:off x="972" y="3336"/>
              <a:ext cx="137" cy="362"/>
              <a:chOff x="4590" y="526"/>
              <a:chExt cx="529" cy="1700"/>
            </a:xfrm>
          </p:grpSpPr>
          <p:sp>
            <p:nvSpPr>
              <p:cNvPr id="163965" name="Oval 125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66" name="Oval 126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67" name="Freeform 127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128"/>
            <p:cNvGrpSpPr>
              <a:grpSpLocks/>
            </p:cNvGrpSpPr>
            <p:nvPr/>
          </p:nvGrpSpPr>
          <p:grpSpPr bwMode="auto">
            <a:xfrm>
              <a:off x="1454" y="3040"/>
              <a:ext cx="338" cy="199"/>
              <a:chOff x="393" y="3018"/>
              <a:chExt cx="293" cy="278"/>
            </a:xfrm>
          </p:grpSpPr>
          <p:sp>
            <p:nvSpPr>
              <p:cNvPr id="163969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" y="3138"/>
                <a:ext cx="110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70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4" y="3134"/>
                <a:ext cx="132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71" name="WordArt 131"/>
              <p:cNvSpPr>
                <a:spLocks noChangeArrowheads="1" noChangeShapeType="1" noTextEdit="1"/>
              </p:cNvSpPr>
              <p:nvPr/>
            </p:nvSpPr>
            <p:spPr bwMode="auto">
              <a:xfrm rot="16200000" flipV="1">
                <a:off x="490" y="2946"/>
                <a:ext cx="105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63972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262" y="3020"/>
              <a:ext cx="1147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在任一弧段</a:t>
              </a:r>
            </a:p>
          </p:txBody>
        </p:sp>
        <p:sp>
          <p:nvSpPr>
            <p:cNvPr id="163973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1873" y="3199"/>
              <a:ext cx="47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163974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2015" y="3031"/>
              <a:ext cx="1512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重力所做的功</a:t>
              </a:r>
            </a:p>
          </p:txBody>
        </p:sp>
        <p:sp>
          <p:nvSpPr>
            <p:cNvPr id="163975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378" y="3351"/>
              <a:ext cx="350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606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92" name="Group 136"/>
            <p:cNvGrpSpPr>
              <a:grpSpLocks/>
            </p:cNvGrpSpPr>
            <p:nvPr/>
          </p:nvGrpSpPr>
          <p:grpSpPr bwMode="auto">
            <a:xfrm rot="5400000">
              <a:off x="829" y="3410"/>
              <a:ext cx="59" cy="189"/>
              <a:chOff x="2928" y="3216"/>
              <a:chExt cx="48" cy="240"/>
            </a:xfrm>
          </p:grpSpPr>
          <p:sp>
            <p:nvSpPr>
              <p:cNvPr id="163977" name="Line 13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78" name="Line 13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3" name="Group 139"/>
            <p:cNvGrpSpPr>
              <a:grpSpLocks/>
            </p:cNvGrpSpPr>
            <p:nvPr/>
          </p:nvGrpSpPr>
          <p:grpSpPr bwMode="auto">
            <a:xfrm>
              <a:off x="1424" y="3391"/>
              <a:ext cx="296" cy="215"/>
              <a:chOff x="1385" y="2741"/>
              <a:chExt cx="296" cy="215"/>
            </a:xfrm>
          </p:grpSpPr>
          <p:sp>
            <p:nvSpPr>
              <p:cNvPr id="163980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7" y="2779"/>
                <a:ext cx="214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745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8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85" y="2741"/>
                <a:ext cx="123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4" name="Group 142"/>
            <p:cNvGrpSpPr>
              <a:grpSpLocks/>
            </p:cNvGrpSpPr>
            <p:nvPr/>
          </p:nvGrpSpPr>
          <p:grpSpPr bwMode="auto">
            <a:xfrm>
              <a:off x="1121" y="3497"/>
              <a:ext cx="236" cy="222"/>
              <a:chOff x="393" y="3018"/>
              <a:chExt cx="293" cy="278"/>
            </a:xfrm>
          </p:grpSpPr>
          <p:sp>
            <p:nvSpPr>
              <p:cNvPr id="163983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" y="3138"/>
                <a:ext cx="110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84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4" y="3134"/>
                <a:ext cx="132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85" name="WordArt 145"/>
              <p:cNvSpPr>
                <a:spLocks noChangeArrowheads="1" noChangeShapeType="1" noTextEdit="1"/>
              </p:cNvSpPr>
              <p:nvPr/>
            </p:nvSpPr>
            <p:spPr bwMode="auto">
              <a:xfrm rot="16200000" flipV="1">
                <a:off x="490" y="2946"/>
                <a:ext cx="105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5" name="Group 146"/>
            <p:cNvGrpSpPr>
              <a:grpSpLocks/>
            </p:cNvGrpSpPr>
            <p:nvPr/>
          </p:nvGrpSpPr>
          <p:grpSpPr bwMode="auto">
            <a:xfrm rot="5400000">
              <a:off x="1851" y="3393"/>
              <a:ext cx="59" cy="189"/>
              <a:chOff x="2928" y="3216"/>
              <a:chExt cx="48" cy="240"/>
            </a:xfrm>
          </p:grpSpPr>
          <p:sp>
            <p:nvSpPr>
              <p:cNvPr id="163987" name="Line 14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88" name="Line 14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" name="Group 149"/>
            <p:cNvGrpSpPr>
              <a:grpSpLocks/>
            </p:cNvGrpSpPr>
            <p:nvPr/>
          </p:nvGrpSpPr>
          <p:grpSpPr bwMode="auto">
            <a:xfrm rot="123913">
              <a:off x="2027" y="3331"/>
              <a:ext cx="137" cy="362"/>
              <a:chOff x="4590" y="526"/>
              <a:chExt cx="529" cy="1700"/>
            </a:xfrm>
          </p:grpSpPr>
          <p:sp>
            <p:nvSpPr>
              <p:cNvPr id="163990" name="Oval 150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91" name="Oval 151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3992" name="Freeform 152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7" name="Group 153"/>
            <p:cNvGrpSpPr>
              <a:grpSpLocks/>
            </p:cNvGrpSpPr>
            <p:nvPr/>
          </p:nvGrpSpPr>
          <p:grpSpPr bwMode="auto">
            <a:xfrm>
              <a:off x="2162" y="3602"/>
              <a:ext cx="233" cy="130"/>
              <a:chOff x="2162" y="3602"/>
              <a:chExt cx="233" cy="130"/>
            </a:xfrm>
          </p:grpSpPr>
          <p:sp>
            <p:nvSpPr>
              <p:cNvPr id="163994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7" y="3653"/>
                <a:ext cx="8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95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2" y="3602"/>
                <a:ext cx="11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198" name="Group 156"/>
            <p:cNvGrpSpPr>
              <a:grpSpLocks/>
            </p:cNvGrpSpPr>
            <p:nvPr/>
          </p:nvGrpSpPr>
          <p:grpSpPr bwMode="auto">
            <a:xfrm>
              <a:off x="2201" y="3337"/>
              <a:ext cx="208" cy="176"/>
              <a:chOff x="2201" y="3337"/>
              <a:chExt cx="208" cy="176"/>
            </a:xfrm>
          </p:grpSpPr>
          <p:sp>
            <p:nvSpPr>
              <p:cNvPr id="163997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3" y="3389"/>
                <a:ext cx="76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3998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01" y="3337"/>
                <a:ext cx="11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63999" name="Line 159"/>
            <p:cNvSpPr>
              <a:spLocks noChangeShapeType="1"/>
            </p:cNvSpPr>
            <p:nvPr/>
          </p:nvSpPr>
          <p:spPr bwMode="auto">
            <a:xfrm>
              <a:off x="2507" y="3513"/>
              <a:ext cx="1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9" name="Group 160"/>
            <p:cNvGrpSpPr>
              <a:grpSpLocks/>
            </p:cNvGrpSpPr>
            <p:nvPr/>
          </p:nvGrpSpPr>
          <p:grpSpPr bwMode="auto">
            <a:xfrm>
              <a:off x="2694" y="3434"/>
              <a:ext cx="370" cy="186"/>
              <a:chOff x="2230" y="2790"/>
              <a:chExt cx="370" cy="186"/>
            </a:xfrm>
          </p:grpSpPr>
          <p:sp>
            <p:nvSpPr>
              <p:cNvPr id="164001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2795"/>
                <a:ext cx="15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02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790"/>
                <a:ext cx="19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4003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224" y="3412"/>
              <a:ext cx="137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64004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098" y="3376"/>
              <a:ext cx="100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0" name="Group 165"/>
            <p:cNvGrpSpPr>
              <a:grpSpLocks/>
            </p:cNvGrpSpPr>
            <p:nvPr/>
          </p:nvGrpSpPr>
          <p:grpSpPr bwMode="auto">
            <a:xfrm rot="5400000">
              <a:off x="3539" y="3376"/>
              <a:ext cx="59" cy="189"/>
              <a:chOff x="2928" y="3216"/>
              <a:chExt cx="48" cy="240"/>
            </a:xfrm>
          </p:grpSpPr>
          <p:sp>
            <p:nvSpPr>
              <p:cNvPr id="164006" name="Line 1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07" name="Line 16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008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4189" y="3374"/>
              <a:ext cx="94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4009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5155" y="3363"/>
              <a:ext cx="94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01" name="Group 170"/>
            <p:cNvGrpSpPr>
              <a:grpSpLocks/>
            </p:cNvGrpSpPr>
            <p:nvPr/>
          </p:nvGrpSpPr>
          <p:grpSpPr bwMode="auto">
            <a:xfrm>
              <a:off x="3762" y="3395"/>
              <a:ext cx="370" cy="186"/>
              <a:chOff x="2230" y="2790"/>
              <a:chExt cx="370" cy="186"/>
            </a:xfrm>
          </p:grpSpPr>
          <p:sp>
            <p:nvSpPr>
              <p:cNvPr id="164011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2795"/>
                <a:ext cx="15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12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790"/>
                <a:ext cx="19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2" name="Group 173"/>
            <p:cNvGrpSpPr>
              <a:grpSpLocks/>
            </p:cNvGrpSpPr>
            <p:nvPr/>
          </p:nvGrpSpPr>
          <p:grpSpPr bwMode="auto">
            <a:xfrm>
              <a:off x="4370" y="3371"/>
              <a:ext cx="233" cy="198"/>
              <a:chOff x="2162" y="3602"/>
              <a:chExt cx="233" cy="130"/>
            </a:xfrm>
          </p:grpSpPr>
          <p:sp>
            <p:nvSpPr>
              <p:cNvPr id="164014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7" y="3653"/>
                <a:ext cx="8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15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2" y="3602"/>
                <a:ext cx="11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64016" name="Line 176"/>
            <p:cNvSpPr>
              <a:spLocks noChangeShapeType="1"/>
            </p:cNvSpPr>
            <p:nvPr/>
          </p:nvSpPr>
          <p:spPr bwMode="auto">
            <a:xfrm>
              <a:off x="4676" y="3467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3" name="Group 177"/>
            <p:cNvGrpSpPr>
              <a:grpSpLocks/>
            </p:cNvGrpSpPr>
            <p:nvPr/>
          </p:nvGrpSpPr>
          <p:grpSpPr bwMode="auto">
            <a:xfrm>
              <a:off x="4883" y="3364"/>
              <a:ext cx="219" cy="222"/>
              <a:chOff x="4883" y="3364"/>
              <a:chExt cx="219" cy="222"/>
            </a:xfrm>
          </p:grpSpPr>
          <p:sp>
            <p:nvSpPr>
              <p:cNvPr id="164018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2" y="3439"/>
                <a:ext cx="80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19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3" y="3364"/>
                <a:ext cx="12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</p:grpSp>
      <p:grpSp>
        <p:nvGrpSpPr>
          <p:cNvPr id="204" name="Group 271"/>
          <p:cNvGrpSpPr>
            <a:grpSpLocks/>
          </p:cNvGrpSpPr>
          <p:nvPr/>
        </p:nvGrpSpPr>
        <p:grpSpPr bwMode="auto">
          <a:xfrm>
            <a:off x="496888" y="5262563"/>
            <a:ext cx="8159750" cy="331787"/>
            <a:chOff x="333" y="3385"/>
            <a:chExt cx="5140" cy="209"/>
          </a:xfrm>
        </p:grpSpPr>
        <p:grpSp>
          <p:nvGrpSpPr>
            <p:cNvPr id="205" name="Group 181"/>
            <p:cNvGrpSpPr>
              <a:grpSpLocks/>
            </p:cNvGrpSpPr>
            <p:nvPr/>
          </p:nvGrpSpPr>
          <p:grpSpPr bwMode="auto">
            <a:xfrm>
              <a:off x="333" y="3423"/>
              <a:ext cx="359" cy="160"/>
              <a:chOff x="2230" y="2790"/>
              <a:chExt cx="370" cy="186"/>
            </a:xfrm>
          </p:grpSpPr>
          <p:sp>
            <p:nvSpPr>
              <p:cNvPr id="164022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2795"/>
                <a:ext cx="15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23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790"/>
                <a:ext cx="19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4024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765" y="3385"/>
              <a:ext cx="4708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给定，重力的功只与质点的始、末位置          有关。</a:t>
              </a:r>
            </a:p>
          </p:txBody>
        </p:sp>
        <p:grpSp>
          <p:nvGrpSpPr>
            <p:cNvPr id="206" name="Group 185"/>
            <p:cNvGrpSpPr>
              <a:grpSpLocks/>
            </p:cNvGrpSpPr>
            <p:nvPr/>
          </p:nvGrpSpPr>
          <p:grpSpPr bwMode="auto">
            <a:xfrm>
              <a:off x="4354" y="3394"/>
              <a:ext cx="226" cy="171"/>
              <a:chOff x="2162" y="3602"/>
              <a:chExt cx="233" cy="130"/>
            </a:xfrm>
          </p:grpSpPr>
          <p:sp>
            <p:nvSpPr>
              <p:cNvPr id="164026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7" y="3653"/>
                <a:ext cx="8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27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2" y="3602"/>
                <a:ext cx="11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207" name="Group 188"/>
            <p:cNvGrpSpPr>
              <a:grpSpLocks/>
            </p:cNvGrpSpPr>
            <p:nvPr/>
          </p:nvGrpSpPr>
          <p:grpSpPr bwMode="auto">
            <a:xfrm>
              <a:off x="4730" y="3388"/>
              <a:ext cx="213" cy="192"/>
              <a:chOff x="4883" y="3364"/>
              <a:chExt cx="219" cy="222"/>
            </a:xfrm>
          </p:grpSpPr>
          <p:sp>
            <p:nvSpPr>
              <p:cNvPr id="164029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2" y="3439"/>
                <a:ext cx="80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30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3" y="3364"/>
                <a:ext cx="12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64032" name="Freeform 192"/>
            <p:cNvSpPr>
              <a:spLocks/>
            </p:cNvSpPr>
            <p:nvPr/>
          </p:nvSpPr>
          <p:spPr bwMode="auto">
            <a:xfrm>
              <a:off x="4632" y="3498"/>
              <a:ext cx="38" cy="59"/>
            </a:xfrm>
            <a:custGeom>
              <a:avLst/>
              <a:gdLst/>
              <a:ahLst/>
              <a:cxnLst>
                <a:cxn ang="0">
                  <a:pos x="104" y="8"/>
                </a:cxn>
                <a:cxn ang="0">
                  <a:pos x="248" y="56"/>
                </a:cxn>
                <a:cxn ang="0">
                  <a:pos x="344" y="152"/>
                </a:cxn>
                <a:cxn ang="0">
                  <a:pos x="344" y="344"/>
                </a:cxn>
                <a:cxn ang="0">
                  <a:pos x="248" y="392"/>
                </a:cxn>
                <a:cxn ang="0">
                  <a:pos x="152" y="344"/>
                </a:cxn>
                <a:cxn ang="0">
                  <a:pos x="152" y="248"/>
                </a:cxn>
                <a:cxn ang="0">
                  <a:pos x="104" y="152"/>
                </a:cxn>
                <a:cxn ang="0">
                  <a:pos x="56" y="56"/>
                </a:cxn>
                <a:cxn ang="0">
                  <a:pos x="8" y="8"/>
                </a:cxn>
                <a:cxn ang="0">
                  <a:pos x="104" y="8"/>
                </a:cxn>
              </a:cxnLst>
              <a:rect l="0" t="0" r="r" b="b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4034" name="Arc 194"/>
          <p:cNvSpPr>
            <a:spLocks/>
          </p:cNvSpPr>
          <p:nvPr/>
        </p:nvSpPr>
        <p:spPr bwMode="auto">
          <a:xfrm>
            <a:off x="5122863" y="749300"/>
            <a:ext cx="1319212" cy="2205038"/>
          </a:xfrm>
          <a:custGeom>
            <a:avLst/>
            <a:gdLst>
              <a:gd name="G0" fmla="+- 9530 0 0"/>
              <a:gd name="G1" fmla="+- 21600 0 0"/>
              <a:gd name="G2" fmla="+- 21600 0 0"/>
              <a:gd name="T0" fmla="*/ 0 w 25466"/>
              <a:gd name="T1" fmla="*/ 2216 h 21600"/>
              <a:gd name="T2" fmla="*/ 25466 w 25466"/>
              <a:gd name="T3" fmla="*/ 7019 h 21600"/>
              <a:gd name="T4" fmla="*/ 9530 w 2546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466" h="21600" fill="none" extrusionOk="0">
                <a:moveTo>
                  <a:pt x="0" y="2216"/>
                </a:moveTo>
                <a:cubicBezTo>
                  <a:pt x="2965" y="758"/>
                  <a:pt x="6225" y="-1"/>
                  <a:pt x="9530" y="0"/>
                </a:cubicBezTo>
                <a:cubicBezTo>
                  <a:pt x="15591" y="0"/>
                  <a:pt x="21374" y="2546"/>
                  <a:pt x="25465" y="7019"/>
                </a:cubicBezTo>
              </a:path>
              <a:path w="25466" h="21600" stroke="0" extrusionOk="0">
                <a:moveTo>
                  <a:pt x="0" y="2216"/>
                </a:moveTo>
                <a:cubicBezTo>
                  <a:pt x="2965" y="758"/>
                  <a:pt x="6225" y="-1"/>
                  <a:pt x="9530" y="0"/>
                </a:cubicBezTo>
                <a:cubicBezTo>
                  <a:pt x="15591" y="0"/>
                  <a:pt x="21374" y="2546"/>
                  <a:pt x="25465" y="7019"/>
                </a:cubicBezTo>
                <a:lnTo>
                  <a:pt x="9530" y="21600"/>
                </a:lnTo>
                <a:close/>
              </a:path>
            </a:pathLst>
          </a:custGeom>
          <a:noFill/>
          <a:ln w="508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8" name="Group 212"/>
          <p:cNvGrpSpPr>
            <a:grpSpLocks/>
          </p:cNvGrpSpPr>
          <p:nvPr/>
        </p:nvGrpSpPr>
        <p:grpSpPr bwMode="auto">
          <a:xfrm>
            <a:off x="20548" y="977194"/>
            <a:ext cx="2430463" cy="1296987"/>
            <a:chOff x="0" y="169"/>
            <a:chExt cx="1531" cy="817"/>
          </a:xfrm>
        </p:grpSpPr>
        <p:sp>
          <p:nvSpPr>
            <p:cNvPr id="163873" name="Rectangle 33"/>
            <p:cNvSpPr>
              <a:spLocks noChangeArrowheads="1"/>
            </p:cNvSpPr>
            <p:nvPr/>
          </p:nvSpPr>
          <p:spPr bwMode="auto">
            <a:xfrm>
              <a:off x="0" y="169"/>
              <a:ext cx="1531" cy="817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E1E1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9" name="Group 34"/>
            <p:cNvGrpSpPr>
              <a:grpSpLocks/>
            </p:cNvGrpSpPr>
            <p:nvPr/>
          </p:nvGrpSpPr>
          <p:grpSpPr bwMode="auto">
            <a:xfrm>
              <a:off x="254" y="244"/>
              <a:ext cx="1026" cy="234"/>
              <a:chOff x="237" y="499"/>
              <a:chExt cx="1008" cy="388"/>
            </a:xfrm>
          </p:grpSpPr>
          <p:sp>
            <p:nvSpPr>
              <p:cNvPr id="163875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" y="501"/>
                <a:ext cx="1006" cy="3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重力的功</a:t>
                </a:r>
              </a:p>
            </p:txBody>
          </p:sp>
          <p:sp>
            <p:nvSpPr>
              <p:cNvPr id="163876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" y="499"/>
                <a:ext cx="1006" cy="3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重力的功</a:t>
                </a:r>
              </a:p>
            </p:txBody>
          </p:sp>
        </p:grpSp>
        <p:sp>
          <p:nvSpPr>
            <p:cNvPr id="164050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263" y="616"/>
              <a:ext cx="1024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重力势能</a:t>
              </a:r>
            </a:p>
          </p:txBody>
        </p:sp>
        <p:sp>
          <p:nvSpPr>
            <p:cNvPr id="164051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254" y="625"/>
              <a:ext cx="1024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重力势能</a:t>
              </a:r>
            </a:p>
          </p:txBody>
        </p:sp>
      </p:grpSp>
      <p:grpSp>
        <p:nvGrpSpPr>
          <p:cNvPr id="210" name="Group 269"/>
          <p:cNvGrpSpPr>
            <a:grpSpLocks/>
          </p:cNvGrpSpPr>
          <p:nvPr/>
        </p:nvGrpSpPr>
        <p:grpSpPr bwMode="auto">
          <a:xfrm>
            <a:off x="596900" y="5718175"/>
            <a:ext cx="4164013" cy="428625"/>
            <a:chOff x="292" y="3752"/>
            <a:chExt cx="2623" cy="270"/>
          </a:xfrm>
        </p:grpSpPr>
        <p:sp>
          <p:nvSpPr>
            <p:cNvPr id="164040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292" y="3755"/>
              <a:ext cx="1381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引入重力势能</a:t>
              </a:r>
            </a:p>
          </p:txBody>
        </p:sp>
        <p:grpSp>
          <p:nvGrpSpPr>
            <p:cNvPr id="211" name="Group 251"/>
            <p:cNvGrpSpPr>
              <a:grpSpLocks/>
            </p:cNvGrpSpPr>
            <p:nvPr/>
          </p:nvGrpSpPr>
          <p:grpSpPr bwMode="auto">
            <a:xfrm>
              <a:off x="1866" y="3781"/>
              <a:ext cx="1049" cy="241"/>
              <a:chOff x="1844" y="3749"/>
              <a:chExt cx="985" cy="241"/>
            </a:xfrm>
          </p:grpSpPr>
          <p:sp>
            <p:nvSpPr>
              <p:cNvPr id="164038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3" y="3792"/>
                <a:ext cx="15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4039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5" y="3796"/>
                <a:ext cx="18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12" name="Group 213"/>
              <p:cNvGrpSpPr>
                <a:grpSpLocks/>
              </p:cNvGrpSpPr>
              <p:nvPr/>
            </p:nvGrpSpPr>
            <p:grpSpPr bwMode="auto">
              <a:xfrm>
                <a:off x="1844" y="3755"/>
                <a:ext cx="263" cy="235"/>
                <a:chOff x="1887" y="3797"/>
                <a:chExt cx="236" cy="193"/>
              </a:xfrm>
            </p:grpSpPr>
            <p:sp>
              <p:nvSpPr>
                <p:cNvPr id="164042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7" y="3875"/>
                  <a:ext cx="9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4043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7" y="3797"/>
                  <a:ext cx="14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64046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8" y="3749"/>
                <a:ext cx="121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grpSp>
            <p:nvGrpSpPr>
              <p:cNvPr id="213" name="Group 215"/>
              <p:cNvGrpSpPr>
                <a:grpSpLocks/>
              </p:cNvGrpSpPr>
              <p:nvPr/>
            </p:nvGrpSpPr>
            <p:grpSpPr bwMode="auto">
              <a:xfrm rot="5400000">
                <a:off x="2171" y="3799"/>
                <a:ext cx="67" cy="155"/>
                <a:chOff x="2928" y="3216"/>
                <a:chExt cx="48" cy="240"/>
              </a:xfrm>
            </p:grpSpPr>
            <p:sp>
              <p:nvSpPr>
                <p:cNvPr id="164056" name="Line 21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57" name="Line 21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64107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738" y="3752"/>
              <a:ext cx="933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 dirty="0"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重力势能</a:t>
              </a:r>
            </a:p>
          </p:txBody>
        </p:sp>
      </p:grpSp>
      <p:grpSp>
        <p:nvGrpSpPr>
          <p:cNvPr id="214" name="Group 270"/>
          <p:cNvGrpSpPr>
            <a:grpSpLocks/>
          </p:cNvGrpSpPr>
          <p:nvPr/>
        </p:nvGrpSpPr>
        <p:grpSpPr bwMode="auto">
          <a:xfrm>
            <a:off x="5346700" y="5756275"/>
            <a:ext cx="3059113" cy="420688"/>
            <a:chOff x="3191" y="3752"/>
            <a:chExt cx="1927" cy="265"/>
          </a:xfrm>
        </p:grpSpPr>
        <p:sp>
          <p:nvSpPr>
            <p:cNvPr id="164045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4339" y="3867"/>
              <a:ext cx="78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4060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3447" y="3752"/>
              <a:ext cx="283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745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5" name="Group 255"/>
            <p:cNvGrpSpPr>
              <a:grpSpLocks/>
            </p:cNvGrpSpPr>
            <p:nvPr/>
          </p:nvGrpSpPr>
          <p:grpSpPr bwMode="auto">
            <a:xfrm>
              <a:off x="4050" y="3774"/>
              <a:ext cx="263" cy="235"/>
              <a:chOff x="1887" y="3797"/>
              <a:chExt cx="236" cy="193"/>
            </a:xfrm>
          </p:grpSpPr>
          <p:sp>
            <p:nvSpPr>
              <p:cNvPr id="164096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7" y="3875"/>
                <a:ext cx="9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097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7" y="3797"/>
                <a:ext cx="144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6" name="Group 259"/>
            <p:cNvGrpSpPr>
              <a:grpSpLocks/>
            </p:cNvGrpSpPr>
            <p:nvPr/>
          </p:nvGrpSpPr>
          <p:grpSpPr bwMode="auto">
            <a:xfrm rot="5400000">
              <a:off x="3849" y="3780"/>
              <a:ext cx="56" cy="155"/>
              <a:chOff x="2928" y="3216"/>
              <a:chExt cx="48" cy="240"/>
            </a:xfrm>
          </p:grpSpPr>
          <p:sp>
            <p:nvSpPr>
              <p:cNvPr id="164100" name="Line 26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1" name="Line 26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102" name="Line 262"/>
            <p:cNvSpPr>
              <a:spLocks noChangeShapeType="1"/>
            </p:cNvSpPr>
            <p:nvPr/>
          </p:nvSpPr>
          <p:spPr bwMode="auto">
            <a:xfrm>
              <a:off x="4501" y="3861"/>
              <a:ext cx="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3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5040" y="3832"/>
              <a:ext cx="7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7" name="Group 264"/>
            <p:cNvGrpSpPr>
              <a:grpSpLocks/>
            </p:cNvGrpSpPr>
            <p:nvPr/>
          </p:nvGrpSpPr>
          <p:grpSpPr bwMode="auto">
            <a:xfrm>
              <a:off x="4751" y="3782"/>
              <a:ext cx="263" cy="235"/>
              <a:chOff x="1887" y="3797"/>
              <a:chExt cx="236" cy="193"/>
            </a:xfrm>
          </p:grpSpPr>
          <p:sp>
            <p:nvSpPr>
              <p:cNvPr id="164105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7" y="3875"/>
                <a:ext cx="9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4106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7" y="3797"/>
                <a:ext cx="144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4108" name="WordArt 268"/>
            <p:cNvSpPr>
              <a:spLocks noChangeArrowheads="1" noChangeShapeType="1" noTextEdit="1"/>
            </p:cNvSpPr>
            <p:nvPr/>
          </p:nvSpPr>
          <p:spPr bwMode="auto">
            <a:xfrm>
              <a:off x="3191" y="3753"/>
              <a:ext cx="219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则</a:t>
              </a:r>
            </a:p>
          </p:txBody>
        </p:sp>
      </p:grpSp>
      <p:sp>
        <p:nvSpPr>
          <p:cNvPr id="220" name="WordArt 6"/>
          <p:cNvSpPr>
            <a:spLocks noChangeArrowheads="1" noChangeShapeType="1" noTextEdit="1"/>
          </p:cNvSpPr>
          <p:nvPr/>
        </p:nvSpPr>
        <p:spPr bwMode="auto">
          <a:xfrm>
            <a:off x="0" y="-1"/>
            <a:ext cx="5044611" cy="462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3.2.2 </a:t>
            </a:r>
            <a:r>
              <a:rPr lang="zh-CN" altLang="en-US" sz="36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常见保守力的功和势能的形式</a:t>
            </a:r>
            <a:endParaRPr lang="zh-CN" alt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sp>
        <p:nvSpPr>
          <p:cNvPr id="219" name="矩形 218"/>
          <p:cNvSpPr/>
          <p:nvPr/>
        </p:nvSpPr>
        <p:spPr bwMode="auto">
          <a:xfrm>
            <a:off x="2969231" y="5589140"/>
            <a:ext cx="2219218" cy="698643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221" name="矩形 220"/>
          <p:cNvSpPr/>
          <p:nvPr/>
        </p:nvSpPr>
        <p:spPr>
          <a:xfrm>
            <a:off x="6390710" y="50346"/>
            <a:ext cx="297055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ea"/>
                <a:ea typeface="+mn-ea"/>
              </a:rPr>
              <a:t>通常</a:t>
            </a:r>
            <a:r>
              <a:rPr lang="zh-CN" altLang="en-US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取地面作为</a:t>
            </a:r>
            <a:endParaRPr lang="en-US" altLang="zh-CN" sz="2400" b="1" dirty="0" smtClean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>
              <a:defRPr/>
            </a:pPr>
            <a:r>
              <a:rPr lang="zh-CN" altLang="en-US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势能零点，即</a:t>
            </a:r>
            <a:r>
              <a:rPr lang="en-US" altLang="zh-CN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z=0</a:t>
            </a:r>
            <a:r>
              <a:rPr lang="zh-CN" altLang="en-US" sz="24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处</a:t>
            </a:r>
            <a:endParaRPr lang="zh-CN" altLang="en-US" sz="24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nimBg="1"/>
      <p:bldP spid="163883" grpId="0" animBg="1"/>
      <p:bldP spid="163883" grpId="1" animBg="1"/>
      <p:bldP spid="163887" grpId="0" animBg="1"/>
      <p:bldP spid="163893" grpId="0" animBg="1"/>
      <p:bldP spid="163894" grpId="0" animBg="1"/>
      <p:bldP spid="1640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000066">
                  <a:gamma/>
                  <a:shade val="0"/>
                  <a:invGamma/>
                </a:srgbClr>
              </a:gs>
            </a:gsLst>
            <a:path path="rect">
              <a:fillToRect t="100000" r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9163" y="0"/>
            <a:ext cx="6699250" cy="912813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引力的功</a:t>
            </a:r>
          </a:p>
        </p:txBody>
      </p:sp>
      <p:sp>
        <p:nvSpPr>
          <p:cNvPr id="165892" name="Arc 4"/>
          <p:cNvSpPr>
            <a:spLocks/>
          </p:cNvSpPr>
          <p:nvPr/>
        </p:nvSpPr>
        <p:spPr bwMode="auto">
          <a:xfrm rot="-2460260">
            <a:off x="2076450" y="2857500"/>
            <a:ext cx="5157788" cy="2997200"/>
          </a:xfrm>
          <a:custGeom>
            <a:avLst/>
            <a:gdLst>
              <a:gd name="G0" fmla="+- 0 0 0"/>
              <a:gd name="G1" fmla="+- 5606 0 0"/>
              <a:gd name="G2" fmla="+- 21600 0 0"/>
              <a:gd name="T0" fmla="*/ 20860 w 21600"/>
              <a:gd name="T1" fmla="*/ 0 h 27142"/>
              <a:gd name="T2" fmla="*/ 1655 w 21600"/>
              <a:gd name="T3" fmla="*/ 27142 h 27142"/>
              <a:gd name="T4" fmla="*/ 0 w 21600"/>
              <a:gd name="T5" fmla="*/ 5606 h 27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142" fill="none" extrusionOk="0">
                <a:moveTo>
                  <a:pt x="20859" y="0"/>
                </a:moveTo>
                <a:cubicBezTo>
                  <a:pt x="21351" y="1828"/>
                  <a:pt x="21600" y="3712"/>
                  <a:pt x="21600" y="5606"/>
                </a:cubicBezTo>
                <a:cubicBezTo>
                  <a:pt x="21600" y="16893"/>
                  <a:pt x="12909" y="26277"/>
                  <a:pt x="1655" y="27142"/>
                </a:cubicBezTo>
              </a:path>
              <a:path w="21600" h="27142" stroke="0" extrusionOk="0">
                <a:moveTo>
                  <a:pt x="20859" y="0"/>
                </a:moveTo>
                <a:cubicBezTo>
                  <a:pt x="21351" y="1828"/>
                  <a:pt x="21600" y="3712"/>
                  <a:pt x="21600" y="5606"/>
                </a:cubicBezTo>
                <a:cubicBezTo>
                  <a:pt x="21600" y="16893"/>
                  <a:pt x="12909" y="26277"/>
                  <a:pt x="1655" y="27142"/>
                </a:cubicBezTo>
                <a:lnTo>
                  <a:pt x="0" y="5606"/>
                </a:lnTo>
                <a:close/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893" name="Arc 5"/>
          <p:cNvSpPr>
            <a:spLocks/>
          </p:cNvSpPr>
          <p:nvPr/>
        </p:nvSpPr>
        <p:spPr bwMode="auto">
          <a:xfrm rot="-2460260">
            <a:off x="85725" y="2000250"/>
            <a:ext cx="5886450" cy="2384425"/>
          </a:xfrm>
          <a:custGeom>
            <a:avLst/>
            <a:gdLst>
              <a:gd name="G0" fmla="+- 3775 0 0"/>
              <a:gd name="G1" fmla="+- 21600 0 0"/>
              <a:gd name="G2" fmla="+- 21600 0 0"/>
              <a:gd name="T0" fmla="*/ 0 w 24675"/>
              <a:gd name="T1" fmla="*/ 332 h 21600"/>
              <a:gd name="T2" fmla="*/ 24675 w 24675"/>
              <a:gd name="T3" fmla="*/ 16145 h 21600"/>
              <a:gd name="T4" fmla="*/ 3775 w 2467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675" h="21600" fill="none" extrusionOk="0">
                <a:moveTo>
                  <a:pt x="0" y="332"/>
                </a:moveTo>
                <a:cubicBezTo>
                  <a:pt x="1246" y="111"/>
                  <a:pt x="2509" y="-1"/>
                  <a:pt x="3775" y="0"/>
                </a:cubicBezTo>
                <a:cubicBezTo>
                  <a:pt x="13603" y="0"/>
                  <a:pt x="22192" y="6635"/>
                  <a:pt x="24674" y="16145"/>
                </a:cubicBezTo>
              </a:path>
              <a:path w="24675" h="21600" stroke="0" extrusionOk="0">
                <a:moveTo>
                  <a:pt x="0" y="332"/>
                </a:moveTo>
                <a:cubicBezTo>
                  <a:pt x="1246" y="111"/>
                  <a:pt x="2509" y="-1"/>
                  <a:pt x="3775" y="0"/>
                </a:cubicBezTo>
                <a:cubicBezTo>
                  <a:pt x="13603" y="0"/>
                  <a:pt x="22192" y="6635"/>
                  <a:pt x="24674" y="16145"/>
                </a:cubicBezTo>
                <a:lnTo>
                  <a:pt x="3775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52575" y="5051425"/>
            <a:ext cx="914400" cy="914400"/>
            <a:chOff x="709" y="912"/>
            <a:chExt cx="576" cy="576"/>
          </a:xfrm>
        </p:grpSpPr>
        <p:sp>
          <p:nvSpPr>
            <p:cNvPr id="165895" name="Oval 7"/>
            <p:cNvSpPr>
              <a:spLocks noChangeArrowheads="1"/>
            </p:cNvSpPr>
            <p:nvPr/>
          </p:nvSpPr>
          <p:spPr bwMode="auto">
            <a:xfrm>
              <a:off x="709" y="91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336699"/>
                </a:gs>
                <a:gs pos="100000">
                  <a:srgbClr val="00FFFF"/>
                </a:gs>
              </a:gsLst>
              <a:lin ang="18900000" scaled="1"/>
            </a:gradFill>
            <a:ln w="19050">
              <a:solidFill>
                <a:srgbClr val="00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96" name="Freeform 8"/>
            <p:cNvSpPr>
              <a:spLocks/>
            </p:cNvSpPr>
            <p:nvPr/>
          </p:nvSpPr>
          <p:spPr bwMode="auto">
            <a:xfrm>
              <a:off x="735" y="936"/>
              <a:ext cx="328" cy="395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294" y="12"/>
                </a:cxn>
                <a:cxn ang="0">
                  <a:pos x="260" y="68"/>
                </a:cxn>
                <a:cxn ang="0">
                  <a:pos x="136" y="57"/>
                </a:cxn>
                <a:cxn ang="0">
                  <a:pos x="192" y="170"/>
                </a:cxn>
                <a:cxn ang="0">
                  <a:pos x="57" y="215"/>
                </a:cxn>
                <a:cxn ang="0">
                  <a:pos x="79" y="305"/>
                </a:cxn>
                <a:cxn ang="0">
                  <a:pos x="34" y="362"/>
                </a:cxn>
                <a:cxn ang="0">
                  <a:pos x="0" y="226"/>
                </a:cxn>
                <a:cxn ang="0">
                  <a:pos x="34" y="113"/>
                </a:cxn>
                <a:cxn ang="0">
                  <a:pos x="90" y="57"/>
                </a:cxn>
                <a:cxn ang="0">
                  <a:pos x="181" y="0"/>
                </a:cxn>
              </a:cxnLst>
              <a:rect l="0" t="0" r="r" b="b"/>
              <a:pathLst>
                <a:path w="294" h="362">
                  <a:moveTo>
                    <a:pt x="181" y="0"/>
                  </a:moveTo>
                  <a:lnTo>
                    <a:pt x="294" y="12"/>
                  </a:lnTo>
                  <a:lnTo>
                    <a:pt x="260" y="68"/>
                  </a:lnTo>
                  <a:lnTo>
                    <a:pt x="136" y="57"/>
                  </a:lnTo>
                  <a:lnTo>
                    <a:pt x="192" y="170"/>
                  </a:lnTo>
                  <a:lnTo>
                    <a:pt x="57" y="215"/>
                  </a:lnTo>
                  <a:lnTo>
                    <a:pt x="79" y="305"/>
                  </a:lnTo>
                  <a:lnTo>
                    <a:pt x="34" y="362"/>
                  </a:lnTo>
                  <a:lnTo>
                    <a:pt x="0" y="226"/>
                  </a:lnTo>
                  <a:lnTo>
                    <a:pt x="34" y="113"/>
                  </a:lnTo>
                  <a:lnTo>
                    <a:pt x="90" y="57"/>
                  </a:lnTo>
                  <a:lnTo>
                    <a:pt x="18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897" name="Freeform 9"/>
            <p:cNvSpPr>
              <a:spLocks/>
            </p:cNvSpPr>
            <p:nvPr/>
          </p:nvSpPr>
          <p:spPr bwMode="auto">
            <a:xfrm>
              <a:off x="1046" y="946"/>
              <a:ext cx="200" cy="539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76" y="23"/>
                </a:cxn>
                <a:cxn ang="0">
                  <a:pos x="166" y="124"/>
                </a:cxn>
                <a:cxn ang="0">
                  <a:pos x="177" y="249"/>
                </a:cxn>
                <a:cxn ang="0">
                  <a:pos x="155" y="316"/>
                </a:cxn>
                <a:cxn ang="0">
                  <a:pos x="98" y="373"/>
                </a:cxn>
                <a:cxn ang="0">
                  <a:pos x="8" y="429"/>
                </a:cxn>
                <a:cxn ang="0">
                  <a:pos x="31" y="316"/>
                </a:cxn>
                <a:cxn ang="0">
                  <a:pos x="53" y="226"/>
                </a:cxn>
                <a:cxn ang="0">
                  <a:pos x="76" y="90"/>
                </a:cxn>
                <a:cxn ang="0">
                  <a:pos x="8" y="0"/>
                </a:cxn>
              </a:cxnLst>
              <a:rect l="0" t="0" r="r" b="b"/>
              <a:pathLst>
                <a:path w="177" h="505">
                  <a:moveTo>
                    <a:pt x="8" y="0"/>
                  </a:moveTo>
                  <a:lnTo>
                    <a:pt x="76" y="23"/>
                  </a:lnTo>
                  <a:lnTo>
                    <a:pt x="166" y="124"/>
                  </a:lnTo>
                  <a:lnTo>
                    <a:pt x="177" y="249"/>
                  </a:lnTo>
                  <a:lnTo>
                    <a:pt x="155" y="316"/>
                  </a:lnTo>
                  <a:lnTo>
                    <a:pt x="98" y="373"/>
                  </a:lnTo>
                  <a:cubicBezTo>
                    <a:pt x="0" y="471"/>
                    <a:pt x="8" y="505"/>
                    <a:pt x="8" y="429"/>
                  </a:cubicBezTo>
                  <a:lnTo>
                    <a:pt x="31" y="316"/>
                  </a:lnTo>
                  <a:lnTo>
                    <a:pt x="53" y="226"/>
                  </a:lnTo>
                  <a:lnTo>
                    <a:pt x="76" y="90"/>
                  </a:lnTo>
                  <a:lnTo>
                    <a:pt x="8" y="0"/>
                  </a:lnTo>
                  <a:close/>
                </a:path>
              </a:pathLst>
            </a:custGeom>
            <a:gradFill rotWithShape="0">
              <a:gsLst>
                <a:gs pos="0">
                  <a:srgbClr val="03FFBD">
                    <a:gamma/>
                    <a:shade val="56471"/>
                    <a:invGamma/>
                  </a:srgbClr>
                </a:gs>
                <a:gs pos="100000">
                  <a:srgbClr val="03FFBD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898" name="Freeform 10"/>
            <p:cNvSpPr>
              <a:spLocks/>
            </p:cNvSpPr>
            <p:nvPr/>
          </p:nvSpPr>
          <p:spPr bwMode="auto">
            <a:xfrm>
              <a:off x="834" y="1384"/>
              <a:ext cx="170" cy="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1" y="23"/>
                </a:cxn>
                <a:cxn ang="0">
                  <a:pos x="170" y="68"/>
                </a:cxn>
                <a:cxn ang="0">
                  <a:pos x="68" y="57"/>
                </a:cxn>
                <a:cxn ang="0">
                  <a:pos x="0" y="0"/>
                </a:cxn>
              </a:cxnLst>
              <a:rect l="0" t="0" r="r" b="b"/>
              <a:pathLst>
                <a:path w="170" h="68">
                  <a:moveTo>
                    <a:pt x="0" y="0"/>
                  </a:moveTo>
                  <a:lnTo>
                    <a:pt x="91" y="23"/>
                  </a:lnTo>
                  <a:lnTo>
                    <a:pt x="170" y="68"/>
                  </a:lnTo>
                  <a:lnTo>
                    <a:pt x="68" y="57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899" name="Freeform 11"/>
            <p:cNvSpPr>
              <a:spLocks/>
            </p:cNvSpPr>
            <p:nvPr/>
          </p:nvSpPr>
          <p:spPr bwMode="auto">
            <a:xfrm>
              <a:off x="832" y="1286"/>
              <a:ext cx="102" cy="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46" y="56"/>
                </a:cxn>
                <a:cxn ang="0">
                  <a:pos x="0" y="11"/>
                </a:cxn>
                <a:cxn ang="0">
                  <a:pos x="102" y="0"/>
                </a:cxn>
              </a:cxnLst>
              <a:rect l="0" t="0" r="r" b="b"/>
              <a:pathLst>
                <a:path w="102" h="56">
                  <a:moveTo>
                    <a:pt x="102" y="0"/>
                  </a:moveTo>
                  <a:lnTo>
                    <a:pt x="46" y="56"/>
                  </a:lnTo>
                  <a:lnTo>
                    <a:pt x="0" y="11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842963" y="5337175"/>
            <a:ext cx="515937" cy="357188"/>
            <a:chOff x="1428" y="2425"/>
            <a:chExt cx="257" cy="146"/>
          </a:xfrm>
        </p:grpSpPr>
        <p:sp>
          <p:nvSpPr>
            <p:cNvPr id="165901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428" y="2435"/>
              <a:ext cx="25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78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30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1301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5902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429" y="2425"/>
              <a:ext cx="256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782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873500" y="1444625"/>
            <a:ext cx="466725" cy="466725"/>
            <a:chOff x="4787" y="240"/>
            <a:chExt cx="294" cy="294"/>
          </a:xfrm>
        </p:grpSpPr>
        <p:sp>
          <p:nvSpPr>
            <p:cNvPr id="165904" name="Oval 16"/>
            <p:cNvSpPr>
              <a:spLocks noChangeArrowheads="1"/>
            </p:cNvSpPr>
            <p:nvPr/>
          </p:nvSpPr>
          <p:spPr bwMode="auto">
            <a:xfrm>
              <a:off x="4787" y="240"/>
              <a:ext cx="294" cy="294"/>
            </a:xfrm>
            <a:prstGeom prst="ellipse">
              <a:avLst/>
            </a:prstGeom>
            <a:gradFill rotWithShape="0">
              <a:gsLst>
                <a:gs pos="0">
                  <a:srgbClr val="FFFFDD"/>
                </a:gs>
                <a:gs pos="100000">
                  <a:srgbClr val="FFFFDD">
                    <a:gamma/>
                    <a:shade val="43137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FFFF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5" name="Freeform 17"/>
            <p:cNvSpPr>
              <a:spLocks/>
            </p:cNvSpPr>
            <p:nvPr/>
          </p:nvSpPr>
          <p:spPr bwMode="auto">
            <a:xfrm>
              <a:off x="4832" y="275"/>
              <a:ext cx="124" cy="103"/>
            </a:xfrm>
            <a:custGeom>
              <a:avLst/>
              <a:gdLst/>
              <a:ahLst/>
              <a:cxnLst>
                <a:cxn ang="0">
                  <a:pos x="3" y="249"/>
                </a:cxn>
                <a:cxn ang="0">
                  <a:pos x="33" y="159"/>
                </a:cxn>
                <a:cxn ang="0">
                  <a:pos x="84" y="129"/>
                </a:cxn>
                <a:cxn ang="0">
                  <a:pos x="111" y="105"/>
                </a:cxn>
                <a:cxn ang="0">
                  <a:pos x="144" y="105"/>
                </a:cxn>
                <a:cxn ang="0">
                  <a:pos x="198" y="96"/>
                </a:cxn>
                <a:cxn ang="0">
                  <a:pos x="258" y="27"/>
                </a:cxn>
                <a:cxn ang="0">
                  <a:pos x="363" y="0"/>
                </a:cxn>
                <a:cxn ang="0">
                  <a:pos x="435" y="57"/>
                </a:cxn>
                <a:cxn ang="0">
                  <a:pos x="480" y="81"/>
                </a:cxn>
                <a:cxn ang="0">
                  <a:pos x="516" y="117"/>
                </a:cxn>
                <a:cxn ang="0">
                  <a:pos x="513" y="201"/>
                </a:cxn>
                <a:cxn ang="0">
                  <a:pos x="435" y="285"/>
                </a:cxn>
                <a:cxn ang="0">
                  <a:pos x="384" y="357"/>
                </a:cxn>
                <a:cxn ang="0">
                  <a:pos x="204" y="408"/>
                </a:cxn>
                <a:cxn ang="0">
                  <a:pos x="96" y="417"/>
                </a:cxn>
                <a:cxn ang="0">
                  <a:pos x="42" y="414"/>
                </a:cxn>
                <a:cxn ang="0">
                  <a:pos x="0" y="375"/>
                </a:cxn>
                <a:cxn ang="0">
                  <a:pos x="9" y="291"/>
                </a:cxn>
                <a:cxn ang="0">
                  <a:pos x="3" y="249"/>
                </a:cxn>
              </a:cxnLst>
              <a:rect l="0" t="0" r="r" b="b"/>
              <a:pathLst>
                <a:path w="516" h="417">
                  <a:moveTo>
                    <a:pt x="3" y="249"/>
                  </a:moveTo>
                  <a:lnTo>
                    <a:pt x="33" y="159"/>
                  </a:lnTo>
                  <a:lnTo>
                    <a:pt x="84" y="129"/>
                  </a:lnTo>
                  <a:lnTo>
                    <a:pt x="111" y="105"/>
                  </a:lnTo>
                  <a:lnTo>
                    <a:pt x="144" y="105"/>
                  </a:lnTo>
                  <a:lnTo>
                    <a:pt x="198" y="96"/>
                  </a:lnTo>
                  <a:lnTo>
                    <a:pt x="258" y="27"/>
                  </a:lnTo>
                  <a:lnTo>
                    <a:pt x="363" y="0"/>
                  </a:lnTo>
                  <a:lnTo>
                    <a:pt x="435" y="57"/>
                  </a:lnTo>
                  <a:lnTo>
                    <a:pt x="480" y="81"/>
                  </a:lnTo>
                  <a:lnTo>
                    <a:pt x="516" y="117"/>
                  </a:lnTo>
                  <a:lnTo>
                    <a:pt x="513" y="201"/>
                  </a:lnTo>
                  <a:lnTo>
                    <a:pt x="435" y="285"/>
                  </a:lnTo>
                  <a:lnTo>
                    <a:pt x="384" y="357"/>
                  </a:lnTo>
                  <a:lnTo>
                    <a:pt x="204" y="408"/>
                  </a:lnTo>
                  <a:lnTo>
                    <a:pt x="96" y="417"/>
                  </a:lnTo>
                  <a:lnTo>
                    <a:pt x="42" y="414"/>
                  </a:lnTo>
                  <a:lnTo>
                    <a:pt x="0" y="375"/>
                  </a:lnTo>
                  <a:lnTo>
                    <a:pt x="9" y="291"/>
                  </a:lnTo>
                  <a:lnTo>
                    <a:pt x="3" y="249"/>
                  </a:lnTo>
                  <a:close/>
                </a:path>
              </a:pathLst>
            </a:custGeom>
            <a:gradFill rotWithShape="0">
              <a:gsLst>
                <a:gs pos="0">
                  <a:srgbClr val="DDDDDD"/>
                </a:gs>
                <a:gs pos="100000">
                  <a:srgbClr val="DDDDDD">
                    <a:gamma/>
                    <a:shade val="46667"/>
                    <a:invGamma/>
                  </a:srgbClr>
                </a:gs>
              </a:gsLst>
              <a:lin ang="1890000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6" name="Freeform 18"/>
            <p:cNvSpPr>
              <a:spLocks/>
            </p:cNvSpPr>
            <p:nvPr/>
          </p:nvSpPr>
          <p:spPr bwMode="auto">
            <a:xfrm>
              <a:off x="4879" y="295"/>
              <a:ext cx="186" cy="138"/>
            </a:xfrm>
            <a:custGeom>
              <a:avLst/>
              <a:gdLst/>
              <a:ahLst/>
              <a:cxnLst>
                <a:cxn ang="0">
                  <a:pos x="141" y="348"/>
                </a:cxn>
                <a:cxn ang="0">
                  <a:pos x="204" y="309"/>
                </a:cxn>
                <a:cxn ang="0">
                  <a:pos x="258" y="288"/>
                </a:cxn>
                <a:cxn ang="0">
                  <a:pos x="297" y="180"/>
                </a:cxn>
                <a:cxn ang="0">
                  <a:pos x="342" y="168"/>
                </a:cxn>
                <a:cxn ang="0">
                  <a:pos x="372" y="66"/>
                </a:cxn>
                <a:cxn ang="0">
                  <a:pos x="384" y="39"/>
                </a:cxn>
                <a:cxn ang="0">
                  <a:pos x="474" y="30"/>
                </a:cxn>
                <a:cxn ang="0">
                  <a:pos x="483" y="0"/>
                </a:cxn>
                <a:cxn ang="0">
                  <a:pos x="585" y="66"/>
                </a:cxn>
                <a:cxn ang="0">
                  <a:pos x="627" y="123"/>
                </a:cxn>
                <a:cxn ang="0">
                  <a:pos x="684" y="177"/>
                </a:cxn>
                <a:cxn ang="0">
                  <a:pos x="711" y="162"/>
                </a:cxn>
                <a:cxn ang="0">
                  <a:pos x="753" y="243"/>
                </a:cxn>
                <a:cxn ang="0">
                  <a:pos x="780" y="315"/>
                </a:cxn>
                <a:cxn ang="0">
                  <a:pos x="747" y="387"/>
                </a:cxn>
                <a:cxn ang="0">
                  <a:pos x="702" y="402"/>
                </a:cxn>
                <a:cxn ang="0">
                  <a:pos x="657" y="369"/>
                </a:cxn>
                <a:cxn ang="0">
                  <a:pos x="636" y="405"/>
                </a:cxn>
                <a:cxn ang="0">
                  <a:pos x="642" y="459"/>
                </a:cxn>
                <a:cxn ang="0">
                  <a:pos x="540" y="450"/>
                </a:cxn>
                <a:cxn ang="0">
                  <a:pos x="474" y="426"/>
                </a:cxn>
                <a:cxn ang="0">
                  <a:pos x="435" y="378"/>
                </a:cxn>
                <a:cxn ang="0">
                  <a:pos x="450" y="276"/>
                </a:cxn>
                <a:cxn ang="0">
                  <a:pos x="429" y="303"/>
                </a:cxn>
                <a:cxn ang="0">
                  <a:pos x="387" y="366"/>
                </a:cxn>
                <a:cxn ang="0">
                  <a:pos x="318" y="486"/>
                </a:cxn>
                <a:cxn ang="0">
                  <a:pos x="225" y="414"/>
                </a:cxn>
                <a:cxn ang="0">
                  <a:pos x="183" y="465"/>
                </a:cxn>
                <a:cxn ang="0">
                  <a:pos x="204" y="507"/>
                </a:cxn>
                <a:cxn ang="0">
                  <a:pos x="153" y="522"/>
                </a:cxn>
                <a:cxn ang="0">
                  <a:pos x="114" y="561"/>
                </a:cxn>
                <a:cxn ang="0">
                  <a:pos x="0" y="528"/>
                </a:cxn>
                <a:cxn ang="0">
                  <a:pos x="54" y="468"/>
                </a:cxn>
                <a:cxn ang="0">
                  <a:pos x="129" y="429"/>
                </a:cxn>
                <a:cxn ang="0">
                  <a:pos x="141" y="348"/>
                </a:cxn>
              </a:cxnLst>
              <a:rect l="0" t="0" r="r" b="b"/>
              <a:pathLst>
                <a:path w="780" h="561">
                  <a:moveTo>
                    <a:pt x="141" y="348"/>
                  </a:moveTo>
                  <a:lnTo>
                    <a:pt x="204" y="309"/>
                  </a:lnTo>
                  <a:lnTo>
                    <a:pt x="258" y="288"/>
                  </a:lnTo>
                  <a:lnTo>
                    <a:pt x="297" y="180"/>
                  </a:lnTo>
                  <a:lnTo>
                    <a:pt x="342" y="168"/>
                  </a:lnTo>
                  <a:lnTo>
                    <a:pt x="372" y="66"/>
                  </a:lnTo>
                  <a:lnTo>
                    <a:pt x="384" y="39"/>
                  </a:lnTo>
                  <a:lnTo>
                    <a:pt x="474" y="30"/>
                  </a:lnTo>
                  <a:lnTo>
                    <a:pt x="483" y="0"/>
                  </a:lnTo>
                  <a:lnTo>
                    <a:pt x="585" y="66"/>
                  </a:lnTo>
                  <a:lnTo>
                    <a:pt x="627" y="123"/>
                  </a:lnTo>
                  <a:lnTo>
                    <a:pt x="684" y="177"/>
                  </a:lnTo>
                  <a:lnTo>
                    <a:pt x="711" y="162"/>
                  </a:lnTo>
                  <a:lnTo>
                    <a:pt x="753" y="243"/>
                  </a:lnTo>
                  <a:lnTo>
                    <a:pt x="780" y="315"/>
                  </a:lnTo>
                  <a:lnTo>
                    <a:pt x="747" y="387"/>
                  </a:lnTo>
                  <a:lnTo>
                    <a:pt x="702" y="402"/>
                  </a:lnTo>
                  <a:lnTo>
                    <a:pt x="657" y="369"/>
                  </a:lnTo>
                  <a:lnTo>
                    <a:pt x="636" y="405"/>
                  </a:lnTo>
                  <a:lnTo>
                    <a:pt x="642" y="459"/>
                  </a:lnTo>
                  <a:lnTo>
                    <a:pt x="540" y="450"/>
                  </a:lnTo>
                  <a:lnTo>
                    <a:pt x="474" y="426"/>
                  </a:lnTo>
                  <a:lnTo>
                    <a:pt x="435" y="378"/>
                  </a:lnTo>
                  <a:lnTo>
                    <a:pt x="450" y="276"/>
                  </a:lnTo>
                  <a:lnTo>
                    <a:pt x="429" y="303"/>
                  </a:lnTo>
                  <a:lnTo>
                    <a:pt x="387" y="366"/>
                  </a:lnTo>
                  <a:lnTo>
                    <a:pt x="318" y="486"/>
                  </a:lnTo>
                  <a:lnTo>
                    <a:pt x="225" y="414"/>
                  </a:lnTo>
                  <a:lnTo>
                    <a:pt x="183" y="465"/>
                  </a:lnTo>
                  <a:lnTo>
                    <a:pt x="204" y="507"/>
                  </a:lnTo>
                  <a:lnTo>
                    <a:pt x="153" y="522"/>
                  </a:lnTo>
                  <a:lnTo>
                    <a:pt x="114" y="561"/>
                  </a:lnTo>
                  <a:lnTo>
                    <a:pt x="0" y="528"/>
                  </a:lnTo>
                  <a:lnTo>
                    <a:pt x="54" y="468"/>
                  </a:lnTo>
                  <a:lnTo>
                    <a:pt x="129" y="429"/>
                  </a:lnTo>
                  <a:lnTo>
                    <a:pt x="141" y="348"/>
                  </a:lnTo>
                  <a:close/>
                </a:path>
              </a:pathLst>
            </a:custGeom>
            <a:gradFill rotWithShape="0">
              <a:gsLst>
                <a:gs pos="0">
                  <a:srgbClr val="C0C0C0"/>
                </a:gs>
                <a:gs pos="100000">
                  <a:srgbClr val="C0C0C0">
                    <a:gamma/>
                    <a:shade val="46667"/>
                    <a:invGamma/>
                  </a:srgbClr>
                </a:gs>
              </a:gsLst>
              <a:lin ang="1890000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7" name="Freeform 19"/>
            <p:cNvSpPr>
              <a:spLocks/>
            </p:cNvSpPr>
            <p:nvPr/>
          </p:nvSpPr>
          <p:spPr bwMode="auto">
            <a:xfrm>
              <a:off x="4802" y="295"/>
              <a:ext cx="91" cy="180"/>
            </a:xfrm>
            <a:custGeom>
              <a:avLst/>
              <a:gdLst/>
              <a:ahLst/>
              <a:cxnLst>
                <a:cxn ang="0">
                  <a:pos x="78" y="90"/>
                </a:cxn>
                <a:cxn ang="0">
                  <a:pos x="30" y="159"/>
                </a:cxn>
                <a:cxn ang="0">
                  <a:pos x="18" y="234"/>
                </a:cxn>
                <a:cxn ang="0">
                  <a:pos x="0" y="303"/>
                </a:cxn>
                <a:cxn ang="0">
                  <a:pos x="36" y="441"/>
                </a:cxn>
                <a:cxn ang="0">
                  <a:pos x="42" y="501"/>
                </a:cxn>
                <a:cxn ang="0">
                  <a:pos x="108" y="597"/>
                </a:cxn>
                <a:cxn ang="0">
                  <a:pos x="159" y="618"/>
                </a:cxn>
                <a:cxn ang="0">
                  <a:pos x="189" y="627"/>
                </a:cxn>
                <a:cxn ang="0">
                  <a:pos x="213" y="657"/>
                </a:cxn>
                <a:cxn ang="0">
                  <a:pos x="270" y="726"/>
                </a:cxn>
                <a:cxn ang="0">
                  <a:pos x="321" y="717"/>
                </a:cxn>
                <a:cxn ang="0">
                  <a:pos x="351" y="660"/>
                </a:cxn>
                <a:cxn ang="0">
                  <a:pos x="381" y="675"/>
                </a:cxn>
                <a:cxn ang="0">
                  <a:pos x="345" y="543"/>
                </a:cxn>
                <a:cxn ang="0">
                  <a:pos x="306" y="513"/>
                </a:cxn>
                <a:cxn ang="0">
                  <a:pos x="282" y="459"/>
                </a:cxn>
                <a:cxn ang="0">
                  <a:pos x="225" y="366"/>
                </a:cxn>
                <a:cxn ang="0">
                  <a:pos x="198" y="387"/>
                </a:cxn>
                <a:cxn ang="0">
                  <a:pos x="180" y="456"/>
                </a:cxn>
                <a:cxn ang="0">
                  <a:pos x="138" y="435"/>
                </a:cxn>
                <a:cxn ang="0">
                  <a:pos x="102" y="375"/>
                </a:cxn>
                <a:cxn ang="0">
                  <a:pos x="111" y="309"/>
                </a:cxn>
                <a:cxn ang="0">
                  <a:pos x="114" y="279"/>
                </a:cxn>
                <a:cxn ang="0">
                  <a:pos x="102" y="183"/>
                </a:cxn>
                <a:cxn ang="0">
                  <a:pos x="111" y="141"/>
                </a:cxn>
                <a:cxn ang="0">
                  <a:pos x="135" y="57"/>
                </a:cxn>
                <a:cxn ang="0">
                  <a:pos x="153" y="0"/>
                </a:cxn>
                <a:cxn ang="0">
                  <a:pos x="102" y="45"/>
                </a:cxn>
                <a:cxn ang="0">
                  <a:pos x="78" y="90"/>
                </a:cxn>
              </a:cxnLst>
              <a:rect l="0" t="0" r="r" b="b"/>
              <a:pathLst>
                <a:path w="381" h="726">
                  <a:moveTo>
                    <a:pt x="78" y="90"/>
                  </a:moveTo>
                  <a:lnTo>
                    <a:pt x="30" y="159"/>
                  </a:lnTo>
                  <a:lnTo>
                    <a:pt x="18" y="234"/>
                  </a:lnTo>
                  <a:lnTo>
                    <a:pt x="0" y="303"/>
                  </a:lnTo>
                  <a:lnTo>
                    <a:pt x="36" y="441"/>
                  </a:lnTo>
                  <a:lnTo>
                    <a:pt x="42" y="501"/>
                  </a:lnTo>
                  <a:lnTo>
                    <a:pt x="108" y="597"/>
                  </a:lnTo>
                  <a:lnTo>
                    <a:pt x="159" y="618"/>
                  </a:lnTo>
                  <a:lnTo>
                    <a:pt x="189" y="627"/>
                  </a:lnTo>
                  <a:lnTo>
                    <a:pt x="213" y="657"/>
                  </a:lnTo>
                  <a:lnTo>
                    <a:pt x="270" y="726"/>
                  </a:lnTo>
                  <a:lnTo>
                    <a:pt x="321" y="717"/>
                  </a:lnTo>
                  <a:lnTo>
                    <a:pt x="351" y="660"/>
                  </a:lnTo>
                  <a:lnTo>
                    <a:pt x="381" y="675"/>
                  </a:lnTo>
                  <a:lnTo>
                    <a:pt x="345" y="543"/>
                  </a:lnTo>
                  <a:lnTo>
                    <a:pt x="306" y="513"/>
                  </a:lnTo>
                  <a:lnTo>
                    <a:pt x="282" y="459"/>
                  </a:lnTo>
                  <a:lnTo>
                    <a:pt x="225" y="366"/>
                  </a:lnTo>
                  <a:lnTo>
                    <a:pt x="198" y="387"/>
                  </a:lnTo>
                  <a:lnTo>
                    <a:pt x="180" y="456"/>
                  </a:lnTo>
                  <a:lnTo>
                    <a:pt x="138" y="435"/>
                  </a:lnTo>
                  <a:lnTo>
                    <a:pt x="102" y="375"/>
                  </a:lnTo>
                  <a:lnTo>
                    <a:pt x="111" y="309"/>
                  </a:lnTo>
                  <a:lnTo>
                    <a:pt x="114" y="279"/>
                  </a:lnTo>
                  <a:lnTo>
                    <a:pt x="102" y="183"/>
                  </a:lnTo>
                  <a:lnTo>
                    <a:pt x="111" y="141"/>
                  </a:lnTo>
                  <a:lnTo>
                    <a:pt x="135" y="57"/>
                  </a:lnTo>
                  <a:lnTo>
                    <a:pt x="153" y="0"/>
                  </a:lnTo>
                  <a:lnTo>
                    <a:pt x="102" y="45"/>
                  </a:lnTo>
                  <a:lnTo>
                    <a:pt x="78" y="90"/>
                  </a:lnTo>
                  <a:close/>
                </a:path>
              </a:pathLst>
            </a:custGeom>
            <a:gradFill rotWithShape="0">
              <a:gsLst>
                <a:gs pos="0">
                  <a:srgbClr val="DDDDDD"/>
                </a:gs>
                <a:gs pos="100000">
                  <a:srgbClr val="DDDDDD">
                    <a:gamma/>
                    <a:shade val="86667"/>
                    <a:invGamma/>
                  </a:srgbClr>
                </a:gs>
              </a:gsLst>
              <a:lin ang="540000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8" name="Freeform 20"/>
            <p:cNvSpPr>
              <a:spLocks/>
            </p:cNvSpPr>
            <p:nvPr/>
          </p:nvSpPr>
          <p:spPr bwMode="auto">
            <a:xfrm>
              <a:off x="4847" y="253"/>
              <a:ext cx="199" cy="60"/>
            </a:xfrm>
            <a:custGeom>
              <a:avLst/>
              <a:gdLst/>
              <a:ahLst/>
              <a:cxnLst>
                <a:cxn ang="0">
                  <a:pos x="12" y="147"/>
                </a:cxn>
                <a:cxn ang="0">
                  <a:pos x="78" y="99"/>
                </a:cxn>
                <a:cxn ang="0">
                  <a:pos x="156" y="54"/>
                </a:cxn>
                <a:cxn ang="0">
                  <a:pos x="252" y="42"/>
                </a:cxn>
                <a:cxn ang="0">
                  <a:pos x="309" y="21"/>
                </a:cxn>
                <a:cxn ang="0">
                  <a:pos x="312" y="0"/>
                </a:cxn>
                <a:cxn ang="0">
                  <a:pos x="396" y="3"/>
                </a:cxn>
                <a:cxn ang="0">
                  <a:pos x="564" y="48"/>
                </a:cxn>
                <a:cxn ang="0">
                  <a:pos x="660" y="87"/>
                </a:cxn>
                <a:cxn ang="0">
                  <a:pos x="735" y="147"/>
                </a:cxn>
                <a:cxn ang="0">
                  <a:pos x="837" y="243"/>
                </a:cxn>
                <a:cxn ang="0">
                  <a:pos x="684" y="189"/>
                </a:cxn>
                <a:cxn ang="0">
                  <a:pos x="624" y="126"/>
                </a:cxn>
                <a:cxn ang="0">
                  <a:pos x="573" y="138"/>
                </a:cxn>
                <a:cxn ang="0">
                  <a:pos x="564" y="168"/>
                </a:cxn>
                <a:cxn ang="0">
                  <a:pos x="441" y="135"/>
                </a:cxn>
                <a:cxn ang="0">
                  <a:pos x="333" y="48"/>
                </a:cxn>
                <a:cxn ang="0">
                  <a:pos x="264" y="66"/>
                </a:cxn>
                <a:cxn ang="0">
                  <a:pos x="135" y="99"/>
                </a:cxn>
                <a:cxn ang="0">
                  <a:pos x="54" y="135"/>
                </a:cxn>
                <a:cxn ang="0">
                  <a:pos x="0" y="174"/>
                </a:cxn>
                <a:cxn ang="0">
                  <a:pos x="12" y="147"/>
                </a:cxn>
              </a:cxnLst>
              <a:rect l="0" t="0" r="r" b="b"/>
              <a:pathLst>
                <a:path w="837" h="243">
                  <a:moveTo>
                    <a:pt x="12" y="147"/>
                  </a:moveTo>
                  <a:lnTo>
                    <a:pt x="78" y="99"/>
                  </a:lnTo>
                  <a:lnTo>
                    <a:pt x="156" y="54"/>
                  </a:lnTo>
                  <a:lnTo>
                    <a:pt x="252" y="42"/>
                  </a:lnTo>
                  <a:lnTo>
                    <a:pt x="309" y="21"/>
                  </a:lnTo>
                  <a:lnTo>
                    <a:pt x="312" y="0"/>
                  </a:lnTo>
                  <a:lnTo>
                    <a:pt x="396" y="3"/>
                  </a:lnTo>
                  <a:lnTo>
                    <a:pt x="564" y="48"/>
                  </a:lnTo>
                  <a:lnTo>
                    <a:pt x="660" y="87"/>
                  </a:lnTo>
                  <a:lnTo>
                    <a:pt x="735" y="147"/>
                  </a:lnTo>
                  <a:lnTo>
                    <a:pt x="837" y="243"/>
                  </a:lnTo>
                  <a:lnTo>
                    <a:pt x="684" y="189"/>
                  </a:lnTo>
                  <a:lnTo>
                    <a:pt x="624" y="126"/>
                  </a:lnTo>
                  <a:lnTo>
                    <a:pt x="573" y="138"/>
                  </a:lnTo>
                  <a:lnTo>
                    <a:pt x="564" y="168"/>
                  </a:lnTo>
                  <a:lnTo>
                    <a:pt x="441" y="135"/>
                  </a:lnTo>
                  <a:lnTo>
                    <a:pt x="333" y="48"/>
                  </a:lnTo>
                  <a:lnTo>
                    <a:pt x="264" y="66"/>
                  </a:lnTo>
                  <a:lnTo>
                    <a:pt x="135" y="99"/>
                  </a:lnTo>
                  <a:lnTo>
                    <a:pt x="54" y="135"/>
                  </a:lnTo>
                  <a:lnTo>
                    <a:pt x="0" y="174"/>
                  </a:lnTo>
                  <a:lnTo>
                    <a:pt x="12" y="147"/>
                  </a:lnTo>
                  <a:close/>
                </a:path>
              </a:pathLst>
            </a:custGeom>
            <a:gradFill rotWithShape="0">
              <a:gsLst>
                <a:gs pos="0">
                  <a:srgbClr val="EAEAEA"/>
                </a:gs>
                <a:gs pos="100000">
                  <a:srgbClr val="EAEAEA">
                    <a:gamma/>
                    <a:shade val="33333"/>
                    <a:invGamma/>
                  </a:srgbClr>
                </a:gs>
              </a:gsLst>
              <a:lin ang="1890000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09" name="Freeform 21"/>
            <p:cNvSpPr>
              <a:spLocks/>
            </p:cNvSpPr>
            <p:nvPr/>
          </p:nvSpPr>
          <p:spPr bwMode="auto">
            <a:xfrm>
              <a:off x="5011" y="420"/>
              <a:ext cx="44" cy="36"/>
            </a:xfrm>
            <a:custGeom>
              <a:avLst/>
              <a:gdLst/>
              <a:ahLst/>
              <a:cxnLst>
                <a:cxn ang="0">
                  <a:pos x="6" y="36"/>
                </a:cxn>
                <a:cxn ang="0">
                  <a:pos x="60" y="0"/>
                </a:cxn>
                <a:cxn ang="0">
                  <a:pos x="189" y="6"/>
                </a:cxn>
                <a:cxn ang="0">
                  <a:pos x="177" y="75"/>
                </a:cxn>
                <a:cxn ang="0">
                  <a:pos x="132" y="132"/>
                </a:cxn>
                <a:cxn ang="0">
                  <a:pos x="33" y="147"/>
                </a:cxn>
                <a:cxn ang="0">
                  <a:pos x="30" y="111"/>
                </a:cxn>
                <a:cxn ang="0">
                  <a:pos x="0" y="66"/>
                </a:cxn>
                <a:cxn ang="0">
                  <a:pos x="6" y="36"/>
                </a:cxn>
              </a:cxnLst>
              <a:rect l="0" t="0" r="r" b="b"/>
              <a:pathLst>
                <a:path w="189" h="147">
                  <a:moveTo>
                    <a:pt x="6" y="36"/>
                  </a:moveTo>
                  <a:lnTo>
                    <a:pt x="60" y="0"/>
                  </a:lnTo>
                  <a:lnTo>
                    <a:pt x="189" y="6"/>
                  </a:lnTo>
                  <a:lnTo>
                    <a:pt x="177" y="75"/>
                  </a:lnTo>
                  <a:lnTo>
                    <a:pt x="132" y="132"/>
                  </a:lnTo>
                  <a:lnTo>
                    <a:pt x="33" y="147"/>
                  </a:lnTo>
                  <a:lnTo>
                    <a:pt x="30" y="111"/>
                  </a:lnTo>
                  <a:lnTo>
                    <a:pt x="0" y="66"/>
                  </a:lnTo>
                  <a:lnTo>
                    <a:pt x="6" y="36"/>
                  </a:lnTo>
                  <a:close/>
                </a:path>
              </a:pathLst>
            </a:custGeom>
            <a:gradFill rotWithShape="0">
              <a:gsLst>
                <a:gs pos="0">
                  <a:srgbClr val="B2B2B2"/>
                </a:gs>
                <a:gs pos="100000">
                  <a:srgbClr val="B2B2B2">
                    <a:gamma/>
                    <a:shade val="66667"/>
                    <a:invGamma/>
                  </a:srgbClr>
                </a:gs>
              </a:gsLst>
              <a:lin ang="18900000" scaled="1"/>
            </a:gra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0" name="Freeform 22"/>
            <p:cNvSpPr>
              <a:spLocks/>
            </p:cNvSpPr>
            <p:nvPr/>
          </p:nvSpPr>
          <p:spPr bwMode="auto">
            <a:xfrm>
              <a:off x="4906" y="435"/>
              <a:ext cx="40" cy="30"/>
            </a:xfrm>
            <a:custGeom>
              <a:avLst/>
              <a:gdLst/>
              <a:ahLst/>
              <a:cxnLst>
                <a:cxn ang="0">
                  <a:pos x="84" y="18"/>
                </a:cxn>
                <a:cxn ang="0">
                  <a:pos x="114" y="3"/>
                </a:cxn>
                <a:cxn ang="0">
                  <a:pos x="168" y="81"/>
                </a:cxn>
                <a:cxn ang="0">
                  <a:pos x="114" y="114"/>
                </a:cxn>
                <a:cxn ang="0">
                  <a:pos x="54" y="120"/>
                </a:cxn>
                <a:cxn ang="0">
                  <a:pos x="36" y="72"/>
                </a:cxn>
                <a:cxn ang="0">
                  <a:pos x="0" y="51"/>
                </a:cxn>
                <a:cxn ang="0">
                  <a:pos x="33" y="18"/>
                </a:cxn>
                <a:cxn ang="0">
                  <a:pos x="48" y="0"/>
                </a:cxn>
                <a:cxn ang="0">
                  <a:pos x="84" y="18"/>
                </a:cxn>
              </a:cxnLst>
              <a:rect l="0" t="0" r="r" b="b"/>
              <a:pathLst>
                <a:path w="168" h="120">
                  <a:moveTo>
                    <a:pt x="84" y="18"/>
                  </a:moveTo>
                  <a:lnTo>
                    <a:pt x="114" y="3"/>
                  </a:lnTo>
                  <a:lnTo>
                    <a:pt x="168" y="81"/>
                  </a:lnTo>
                  <a:lnTo>
                    <a:pt x="114" y="114"/>
                  </a:lnTo>
                  <a:lnTo>
                    <a:pt x="54" y="120"/>
                  </a:lnTo>
                  <a:lnTo>
                    <a:pt x="36" y="72"/>
                  </a:lnTo>
                  <a:lnTo>
                    <a:pt x="0" y="51"/>
                  </a:lnTo>
                  <a:lnTo>
                    <a:pt x="33" y="18"/>
                  </a:lnTo>
                  <a:lnTo>
                    <a:pt x="48" y="0"/>
                  </a:lnTo>
                  <a:lnTo>
                    <a:pt x="84" y="18"/>
                  </a:lnTo>
                  <a:close/>
                </a:path>
              </a:pathLst>
            </a:custGeom>
            <a:gradFill rotWithShape="0">
              <a:gsLst>
                <a:gs pos="0">
                  <a:srgbClr val="DDDDDD"/>
                </a:gs>
                <a:gs pos="100000">
                  <a:srgbClr val="DDDDDD">
                    <a:gamma/>
                    <a:shade val="63137"/>
                    <a:invGamma/>
                  </a:srgbClr>
                </a:gs>
              </a:gsLst>
              <a:lin ang="2700000" scaled="1"/>
            </a:gradFill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1" name="Freeform 23"/>
            <p:cNvSpPr>
              <a:spLocks/>
            </p:cNvSpPr>
            <p:nvPr/>
          </p:nvSpPr>
          <p:spPr bwMode="auto">
            <a:xfrm>
              <a:off x="4820" y="393"/>
              <a:ext cx="207" cy="130"/>
            </a:xfrm>
            <a:custGeom>
              <a:avLst/>
              <a:gdLst/>
              <a:ahLst/>
              <a:cxnLst>
                <a:cxn ang="0">
                  <a:pos x="78" y="192"/>
                </a:cxn>
                <a:cxn ang="0">
                  <a:pos x="27" y="180"/>
                </a:cxn>
                <a:cxn ang="0">
                  <a:pos x="3" y="159"/>
                </a:cxn>
                <a:cxn ang="0">
                  <a:pos x="0" y="195"/>
                </a:cxn>
                <a:cxn ang="0">
                  <a:pos x="36" y="249"/>
                </a:cxn>
                <a:cxn ang="0">
                  <a:pos x="99" y="309"/>
                </a:cxn>
                <a:cxn ang="0">
                  <a:pos x="249" y="375"/>
                </a:cxn>
                <a:cxn ang="0">
                  <a:pos x="342" y="396"/>
                </a:cxn>
                <a:cxn ang="0">
                  <a:pos x="456" y="396"/>
                </a:cxn>
                <a:cxn ang="0">
                  <a:pos x="603" y="372"/>
                </a:cxn>
                <a:cxn ang="0">
                  <a:pos x="750" y="312"/>
                </a:cxn>
                <a:cxn ang="0">
                  <a:pos x="762" y="273"/>
                </a:cxn>
                <a:cxn ang="0">
                  <a:pos x="684" y="264"/>
                </a:cxn>
                <a:cxn ang="0">
                  <a:pos x="714" y="210"/>
                </a:cxn>
                <a:cxn ang="0">
                  <a:pos x="675" y="168"/>
                </a:cxn>
                <a:cxn ang="0">
                  <a:pos x="633" y="126"/>
                </a:cxn>
                <a:cxn ang="0">
                  <a:pos x="672" y="51"/>
                </a:cxn>
                <a:cxn ang="0">
                  <a:pos x="642" y="0"/>
                </a:cxn>
                <a:cxn ang="0">
                  <a:pos x="582" y="30"/>
                </a:cxn>
                <a:cxn ang="0">
                  <a:pos x="552" y="63"/>
                </a:cxn>
                <a:cxn ang="0">
                  <a:pos x="483" y="45"/>
                </a:cxn>
                <a:cxn ang="0">
                  <a:pos x="465" y="75"/>
                </a:cxn>
                <a:cxn ang="0">
                  <a:pos x="480" y="123"/>
                </a:cxn>
                <a:cxn ang="0">
                  <a:pos x="363" y="180"/>
                </a:cxn>
                <a:cxn ang="0">
                  <a:pos x="315" y="141"/>
                </a:cxn>
                <a:cxn ang="0">
                  <a:pos x="279" y="90"/>
                </a:cxn>
                <a:cxn ang="0">
                  <a:pos x="249" y="156"/>
                </a:cxn>
                <a:cxn ang="0">
                  <a:pos x="222" y="171"/>
                </a:cxn>
                <a:cxn ang="0">
                  <a:pos x="180" y="210"/>
                </a:cxn>
                <a:cxn ang="0">
                  <a:pos x="78" y="192"/>
                </a:cxn>
              </a:cxnLst>
              <a:rect l="0" t="0" r="r" b="b"/>
              <a:pathLst>
                <a:path w="762" h="396">
                  <a:moveTo>
                    <a:pt x="78" y="192"/>
                  </a:moveTo>
                  <a:lnTo>
                    <a:pt x="27" y="180"/>
                  </a:lnTo>
                  <a:lnTo>
                    <a:pt x="3" y="159"/>
                  </a:lnTo>
                  <a:lnTo>
                    <a:pt x="0" y="195"/>
                  </a:lnTo>
                  <a:lnTo>
                    <a:pt x="36" y="249"/>
                  </a:lnTo>
                  <a:lnTo>
                    <a:pt x="99" y="309"/>
                  </a:lnTo>
                  <a:lnTo>
                    <a:pt x="249" y="375"/>
                  </a:lnTo>
                  <a:lnTo>
                    <a:pt x="342" y="396"/>
                  </a:lnTo>
                  <a:lnTo>
                    <a:pt x="456" y="396"/>
                  </a:lnTo>
                  <a:lnTo>
                    <a:pt x="603" y="372"/>
                  </a:lnTo>
                  <a:lnTo>
                    <a:pt x="750" y="312"/>
                  </a:lnTo>
                  <a:lnTo>
                    <a:pt x="762" y="273"/>
                  </a:lnTo>
                  <a:lnTo>
                    <a:pt x="684" y="264"/>
                  </a:lnTo>
                  <a:lnTo>
                    <a:pt x="714" y="210"/>
                  </a:lnTo>
                  <a:lnTo>
                    <a:pt x="675" y="168"/>
                  </a:lnTo>
                  <a:lnTo>
                    <a:pt x="633" y="126"/>
                  </a:lnTo>
                  <a:lnTo>
                    <a:pt x="672" y="51"/>
                  </a:lnTo>
                  <a:lnTo>
                    <a:pt x="642" y="0"/>
                  </a:lnTo>
                  <a:lnTo>
                    <a:pt x="582" y="30"/>
                  </a:lnTo>
                  <a:lnTo>
                    <a:pt x="552" y="63"/>
                  </a:lnTo>
                  <a:lnTo>
                    <a:pt x="483" y="45"/>
                  </a:lnTo>
                  <a:lnTo>
                    <a:pt x="465" y="75"/>
                  </a:lnTo>
                  <a:lnTo>
                    <a:pt x="480" y="123"/>
                  </a:lnTo>
                  <a:lnTo>
                    <a:pt x="363" y="180"/>
                  </a:lnTo>
                  <a:lnTo>
                    <a:pt x="315" y="141"/>
                  </a:lnTo>
                  <a:lnTo>
                    <a:pt x="279" y="90"/>
                  </a:lnTo>
                  <a:lnTo>
                    <a:pt x="249" y="156"/>
                  </a:lnTo>
                  <a:lnTo>
                    <a:pt x="222" y="171"/>
                  </a:lnTo>
                  <a:lnTo>
                    <a:pt x="180" y="210"/>
                  </a:lnTo>
                  <a:lnTo>
                    <a:pt x="78" y="192"/>
                  </a:lnTo>
                  <a:close/>
                </a:path>
              </a:pathLst>
            </a:custGeom>
            <a:solidFill>
              <a:srgbClr val="C0C0C0">
                <a:alpha val="50000"/>
              </a:srgbClr>
            </a:solidFill>
            <a:ln w="3175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2" name="Freeform 24"/>
            <p:cNvSpPr>
              <a:spLocks/>
            </p:cNvSpPr>
            <p:nvPr/>
          </p:nvSpPr>
          <p:spPr bwMode="auto">
            <a:xfrm>
              <a:off x="4871" y="356"/>
              <a:ext cx="59" cy="120"/>
            </a:xfrm>
            <a:custGeom>
              <a:avLst/>
              <a:gdLst/>
              <a:ahLst/>
              <a:cxnLst>
                <a:cxn ang="0">
                  <a:pos x="243" y="483"/>
                </a:cxn>
                <a:cxn ang="0">
                  <a:pos x="177" y="441"/>
                </a:cxn>
                <a:cxn ang="0">
                  <a:pos x="123" y="375"/>
                </a:cxn>
                <a:cxn ang="0">
                  <a:pos x="69" y="276"/>
                </a:cxn>
                <a:cxn ang="0">
                  <a:pos x="45" y="207"/>
                </a:cxn>
                <a:cxn ang="0">
                  <a:pos x="30" y="150"/>
                </a:cxn>
                <a:cxn ang="0">
                  <a:pos x="15" y="90"/>
                </a:cxn>
                <a:cxn ang="0">
                  <a:pos x="0" y="0"/>
                </a:cxn>
              </a:cxnLst>
              <a:rect l="0" t="0" r="r" b="b"/>
              <a:pathLst>
                <a:path w="243" h="483">
                  <a:moveTo>
                    <a:pt x="243" y="483"/>
                  </a:moveTo>
                  <a:lnTo>
                    <a:pt x="177" y="441"/>
                  </a:lnTo>
                  <a:lnTo>
                    <a:pt x="123" y="375"/>
                  </a:lnTo>
                  <a:lnTo>
                    <a:pt x="69" y="276"/>
                  </a:lnTo>
                  <a:lnTo>
                    <a:pt x="45" y="207"/>
                  </a:lnTo>
                  <a:lnTo>
                    <a:pt x="30" y="150"/>
                  </a:lnTo>
                  <a:lnTo>
                    <a:pt x="15" y="90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3" name="Freeform 25"/>
            <p:cNvSpPr>
              <a:spLocks/>
            </p:cNvSpPr>
            <p:nvPr/>
          </p:nvSpPr>
          <p:spPr bwMode="auto">
            <a:xfrm>
              <a:off x="4907" y="389"/>
              <a:ext cx="29" cy="84"/>
            </a:xfrm>
            <a:custGeom>
              <a:avLst/>
              <a:gdLst/>
              <a:ahLst/>
              <a:cxnLst>
                <a:cxn ang="0">
                  <a:pos x="123" y="333"/>
                </a:cxn>
                <a:cxn ang="0">
                  <a:pos x="78" y="267"/>
                </a:cxn>
                <a:cxn ang="0">
                  <a:pos x="36" y="168"/>
                </a:cxn>
                <a:cxn ang="0">
                  <a:pos x="15" y="78"/>
                </a:cxn>
                <a:cxn ang="0">
                  <a:pos x="0" y="0"/>
                </a:cxn>
              </a:cxnLst>
              <a:rect l="0" t="0" r="r" b="b"/>
              <a:pathLst>
                <a:path w="123" h="333">
                  <a:moveTo>
                    <a:pt x="123" y="333"/>
                  </a:moveTo>
                  <a:lnTo>
                    <a:pt x="78" y="267"/>
                  </a:lnTo>
                  <a:lnTo>
                    <a:pt x="36" y="168"/>
                  </a:lnTo>
                  <a:lnTo>
                    <a:pt x="15" y="78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4" name="Freeform 26"/>
            <p:cNvSpPr>
              <a:spLocks/>
            </p:cNvSpPr>
            <p:nvPr/>
          </p:nvSpPr>
          <p:spPr bwMode="auto">
            <a:xfrm>
              <a:off x="4907" y="487"/>
              <a:ext cx="26" cy="29"/>
            </a:xfrm>
            <a:custGeom>
              <a:avLst/>
              <a:gdLst/>
              <a:ahLst/>
              <a:cxnLst>
                <a:cxn ang="0">
                  <a:pos x="108" y="0"/>
                </a:cxn>
                <a:cxn ang="0">
                  <a:pos x="60" y="36"/>
                </a:cxn>
                <a:cxn ang="0">
                  <a:pos x="27" y="69"/>
                </a:cxn>
                <a:cxn ang="0">
                  <a:pos x="0" y="114"/>
                </a:cxn>
              </a:cxnLst>
              <a:rect l="0" t="0" r="r" b="b"/>
              <a:pathLst>
                <a:path w="108" h="114">
                  <a:moveTo>
                    <a:pt x="108" y="0"/>
                  </a:moveTo>
                  <a:lnTo>
                    <a:pt x="60" y="36"/>
                  </a:lnTo>
                  <a:lnTo>
                    <a:pt x="27" y="69"/>
                  </a:lnTo>
                  <a:lnTo>
                    <a:pt x="0" y="114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5" name="Freeform 27"/>
            <p:cNvSpPr>
              <a:spLocks/>
            </p:cNvSpPr>
            <p:nvPr/>
          </p:nvSpPr>
          <p:spPr bwMode="auto">
            <a:xfrm>
              <a:off x="4934" y="498"/>
              <a:ext cx="3" cy="26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6" y="45"/>
                </a:cxn>
                <a:cxn ang="0">
                  <a:pos x="0" y="108"/>
                </a:cxn>
              </a:cxnLst>
              <a:rect l="0" t="0" r="r" b="b"/>
              <a:pathLst>
                <a:path w="15" h="108">
                  <a:moveTo>
                    <a:pt x="15" y="0"/>
                  </a:moveTo>
                  <a:lnTo>
                    <a:pt x="6" y="45"/>
                  </a:lnTo>
                  <a:lnTo>
                    <a:pt x="0" y="108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6" name="Freeform 28"/>
            <p:cNvSpPr>
              <a:spLocks/>
            </p:cNvSpPr>
            <p:nvPr/>
          </p:nvSpPr>
          <p:spPr bwMode="auto">
            <a:xfrm>
              <a:off x="4956" y="429"/>
              <a:ext cx="94" cy="50"/>
            </a:xfrm>
            <a:custGeom>
              <a:avLst/>
              <a:gdLst/>
              <a:ahLst/>
              <a:cxnLst>
                <a:cxn ang="0">
                  <a:pos x="0" y="207"/>
                </a:cxn>
                <a:cxn ang="0">
                  <a:pos x="84" y="189"/>
                </a:cxn>
                <a:cxn ang="0">
                  <a:pos x="159" y="162"/>
                </a:cxn>
                <a:cxn ang="0">
                  <a:pos x="249" y="111"/>
                </a:cxn>
                <a:cxn ang="0">
                  <a:pos x="354" y="30"/>
                </a:cxn>
                <a:cxn ang="0">
                  <a:pos x="396" y="0"/>
                </a:cxn>
              </a:cxnLst>
              <a:rect l="0" t="0" r="r" b="b"/>
              <a:pathLst>
                <a:path w="396" h="207">
                  <a:moveTo>
                    <a:pt x="0" y="207"/>
                  </a:moveTo>
                  <a:lnTo>
                    <a:pt x="84" y="189"/>
                  </a:lnTo>
                  <a:lnTo>
                    <a:pt x="159" y="162"/>
                  </a:lnTo>
                  <a:lnTo>
                    <a:pt x="249" y="111"/>
                  </a:lnTo>
                  <a:lnTo>
                    <a:pt x="354" y="30"/>
                  </a:lnTo>
                  <a:lnTo>
                    <a:pt x="396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7" name="Freeform 29"/>
            <p:cNvSpPr>
              <a:spLocks/>
            </p:cNvSpPr>
            <p:nvPr/>
          </p:nvSpPr>
          <p:spPr bwMode="auto">
            <a:xfrm>
              <a:off x="4949" y="396"/>
              <a:ext cx="67" cy="79"/>
            </a:xfrm>
            <a:custGeom>
              <a:avLst/>
              <a:gdLst/>
              <a:ahLst/>
              <a:cxnLst>
                <a:cxn ang="0">
                  <a:pos x="0" y="318"/>
                </a:cxn>
                <a:cxn ang="0">
                  <a:pos x="81" y="270"/>
                </a:cxn>
                <a:cxn ang="0">
                  <a:pos x="189" y="168"/>
                </a:cxn>
                <a:cxn ang="0">
                  <a:pos x="240" y="84"/>
                </a:cxn>
                <a:cxn ang="0">
                  <a:pos x="282" y="0"/>
                </a:cxn>
              </a:cxnLst>
              <a:rect l="0" t="0" r="r" b="b"/>
              <a:pathLst>
                <a:path w="282" h="318">
                  <a:moveTo>
                    <a:pt x="0" y="318"/>
                  </a:moveTo>
                  <a:lnTo>
                    <a:pt x="81" y="270"/>
                  </a:lnTo>
                  <a:lnTo>
                    <a:pt x="189" y="168"/>
                  </a:lnTo>
                  <a:lnTo>
                    <a:pt x="240" y="84"/>
                  </a:lnTo>
                  <a:lnTo>
                    <a:pt x="282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18" name="Oval 30"/>
            <p:cNvSpPr>
              <a:spLocks noChangeArrowheads="1"/>
            </p:cNvSpPr>
            <p:nvPr/>
          </p:nvSpPr>
          <p:spPr bwMode="auto">
            <a:xfrm>
              <a:off x="4930" y="474"/>
              <a:ext cx="26" cy="22"/>
            </a:xfrm>
            <a:prstGeom prst="ellipse">
              <a:avLst/>
            </a:prstGeom>
            <a:solidFill>
              <a:srgbClr val="F8F8F8"/>
            </a:solidFill>
            <a:ln w="3175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19" name="Freeform 31"/>
            <p:cNvSpPr>
              <a:spLocks/>
            </p:cNvSpPr>
            <p:nvPr/>
          </p:nvSpPr>
          <p:spPr bwMode="auto">
            <a:xfrm>
              <a:off x="4876" y="485"/>
              <a:ext cx="49" cy="24"/>
            </a:xfrm>
            <a:custGeom>
              <a:avLst/>
              <a:gdLst/>
              <a:ahLst/>
              <a:cxnLst>
                <a:cxn ang="0">
                  <a:pos x="0" y="99"/>
                </a:cxn>
                <a:cxn ang="0">
                  <a:pos x="81" y="39"/>
                </a:cxn>
                <a:cxn ang="0">
                  <a:pos x="165" y="9"/>
                </a:cxn>
                <a:cxn ang="0">
                  <a:pos x="210" y="0"/>
                </a:cxn>
              </a:cxnLst>
              <a:rect l="0" t="0" r="r" b="b"/>
              <a:pathLst>
                <a:path w="210" h="99">
                  <a:moveTo>
                    <a:pt x="0" y="99"/>
                  </a:moveTo>
                  <a:lnTo>
                    <a:pt x="81" y="39"/>
                  </a:lnTo>
                  <a:lnTo>
                    <a:pt x="165" y="9"/>
                  </a:lnTo>
                  <a:lnTo>
                    <a:pt x="210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0" name="Freeform 32"/>
            <p:cNvSpPr>
              <a:spLocks/>
            </p:cNvSpPr>
            <p:nvPr/>
          </p:nvSpPr>
          <p:spPr bwMode="auto">
            <a:xfrm>
              <a:off x="4843" y="441"/>
              <a:ext cx="82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75"/>
                </a:cxn>
                <a:cxn ang="0">
                  <a:pos x="135" y="123"/>
                </a:cxn>
                <a:cxn ang="0">
                  <a:pos x="231" y="153"/>
                </a:cxn>
                <a:cxn ang="0">
                  <a:pos x="348" y="159"/>
                </a:cxn>
              </a:cxnLst>
              <a:rect l="0" t="0" r="r" b="b"/>
              <a:pathLst>
                <a:path w="348" h="159">
                  <a:moveTo>
                    <a:pt x="0" y="0"/>
                  </a:moveTo>
                  <a:lnTo>
                    <a:pt x="72" y="75"/>
                  </a:lnTo>
                  <a:lnTo>
                    <a:pt x="135" y="123"/>
                  </a:lnTo>
                  <a:lnTo>
                    <a:pt x="231" y="153"/>
                  </a:lnTo>
                  <a:lnTo>
                    <a:pt x="348" y="159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1" name="Freeform 33"/>
            <p:cNvSpPr>
              <a:spLocks/>
            </p:cNvSpPr>
            <p:nvPr/>
          </p:nvSpPr>
          <p:spPr bwMode="auto">
            <a:xfrm>
              <a:off x="4941" y="373"/>
              <a:ext cx="22" cy="100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27" y="135"/>
                </a:cxn>
                <a:cxn ang="0">
                  <a:pos x="9" y="237"/>
                </a:cxn>
                <a:cxn ang="0">
                  <a:pos x="0" y="348"/>
                </a:cxn>
                <a:cxn ang="0">
                  <a:pos x="6" y="402"/>
                </a:cxn>
              </a:cxnLst>
              <a:rect l="0" t="0" r="r" b="b"/>
              <a:pathLst>
                <a:path w="96" h="402">
                  <a:moveTo>
                    <a:pt x="96" y="0"/>
                  </a:moveTo>
                  <a:lnTo>
                    <a:pt x="27" y="135"/>
                  </a:lnTo>
                  <a:lnTo>
                    <a:pt x="9" y="237"/>
                  </a:lnTo>
                  <a:lnTo>
                    <a:pt x="0" y="348"/>
                  </a:lnTo>
                  <a:lnTo>
                    <a:pt x="6" y="402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2" name="Freeform 34"/>
            <p:cNvSpPr>
              <a:spLocks/>
            </p:cNvSpPr>
            <p:nvPr/>
          </p:nvSpPr>
          <p:spPr bwMode="auto">
            <a:xfrm>
              <a:off x="4949" y="373"/>
              <a:ext cx="44" cy="97"/>
            </a:xfrm>
            <a:custGeom>
              <a:avLst/>
              <a:gdLst/>
              <a:ahLst/>
              <a:cxnLst>
                <a:cxn ang="0">
                  <a:pos x="186" y="0"/>
                </a:cxn>
                <a:cxn ang="0">
                  <a:pos x="135" y="141"/>
                </a:cxn>
                <a:cxn ang="0">
                  <a:pos x="33" y="327"/>
                </a:cxn>
                <a:cxn ang="0">
                  <a:pos x="0" y="390"/>
                </a:cxn>
              </a:cxnLst>
              <a:rect l="0" t="0" r="r" b="b"/>
              <a:pathLst>
                <a:path w="186" h="390">
                  <a:moveTo>
                    <a:pt x="186" y="0"/>
                  </a:moveTo>
                  <a:lnTo>
                    <a:pt x="135" y="141"/>
                  </a:lnTo>
                  <a:lnTo>
                    <a:pt x="33" y="327"/>
                  </a:lnTo>
                  <a:lnTo>
                    <a:pt x="0" y="39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3" name="Freeform 35"/>
            <p:cNvSpPr>
              <a:spLocks/>
            </p:cNvSpPr>
            <p:nvPr/>
          </p:nvSpPr>
          <p:spPr bwMode="auto">
            <a:xfrm>
              <a:off x="4950" y="489"/>
              <a:ext cx="70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27"/>
                </a:cxn>
                <a:cxn ang="0">
                  <a:pos x="225" y="21"/>
                </a:cxn>
                <a:cxn ang="0">
                  <a:pos x="291" y="3"/>
                </a:cxn>
              </a:cxnLst>
              <a:rect l="0" t="0" r="r" b="b"/>
              <a:pathLst>
                <a:path w="291" h="27">
                  <a:moveTo>
                    <a:pt x="0" y="0"/>
                  </a:moveTo>
                  <a:lnTo>
                    <a:pt x="90" y="27"/>
                  </a:lnTo>
                  <a:lnTo>
                    <a:pt x="225" y="21"/>
                  </a:lnTo>
                  <a:lnTo>
                    <a:pt x="291" y="3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4" name="Freeform 36"/>
            <p:cNvSpPr>
              <a:spLocks/>
            </p:cNvSpPr>
            <p:nvPr/>
          </p:nvSpPr>
          <p:spPr bwMode="auto">
            <a:xfrm>
              <a:off x="4949" y="494"/>
              <a:ext cx="23" cy="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" y="63"/>
                </a:cxn>
                <a:cxn ang="0">
                  <a:pos x="96" y="99"/>
                </a:cxn>
              </a:cxnLst>
              <a:rect l="0" t="0" r="r" b="b"/>
              <a:pathLst>
                <a:path w="96" h="99">
                  <a:moveTo>
                    <a:pt x="0" y="0"/>
                  </a:moveTo>
                  <a:lnTo>
                    <a:pt x="39" y="63"/>
                  </a:lnTo>
                  <a:lnTo>
                    <a:pt x="96" y="99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5" name="Oval 37"/>
            <p:cNvSpPr>
              <a:spLocks noChangeArrowheads="1"/>
            </p:cNvSpPr>
            <p:nvPr/>
          </p:nvSpPr>
          <p:spPr bwMode="auto">
            <a:xfrm>
              <a:off x="4872" y="336"/>
              <a:ext cx="27" cy="21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26" name="Freeform 38"/>
            <p:cNvSpPr>
              <a:spLocks/>
            </p:cNvSpPr>
            <p:nvPr/>
          </p:nvSpPr>
          <p:spPr bwMode="auto">
            <a:xfrm>
              <a:off x="4889" y="292"/>
              <a:ext cx="18" cy="42"/>
            </a:xfrm>
            <a:custGeom>
              <a:avLst/>
              <a:gdLst/>
              <a:ahLst/>
              <a:cxnLst>
                <a:cxn ang="0">
                  <a:pos x="0" y="171"/>
                </a:cxn>
                <a:cxn ang="0">
                  <a:pos x="54" y="99"/>
                </a:cxn>
                <a:cxn ang="0">
                  <a:pos x="78" y="0"/>
                </a:cxn>
              </a:cxnLst>
              <a:rect l="0" t="0" r="r" b="b"/>
              <a:pathLst>
                <a:path w="78" h="171">
                  <a:moveTo>
                    <a:pt x="0" y="171"/>
                  </a:moveTo>
                  <a:lnTo>
                    <a:pt x="54" y="99"/>
                  </a:lnTo>
                  <a:lnTo>
                    <a:pt x="78" y="0"/>
                  </a:lnTo>
                </a:path>
              </a:pathLst>
            </a:custGeom>
            <a:noFill/>
            <a:ln w="3175" cmpd="sng">
              <a:solidFill>
                <a:srgbClr val="F8F8F8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7" name="Freeform 39"/>
            <p:cNvSpPr>
              <a:spLocks/>
            </p:cNvSpPr>
            <p:nvPr/>
          </p:nvSpPr>
          <p:spPr bwMode="auto">
            <a:xfrm>
              <a:off x="4865" y="295"/>
              <a:ext cx="13" cy="38"/>
            </a:xfrm>
            <a:custGeom>
              <a:avLst/>
              <a:gdLst/>
              <a:ahLst/>
              <a:cxnLst>
                <a:cxn ang="0">
                  <a:pos x="54" y="156"/>
                </a:cxn>
                <a:cxn ang="0">
                  <a:pos x="33" y="120"/>
                </a:cxn>
                <a:cxn ang="0">
                  <a:pos x="15" y="57"/>
                </a:cxn>
                <a:cxn ang="0">
                  <a:pos x="0" y="0"/>
                </a:cxn>
              </a:cxnLst>
              <a:rect l="0" t="0" r="r" b="b"/>
              <a:pathLst>
                <a:path w="54" h="156">
                  <a:moveTo>
                    <a:pt x="54" y="156"/>
                  </a:moveTo>
                  <a:lnTo>
                    <a:pt x="33" y="120"/>
                  </a:lnTo>
                  <a:lnTo>
                    <a:pt x="15" y="57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8" name="Freeform 40"/>
            <p:cNvSpPr>
              <a:spLocks/>
            </p:cNvSpPr>
            <p:nvPr/>
          </p:nvSpPr>
          <p:spPr bwMode="auto">
            <a:xfrm>
              <a:off x="4900" y="318"/>
              <a:ext cx="35" cy="26"/>
            </a:xfrm>
            <a:custGeom>
              <a:avLst/>
              <a:gdLst/>
              <a:ahLst/>
              <a:cxnLst>
                <a:cxn ang="0">
                  <a:pos x="0" y="105"/>
                </a:cxn>
                <a:cxn ang="0">
                  <a:pos x="84" y="63"/>
                </a:cxn>
                <a:cxn ang="0">
                  <a:pos x="147" y="0"/>
                </a:cxn>
              </a:cxnLst>
              <a:rect l="0" t="0" r="r" b="b"/>
              <a:pathLst>
                <a:path w="147" h="105">
                  <a:moveTo>
                    <a:pt x="0" y="105"/>
                  </a:moveTo>
                  <a:lnTo>
                    <a:pt x="84" y="63"/>
                  </a:lnTo>
                  <a:lnTo>
                    <a:pt x="147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29" name="Freeform 41"/>
            <p:cNvSpPr>
              <a:spLocks/>
            </p:cNvSpPr>
            <p:nvPr/>
          </p:nvSpPr>
          <p:spPr bwMode="auto">
            <a:xfrm>
              <a:off x="4832" y="330"/>
              <a:ext cx="38" cy="11"/>
            </a:xfrm>
            <a:custGeom>
              <a:avLst/>
              <a:gdLst/>
              <a:ahLst/>
              <a:cxnLst>
                <a:cxn ang="0">
                  <a:pos x="159" y="42"/>
                </a:cxn>
                <a:cxn ang="0">
                  <a:pos x="51" y="21"/>
                </a:cxn>
                <a:cxn ang="0">
                  <a:pos x="0" y="0"/>
                </a:cxn>
              </a:cxnLst>
              <a:rect l="0" t="0" r="r" b="b"/>
              <a:pathLst>
                <a:path w="159" h="42">
                  <a:moveTo>
                    <a:pt x="159" y="42"/>
                  </a:moveTo>
                  <a:lnTo>
                    <a:pt x="51" y="21"/>
                  </a:lnTo>
                  <a:lnTo>
                    <a:pt x="0" y="0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0" name="Freeform 42"/>
            <p:cNvSpPr>
              <a:spLocks/>
            </p:cNvSpPr>
            <p:nvPr/>
          </p:nvSpPr>
          <p:spPr bwMode="auto">
            <a:xfrm>
              <a:off x="4818" y="352"/>
              <a:ext cx="52" cy="10"/>
            </a:xfrm>
            <a:custGeom>
              <a:avLst/>
              <a:gdLst/>
              <a:ahLst/>
              <a:cxnLst>
                <a:cxn ang="0">
                  <a:pos x="216" y="0"/>
                </a:cxn>
                <a:cxn ang="0">
                  <a:pos x="135" y="21"/>
                </a:cxn>
                <a:cxn ang="0">
                  <a:pos x="0" y="36"/>
                </a:cxn>
              </a:cxnLst>
              <a:rect l="0" t="0" r="r" b="b"/>
              <a:pathLst>
                <a:path w="216" h="36">
                  <a:moveTo>
                    <a:pt x="216" y="0"/>
                  </a:moveTo>
                  <a:lnTo>
                    <a:pt x="135" y="21"/>
                  </a:lnTo>
                  <a:lnTo>
                    <a:pt x="0" y="36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1" name="Freeform 43"/>
            <p:cNvSpPr>
              <a:spLocks/>
            </p:cNvSpPr>
            <p:nvPr/>
          </p:nvSpPr>
          <p:spPr bwMode="auto">
            <a:xfrm>
              <a:off x="4900" y="353"/>
              <a:ext cx="30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36"/>
                </a:cxn>
                <a:cxn ang="0">
                  <a:pos x="123" y="69"/>
                </a:cxn>
              </a:cxnLst>
              <a:rect l="0" t="0" r="r" b="b"/>
              <a:pathLst>
                <a:path w="123" h="69">
                  <a:moveTo>
                    <a:pt x="0" y="0"/>
                  </a:moveTo>
                  <a:lnTo>
                    <a:pt x="45" y="36"/>
                  </a:lnTo>
                  <a:lnTo>
                    <a:pt x="123" y="69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2" name="Freeform 44"/>
            <p:cNvSpPr>
              <a:spLocks/>
            </p:cNvSpPr>
            <p:nvPr/>
          </p:nvSpPr>
          <p:spPr bwMode="auto">
            <a:xfrm>
              <a:off x="4889" y="361"/>
              <a:ext cx="9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75"/>
                </a:cxn>
                <a:cxn ang="0">
                  <a:pos x="42" y="147"/>
                </a:cxn>
              </a:cxnLst>
              <a:rect l="0" t="0" r="r" b="b"/>
              <a:pathLst>
                <a:path w="42" h="147">
                  <a:moveTo>
                    <a:pt x="0" y="0"/>
                  </a:moveTo>
                  <a:lnTo>
                    <a:pt x="18" y="75"/>
                  </a:lnTo>
                  <a:lnTo>
                    <a:pt x="42" y="147"/>
                  </a:lnTo>
                </a:path>
              </a:pathLst>
            </a:custGeom>
            <a:noFill/>
            <a:ln w="3175" cmpd="sng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933" name="Oval 45"/>
            <p:cNvSpPr>
              <a:spLocks noChangeArrowheads="1"/>
            </p:cNvSpPr>
            <p:nvPr/>
          </p:nvSpPr>
          <p:spPr bwMode="auto">
            <a:xfrm>
              <a:off x="4923" y="333"/>
              <a:ext cx="15" cy="12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4" name="Oval 46"/>
            <p:cNvSpPr>
              <a:spLocks noChangeArrowheads="1"/>
            </p:cNvSpPr>
            <p:nvPr/>
          </p:nvSpPr>
          <p:spPr bwMode="auto">
            <a:xfrm>
              <a:off x="4959" y="354"/>
              <a:ext cx="17" cy="13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5" name="Oval 47"/>
            <p:cNvSpPr>
              <a:spLocks noChangeArrowheads="1"/>
            </p:cNvSpPr>
            <p:nvPr/>
          </p:nvSpPr>
          <p:spPr bwMode="auto">
            <a:xfrm>
              <a:off x="4999" y="342"/>
              <a:ext cx="14" cy="12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6" name="Oval 48"/>
            <p:cNvSpPr>
              <a:spLocks noChangeArrowheads="1"/>
            </p:cNvSpPr>
            <p:nvPr/>
          </p:nvSpPr>
          <p:spPr bwMode="auto">
            <a:xfrm>
              <a:off x="4982" y="450"/>
              <a:ext cx="18" cy="17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7" name="Oval 49"/>
            <p:cNvSpPr>
              <a:spLocks noChangeArrowheads="1"/>
            </p:cNvSpPr>
            <p:nvPr/>
          </p:nvSpPr>
          <p:spPr bwMode="auto">
            <a:xfrm>
              <a:off x="4971" y="474"/>
              <a:ext cx="13" cy="12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8" name="Oval 50"/>
            <p:cNvSpPr>
              <a:spLocks noChangeArrowheads="1"/>
            </p:cNvSpPr>
            <p:nvPr/>
          </p:nvSpPr>
          <p:spPr bwMode="auto">
            <a:xfrm>
              <a:off x="4993" y="472"/>
              <a:ext cx="15" cy="11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777777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39" name="Oval 51"/>
            <p:cNvSpPr>
              <a:spLocks noChangeArrowheads="1"/>
            </p:cNvSpPr>
            <p:nvPr/>
          </p:nvSpPr>
          <p:spPr bwMode="auto">
            <a:xfrm>
              <a:off x="4965" y="488"/>
              <a:ext cx="13" cy="12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0" name="Oval 52"/>
            <p:cNvSpPr>
              <a:spLocks noChangeArrowheads="1"/>
            </p:cNvSpPr>
            <p:nvPr/>
          </p:nvSpPr>
          <p:spPr bwMode="auto">
            <a:xfrm>
              <a:off x="4918" y="507"/>
              <a:ext cx="13" cy="12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1" name="Oval 53"/>
            <p:cNvSpPr>
              <a:spLocks noChangeArrowheads="1"/>
            </p:cNvSpPr>
            <p:nvPr/>
          </p:nvSpPr>
          <p:spPr bwMode="auto">
            <a:xfrm rot="2866135">
              <a:off x="5030" y="453"/>
              <a:ext cx="10" cy="17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2" name="Oval 54"/>
            <p:cNvSpPr>
              <a:spLocks noChangeArrowheads="1"/>
            </p:cNvSpPr>
            <p:nvPr/>
          </p:nvSpPr>
          <p:spPr bwMode="auto">
            <a:xfrm rot="2866135">
              <a:off x="5009" y="478"/>
              <a:ext cx="9" cy="16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3" name="Oval 55"/>
            <p:cNvSpPr>
              <a:spLocks noChangeArrowheads="1"/>
            </p:cNvSpPr>
            <p:nvPr/>
          </p:nvSpPr>
          <p:spPr bwMode="auto">
            <a:xfrm rot="2866135">
              <a:off x="4991" y="486"/>
              <a:ext cx="10" cy="15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44" name="Oval 56"/>
            <p:cNvSpPr>
              <a:spLocks noChangeArrowheads="1"/>
            </p:cNvSpPr>
            <p:nvPr/>
          </p:nvSpPr>
          <p:spPr bwMode="auto">
            <a:xfrm rot="-16528244">
              <a:off x="4952" y="503"/>
              <a:ext cx="11" cy="17"/>
            </a:xfrm>
            <a:prstGeom prst="ellipse">
              <a:avLst/>
            </a:prstGeom>
            <a:solidFill>
              <a:srgbClr val="F8F8F8">
                <a:alpha val="50000"/>
              </a:srgbClr>
            </a:solidFill>
            <a:ln w="3175">
              <a:solidFill>
                <a:srgbClr val="FFFFFF">
                  <a:alpha val="50000"/>
                </a:srgb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5945" name="Line 57"/>
          <p:cNvSpPr>
            <a:spLocks noChangeShapeType="1"/>
          </p:cNvSpPr>
          <p:nvPr/>
        </p:nvSpPr>
        <p:spPr bwMode="auto">
          <a:xfrm flipV="1">
            <a:off x="1992313" y="1676400"/>
            <a:ext cx="3584575" cy="38846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lg"/>
          </a:ln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165946" name="Arc 58"/>
          <p:cNvSpPr>
            <a:spLocks/>
          </p:cNvSpPr>
          <p:nvPr/>
        </p:nvSpPr>
        <p:spPr bwMode="auto">
          <a:xfrm rot="-135343">
            <a:off x="1903413" y="1779588"/>
            <a:ext cx="3178175" cy="3894137"/>
          </a:xfrm>
          <a:custGeom>
            <a:avLst/>
            <a:gdLst>
              <a:gd name="G0" fmla="+- 0 0 0"/>
              <a:gd name="G1" fmla="+- 18736 0 0"/>
              <a:gd name="G2" fmla="+- 21600 0 0"/>
              <a:gd name="T0" fmla="*/ 10748 w 14680"/>
              <a:gd name="T1" fmla="*/ 0 h 18736"/>
              <a:gd name="T2" fmla="*/ 14680 w 14680"/>
              <a:gd name="T3" fmla="*/ 2892 h 18736"/>
              <a:gd name="T4" fmla="*/ 0 w 14680"/>
              <a:gd name="T5" fmla="*/ 18736 h 18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680" h="18736" fill="none" extrusionOk="0">
                <a:moveTo>
                  <a:pt x="10748" y="-1"/>
                </a:moveTo>
                <a:cubicBezTo>
                  <a:pt x="12163" y="812"/>
                  <a:pt x="13483" y="1782"/>
                  <a:pt x="14680" y="2891"/>
                </a:cubicBezTo>
              </a:path>
              <a:path w="14680" h="18736" stroke="0" extrusionOk="0">
                <a:moveTo>
                  <a:pt x="10748" y="-1"/>
                </a:moveTo>
                <a:cubicBezTo>
                  <a:pt x="12163" y="812"/>
                  <a:pt x="13483" y="1782"/>
                  <a:pt x="14680" y="2891"/>
                </a:cubicBezTo>
                <a:lnTo>
                  <a:pt x="0" y="18736"/>
                </a:lnTo>
                <a:close/>
              </a:path>
            </a:pathLst>
          </a:cu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47" name="Arc 59"/>
          <p:cNvSpPr>
            <a:spLocks/>
          </p:cNvSpPr>
          <p:nvPr/>
        </p:nvSpPr>
        <p:spPr bwMode="auto">
          <a:xfrm rot="-916509">
            <a:off x="3851275" y="1806575"/>
            <a:ext cx="1195388" cy="244475"/>
          </a:xfrm>
          <a:custGeom>
            <a:avLst/>
            <a:gdLst>
              <a:gd name="G0" fmla="+- 18073 0 0"/>
              <a:gd name="G1" fmla="+- 0 0 0"/>
              <a:gd name="G2" fmla="+- 21600 0 0"/>
              <a:gd name="T0" fmla="*/ 39128 w 39128"/>
              <a:gd name="T1" fmla="*/ 4819 h 21600"/>
              <a:gd name="T2" fmla="*/ 0 w 39128"/>
              <a:gd name="T3" fmla="*/ 11829 h 21600"/>
              <a:gd name="T4" fmla="*/ 18073 w 3912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128" h="21600" fill="none" extrusionOk="0">
                <a:moveTo>
                  <a:pt x="39128" y="4819"/>
                </a:moveTo>
                <a:cubicBezTo>
                  <a:pt x="36881" y="14637"/>
                  <a:pt x="28145" y="21599"/>
                  <a:pt x="18073" y="21600"/>
                </a:cubicBezTo>
                <a:cubicBezTo>
                  <a:pt x="10786" y="21600"/>
                  <a:pt x="3990" y="17926"/>
                  <a:pt x="-1" y="11829"/>
                </a:cubicBezTo>
              </a:path>
              <a:path w="39128" h="21600" stroke="0" extrusionOk="0">
                <a:moveTo>
                  <a:pt x="39128" y="4819"/>
                </a:moveTo>
                <a:cubicBezTo>
                  <a:pt x="36881" y="14637"/>
                  <a:pt x="28145" y="21599"/>
                  <a:pt x="18073" y="21600"/>
                </a:cubicBezTo>
                <a:cubicBezTo>
                  <a:pt x="10786" y="21600"/>
                  <a:pt x="3990" y="17926"/>
                  <a:pt x="-1" y="11829"/>
                </a:cubicBezTo>
                <a:lnTo>
                  <a:pt x="18073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>
            <a:outerShdw dist="45791" dir="3378596" algn="ctr" rotWithShape="0">
              <a:schemeClr val="tx1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48" name="Arc 60"/>
          <p:cNvSpPr>
            <a:spLocks/>
          </p:cNvSpPr>
          <p:nvPr/>
        </p:nvSpPr>
        <p:spPr bwMode="auto">
          <a:xfrm rot="-19385">
            <a:off x="2506663" y="1049338"/>
            <a:ext cx="3101975" cy="4046537"/>
          </a:xfrm>
          <a:custGeom>
            <a:avLst/>
            <a:gdLst>
              <a:gd name="G0" fmla="+- 0 0 0"/>
              <a:gd name="G1" fmla="+- 19471 0 0"/>
              <a:gd name="G2" fmla="+- 21600 0 0"/>
              <a:gd name="T0" fmla="*/ 9351 w 14330"/>
              <a:gd name="T1" fmla="*/ 0 h 19471"/>
              <a:gd name="T2" fmla="*/ 14330 w 14330"/>
              <a:gd name="T3" fmla="*/ 3309 h 19471"/>
              <a:gd name="T4" fmla="*/ 0 w 14330"/>
              <a:gd name="T5" fmla="*/ 19471 h 19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30" h="19471" fill="none" extrusionOk="0">
                <a:moveTo>
                  <a:pt x="9350" y="0"/>
                </a:moveTo>
                <a:cubicBezTo>
                  <a:pt x="11156" y="866"/>
                  <a:pt x="12831" y="1980"/>
                  <a:pt x="14330" y="3308"/>
                </a:cubicBezTo>
              </a:path>
              <a:path w="14330" h="19471" stroke="0" extrusionOk="0">
                <a:moveTo>
                  <a:pt x="9350" y="0"/>
                </a:moveTo>
                <a:cubicBezTo>
                  <a:pt x="11156" y="866"/>
                  <a:pt x="12831" y="1980"/>
                  <a:pt x="14330" y="3308"/>
                </a:cubicBezTo>
                <a:lnTo>
                  <a:pt x="0" y="19471"/>
                </a:lnTo>
                <a:close/>
              </a:path>
            </a:pathLst>
          </a:custGeom>
          <a:noFill/>
          <a:ln w="28575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54" name="Arc 66"/>
          <p:cNvSpPr>
            <a:spLocks/>
          </p:cNvSpPr>
          <p:nvPr/>
        </p:nvSpPr>
        <p:spPr bwMode="auto">
          <a:xfrm rot="1161650">
            <a:off x="4302125" y="1290638"/>
            <a:ext cx="798513" cy="504825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84 w 18712"/>
              <a:gd name="T1" fmla="*/ 0 h 21568"/>
              <a:gd name="T2" fmla="*/ 18712 w 18712"/>
              <a:gd name="T3" fmla="*/ 10778 h 21568"/>
              <a:gd name="T4" fmla="*/ 0 w 18712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12" h="21568" fill="none" extrusionOk="0">
                <a:moveTo>
                  <a:pt x="1183" y="0"/>
                </a:moveTo>
                <a:cubicBezTo>
                  <a:pt x="8472" y="400"/>
                  <a:pt x="15065" y="4454"/>
                  <a:pt x="18711" y="10778"/>
                </a:cubicBezTo>
              </a:path>
              <a:path w="18712" h="21568" stroke="0" extrusionOk="0">
                <a:moveTo>
                  <a:pt x="1183" y="0"/>
                </a:moveTo>
                <a:cubicBezTo>
                  <a:pt x="8472" y="400"/>
                  <a:pt x="15065" y="4454"/>
                  <a:pt x="18711" y="10778"/>
                </a:cubicBezTo>
                <a:lnTo>
                  <a:pt x="0" y="21568"/>
                </a:lnTo>
                <a:close/>
              </a:path>
            </a:pathLst>
          </a:custGeom>
          <a:noFill/>
          <a:ln w="57150">
            <a:solidFill>
              <a:srgbClr val="00CC00"/>
            </a:solidFill>
            <a:round/>
            <a:headEnd/>
            <a:tailEnd/>
          </a:ln>
          <a:effectLst>
            <a:outerShdw dist="56796" dir="1593903" algn="ctr" rotWithShape="0">
              <a:schemeClr val="tx1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55" name="AutoShape 67"/>
          <p:cNvSpPr>
            <a:spLocks/>
          </p:cNvSpPr>
          <p:nvPr/>
        </p:nvSpPr>
        <p:spPr bwMode="auto">
          <a:xfrm rot="-8304873">
            <a:off x="5292725" y="1724025"/>
            <a:ext cx="412750" cy="869950"/>
          </a:xfrm>
          <a:prstGeom prst="leftBrace">
            <a:avLst>
              <a:gd name="adj1" fmla="val 35079"/>
              <a:gd name="adj2" fmla="val 49116"/>
            </a:avLst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5956" name="Line 68"/>
          <p:cNvSpPr>
            <a:spLocks noChangeShapeType="1"/>
          </p:cNvSpPr>
          <p:nvPr/>
        </p:nvSpPr>
        <p:spPr bwMode="auto">
          <a:xfrm flipV="1">
            <a:off x="1974850" y="1689100"/>
            <a:ext cx="2119313" cy="388937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lg"/>
          </a:ln>
          <a:effectLst>
            <a:outerShdw dist="56796" dir="1593903" algn="ctr" rotWithShape="0">
              <a:schemeClr val="tx1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165957" name="Line 69"/>
          <p:cNvSpPr>
            <a:spLocks noChangeShapeType="1"/>
          </p:cNvSpPr>
          <p:nvPr/>
        </p:nvSpPr>
        <p:spPr bwMode="auto">
          <a:xfrm>
            <a:off x="4102100" y="1679575"/>
            <a:ext cx="1495425" cy="127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lg"/>
          </a:ln>
          <a:effectLst>
            <a:outerShdw dist="56796" dir="3806097" algn="ctr" rotWithShape="0">
              <a:schemeClr val="tx1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165958" name="Line 70"/>
          <p:cNvSpPr>
            <a:spLocks noChangeShapeType="1"/>
          </p:cNvSpPr>
          <p:nvPr/>
        </p:nvSpPr>
        <p:spPr bwMode="auto">
          <a:xfrm flipH="1">
            <a:off x="3119438" y="1703388"/>
            <a:ext cx="985837" cy="1774825"/>
          </a:xfrm>
          <a:prstGeom prst="line">
            <a:avLst/>
          </a:prstGeom>
          <a:noFill/>
          <a:ln w="76200">
            <a:solidFill>
              <a:srgbClr val="FF4D23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2752725" y="2351088"/>
            <a:ext cx="631825" cy="512762"/>
            <a:chOff x="4467" y="2554"/>
            <a:chExt cx="398" cy="323"/>
          </a:xfrm>
        </p:grpSpPr>
        <p:sp>
          <p:nvSpPr>
            <p:cNvPr id="165960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467" y="2554"/>
              <a:ext cx="263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FF572F"/>
                  </a:solidFill>
                  <a:round/>
                  <a:headEnd/>
                  <a:tailEnd/>
                </a:ln>
                <a:solidFill>
                  <a:srgbClr val="FF572F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6596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724" y="2680"/>
              <a:ext cx="141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53882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引</a:t>
              </a:r>
            </a:p>
          </p:txBody>
        </p:sp>
      </p:grpSp>
      <p:sp>
        <p:nvSpPr>
          <p:cNvPr id="165962" name="WordArt 74"/>
          <p:cNvSpPr>
            <a:spLocks noChangeArrowheads="1" noChangeShapeType="1" noTextEdit="1"/>
          </p:cNvSpPr>
          <p:nvPr/>
        </p:nvSpPr>
        <p:spPr bwMode="auto">
          <a:xfrm>
            <a:off x="4210050" y="2206625"/>
            <a:ext cx="377825" cy="347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63500" dir="3187806" algn="ctr" rotWithShape="0">
                    <a:schemeClr val="tx1"/>
                  </a:outerShdw>
                </a:effectLst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63500" dir="3187806" algn="ctr" rotWithShape="0">
                  <a:schemeClr val="tx1"/>
                </a:outerShdw>
              </a:effectLst>
              <a:latin typeface="Symbol"/>
            </a:endParaRPr>
          </a:p>
        </p:txBody>
      </p:sp>
      <p:grpSp>
        <p:nvGrpSpPr>
          <p:cNvPr id="6" name="Group 75"/>
          <p:cNvGrpSpPr>
            <a:grpSpLocks/>
          </p:cNvGrpSpPr>
          <p:nvPr/>
        </p:nvGrpSpPr>
        <p:grpSpPr bwMode="auto">
          <a:xfrm rot="-49953">
            <a:off x="4683125" y="820738"/>
            <a:ext cx="911225" cy="363537"/>
            <a:chOff x="4430" y="2616"/>
            <a:chExt cx="507" cy="207"/>
          </a:xfrm>
        </p:grpSpPr>
        <p:sp>
          <p:nvSpPr>
            <p:cNvPr id="16596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430" y="2632"/>
              <a:ext cx="202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Symbol"/>
              </a:endParaRPr>
            </a:p>
          </p:txBody>
        </p:sp>
        <p:sp>
          <p:nvSpPr>
            <p:cNvPr id="16596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4802" y="2616"/>
              <a:ext cx="135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Symbol"/>
              </a:endParaRPr>
            </a:p>
          </p:txBody>
        </p:sp>
        <p:sp>
          <p:nvSpPr>
            <p:cNvPr id="165966" name="Line 78"/>
            <p:cNvSpPr>
              <a:spLocks noChangeShapeType="1"/>
            </p:cNvSpPr>
            <p:nvPr/>
          </p:nvSpPr>
          <p:spPr bwMode="auto">
            <a:xfrm>
              <a:off x="4642" y="2711"/>
              <a:ext cx="124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>
              <a:outerShdw dist="71842" dir="2700000" algn="ctr" rotWithShape="0">
                <a:schemeClr val="tx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5967" name="WordArt 79"/>
          <p:cNvSpPr>
            <a:spLocks noChangeArrowheads="1" noChangeShapeType="1" noTextEdit="1"/>
          </p:cNvSpPr>
          <p:nvPr/>
        </p:nvSpPr>
        <p:spPr bwMode="auto">
          <a:xfrm>
            <a:off x="3441700" y="1265238"/>
            <a:ext cx="336550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rPr>
              <a:t>m</a:t>
            </a:r>
            <a:endParaRPr lang="zh-CN" altLang="en-US" sz="3600" i="1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grpSp>
        <p:nvGrpSpPr>
          <p:cNvPr id="7" name="Group 80"/>
          <p:cNvGrpSpPr>
            <a:grpSpLocks/>
          </p:cNvGrpSpPr>
          <p:nvPr/>
        </p:nvGrpSpPr>
        <p:grpSpPr bwMode="auto">
          <a:xfrm rot="243243">
            <a:off x="5635625" y="1323975"/>
            <a:ext cx="495300" cy="406400"/>
            <a:chOff x="4288" y="1861"/>
            <a:chExt cx="372" cy="368"/>
          </a:xfrm>
        </p:grpSpPr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4431" y="1861"/>
              <a:ext cx="229" cy="356"/>
              <a:chOff x="1571" y="3254"/>
              <a:chExt cx="147" cy="175"/>
            </a:xfrm>
          </p:grpSpPr>
          <p:sp>
            <p:nvSpPr>
              <p:cNvPr id="165970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4" y="3305"/>
                <a:ext cx="75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5971" name="Line 83"/>
              <p:cNvSpPr>
                <a:spLocks noChangeShapeType="1"/>
              </p:cNvSpPr>
              <p:nvPr/>
            </p:nvSpPr>
            <p:spPr bwMode="auto">
              <a:xfrm>
                <a:off x="1571" y="325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597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4288" y="1906"/>
              <a:ext cx="152" cy="3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9" name="Group 85"/>
          <p:cNvGrpSpPr>
            <a:grpSpLocks/>
          </p:cNvGrpSpPr>
          <p:nvPr/>
        </p:nvGrpSpPr>
        <p:grpSpPr bwMode="auto">
          <a:xfrm>
            <a:off x="5751513" y="2125663"/>
            <a:ext cx="2979737" cy="473075"/>
            <a:chOff x="3656" y="1712"/>
            <a:chExt cx="1877" cy="298"/>
          </a:xfrm>
        </p:grpSpPr>
        <p:grpSp>
          <p:nvGrpSpPr>
            <p:cNvPr id="10" name="Group 86"/>
            <p:cNvGrpSpPr>
              <a:grpSpLocks/>
            </p:cNvGrpSpPr>
            <p:nvPr/>
          </p:nvGrpSpPr>
          <p:grpSpPr bwMode="auto">
            <a:xfrm>
              <a:off x="3656" y="1727"/>
              <a:ext cx="260" cy="258"/>
              <a:chOff x="3656" y="1715"/>
              <a:chExt cx="260" cy="225"/>
            </a:xfrm>
          </p:grpSpPr>
          <p:sp>
            <p:nvSpPr>
              <p:cNvPr id="165975" name="WordArt 87"/>
              <p:cNvSpPr>
                <a:spLocks noChangeArrowheads="1" noChangeShapeType="1" noTextEdit="1"/>
              </p:cNvSpPr>
              <p:nvPr/>
            </p:nvSpPr>
            <p:spPr bwMode="auto">
              <a:xfrm rot="151464">
                <a:off x="3818" y="1762"/>
                <a:ext cx="98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5976" name="WordArt 88"/>
              <p:cNvSpPr>
                <a:spLocks noChangeArrowheads="1" noChangeShapeType="1" noTextEdit="1"/>
              </p:cNvSpPr>
              <p:nvPr/>
            </p:nvSpPr>
            <p:spPr bwMode="auto">
              <a:xfrm rot="151464">
                <a:off x="3656" y="1715"/>
                <a:ext cx="127" cy="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1" name="Group 89"/>
            <p:cNvGrpSpPr>
              <a:grpSpLocks/>
            </p:cNvGrpSpPr>
            <p:nvPr/>
          </p:nvGrpSpPr>
          <p:grpSpPr bwMode="auto">
            <a:xfrm>
              <a:off x="3987" y="1712"/>
              <a:ext cx="1546" cy="298"/>
              <a:chOff x="3987" y="1712"/>
              <a:chExt cx="1546" cy="298"/>
            </a:xfrm>
          </p:grpSpPr>
          <p:grpSp>
            <p:nvGrpSpPr>
              <p:cNvPr id="12" name="Group 90"/>
              <p:cNvGrpSpPr>
                <a:grpSpLocks/>
              </p:cNvGrpSpPr>
              <p:nvPr/>
            </p:nvGrpSpPr>
            <p:grpSpPr bwMode="auto">
              <a:xfrm>
                <a:off x="4230" y="1712"/>
                <a:ext cx="346" cy="294"/>
                <a:chOff x="4540" y="2072"/>
                <a:chExt cx="469" cy="401"/>
              </a:xfrm>
            </p:grpSpPr>
            <p:grpSp>
              <p:nvGrpSpPr>
                <p:cNvPr id="13" name="Group 91"/>
                <p:cNvGrpSpPr>
                  <a:grpSpLocks/>
                </p:cNvGrpSpPr>
                <p:nvPr/>
              </p:nvGrpSpPr>
              <p:grpSpPr bwMode="auto">
                <a:xfrm>
                  <a:off x="4604" y="2087"/>
                  <a:ext cx="361" cy="334"/>
                  <a:chOff x="4288" y="1861"/>
                  <a:chExt cx="372" cy="368"/>
                </a:xfrm>
              </p:grpSpPr>
              <p:grpSp>
                <p:nvGrpSpPr>
                  <p:cNvPr id="14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4431" y="1861"/>
                    <a:ext cx="229" cy="356"/>
                    <a:chOff x="1571" y="3254"/>
                    <a:chExt cx="147" cy="175"/>
                  </a:xfrm>
                </p:grpSpPr>
                <p:sp>
                  <p:nvSpPr>
                    <p:cNvPr id="165981" name="WordArt 9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04" y="3305"/>
                      <a:ext cx="75" cy="12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b="1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5982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1" y="3254"/>
                      <a:ext cx="14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5983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88" y="1906"/>
                    <a:ext cx="152" cy="3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65984" name="Line 96"/>
                <p:cNvSpPr>
                  <a:spLocks noChangeShapeType="1"/>
                </p:cNvSpPr>
                <p:nvPr/>
              </p:nvSpPr>
              <p:spPr bwMode="auto">
                <a:xfrm>
                  <a:off x="4540" y="2078"/>
                  <a:ext cx="0" cy="395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985" name="Line 97"/>
                <p:cNvSpPr>
                  <a:spLocks noChangeShapeType="1"/>
                </p:cNvSpPr>
                <p:nvPr/>
              </p:nvSpPr>
              <p:spPr bwMode="auto">
                <a:xfrm>
                  <a:off x="5009" y="2072"/>
                  <a:ext cx="0" cy="395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98"/>
              <p:cNvGrpSpPr>
                <a:grpSpLocks/>
              </p:cNvGrpSpPr>
              <p:nvPr/>
            </p:nvGrpSpPr>
            <p:grpSpPr bwMode="auto">
              <a:xfrm rot="5400000">
                <a:off x="4034" y="1772"/>
                <a:ext cx="83" cy="178"/>
                <a:chOff x="2928" y="3216"/>
                <a:chExt cx="48" cy="240"/>
              </a:xfrm>
            </p:grpSpPr>
            <p:sp>
              <p:nvSpPr>
                <p:cNvPr id="165987" name="Line 9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988" name="Line 10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598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8" y="1808"/>
                <a:ext cx="322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5990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79" y="1738"/>
                <a:ext cx="73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599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0" y="1738"/>
                <a:ext cx="73" cy="2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5992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4" y="1771"/>
                <a:ext cx="164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65993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5" y="1756"/>
                <a:ext cx="124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65994" name="Line 106"/>
              <p:cNvSpPr>
                <a:spLocks noChangeShapeType="1"/>
              </p:cNvSpPr>
              <p:nvPr/>
            </p:nvSpPr>
            <p:spPr bwMode="auto">
              <a:xfrm flipV="1">
                <a:off x="5193" y="1876"/>
                <a:ext cx="105" cy="0"/>
              </a:xfrm>
              <a:prstGeom prst="line">
                <a:avLst/>
              </a:prstGeom>
              <a:noFill/>
              <a:ln w="57150">
                <a:solidFill>
                  <a:srgbClr val="00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65995" name="Line 107"/>
          <p:cNvSpPr>
            <a:spLocks noChangeShapeType="1"/>
          </p:cNvSpPr>
          <p:nvPr/>
        </p:nvSpPr>
        <p:spPr bwMode="auto">
          <a:xfrm flipV="1">
            <a:off x="4124325" y="1004888"/>
            <a:ext cx="393700" cy="681037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2376488" y="3386138"/>
            <a:ext cx="358775" cy="438150"/>
            <a:chOff x="1571" y="3254"/>
            <a:chExt cx="147" cy="175"/>
          </a:xfrm>
        </p:grpSpPr>
        <p:sp>
          <p:nvSpPr>
            <p:cNvPr id="16599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1604" y="3305"/>
              <a:ext cx="75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5998" name="Line 110"/>
            <p:cNvSpPr>
              <a:spLocks noChangeShapeType="1"/>
            </p:cNvSpPr>
            <p:nvPr/>
          </p:nvSpPr>
          <p:spPr bwMode="auto">
            <a:xfrm>
              <a:off x="1571" y="3254"/>
              <a:ext cx="14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" name="Group 111"/>
          <p:cNvGrpSpPr>
            <a:grpSpLocks/>
          </p:cNvGrpSpPr>
          <p:nvPr/>
        </p:nvGrpSpPr>
        <p:grpSpPr bwMode="auto">
          <a:xfrm>
            <a:off x="6415088" y="458788"/>
            <a:ext cx="2387600" cy="777875"/>
            <a:chOff x="4041" y="289"/>
            <a:chExt cx="1504" cy="490"/>
          </a:xfrm>
        </p:grpSpPr>
        <p:grpSp>
          <p:nvGrpSpPr>
            <p:cNvPr id="18" name="Group 112"/>
            <p:cNvGrpSpPr>
              <a:grpSpLocks/>
            </p:cNvGrpSpPr>
            <p:nvPr/>
          </p:nvGrpSpPr>
          <p:grpSpPr bwMode="auto">
            <a:xfrm>
              <a:off x="4041" y="402"/>
              <a:ext cx="400" cy="323"/>
              <a:chOff x="4467" y="2554"/>
              <a:chExt cx="398" cy="323"/>
            </a:xfrm>
          </p:grpSpPr>
          <p:sp>
            <p:nvSpPr>
              <p:cNvPr id="166001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554"/>
                <a:ext cx="26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71842" dir="2700000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6002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4" y="2680"/>
                <a:ext cx="141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53882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引</a:t>
                </a:r>
              </a:p>
            </p:txBody>
          </p:sp>
        </p:grpSp>
        <p:grpSp>
          <p:nvGrpSpPr>
            <p:cNvPr id="19" name="Group 115"/>
            <p:cNvGrpSpPr>
              <a:grpSpLocks/>
            </p:cNvGrpSpPr>
            <p:nvPr/>
          </p:nvGrpSpPr>
          <p:grpSpPr bwMode="auto">
            <a:xfrm rot="5400000">
              <a:off x="4549" y="476"/>
              <a:ext cx="94" cy="155"/>
              <a:chOff x="2928" y="3216"/>
              <a:chExt cx="48" cy="240"/>
            </a:xfrm>
          </p:grpSpPr>
          <p:sp>
            <p:nvSpPr>
              <p:cNvPr id="166004" name="Line 11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005" name="Line 11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118"/>
            <p:cNvGrpSpPr>
              <a:grpSpLocks/>
            </p:cNvGrpSpPr>
            <p:nvPr/>
          </p:nvGrpSpPr>
          <p:grpSpPr bwMode="auto">
            <a:xfrm>
              <a:off x="4733" y="289"/>
              <a:ext cx="812" cy="490"/>
              <a:chOff x="4733" y="289"/>
              <a:chExt cx="812" cy="490"/>
            </a:xfrm>
          </p:grpSpPr>
          <p:sp>
            <p:nvSpPr>
              <p:cNvPr id="166007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9" y="578"/>
                <a:ext cx="84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6008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51" y="609"/>
                <a:ext cx="133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endParaRPr>
              </a:p>
            </p:txBody>
          </p:sp>
          <p:sp>
            <p:nvSpPr>
              <p:cNvPr id="166009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3" y="321"/>
                <a:ext cx="190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601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3" y="439"/>
                <a:ext cx="164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6011" name="Line 123"/>
              <p:cNvSpPr>
                <a:spLocks noChangeShapeType="1"/>
              </p:cNvSpPr>
              <p:nvPr/>
            </p:nvSpPr>
            <p:spPr bwMode="auto">
              <a:xfrm>
                <a:off x="4958" y="553"/>
                <a:ext cx="587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6012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7" y="289"/>
                <a:ext cx="268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94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1" name="Group 125"/>
          <p:cNvGrpSpPr>
            <a:grpSpLocks/>
          </p:cNvGrpSpPr>
          <p:nvPr/>
        </p:nvGrpSpPr>
        <p:grpSpPr bwMode="auto">
          <a:xfrm>
            <a:off x="4017963" y="3349625"/>
            <a:ext cx="4719637" cy="2665413"/>
            <a:chOff x="2565" y="2449"/>
            <a:chExt cx="2950" cy="1520"/>
          </a:xfrm>
        </p:grpSpPr>
        <p:grpSp>
          <p:nvGrpSpPr>
            <p:cNvPr id="22" name="Group 126"/>
            <p:cNvGrpSpPr>
              <a:grpSpLocks/>
            </p:cNvGrpSpPr>
            <p:nvPr/>
          </p:nvGrpSpPr>
          <p:grpSpPr bwMode="auto">
            <a:xfrm>
              <a:off x="2875" y="2449"/>
              <a:ext cx="2640" cy="983"/>
              <a:chOff x="2762" y="2517"/>
              <a:chExt cx="2640" cy="983"/>
            </a:xfrm>
          </p:grpSpPr>
          <p:grpSp>
            <p:nvGrpSpPr>
              <p:cNvPr id="23" name="Group 127"/>
              <p:cNvGrpSpPr>
                <a:grpSpLocks/>
              </p:cNvGrpSpPr>
              <p:nvPr/>
            </p:nvGrpSpPr>
            <p:grpSpPr bwMode="auto">
              <a:xfrm>
                <a:off x="3277" y="2517"/>
                <a:ext cx="1702" cy="275"/>
                <a:chOff x="3462" y="2552"/>
                <a:chExt cx="1890" cy="387"/>
              </a:xfrm>
            </p:grpSpPr>
            <p:grpSp>
              <p:nvGrpSpPr>
                <p:cNvPr id="24" name="Group 128"/>
                <p:cNvGrpSpPr>
                  <a:grpSpLocks/>
                </p:cNvGrpSpPr>
                <p:nvPr/>
              </p:nvGrpSpPr>
              <p:grpSpPr bwMode="auto">
                <a:xfrm rot="5400000">
                  <a:off x="4058" y="2640"/>
                  <a:ext cx="104" cy="223"/>
                  <a:chOff x="2928" y="3216"/>
                  <a:chExt cx="48" cy="240"/>
                </a:xfrm>
              </p:grpSpPr>
              <p:sp>
                <p:nvSpPr>
                  <p:cNvPr id="166017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018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6019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4" y="2717"/>
                  <a:ext cx="57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Marlett"/>
                  </a:endParaRPr>
                </a:p>
              </p:txBody>
            </p:sp>
            <p:grpSp>
              <p:nvGrpSpPr>
                <p:cNvPr id="25" name="Group 132"/>
                <p:cNvGrpSpPr>
                  <a:grpSpLocks/>
                </p:cNvGrpSpPr>
                <p:nvPr/>
              </p:nvGrpSpPr>
              <p:grpSpPr bwMode="auto">
                <a:xfrm>
                  <a:off x="3462" y="2596"/>
                  <a:ext cx="411" cy="317"/>
                  <a:chOff x="2345" y="1410"/>
                  <a:chExt cx="365" cy="250"/>
                </a:xfrm>
              </p:grpSpPr>
              <p:sp>
                <p:nvSpPr>
                  <p:cNvPr id="166021" name="WordArt 1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7" y="1414"/>
                    <a:ext cx="203" cy="2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22" name="WordArt 1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45" y="1410"/>
                    <a:ext cx="147" cy="2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6" name="Group 135"/>
                <p:cNvGrpSpPr>
                  <a:grpSpLocks/>
                </p:cNvGrpSpPr>
                <p:nvPr/>
              </p:nvGrpSpPr>
              <p:grpSpPr bwMode="auto">
                <a:xfrm>
                  <a:off x="4314" y="2627"/>
                  <a:ext cx="398" cy="312"/>
                  <a:chOff x="4467" y="2554"/>
                  <a:chExt cx="398" cy="323"/>
                </a:xfrm>
              </p:grpSpPr>
              <p:sp>
                <p:nvSpPr>
                  <p:cNvPr id="166024" name="WordArt 1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67" y="2554"/>
                    <a:ext cx="263" cy="2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FF572F"/>
                          </a:solidFill>
                          <a:round/>
                          <a:headEnd/>
                          <a:tailEnd/>
                        </a:ln>
                        <a:solidFill>
                          <a:srgbClr val="FF572F"/>
                        </a:solidFill>
                        <a:effectLst>
                          <a:outerShdw dist="71842" dir="2700000" algn="ctr" rotWithShape="0">
                            <a:schemeClr val="tx1"/>
                          </a:outerShdw>
                        </a:effectLst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FF572F"/>
                        </a:solidFill>
                        <a:round/>
                        <a:headEnd/>
                        <a:tailEnd/>
                      </a:ln>
                      <a:solidFill>
                        <a:srgbClr val="FF572F"/>
                      </a:solidFill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25" name="WordArt 1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4" y="2680"/>
                    <a:ext cx="141" cy="1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572F"/>
                          </a:solidFill>
                          <a:round/>
                          <a:headEnd/>
                          <a:tailEnd/>
                        </a:ln>
                        <a:solidFill>
                          <a:srgbClr val="FF572F"/>
                        </a:solidFill>
                        <a:effectLst>
                          <a:outerShdw dist="53882" dir="2700000" algn="ctr" rotWithShape="0">
                            <a:schemeClr val="tx1"/>
                          </a:outerShdw>
                        </a:effectLst>
                        <a:latin typeface="宋体"/>
                        <a:ea typeface="宋体"/>
                      </a:rPr>
                      <a:t>引</a:t>
                    </a:r>
                  </a:p>
                </p:txBody>
              </p:sp>
            </p:grpSp>
            <p:sp>
              <p:nvSpPr>
                <p:cNvPr id="166026" name="Line 138"/>
                <p:cNvSpPr>
                  <a:spLocks noChangeShapeType="1"/>
                </p:cNvSpPr>
                <p:nvPr/>
              </p:nvSpPr>
              <p:spPr bwMode="auto">
                <a:xfrm>
                  <a:off x="4371" y="2564"/>
                  <a:ext cx="282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" name="Group 139"/>
                <p:cNvGrpSpPr>
                  <a:grpSpLocks/>
                </p:cNvGrpSpPr>
                <p:nvPr/>
              </p:nvGrpSpPr>
              <p:grpSpPr bwMode="auto">
                <a:xfrm rot="243243">
                  <a:off x="4957" y="2552"/>
                  <a:ext cx="395" cy="341"/>
                  <a:chOff x="4288" y="1861"/>
                  <a:chExt cx="372" cy="368"/>
                </a:xfrm>
              </p:grpSpPr>
              <p:grpSp>
                <p:nvGrpSpPr>
                  <p:cNvPr id="28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4431" y="1861"/>
                    <a:ext cx="229" cy="356"/>
                    <a:chOff x="1571" y="3254"/>
                    <a:chExt cx="147" cy="175"/>
                  </a:xfrm>
                </p:grpSpPr>
                <p:sp>
                  <p:nvSpPr>
                    <p:cNvPr id="166029" name="WordArt 14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04" y="3305"/>
                      <a:ext cx="75" cy="12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b="1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6030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1" y="3254"/>
                      <a:ext cx="14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6031" name="WordArt 1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88" y="1906"/>
                    <a:ext cx="152" cy="3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9" name="Group 144"/>
              <p:cNvGrpSpPr>
                <a:grpSpLocks/>
              </p:cNvGrpSpPr>
              <p:nvPr/>
            </p:nvGrpSpPr>
            <p:grpSpPr bwMode="auto">
              <a:xfrm>
                <a:off x="2771" y="2916"/>
                <a:ext cx="1806" cy="263"/>
                <a:chOff x="3360" y="3067"/>
                <a:chExt cx="2016" cy="362"/>
              </a:xfrm>
            </p:grpSpPr>
            <p:grpSp>
              <p:nvGrpSpPr>
                <p:cNvPr id="30" name="Group 145"/>
                <p:cNvGrpSpPr>
                  <a:grpSpLocks/>
                </p:cNvGrpSpPr>
                <p:nvPr/>
              </p:nvGrpSpPr>
              <p:grpSpPr bwMode="auto">
                <a:xfrm rot="5400000">
                  <a:off x="3420" y="3154"/>
                  <a:ext cx="104" cy="223"/>
                  <a:chOff x="2928" y="3216"/>
                  <a:chExt cx="48" cy="240"/>
                </a:xfrm>
              </p:grpSpPr>
              <p:sp>
                <p:nvSpPr>
                  <p:cNvPr id="166034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035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" name="Group 148"/>
                <p:cNvGrpSpPr>
                  <a:grpSpLocks/>
                </p:cNvGrpSpPr>
                <p:nvPr/>
              </p:nvGrpSpPr>
              <p:grpSpPr bwMode="auto">
                <a:xfrm>
                  <a:off x="3665" y="3117"/>
                  <a:ext cx="398" cy="312"/>
                  <a:chOff x="4467" y="2554"/>
                  <a:chExt cx="398" cy="323"/>
                </a:xfrm>
              </p:grpSpPr>
              <p:sp>
                <p:nvSpPr>
                  <p:cNvPr id="166037" name="WordArt 1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67" y="2554"/>
                    <a:ext cx="263" cy="2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FF572F"/>
                          </a:solidFill>
                          <a:round/>
                          <a:headEnd/>
                          <a:tailEnd/>
                        </a:ln>
                        <a:solidFill>
                          <a:srgbClr val="FF572F"/>
                        </a:solidFill>
                        <a:effectLst>
                          <a:outerShdw dist="71842" dir="2700000" algn="ctr" rotWithShape="0">
                            <a:schemeClr val="tx1"/>
                          </a:outerShdw>
                        </a:effectLst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FF572F"/>
                        </a:solidFill>
                        <a:round/>
                        <a:headEnd/>
                        <a:tailEnd/>
                      </a:ln>
                      <a:solidFill>
                        <a:srgbClr val="FF572F"/>
                      </a:solidFill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38" name="WordArt 1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24" y="2680"/>
                    <a:ext cx="141" cy="1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572F"/>
                          </a:solidFill>
                          <a:round/>
                          <a:headEnd/>
                          <a:tailEnd/>
                        </a:ln>
                        <a:solidFill>
                          <a:srgbClr val="FF572F"/>
                        </a:solidFill>
                        <a:effectLst>
                          <a:outerShdw dist="53882" dir="2700000" algn="ctr" rotWithShape="0">
                            <a:schemeClr val="tx1"/>
                          </a:outerShdw>
                        </a:effectLst>
                        <a:latin typeface="宋体"/>
                        <a:ea typeface="宋体"/>
                      </a:rPr>
                      <a:t>引</a:t>
                    </a:r>
                  </a:p>
                </p:txBody>
              </p:sp>
            </p:grpSp>
            <p:grpSp>
              <p:nvGrpSpPr>
                <p:cNvPr id="165986" name="Group 151"/>
                <p:cNvGrpSpPr>
                  <a:grpSpLocks/>
                </p:cNvGrpSpPr>
                <p:nvPr/>
              </p:nvGrpSpPr>
              <p:grpSpPr bwMode="auto">
                <a:xfrm>
                  <a:off x="4157" y="3067"/>
                  <a:ext cx="479" cy="321"/>
                  <a:chOff x="4157" y="3067"/>
                  <a:chExt cx="479" cy="321"/>
                </a:xfrm>
              </p:grpSpPr>
              <p:grpSp>
                <p:nvGrpSpPr>
                  <p:cNvPr id="165996" name="Group 152"/>
                  <p:cNvGrpSpPr>
                    <a:grpSpLocks/>
                  </p:cNvGrpSpPr>
                  <p:nvPr/>
                </p:nvGrpSpPr>
                <p:grpSpPr bwMode="auto">
                  <a:xfrm rot="243243">
                    <a:off x="4226" y="3067"/>
                    <a:ext cx="352" cy="304"/>
                    <a:chOff x="4288" y="1861"/>
                    <a:chExt cx="372" cy="368"/>
                  </a:xfrm>
                </p:grpSpPr>
                <p:grpSp>
                  <p:nvGrpSpPr>
                    <p:cNvPr id="165999" name="Group 1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31" y="1861"/>
                      <a:ext cx="229" cy="356"/>
                      <a:chOff x="1571" y="3254"/>
                      <a:chExt cx="147" cy="175"/>
                    </a:xfrm>
                  </p:grpSpPr>
                  <p:sp>
                    <p:nvSpPr>
                      <p:cNvPr id="166042" name="WordArt 154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1604" y="3305"/>
                        <a:ext cx="75" cy="124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b="1" i="1" kern="10">
                            <a:ln w="9525">
                              <a:solidFill>
                                <a:schemeClr val="bg1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bg1"/>
                            </a:solidFill>
                            <a:latin typeface="Times New Roman"/>
                            <a:cs typeface="Times New Roman"/>
                          </a:rPr>
                          <a:t>r</a:t>
                        </a:r>
                        <a:endParaRPr lang="zh-CN" altLang="en-US" sz="3600" b="1" i="1" kern="10"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166043" name="Line 1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71" y="3254"/>
                        <a:ext cx="147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round/>
                        <a:headEnd/>
                        <a:tailEnd type="triangle" w="sm" len="med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66044" name="WordArt 1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88" y="1906"/>
                      <a:ext cx="152" cy="32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66045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4157" y="3105"/>
                    <a:ext cx="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046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4636" y="3099"/>
                    <a:ext cx="0" cy="283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66000" name="Group 159"/>
                <p:cNvGrpSpPr>
                  <a:grpSpLocks/>
                </p:cNvGrpSpPr>
                <p:nvPr/>
              </p:nvGrpSpPr>
              <p:grpSpPr bwMode="auto">
                <a:xfrm>
                  <a:off x="4708" y="3114"/>
                  <a:ext cx="668" cy="242"/>
                  <a:chOff x="4708" y="3114"/>
                  <a:chExt cx="668" cy="242"/>
                </a:xfrm>
              </p:grpSpPr>
              <p:sp>
                <p:nvSpPr>
                  <p:cNvPr id="166048" name="WordArt 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08" y="3163"/>
                    <a:ext cx="377" cy="18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49" name="WordArt 1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60" y="3114"/>
                    <a:ext cx="216" cy="2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Symbol"/>
                      </a:rPr>
                      <a:t>q</a:t>
                    </a:r>
                    <a:endParaRPr lang="zh-CN" altLang="en-US" sz="3600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Symbol"/>
                    </a:endParaRPr>
                  </a:p>
                </p:txBody>
              </p:sp>
            </p:grpSp>
          </p:grpSp>
          <p:grpSp>
            <p:nvGrpSpPr>
              <p:cNvPr id="166003" name="Group 162"/>
              <p:cNvGrpSpPr>
                <a:grpSpLocks/>
              </p:cNvGrpSpPr>
              <p:nvPr/>
            </p:nvGrpSpPr>
            <p:grpSpPr bwMode="auto">
              <a:xfrm rot="5400000">
                <a:off x="2825" y="3289"/>
                <a:ext cx="76" cy="201"/>
                <a:chOff x="2928" y="3216"/>
                <a:chExt cx="48" cy="240"/>
              </a:xfrm>
            </p:grpSpPr>
            <p:sp>
              <p:nvSpPr>
                <p:cNvPr id="166051" name="Line 1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052" name="Line 1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6006" name="Group 165"/>
              <p:cNvGrpSpPr>
                <a:grpSpLocks/>
              </p:cNvGrpSpPr>
              <p:nvPr/>
            </p:nvGrpSpPr>
            <p:grpSpPr bwMode="auto">
              <a:xfrm>
                <a:off x="3276" y="3270"/>
                <a:ext cx="359" cy="227"/>
                <a:chOff x="4467" y="2554"/>
                <a:chExt cx="398" cy="323"/>
              </a:xfrm>
            </p:grpSpPr>
            <p:sp>
              <p:nvSpPr>
                <p:cNvPr id="166054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7" y="2554"/>
                  <a:ext cx="263" cy="2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FF572F"/>
                        </a:solidFill>
                        <a:round/>
                        <a:headEnd/>
                        <a:tailEnd/>
                      </a:ln>
                      <a:solidFill>
                        <a:srgbClr val="FF572F"/>
                      </a:solidFill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71842" dir="2700000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6055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4" y="2680"/>
                  <a:ext cx="141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572F"/>
                        </a:solidFill>
                        <a:round/>
                        <a:headEnd/>
                        <a:tailEnd/>
                      </a:ln>
                      <a:solidFill>
                        <a:srgbClr val="FF572F"/>
                      </a:solidFill>
                      <a:effectLst>
                        <a:outerShdw dist="53882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引</a:t>
                  </a:r>
                </a:p>
              </p:txBody>
            </p:sp>
          </p:grpSp>
          <p:sp>
            <p:nvSpPr>
              <p:cNvPr id="166056" name="Line 168"/>
              <p:cNvSpPr>
                <a:spLocks noChangeShapeType="1"/>
              </p:cNvSpPr>
              <p:nvPr/>
            </p:nvSpPr>
            <p:spPr bwMode="auto">
              <a:xfrm>
                <a:off x="3052" y="3381"/>
                <a:ext cx="184" cy="1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6013" name="Group 169"/>
              <p:cNvGrpSpPr>
                <a:grpSpLocks/>
              </p:cNvGrpSpPr>
              <p:nvPr/>
            </p:nvGrpSpPr>
            <p:grpSpPr bwMode="auto">
              <a:xfrm>
                <a:off x="3720" y="3267"/>
                <a:ext cx="431" cy="233"/>
                <a:chOff x="4157" y="3067"/>
                <a:chExt cx="479" cy="321"/>
              </a:xfrm>
            </p:grpSpPr>
            <p:grpSp>
              <p:nvGrpSpPr>
                <p:cNvPr id="166014" name="Group 170"/>
                <p:cNvGrpSpPr>
                  <a:grpSpLocks/>
                </p:cNvGrpSpPr>
                <p:nvPr/>
              </p:nvGrpSpPr>
              <p:grpSpPr bwMode="auto">
                <a:xfrm rot="243243">
                  <a:off x="4226" y="3067"/>
                  <a:ext cx="352" cy="304"/>
                  <a:chOff x="4288" y="1861"/>
                  <a:chExt cx="372" cy="368"/>
                </a:xfrm>
              </p:grpSpPr>
              <p:grpSp>
                <p:nvGrpSpPr>
                  <p:cNvPr id="166015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4431" y="1861"/>
                    <a:ext cx="229" cy="356"/>
                    <a:chOff x="1571" y="3254"/>
                    <a:chExt cx="147" cy="175"/>
                  </a:xfrm>
                </p:grpSpPr>
                <p:sp>
                  <p:nvSpPr>
                    <p:cNvPr id="166060" name="WordArt 17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04" y="3305"/>
                      <a:ext cx="75" cy="12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b="1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66061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71" y="3254"/>
                      <a:ext cx="14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6062" name="WordArt 1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88" y="1906"/>
                    <a:ext cx="152" cy="3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66063" name="Line 175"/>
                <p:cNvSpPr>
                  <a:spLocks noChangeShapeType="1"/>
                </p:cNvSpPr>
                <p:nvPr/>
              </p:nvSpPr>
              <p:spPr bwMode="auto">
                <a:xfrm>
                  <a:off x="4157" y="3105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064" name="Line 176"/>
                <p:cNvSpPr>
                  <a:spLocks noChangeShapeType="1"/>
                </p:cNvSpPr>
                <p:nvPr/>
              </p:nvSpPr>
              <p:spPr bwMode="auto">
                <a:xfrm>
                  <a:off x="4636" y="3099"/>
                  <a:ext cx="0" cy="283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6065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6" y="3319"/>
                <a:ext cx="33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6066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19" y="3264"/>
                <a:ext cx="54" cy="1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6067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37" y="3248"/>
                <a:ext cx="65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6068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3" y="3291"/>
                <a:ext cx="235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66069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3" y="3270"/>
                <a:ext cx="171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66070" name="Line 182"/>
              <p:cNvSpPr>
                <a:spLocks noChangeShapeType="1"/>
              </p:cNvSpPr>
              <p:nvPr/>
            </p:nvSpPr>
            <p:spPr bwMode="auto">
              <a:xfrm flipV="1">
                <a:off x="4950" y="3362"/>
                <a:ext cx="151" cy="0"/>
              </a:xfrm>
              <a:prstGeom prst="line">
                <a:avLst/>
              </a:prstGeom>
              <a:noFill/>
              <a:ln w="57150">
                <a:solidFill>
                  <a:srgbClr val="00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6016" name="Group 183"/>
            <p:cNvGrpSpPr>
              <a:grpSpLocks/>
            </p:cNvGrpSpPr>
            <p:nvPr/>
          </p:nvGrpSpPr>
          <p:grpSpPr bwMode="auto">
            <a:xfrm>
              <a:off x="2565" y="3524"/>
              <a:ext cx="2936" cy="445"/>
              <a:chOff x="2519" y="3569"/>
              <a:chExt cx="2936" cy="445"/>
            </a:xfrm>
          </p:grpSpPr>
          <p:grpSp>
            <p:nvGrpSpPr>
              <p:cNvPr id="166020" name="Group 184"/>
              <p:cNvGrpSpPr>
                <a:grpSpLocks/>
              </p:cNvGrpSpPr>
              <p:nvPr/>
            </p:nvGrpSpPr>
            <p:grpSpPr bwMode="auto">
              <a:xfrm rot="5400000">
                <a:off x="2581" y="3687"/>
                <a:ext cx="76" cy="200"/>
                <a:chOff x="2928" y="3216"/>
                <a:chExt cx="48" cy="240"/>
              </a:xfrm>
            </p:grpSpPr>
            <p:sp>
              <p:nvSpPr>
                <p:cNvPr id="166073" name="Line 18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074" name="Line 18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6075" name="Line 187"/>
              <p:cNvSpPr>
                <a:spLocks noChangeShapeType="1"/>
              </p:cNvSpPr>
              <p:nvPr/>
            </p:nvSpPr>
            <p:spPr bwMode="auto">
              <a:xfrm>
                <a:off x="2805" y="3774"/>
                <a:ext cx="184" cy="1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6023" name="Group 188"/>
              <p:cNvGrpSpPr>
                <a:grpSpLocks/>
              </p:cNvGrpSpPr>
              <p:nvPr/>
            </p:nvGrpSpPr>
            <p:grpSpPr bwMode="auto">
              <a:xfrm>
                <a:off x="2995" y="3677"/>
                <a:ext cx="359" cy="226"/>
                <a:chOff x="4467" y="2554"/>
                <a:chExt cx="398" cy="323"/>
              </a:xfrm>
            </p:grpSpPr>
            <p:sp>
              <p:nvSpPr>
                <p:cNvPr id="166077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7" y="2554"/>
                  <a:ext cx="263" cy="2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FF572F"/>
                        </a:solidFill>
                        <a:round/>
                        <a:headEnd/>
                        <a:tailEnd/>
                      </a:ln>
                      <a:solidFill>
                        <a:srgbClr val="FF572F"/>
                      </a:solidFill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71842" dir="2700000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6078" name="WordArt 1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24" y="2680"/>
                  <a:ext cx="141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572F"/>
                        </a:solidFill>
                        <a:round/>
                        <a:headEnd/>
                        <a:tailEnd/>
                      </a:ln>
                      <a:solidFill>
                        <a:srgbClr val="FF572F"/>
                      </a:solidFill>
                      <a:effectLst>
                        <a:outerShdw dist="53882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引</a:t>
                  </a:r>
                </a:p>
              </p:txBody>
            </p:sp>
          </p:grpSp>
          <p:grpSp>
            <p:nvGrpSpPr>
              <p:cNvPr id="166027" name="Group 191"/>
              <p:cNvGrpSpPr>
                <a:grpSpLocks/>
              </p:cNvGrpSpPr>
              <p:nvPr/>
            </p:nvGrpSpPr>
            <p:grpSpPr bwMode="auto">
              <a:xfrm>
                <a:off x="3407" y="3676"/>
                <a:ext cx="294" cy="194"/>
                <a:chOff x="3558" y="3860"/>
                <a:chExt cx="326" cy="249"/>
              </a:xfrm>
            </p:grpSpPr>
            <p:sp>
              <p:nvSpPr>
                <p:cNvPr id="166080" name="WordArt 192"/>
                <p:cNvSpPr>
                  <a:spLocks noChangeArrowheads="1" noChangeShapeType="1" noTextEdit="1"/>
                </p:cNvSpPr>
                <p:nvPr/>
              </p:nvSpPr>
              <p:spPr bwMode="auto">
                <a:xfrm rot="243243">
                  <a:off x="3765" y="3882"/>
                  <a:ext cx="119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b="1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6081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 rot="243243">
                  <a:off x="3558" y="3860"/>
                  <a:ext cx="170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66028" name="Group 194"/>
              <p:cNvGrpSpPr>
                <a:grpSpLocks/>
              </p:cNvGrpSpPr>
              <p:nvPr/>
            </p:nvGrpSpPr>
            <p:grpSpPr bwMode="auto">
              <a:xfrm rot="5400000">
                <a:off x="3875" y="3693"/>
                <a:ext cx="76" cy="200"/>
                <a:chOff x="2928" y="3216"/>
                <a:chExt cx="48" cy="240"/>
              </a:xfrm>
            </p:grpSpPr>
            <p:sp>
              <p:nvSpPr>
                <p:cNvPr id="166083" name="Line 19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084" name="Line 19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6085" name="Line 197"/>
              <p:cNvSpPr>
                <a:spLocks noChangeShapeType="1"/>
              </p:cNvSpPr>
              <p:nvPr/>
            </p:nvSpPr>
            <p:spPr bwMode="auto">
              <a:xfrm>
                <a:off x="4076" y="3791"/>
                <a:ext cx="184" cy="1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6032" name="Group 198"/>
              <p:cNvGrpSpPr>
                <a:grpSpLocks/>
              </p:cNvGrpSpPr>
              <p:nvPr/>
            </p:nvGrpSpPr>
            <p:grpSpPr bwMode="auto">
              <a:xfrm>
                <a:off x="4310" y="3569"/>
                <a:ext cx="1145" cy="445"/>
                <a:chOff x="4321" y="3524"/>
                <a:chExt cx="1123" cy="490"/>
              </a:xfrm>
            </p:grpSpPr>
            <p:grpSp>
              <p:nvGrpSpPr>
                <p:cNvPr id="166033" name="Group 199"/>
                <p:cNvGrpSpPr>
                  <a:grpSpLocks/>
                </p:cNvGrpSpPr>
                <p:nvPr/>
              </p:nvGrpSpPr>
              <p:grpSpPr bwMode="auto">
                <a:xfrm>
                  <a:off x="4321" y="3524"/>
                  <a:ext cx="812" cy="490"/>
                  <a:chOff x="4733" y="289"/>
                  <a:chExt cx="812" cy="490"/>
                </a:xfrm>
              </p:grpSpPr>
              <p:sp>
                <p:nvSpPr>
                  <p:cNvPr id="166088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329" y="578"/>
                    <a:ext cx="84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66089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151" y="609"/>
                    <a:ext cx="133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4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Bookman Old Style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Bookman Old Style"/>
                    </a:endParaRPr>
                  </a:p>
                </p:txBody>
              </p:sp>
              <p:sp>
                <p:nvSpPr>
                  <p:cNvPr id="166090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83" y="321"/>
                    <a:ext cx="190" cy="15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91" name="WordArt 2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33" y="439"/>
                    <a:ext cx="164" cy="2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3600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92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553"/>
                    <a:ext cx="58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6093" name="WordArt 2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97" y="289"/>
                    <a:ext cx="268" cy="19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94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66036" name="Group 206"/>
                <p:cNvGrpSpPr>
                  <a:grpSpLocks/>
                </p:cNvGrpSpPr>
                <p:nvPr/>
              </p:nvGrpSpPr>
              <p:grpSpPr bwMode="auto">
                <a:xfrm>
                  <a:off x="5150" y="3693"/>
                  <a:ext cx="294" cy="194"/>
                  <a:chOff x="3558" y="3860"/>
                  <a:chExt cx="326" cy="249"/>
                </a:xfrm>
              </p:grpSpPr>
              <p:sp>
                <p:nvSpPr>
                  <p:cNvPr id="166095" name="WordArt 2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243243">
                    <a:off x="3765" y="3882"/>
                    <a:ext cx="119" cy="2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solidFill>
                          <a:srgbClr val="00CC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b="1" i="1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6096" name="WordArt 2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243243">
                    <a:off x="3558" y="3860"/>
                    <a:ext cx="170" cy="24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CC00"/>
                          </a:solidFill>
                          <a:round/>
                          <a:headEnd/>
                          <a:tailEnd/>
                        </a:ln>
                        <a:solidFill>
                          <a:srgbClr val="00CC00"/>
                        </a:solidFill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rgbClr val="00CC00"/>
                        </a:solidFill>
                        <a:round/>
                        <a:headEnd/>
                        <a:tailEnd/>
                      </a:ln>
                      <a:solidFill>
                        <a:srgbClr val="00CC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166039" name="Group 213"/>
          <p:cNvGrpSpPr>
            <a:grpSpLocks/>
          </p:cNvGrpSpPr>
          <p:nvPr/>
        </p:nvGrpSpPr>
        <p:grpSpPr bwMode="auto">
          <a:xfrm>
            <a:off x="0" y="288925"/>
            <a:ext cx="2924175" cy="1517650"/>
            <a:chOff x="0" y="367"/>
            <a:chExt cx="1842" cy="956"/>
          </a:xfrm>
        </p:grpSpPr>
        <p:sp>
          <p:nvSpPr>
            <p:cNvPr id="165950" name="Rectangle 62"/>
            <p:cNvSpPr>
              <a:spLocks noChangeArrowheads="1"/>
            </p:cNvSpPr>
            <p:nvPr/>
          </p:nvSpPr>
          <p:spPr bwMode="auto">
            <a:xfrm>
              <a:off x="0" y="367"/>
              <a:ext cx="1842" cy="956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E1E1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6040" name="Group 63"/>
            <p:cNvGrpSpPr>
              <a:grpSpLocks/>
            </p:cNvGrpSpPr>
            <p:nvPr/>
          </p:nvGrpSpPr>
          <p:grpSpPr bwMode="auto">
            <a:xfrm>
              <a:off x="193" y="472"/>
              <a:ext cx="1421" cy="299"/>
              <a:chOff x="169" y="249"/>
              <a:chExt cx="1480" cy="277"/>
            </a:xfrm>
          </p:grpSpPr>
          <p:sp>
            <p:nvSpPr>
              <p:cNvPr id="165952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" y="252"/>
                <a:ext cx="1480" cy="2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万有引力的功</a:t>
                </a:r>
              </a:p>
            </p:txBody>
          </p:sp>
          <p:sp>
            <p:nvSpPr>
              <p:cNvPr id="165953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" y="249"/>
                <a:ext cx="1480" cy="2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万有引力的功</a:t>
                </a:r>
              </a:p>
            </p:txBody>
          </p:sp>
        </p:grpSp>
        <p:grpSp>
          <p:nvGrpSpPr>
            <p:cNvPr id="166041" name="Group 212"/>
            <p:cNvGrpSpPr>
              <a:grpSpLocks/>
            </p:cNvGrpSpPr>
            <p:nvPr/>
          </p:nvGrpSpPr>
          <p:grpSpPr bwMode="auto">
            <a:xfrm>
              <a:off x="184" y="907"/>
              <a:ext cx="1400" cy="320"/>
              <a:chOff x="-11" y="907"/>
              <a:chExt cx="1454" cy="386"/>
            </a:xfrm>
          </p:grpSpPr>
          <p:sp>
            <p:nvSpPr>
              <p:cNvPr id="166098" name="WordArt 2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0" y="911"/>
                <a:ext cx="1443" cy="3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万有引力势能</a:t>
                </a:r>
              </a:p>
            </p:txBody>
          </p:sp>
          <p:sp>
            <p:nvSpPr>
              <p:cNvPr id="166099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-11" y="907"/>
                <a:ext cx="1443" cy="3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万有引力势能</a:t>
                </a:r>
              </a:p>
            </p:txBody>
          </p:sp>
        </p:grpSp>
      </p:grpSp>
      <p:sp>
        <p:nvSpPr>
          <p:cNvPr id="212" name="矩形 211"/>
          <p:cNvSpPr/>
          <p:nvPr/>
        </p:nvSpPr>
        <p:spPr bwMode="auto">
          <a:xfrm>
            <a:off x="6185042" y="308223"/>
            <a:ext cx="2722651" cy="105824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6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1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nimBg="1"/>
      <p:bldP spid="165893" grpId="0" animBg="1"/>
      <p:bldP spid="165945" grpId="0" animBg="1"/>
      <p:bldP spid="165946" grpId="0" animBg="1"/>
      <p:bldP spid="165947" grpId="0" animBg="1"/>
      <p:bldP spid="165948" grpId="0" animBg="1"/>
      <p:bldP spid="165954" grpId="0" animBg="1"/>
      <p:bldP spid="165955" grpId="0" animBg="1"/>
      <p:bldP spid="165956" grpId="0" animBg="1"/>
      <p:bldP spid="165957" grpId="0" animBg="1"/>
      <p:bldP spid="165958" grpId="0" animBg="1"/>
      <p:bldP spid="165962" grpId="0" animBg="1"/>
      <p:bldP spid="1659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15" name="AutoShape 6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56940" y="3153178"/>
            <a:ext cx="6067425" cy="735013"/>
          </a:xfrm>
          <a:prstGeom prst="actionButtonBlank">
            <a:avLst/>
          </a:prstGeom>
          <a:solidFill>
            <a:srgbClr val="FF9900">
              <a:alpha val="17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4" name="AutoShape 6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6587" y="2233108"/>
            <a:ext cx="4139670" cy="735013"/>
          </a:xfrm>
          <a:prstGeom prst="actionButtonBlank">
            <a:avLst/>
          </a:prstGeom>
          <a:solidFill>
            <a:srgbClr val="FF9900">
              <a:alpha val="17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04" name="AutoShape 5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08282" y="4951180"/>
            <a:ext cx="2286981" cy="752475"/>
          </a:xfrm>
          <a:prstGeom prst="actionButtonBlank">
            <a:avLst/>
          </a:prstGeom>
          <a:solidFill>
            <a:srgbClr val="FF9900">
              <a:alpha val="17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9" name="AutoShape 4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90893" y="4064469"/>
            <a:ext cx="6167453" cy="701675"/>
          </a:xfrm>
          <a:prstGeom prst="actionButtonBlank">
            <a:avLst/>
          </a:prstGeom>
          <a:solidFill>
            <a:srgbClr val="FF9900">
              <a:alpha val="17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3200" y="0"/>
            <a:ext cx="8229600" cy="20478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本章内容</a:t>
            </a:r>
          </a:p>
        </p:txBody>
      </p:sp>
      <p:sp>
        <p:nvSpPr>
          <p:cNvPr id="49155" name="Rectangle 3" descr="羊皮纸"/>
          <p:cNvSpPr>
            <a:spLocks noChangeArrowheads="1"/>
          </p:cNvSpPr>
          <p:nvPr/>
        </p:nvSpPr>
        <p:spPr bwMode="auto">
          <a:xfrm>
            <a:off x="0" y="6599238"/>
            <a:ext cx="9144000" cy="249237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6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307975"/>
          </a:xfrm>
          <a:prstGeom prst="rect">
            <a:avLst/>
          </a:prstGeom>
          <a:blipFill dpi="0" rotWithShape="0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9" name="WordArt 7"/>
          <p:cNvSpPr>
            <a:spLocks noChangeArrowheads="1" noChangeShapeType="1" noTextEdit="1"/>
          </p:cNvSpPr>
          <p:nvPr/>
        </p:nvSpPr>
        <p:spPr bwMode="auto">
          <a:xfrm>
            <a:off x="2438276" y="402583"/>
            <a:ext cx="3917950" cy="698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华文中宋"/>
                <a:ea typeface="华文中宋"/>
              </a:rPr>
              <a:t>本章内容</a:t>
            </a:r>
          </a:p>
        </p:txBody>
      </p:sp>
      <p:grpSp>
        <p:nvGrpSpPr>
          <p:cNvPr id="49164" name="Group 12"/>
          <p:cNvGrpSpPr>
            <a:grpSpLocks/>
          </p:cNvGrpSpPr>
          <p:nvPr/>
        </p:nvGrpSpPr>
        <p:grpSpPr bwMode="auto">
          <a:xfrm>
            <a:off x="1052744" y="5211530"/>
            <a:ext cx="319088" cy="300038"/>
            <a:chOff x="2136" y="1382"/>
            <a:chExt cx="576" cy="576"/>
          </a:xfrm>
        </p:grpSpPr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Oval 14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73" name="WordArt 21"/>
          <p:cNvSpPr>
            <a:spLocks noChangeArrowheads="1" noChangeShapeType="1" noTextEdit="1"/>
          </p:cNvSpPr>
          <p:nvPr/>
        </p:nvSpPr>
        <p:spPr bwMode="auto">
          <a:xfrm>
            <a:off x="1729020" y="5043255"/>
            <a:ext cx="1250486" cy="550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碰撞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1081545" y="2392141"/>
            <a:ext cx="319088" cy="300037"/>
            <a:chOff x="2136" y="1382"/>
            <a:chExt cx="576" cy="576"/>
          </a:xfrm>
        </p:grpSpPr>
        <p:sp>
          <p:nvSpPr>
            <p:cNvPr id="49168" name="Oval 16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9" name="Oval 17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74" name="WordArt 22"/>
          <p:cNvSpPr>
            <a:spLocks noChangeArrowheads="1" noChangeShapeType="1" noTextEdit="1"/>
          </p:cNvSpPr>
          <p:nvPr/>
        </p:nvSpPr>
        <p:spPr bwMode="auto">
          <a:xfrm>
            <a:off x="1622730" y="4112094"/>
            <a:ext cx="4993827" cy="528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动量  动量定理 动量守恒定律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sp>
        <p:nvSpPr>
          <p:cNvPr id="49201" name="AutoShape 49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31263" y="6578600"/>
            <a:ext cx="298450" cy="279400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07" name="WordArt 55"/>
          <p:cNvSpPr>
            <a:spLocks noChangeArrowheads="1" noChangeShapeType="1" noTextEdit="1"/>
          </p:cNvSpPr>
          <p:nvPr/>
        </p:nvSpPr>
        <p:spPr bwMode="auto">
          <a:xfrm>
            <a:off x="1671703" y="3282770"/>
            <a:ext cx="53149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功能原理  </a:t>
            </a:r>
            <a:r>
              <a:rPr lang="zh-CN" alt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机械能守恒定律</a:t>
            </a:r>
          </a:p>
        </p:txBody>
      </p:sp>
      <p:grpSp>
        <p:nvGrpSpPr>
          <p:cNvPr id="49208" name="Group 56"/>
          <p:cNvGrpSpPr>
            <a:grpSpLocks/>
          </p:cNvGrpSpPr>
          <p:nvPr/>
        </p:nvGrpSpPr>
        <p:grpSpPr bwMode="auto">
          <a:xfrm>
            <a:off x="992493" y="4253381"/>
            <a:ext cx="319087" cy="300038"/>
            <a:chOff x="2136" y="1382"/>
            <a:chExt cx="576" cy="576"/>
          </a:xfrm>
        </p:grpSpPr>
        <p:sp>
          <p:nvSpPr>
            <p:cNvPr id="49209" name="Oval 57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0" name="Oval 58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211" name="Group 59"/>
          <p:cNvGrpSpPr>
            <a:grpSpLocks/>
          </p:cNvGrpSpPr>
          <p:nvPr/>
        </p:nvGrpSpPr>
        <p:grpSpPr bwMode="auto">
          <a:xfrm>
            <a:off x="1004953" y="3371670"/>
            <a:ext cx="319088" cy="300038"/>
            <a:chOff x="2136" y="1382"/>
            <a:chExt cx="576" cy="576"/>
          </a:xfrm>
        </p:grpSpPr>
        <p:sp>
          <p:nvSpPr>
            <p:cNvPr id="49212" name="Oval 60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3" name="Oval 61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AutoShape 5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8213" y="1271320"/>
            <a:ext cx="6562743" cy="752475"/>
          </a:xfrm>
          <a:prstGeom prst="actionButtonBlank">
            <a:avLst/>
          </a:prstGeom>
          <a:solidFill>
            <a:srgbClr val="FF9900">
              <a:alpha val="17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1112676" y="1531670"/>
            <a:ext cx="319088" cy="300038"/>
            <a:chOff x="2136" y="1382"/>
            <a:chExt cx="576" cy="576"/>
          </a:xfrm>
        </p:grpSpPr>
        <p:sp>
          <p:nvSpPr>
            <p:cNvPr id="29" name="Oval 13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14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WordArt 21"/>
          <p:cNvSpPr>
            <a:spLocks noChangeArrowheads="1" noChangeShapeType="1" noTextEdit="1"/>
          </p:cNvSpPr>
          <p:nvPr/>
        </p:nvSpPr>
        <p:spPr bwMode="auto">
          <a:xfrm>
            <a:off x="1788951" y="1363395"/>
            <a:ext cx="5051425" cy="550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功 质点的动能定理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sp>
        <p:nvSpPr>
          <p:cNvPr id="33" name="WordArt 21"/>
          <p:cNvSpPr>
            <a:spLocks noChangeArrowheads="1" noChangeShapeType="1" noTextEdit="1"/>
          </p:cNvSpPr>
          <p:nvPr/>
        </p:nvSpPr>
        <p:spPr bwMode="auto">
          <a:xfrm>
            <a:off x="1663949" y="2276082"/>
            <a:ext cx="3216275" cy="550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保守力  势能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sp>
        <p:nvSpPr>
          <p:cNvPr id="34" name="AutoShape 4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535" y="5850461"/>
            <a:ext cx="7052744" cy="701675"/>
          </a:xfrm>
          <a:prstGeom prst="actionButtonBlank">
            <a:avLst/>
          </a:prstGeom>
          <a:solidFill>
            <a:srgbClr val="FF9900">
              <a:alpha val="17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WordArt 22"/>
          <p:cNvSpPr>
            <a:spLocks noChangeArrowheads="1" noChangeShapeType="1" noTextEdit="1"/>
          </p:cNvSpPr>
          <p:nvPr/>
        </p:nvSpPr>
        <p:spPr bwMode="auto">
          <a:xfrm>
            <a:off x="1559371" y="5898086"/>
            <a:ext cx="5714731" cy="528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rPr>
              <a:t>角动量  角动量定理 角动量守恒定律</a:t>
            </a:r>
            <a:endParaRPr lang="zh-CN" alt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华文中宋"/>
              <a:ea typeface="华文中宋"/>
            </a:endParaRPr>
          </a:p>
        </p:txBody>
      </p:sp>
      <p:grpSp>
        <p:nvGrpSpPr>
          <p:cNvPr id="36" name="Group 56"/>
          <p:cNvGrpSpPr>
            <a:grpSpLocks/>
          </p:cNvGrpSpPr>
          <p:nvPr/>
        </p:nvGrpSpPr>
        <p:grpSpPr bwMode="auto">
          <a:xfrm>
            <a:off x="929135" y="6039373"/>
            <a:ext cx="319087" cy="300038"/>
            <a:chOff x="2136" y="1382"/>
            <a:chExt cx="576" cy="576"/>
          </a:xfrm>
        </p:grpSpPr>
        <p:sp>
          <p:nvSpPr>
            <p:cNvPr id="37" name="Oval 57"/>
            <p:cNvSpPr>
              <a:spLocks noChangeArrowheads="1"/>
            </p:cNvSpPr>
            <p:nvPr/>
          </p:nvSpPr>
          <p:spPr bwMode="auto">
            <a:xfrm>
              <a:off x="2136" y="1382"/>
              <a:ext cx="576" cy="576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EC0000"/>
                </a:gs>
              </a:gsLst>
              <a:lin ang="2700000" scaled="1"/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Oval 58"/>
            <p:cNvSpPr>
              <a:spLocks noChangeArrowheads="1"/>
            </p:cNvSpPr>
            <p:nvPr/>
          </p:nvSpPr>
          <p:spPr bwMode="auto">
            <a:xfrm rot="-3104273">
              <a:off x="2212" y="1482"/>
              <a:ext cx="232" cy="149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70000" y="0"/>
            <a:ext cx="6367463" cy="1044575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续引力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18025" y="0"/>
            <a:ext cx="4625975" cy="3414713"/>
            <a:chOff x="2846" y="0"/>
            <a:chExt cx="2914" cy="2151"/>
          </a:xfrm>
        </p:grpSpPr>
        <p:sp>
          <p:nvSpPr>
            <p:cNvPr id="167940" name="Rectangle 4" descr="白色大理石"/>
            <p:cNvSpPr>
              <a:spLocks noChangeArrowheads="1"/>
            </p:cNvSpPr>
            <p:nvPr/>
          </p:nvSpPr>
          <p:spPr bwMode="auto">
            <a:xfrm>
              <a:off x="2846" y="2005"/>
              <a:ext cx="2914" cy="14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1" name="Rectangle 5" descr="白色大理石"/>
            <p:cNvSpPr>
              <a:spLocks noChangeArrowheads="1"/>
            </p:cNvSpPr>
            <p:nvPr/>
          </p:nvSpPr>
          <p:spPr bwMode="auto">
            <a:xfrm>
              <a:off x="2846" y="0"/>
              <a:ext cx="2914" cy="14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2" name="WordArt 6"/>
            <p:cNvSpPr>
              <a:spLocks noChangeArrowheads="1" noChangeShapeType="1" noTextEdit="1"/>
            </p:cNvSpPr>
            <p:nvPr/>
          </p:nvSpPr>
          <p:spPr bwMode="auto">
            <a:xfrm rot="243243">
              <a:off x="3342" y="1103"/>
              <a:ext cx="126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794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3169" y="275"/>
              <a:ext cx="220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万有引力的元功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127" y="575"/>
              <a:ext cx="2287" cy="378"/>
              <a:chOff x="3148" y="812"/>
              <a:chExt cx="2230" cy="492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148" y="948"/>
                <a:ext cx="689" cy="249"/>
                <a:chOff x="3362" y="2145"/>
                <a:chExt cx="689" cy="249"/>
              </a:xfrm>
            </p:grpSpPr>
            <p:grpSp>
              <p:nvGrpSpPr>
                <p:cNvPr id="5" name="Group 10"/>
                <p:cNvGrpSpPr>
                  <a:grpSpLocks/>
                </p:cNvGrpSpPr>
                <p:nvPr/>
              </p:nvGrpSpPr>
              <p:grpSpPr bwMode="auto">
                <a:xfrm rot="5400000">
                  <a:off x="3909" y="2166"/>
                  <a:ext cx="82" cy="202"/>
                  <a:chOff x="2928" y="3216"/>
                  <a:chExt cx="48" cy="240"/>
                </a:xfrm>
              </p:grpSpPr>
              <p:sp>
                <p:nvSpPr>
                  <p:cNvPr id="16794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794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3"/>
                <p:cNvGrpSpPr>
                  <a:grpSpLocks/>
                </p:cNvGrpSpPr>
                <p:nvPr/>
              </p:nvGrpSpPr>
              <p:grpSpPr bwMode="auto">
                <a:xfrm>
                  <a:off x="3362" y="2145"/>
                  <a:ext cx="373" cy="249"/>
                  <a:chOff x="2345" y="1410"/>
                  <a:chExt cx="365" cy="250"/>
                </a:xfrm>
              </p:grpSpPr>
              <p:sp>
                <p:nvSpPr>
                  <p:cNvPr id="167950" name="WordArt 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07" y="1414"/>
                    <a:ext cx="203" cy="2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67951" name="WordArt 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45" y="1410"/>
                    <a:ext cx="147" cy="2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67952" name="Line 16"/>
              <p:cNvSpPr>
                <a:spLocks noChangeShapeType="1"/>
              </p:cNvSpPr>
              <p:nvPr/>
            </p:nvSpPr>
            <p:spPr bwMode="auto">
              <a:xfrm>
                <a:off x="3920" y="1057"/>
                <a:ext cx="186" cy="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4190" y="812"/>
                <a:ext cx="834" cy="492"/>
                <a:chOff x="4733" y="289"/>
                <a:chExt cx="812" cy="490"/>
              </a:xfrm>
            </p:grpSpPr>
            <p:sp>
              <p:nvSpPr>
                <p:cNvPr id="167954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9" y="578"/>
                  <a:ext cx="84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67955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51" y="609"/>
                  <a:ext cx="133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67956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83" y="321"/>
                  <a:ext cx="190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7957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3" y="439"/>
                  <a:ext cx="164" cy="2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7958" name="Line 22"/>
                <p:cNvSpPr>
                  <a:spLocks noChangeShapeType="1"/>
                </p:cNvSpPr>
                <p:nvPr/>
              </p:nvSpPr>
              <p:spPr bwMode="auto">
                <a:xfrm>
                  <a:off x="4958" y="553"/>
                  <a:ext cx="58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7959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7" y="289"/>
                  <a:ext cx="268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694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" name="Group 24"/>
              <p:cNvGrpSpPr>
                <a:grpSpLocks/>
              </p:cNvGrpSpPr>
              <p:nvPr/>
            </p:nvGrpSpPr>
            <p:grpSpPr bwMode="auto">
              <a:xfrm>
                <a:off x="5110" y="949"/>
                <a:ext cx="268" cy="240"/>
                <a:chOff x="3558" y="3860"/>
                <a:chExt cx="326" cy="249"/>
              </a:xfrm>
            </p:grpSpPr>
            <p:sp>
              <p:nvSpPr>
                <p:cNvPr id="167961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 rot="243243">
                  <a:off x="3765" y="3882"/>
                  <a:ext cx="119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7962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 rot="243243">
                  <a:off x="3558" y="3860"/>
                  <a:ext cx="170" cy="2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67963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3530" y="1072"/>
              <a:ext cx="1586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为两质点的距离</a:t>
              </a:r>
            </a:p>
          </p:txBody>
        </p:sp>
        <p:sp>
          <p:nvSpPr>
            <p:cNvPr id="167964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3053" y="1336"/>
              <a:ext cx="1789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负号表示若距离变大</a:t>
              </a:r>
            </a:p>
          </p:txBody>
        </p:sp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4976" y="1347"/>
              <a:ext cx="178" cy="184"/>
              <a:chOff x="3558" y="3860"/>
              <a:chExt cx="326" cy="249"/>
            </a:xfrm>
          </p:grpSpPr>
          <p:sp>
            <p:nvSpPr>
              <p:cNvPr id="167966" name="WordArt 30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765" y="3882"/>
                <a:ext cx="119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7967" name="WordArt 31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558" y="3860"/>
                <a:ext cx="170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7968" name="Freeform 32"/>
            <p:cNvSpPr>
              <a:spLocks/>
            </p:cNvSpPr>
            <p:nvPr/>
          </p:nvSpPr>
          <p:spPr bwMode="auto">
            <a:xfrm flipH="1">
              <a:off x="5190" y="1389"/>
              <a:ext cx="164" cy="123"/>
            </a:xfrm>
            <a:custGeom>
              <a:avLst/>
              <a:gdLst/>
              <a:ahLst/>
              <a:cxnLst>
                <a:cxn ang="0">
                  <a:pos x="523" y="0"/>
                </a:cxn>
                <a:cxn ang="0">
                  <a:pos x="0" y="524"/>
                </a:cxn>
                <a:cxn ang="0">
                  <a:pos x="544" y="1068"/>
                </a:cxn>
              </a:cxnLst>
              <a:rect l="0" t="0" r="r" b="b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9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4891" y="1341"/>
              <a:ext cx="49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7970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5489" y="1329"/>
              <a:ext cx="71" cy="2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7971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5387" y="1362"/>
              <a:ext cx="86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7972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3066" y="1641"/>
              <a:ext cx="2495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万有引力做负功；反之做正功。</a:t>
              </a:r>
            </a:p>
          </p:txBody>
        </p:sp>
        <p:sp>
          <p:nvSpPr>
            <p:cNvPr id="167973" name="Oval 37"/>
            <p:cNvSpPr>
              <a:spLocks noChangeArrowheads="1"/>
            </p:cNvSpPr>
            <p:nvPr/>
          </p:nvSpPr>
          <p:spPr bwMode="auto">
            <a:xfrm>
              <a:off x="5173" y="1197"/>
              <a:ext cx="45" cy="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0" y="0"/>
            <a:ext cx="4573588" cy="3979863"/>
            <a:chOff x="0" y="0"/>
            <a:chExt cx="2881" cy="2507"/>
          </a:xfrm>
        </p:grpSpPr>
        <p:sp>
          <p:nvSpPr>
            <p:cNvPr id="167975" name="Rectangle 39"/>
            <p:cNvSpPr>
              <a:spLocks noChangeArrowheads="1"/>
            </p:cNvSpPr>
            <p:nvPr/>
          </p:nvSpPr>
          <p:spPr bwMode="auto">
            <a:xfrm>
              <a:off x="0" y="0"/>
              <a:ext cx="2881" cy="2157"/>
            </a:xfrm>
            <a:prstGeom prst="rect">
              <a:avLst/>
            </a:prstGeom>
            <a:gradFill rotWithShape="0">
              <a:gsLst>
                <a:gs pos="0">
                  <a:srgbClr val="000066"/>
                </a:gs>
                <a:gs pos="100000">
                  <a:srgbClr val="000066">
                    <a:gamma/>
                    <a:shade val="0"/>
                    <a:invGamma/>
                  </a:srgbClr>
                </a:gs>
              </a:gsLst>
              <a:path path="rect">
                <a:fillToRect t="100000" r="10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40"/>
            <p:cNvGrpSpPr>
              <a:grpSpLocks/>
            </p:cNvGrpSpPr>
            <p:nvPr/>
          </p:nvGrpSpPr>
          <p:grpSpPr bwMode="auto">
            <a:xfrm>
              <a:off x="540" y="1600"/>
              <a:ext cx="288" cy="287"/>
              <a:chOff x="709" y="912"/>
              <a:chExt cx="576" cy="576"/>
            </a:xfrm>
          </p:grpSpPr>
          <p:sp>
            <p:nvSpPr>
              <p:cNvPr id="167977" name="Oval 41"/>
              <p:cNvSpPr>
                <a:spLocks noChangeArrowheads="1"/>
              </p:cNvSpPr>
              <p:nvPr/>
            </p:nvSpPr>
            <p:spPr bwMode="auto">
              <a:xfrm>
                <a:off x="709" y="91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rgbClr val="336699"/>
                  </a:gs>
                  <a:gs pos="100000">
                    <a:srgbClr val="00FFFF"/>
                  </a:gs>
                </a:gsLst>
                <a:lin ang="18900000" scaled="1"/>
              </a:gradFill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978" name="Freeform 42"/>
              <p:cNvSpPr>
                <a:spLocks/>
              </p:cNvSpPr>
              <p:nvPr/>
            </p:nvSpPr>
            <p:spPr bwMode="auto">
              <a:xfrm>
                <a:off x="735" y="936"/>
                <a:ext cx="328" cy="395"/>
              </a:xfrm>
              <a:custGeom>
                <a:avLst/>
                <a:gdLst/>
                <a:ahLst/>
                <a:cxnLst>
                  <a:cxn ang="0">
                    <a:pos x="181" y="0"/>
                  </a:cxn>
                  <a:cxn ang="0">
                    <a:pos x="294" y="12"/>
                  </a:cxn>
                  <a:cxn ang="0">
                    <a:pos x="260" y="68"/>
                  </a:cxn>
                  <a:cxn ang="0">
                    <a:pos x="136" y="57"/>
                  </a:cxn>
                  <a:cxn ang="0">
                    <a:pos x="192" y="170"/>
                  </a:cxn>
                  <a:cxn ang="0">
                    <a:pos x="57" y="215"/>
                  </a:cxn>
                  <a:cxn ang="0">
                    <a:pos x="79" y="305"/>
                  </a:cxn>
                  <a:cxn ang="0">
                    <a:pos x="34" y="362"/>
                  </a:cxn>
                  <a:cxn ang="0">
                    <a:pos x="0" y="226"/>
                  </a:cxn>
                  <a:cxn ang="0">
                    <a:pos x="34" y="113"/>
                  </a:cxn>
                  <a:cxn ang="0">
                    <a:pos x="90" y="57"/>
                  </a:cxn>
                  <a:cxn ang="0">
                    <a:pos x="181" y="0"/>
                  </a:cxn>
                </a:cxnLst>
                <a:rect l="0" t="0" r="r" b="b"/>
                <a:pathLst>
                  <a:path w="294" h="362">
                    <a:moveTo>
                      <a:pt x="181" y="0"/>
                    </a:moveTo>
                    <a:lnTo>
                      <a:pt x="294" y="12"/>
                    </a:lnTo>
                    <a:lnTo>
                      <a:pt x="260" y="68"/>
                    </a:lnTo>
                    <a:lnTo>
                      <a:pt x="136" y="57"/>
                    </a:lnTo>
                    <a:lnTo>
                      <a:pt x="192" y="170"/>
                    </a:lnTo>
                    <a:lnTo>
                      <a:pt x="57" y="215"/>
                    </a:lnTo>
                    <a:lnTo>
                      <a:pt x="79" y="305"/>
                    </a:lnTo>
                    <a:lnTo>
                      <a:pt x="34" y="362"/>
                    </a:lnTo>
                    <a:lnTo>
                      <a:pt x="0" y="226"/>
                    </a:lnTo>
                    <a:lnTo>
                      <a:pt x="34" y="113"/>
                    </a:lnTo>
                    <a:lnTo>
                      <a:pt x="90" y="57"/>
                    </a:lnTo>
                    <a:lnTo>
                      <a:pt x="18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79" name="Freeform 43"/>
              <p:cNvSpPr>
                <a:spLocks/>
              </p:cNvSpPr>
              <p:nvPr/>
            </p:nvSpPr>
            <p:spPr bwMode="auto">
              <a:xfrm>
                <a:off x="1046" y="946"/>
                <a:ext cx="200" cy="539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76" y="23"/>
                  </a:cxn>
                  <a:cxn ang="0">
                    <a:pos x="166" y="124"/>
                  </a:cxn>
                  <a:cxn ang="0">
                    <a:pos x="177" y="249"/>
                  </a:cxn>
                  <a:cxn ang="0">
                    <a:pos x="155" y="316"/>
                  </a:cxn>
                  <a:cxn ang="0">
                    <a:pos x="98" y="373"/>
                  </a:cxn>
                  <a:cxn ang="0">
                    <a:pos x="8" y="429"/>
                  </a:cxn>
                  <a:cxn ang="0">
                    <a:pos x="31" y="316"/>
                  </a:cxn>
                  <a:cxn ang="0">
                    <a:pos x="53" y="226"/>
                  </a:cxn>
                  <a:cxn ang="0">
                    <a:pos x="76" y="90"/>
                  </a:cxn>
                  <a:cxn ang="0">
                    <a:pos x="8" y="0"/>
                  </a:cxn>
                </a:cxnLst>
                <a:rect l="0" t="0" r="r" b="b"/>
                <a:pathLst>
                  <a:path w="177" h="505">
                    <a:moveTo>
                      <a:pt x="8" y="0"/>
                    </a:moveTo>
                    <a:lnTo>
                      <a:pt x="76" y="23"/>
                    </a:lnTo>
                    <a:lnTo>
                      <a:pt x="166" y="124"/>
                    </a:lnTo>
                    <a:lnTo>
                      <a:pt x="177" y="249"/>
                    </a:lnTo>
                    <a:lnTo>
                      <a:pt x="155" y="316"/>
                    </a:lnTo>
                    <a:lnTo>
                      <a:pt x="98" y="373"/>
                    </a:lnTo>
                    <a:cubicBezTo>
                      <a:pt x="0" y="471"/>
                      <a:pt x="8" y="505"/>
                      <a:pt x="8" y="429"/>
                    </a:cubicBezTo>
                    <a:lnTo>
                      <a:pt x="31" y="316"/>
                    </a:lnTo>
                    <a:lnTo>
                      <a:pt x="53" y="226"/>
                    </a:lnTo>
                    <a:lnTo>
                      <a:pt x="76" y="90"/>
                    </a:lnTo>
                    <a:lnTo>
                      <a:pt x="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3FFBD">
                      <a:gamma/>
                      <a:shade val="56471"/>
                      <a:invGamma/>
                    </a:srgbClr>
                  </a:gs>
                  <a:gs pos="100000">
                    <a:srgbClr val="03FFBD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80" name="Freeform 44"/>
              <p:cNvSpPr>
                <a:spLocks/>
              </p:cNvSpPr>
              <p:nvPr/>
            </p:nvSpPr>
            <p:spPr bwMode="auto">
              <a:xfrm>
                <a:off x="834" y="1384"/>
                <a:ext cx="170" cy="6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1" y="23"/>
                  </a:cxn>
                  <a:cxn ang="0">
                    <a:pos x="170" y="68"/>
                  </a:cxn>
                  <a:cxn ang="0">
                    <a:pos x="68" y="57"/>
                  </a:cxn>
                  <a:cxn ang="0">
                    <a:pos x="0" y="0"/>
                  </a:cxn>
                </a:cxnLst>
                <a:rect l="0" t="0" r="r" b="b"/>
                <a:pathLst>
                  <a:path w="170" h="68">
                    <a:moveTo>
                      <a:pt x="0" y="0"/>
                    </a:moveTo>
                    <a:lnTo>
                      <a:pt x="91" y="23"/>
                    </a:lnTo>
                    <a:lnTo>
                      <a:pt x="170" y="68"/>
                    </a:lnTo>
                    <a:lnTo>
                      <a:pt x="68" y="57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81" name="Freeform 45"/>
              <p:cNvSpPr>
                <a:spLocks/>
              </p:cNvSpPr>
              <p:nvPr/>
            </p:nvSpPr>
            <p:spPr bwMode="auto">
              <a:xfrm>
                <a:off x="832" y="1286"/>
                <a:ext cx="102" cy="56"/>
              </a:xfrm>
              <a:custGeom>
                <a:avLst/>
                <a:gdLst/>
                <a:ahLst/>
                <a:cxnLst>
                  <a:cxn ang="0">
                    <a:pos x="102" y="0"/>
                  </a:cxn>
                  <a:cxn ang="0">
                    <a:pos x="46" y="56"/>
                  </a:cxn>
                  <a:cxn ang="0">
                    <a:pos x="0" y="11"/>
                  </a:cxn>
                  <a:cxn ang="0">
                    <a:pos x="102" y="0"/>
                  </a:cxn>
                </a:cxnLst>
                <a:rect l="0" t="0" r="r" b="b"/>
                <a:pathLst>
                  <a:path w="102" h="56">
                    <a:moveTo>
                      <a:pt x="102" y="0"/>
                    </a:moveTo>
                    <a:lnTo>
                      <a:pt x="46" y="56"/>
                    </a:lnTo>
                    <a:lnTo>
                      <a:pt x="0" y="11"/>
                    </a:lnTo>
                    <a:lnTo>
                      <a:pt x="1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46"/>
            <p:cNvGrpSpPr>
              <a:grpSpLocks/>
            </p:cNvGrpSpPr>
            <p:nvPr/>
          </p:nvGrpSpPr>
          <p:grpSpPr bwMode="auto">
            <a:xfrm>
              <a:off x="305" y="1679"/>
              <a:ext cx="163" cy="112"/>
              <a:chOff x="1428" y="2425"/>
              <a:chExt cx="257" cy="146"/>
            </a:xfrm>
          </p:grpSpPr>
          <p:sp>
            <p:nvSpPr>
              <p:cNvPr id="167983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8" y="2435"/>
                <a:ext cx="256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78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3017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13017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7984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9" y="2425"/>
                <a:ext cx="256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782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7985" name="Arc 49"/>
            <p:cNvSpPr>
              <a:spLocks/>
            </p:cNvSpPr>
            <p:nvPr/>
          </p:nvSpPr>
          <p:spPr bwMode="auto">
            <a:xfrm rot="-2460260">
              <a:off x="581" y="976"/>
              <a:ext cx="1810" cy="944"/>
            </a:xfrm>
            <a:custGeom>
              <a:avLst/>
              <a:gdLst>
                <a:gd name="G0" fmla="+- 2458 0 0"/>
                <a:gd name="G1" fmla="+- 5606 0 0"/>
                <a:gd name="G2" fmla="+- 21600 0 0"/>
                <a:gd name="T0" fmla="*/ 23318 w 24058"/>
                <a:gd name="T1" fmla="*/ 0 h 27206"/>
                <a:gd name="T2" fmla="*/ 0 w 24058"/>
                <a:gd name="T3" fmla="*/ 27066 h 27206"/>
                <a:gd name="T4" fmla="*/ 2458 w 24058"/>
                <a:gd name="T5" fmla="*/ 5606 h 27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58" h="27206" fill="none" extrusionOk="0">
                  <a:moveTo>
                    <a:pt x="23317" y="0"/>
                  </a:moveTo>
                  <a:cubicBezTo>
                    <a:pt x="23809" y="1828"/>
                    <a:pt x="24058" y="3712"/>
                    <a:pt x="24058" y="5606"/>
                  </a:cubicBezTo>
                  <a:cubicBezTo>
                    <a:pt x="24058" y="17535"/>
                    <a:pt x="14387" y="27206"/>
                    <a:pt x="2458" y="27206"/>
                  </a:cubicBezTo>
                  <a:cubicBezTo>
                    <a:pt x="1636" y="27206"/>
                    <a:pt x="816" y="27159"/>
                    <a:pt x="0" y="27065"/>
                  </a:cubicBezTo>
                </a:path>
                <a:path w="24058" h="27206" stroke="0" extrusionOk="0">
                  <a:moveTo>
                    <a:pt x="23317" y="0"/>
                  </a:moveTo>
                  <a:cubicBezTo>
                    <a:pt x="23809" y="1828"/>
                    <a:pt x="24058" y="3712"/>
                    <a:pt x="24058" y="5606"/>
                  </a:cubicBezTo>
                  <a:cubicBezTo>
                    <a:pt x="24058" y="17535"/>
                    <a:pt x="14387" y="27206"/>
                    <a:pt x="2458" y="27206"/>
                  </a:cubicBezTo>
                  <a:cubicBezTo>
                    <a:pt x="1636" y="27206"/>
                    <a:pt x="816" y="27159"/>
                    <a:pt x="0" y="27065"/>
                  </a:cubicBezTo>
                  <a:lnTo>
                    <a:pt x="2458" y="5606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" name="Group 50"/>
            <p:cNvGrpSpPr>
              <a:grpSpLocks/>
            </p:cNvGrpSpPr>
            <p:nvPr/>
          </p:nvGrpSpPr>
          <p:grpSpPr bwMode="auto">
            <a:xfrm>
              <a:off x="1260" y="454"/>
              <a:ext cx="147" cy="147"/>
              <a:chOff x="4787" y="240"/>
              <a:chExt cx="294" cy="294"/>
            </a:xfrm>
          </p:grpSpPr>
          <p:sp>
            <p:nvSpPr>
              <p:cNvPr id="167987" name="Oval 51"/>
              <p:cNvSpPr>
                <a:spLocks noChangeArrowheads="1"/>
              </p:cNvSpPr>
              <p:nvPr/>
            </p:nvSpPr>
            <p:spPr bwMode="auto">
              <a:xfrm>
                <a:off x="4787" y="240"/>
                <a:ext cx="294" cy="294"/>
              </a:xfrm>
              <a:prstGeom prst="ellipse">
                <a:avLst/>
              </a:prstGeom>
              <a:gradFill rotWithShape="0">
                <a:gsLst>
                  <a:gs pos="0">
                    <a:srgbClr val="FFFFDD"/>
                  </a:gs>
                  <a:gs pos="100000">
                    <a:srgbClr val="FFFFDD">
                      <a:gamma/>
                      <a:shade val="43137"/>
                      <a:invGamma/>
                    </a:srgbClr>
                  </a:gs>
                </a:gsLst>
                <a:lin ang="18900000" scaled="1"/>
              </a:gradFill>
              <a:ln w="9525">
                <a:solidFill>
                  <a:srgbClr val="FFFF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7988" name="Freeform 52"/>
              <p:cNvSpPr>
                <a:spLocks/>
              </p:cNvSpPr>
              <p:nvPr/>
            </p:nvSpPr>
            <p:spPr bwMode="auto">
              <a:xfrm>
                <a:off x="4832" y="275"/>
                <a:ext cx="124" cy="103"/>
              </a:xfrm>
              <a:custGeom>
                <a:avLst/>
                <a:gdLst/>
                <a:ahLst/>
                <a:cxnLst>
                  <a:cxn ang="0">
                    <a:pos x="3" y="249"/>
                  </a:cxn>
                  <a:cxn ang="0">
                    <a:pos x="33" y="159"/>
                  </a:cxn>
                  <a:cxn ang="0">
                    <a:pos x="84" y="129"/>
                  </a:cxn>
                  <a:cxn ang="0">
                    <a:pos x="111" y="105"/>
                  </a:cxn>
                  <a:cxn ang="0">
                    <a:pos x="144" y="105"/>
                  </a:cxn>
                  <a:cxn ang="0">
                    <a:pos x="198" y="96"/>
                  </a:cxn>
                  <a:cxn ang="0">
                    <a:pos x="258" y="27"/>
                  </a:cxn>
                  <a:cxn ang="0">
                    <a:pos x="363" y="0"/>
                  </a:cxn>
                  <a:cxn ang="0">
                    <a:pos x="435" y="57"/>
                  </a:cxn>
                  <a:cxn ang="0">
                    <a:pos x="480" y="81"/>
                  </a:cxn>
                  <a:cxn ang="0">
                    <a:pos x="516" y="117"/>
                  </a:cxn>
                  <a:cxn ang="0">
                    <a:pos x="513" y="201"/>
                  </a:cxn>
                  <a:cxn ang="0">
                    <a:pos x="435" y="285"/>
                  </a:cxn>
                  <a:cxn ang="0">
                    <a:pos x="384" y="357"/>
                  </a:cxn>
                  <a:cxn ang="0">
                    <a:pos x="204" y="408"/>
                  </a:cxn>
                  <a:cxn ang="0">
                    <a:pos x="96" y="417"/>
                  </a:cxn>
                  <a:cxn ang="0">
                    <a:pos x="42" y="414"/>
                  </a:cxn>
                  <a:cxn ang="0">
                    <a:pos x="0" y="375"/>
                  </a:cxn>
                  <a:cxn ang="0">
                    <a:pos x="9" y="291"/>
                  </a:cxn>
                  <a:cxn ang="0">
                    <a:pos x="3" y="249"/>
                  </a:cxn>
                </a:cxnLst>
                <a:rect l="0" t="0" r="r" b="b"/>
                <a:pathLst>
                  <a:path w="516" h="417">
                    <a:moveTo>
                      <a:pt x="3" y="249"/>
                    </a:moveTo>
                    <a:lnTo>
                      <a:pt x="33" y="159"/>
                    </a:lnTo>
                    <a:lnTo>
                      <a:pt x="84" y="129"/>
                    </a:lnTo>
                    <a:lnTo>
                      <a:pt x="111" y="105"/>
                    </a:lnTo>
                    <a:lnTo>
                      <a:pt x="144" y="105"/>
                    </a:lnTo>
                    <a:lnTo>
                      <a:pt x="198" y="96"/>
                    </a:lnTo>
                    <a:lnTo>
                      <a:pt x="258" y="27"/>
                    </a:lnTo>
                    <a:lnTo>
                      <a:pt x="363" y="0"/>
                    </a:lnTo>
                    <a:lnTo>
                      <a:pt x="435" y="57"/>
                    </a:lnTo>
                    <a:lnTo>
                      <a:pt x="480" y="81"/>
                    </a:lnTo>
                    <a:lnTo>
                      <a:pt x="516" y="117"/>
                    </a:lnTo>
                    <a:lnTo>
                      <a:pt x="513" y="201"/>
                    </a:lnTo>
                    <a:lnTo>
                      <a:pt x="435" y="285"/>
                    </a:lnTo>
                    <a:lnTo>
                      <a:pt x="384" y="357"/>
                    </a:lnTo>
                    <a:lnTo>
                      <a:pt x="204" y="408"/>
                    </a:lnTo>
                    <a:lnTo>
                      <a:pt x="96" y="417"/>
                    </a:lnTo>
                    <a:lnTo>
                      <a:pt x="42" y="414"/>
                    </a:lnTo>
                    <a:lnTo>
                      <a:pt x="0" y="375"/>
                    </a:lnTo>
                    <a:lnTo>
                      <a:pt x="9" y="291"/>
                    </a:lnTo>
                    <a:lnTo>
                      <a:pt x="3" y="24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100000">
                    <a:srgbClr val="DDDDDD">
                      <a:gamma/>
                      <a:shade val="46667"/>
                      <a:invGamma/>
                    </a:srgbClr>
                  </a:gs>
                </a:gsLst>
                <a:lin ang="189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89" name="Freeform 53"/>
              <p:cNvSpPr>
                <a:spLocks/>
              </p:cNvSpPr>
              <p:nvPr/>
            </p:nvSpPr>
            <p:spPr bwMode="auto">
              <a:xfrm>
                <a:off x="4879" y="295"/>
                <a:ext cx="186" cy="138"/>
              </a:xfrm>
              <a:custGeom>
                <a:avLst/>
                <a:gdLst/>
                <a:ahLst/>
                <a:cxnLst>
                  <a:cxn ang="0">
                    <a:pos x="141" y="348"/>
                  </a:cxn>
                  <a:cxn ang="0">
                    <a:pos x="204" y="309"/>
                  </a:cxn>
                  <a:cxn ang="0">
                    <a:pos x="258" y="288"/>
                  </a:cxn>
                  <a:cxn ang="0">
                    <a:pos x="297" y="180"/>
                  </a:cxn>
                  <a:cxn ang="0">
                    <a:pos x="342" y="168"/>
                  </a:cxn>
                  <a:cxn ang="0">
                    <a:pos x="372" y="66"/>
                  </a:cxn>
                  <a:cxn ang="0">
                    <a:pos x="384" y="39"/>
                  </a:cxn>
                  <a:cxn ang="0">
                    <a:pos x="474" y="30"/>
                  </a:cxn>
                  <a:cxn ang="0">
                    <a:pos x="483" y="0"/>
                  </a:cxn>
                  <a:cxn ang="0">
                    <a:pos x="585" y="66"/>
                  </a:cxn>
                  <a:cxn ang="0">
                    <a:pos x="627" y="123"/>
                  </a:cxn>
                  <a:cxn ang="0">
                    <a:pos x="684" y="177"/>
                  </a:cxn>
                  <a:cxn ang="0">
                    <a:pos x="711" y="162"/>
                  </a:cxn>
                  <a:cxn ang="0">
                    <a:pos x="753" y="243"/>
                  </a:cxn>
                  <a:cxn ang="0">
                    <a:pos x="780" y="315"/>
                  </a:cxn>
                  <a:cxn ang="0">
                    <a:pos x="747" y="387"/>
                  </a:cxn>
                  <a:cxn ang="0">
                    <a:pos x="702" y="402"/>
                  </a:cxn>
                  <a:cxn ang="0">
                    <a:pos x="657" y="369"/>
                  </a:cxn>
                  <a:cxn ang="0">
                    <a:pos x="636" y="405"/>
                  </a:cxn>
                  <a:cxn ang="0">
                    <a:pos x="642" y="459"/>
                  </a:cxn>
                  <a:cxn ang="0">
                    <a:pos x="540" y="450"/>
                  </a:cxn>
                  <a:cxn ang="0">
                    <a:pos x="474" y="426"/>
                  </a:cxn>
                  <a:cxn ang="0">
                    <a:pos x="435" y="378"/>
                  </a:cxn>
                  <a:cxn ang="0">
                    <a:pos x="450" y="276"/>
                  </a:cxn>
                  <a:cxn ang="0">
                    <a:pos x="429" y="303"/>
                  </a:cxn>
                  <a:cxn ang="0">
                    <a:pos x="387" y="366"/>
                  </a:cxn>
                  <a:cxn ang="0">
                    <a:pos x="318" y="486"/>
                  </a:cxn>
                  <a:cxn ang="0">
                    <a:pos x="225" y="414"/>
                  </a:cxn>
                  <a:cxn ang="0">
                    <a:pos x="183" y="465"/>
                  </a:cxn>
                  <a:cxn ang="0">
                    <a:pos x="204" y="507"/>
                  </a:cxn>
                  <a:cxn ang="0">
                    <a:pos x="153" y="522"/>
                  </a:cxn>
                  <a:cxn ang="0">
                    <a:pos x="114" y="561"/>
                  </a:cxn>
                  <a:cxn ang="0">
                    <a:pos x="0" y="528"/>
                  </a:cxn>
                  <a:cxn ang="0">
                    <a:pos x="54" y="468"/>
                  </a:cxn>
                  <a:cxn ang="0">
                    <a:pos x="129" y="429"/>
                  </a:cxn>
                  <a:cxn ang="0">
                    <a:pos x="141" y="348"/>
                  </a:cxn>
                </a:cxnLst>
                <a:rect l="0" t="0" r="r" b="b"/>
                <a:pathLst>
                  <a:path w="780" h="561">
                    <a:moveTo>
                      <a:pt x="141" y="348"/>
                    </a:moveTo>
                    <a:lnTo>
                      <a:pt x="204" y="309"/>
                    </a:lnTo>
                    <a:lnTo>
                      <a:pt x="258" y="288"/>
                    </a:lnTo>
                    <a:lnTo>
                      <a:pt x="297" y="180"/>
                    </a:lnTo>
                    <a:lnTo>
                      <a:pt x="342" y="168"/>
                    </a:lnTo>
                    <a:lnTo>
                      <a:pt x="372" y="66"/>
                    </a:lnTo>
                    <a:lnTo>
                      <a:pt x="384" y="39"/>
                    </a:lnTo>
                    <a:lnTo>
                      <a:pt x="474" y="30"/>
                    </a:lnTo>
                    <a:lnTo>
                      <a:pt x="483" y="0"/>
                    </a:lnTo>
                    <a:lnTo>
                      <a:pt x="585" y="66"/>
                    </a:lnTo>
                    <a:lnTo>
                      <a:pt x="627" y="123"/>
                    </a:lnTo>
                    <a:lnTo>
                      <a:pt x="684" y="177"/>
                    </a:lnTo>
                    <a:lnTo>
                      <a:pt x="711" y="162"/>
                    </a:lnTo>
                    <a:lnTo>
                      <a:pt x="753" y="243"/>
                    </a:lnTo>
                    <a:lnTo>
                      <a:pt x="780" y="315"/>
                    </a:lnTo>
                    <a:lnTo>
                      <a:pt x="747" y="387"/>
                    </a:lnTo>
                    <a:lnTo>
                      <a:pt x="702" y="402"/>
                    </a:lnTo>
                    <a:lnTo>
                      <a:pt x="657" y="369"/>
                    </a:lnTo>
                    <a:lnTo>
                      <a:pt x="636" y="405"/>
                    </a:lnTo>
                    <a:lnTo>
                      <a:pt x="642" y="459"/>
                    </a:lnTo>
                    <a:lnTo>
                      <a:pt x="540" y="450"/>
                    </a:lnTo>
                    <a:lnTo>
                      <a:pt x="474" y="426"/>
                    </a:lnTo>
                    <a:lnTo>
                      <a:pt x="435" y="378"/>
                    </a:lnTo>
                    <a:lnTo>
                      <a:pt x="450" y="276"/>
                    </a:lnTo>
                    <a:lnTo>
                      <a:pt x="429" y="303"/>
                    </a:lnTo>
                    <a:lnTo>
                      <a:pt x="387" y="366"/>
                    </a:lnTo>
                    <a:lnTo>
                      <a:pt x="318" y="486"/>
                    </a:lnTo>
                    <a:lnTo>
                      <a:pt x="225" y="414"/>
                    </a:lnTo>
                    <a:lnTo>
                      <a:pt x="183" y="465"/>
                    </a:lnTo>
                    <a:lnTo>
                      <a:pt x="204" y="507"/>
                    </a:lnTo>
                    <a:lnTo>
                      <a:pt x="153" y="522"/>
                    </a:lnTo>
                    <a:lnTo>
                      <a:pt x="114" y="561"/>
                    </a:lnTo>
                    <a:lnTo>
                      <a:pt x="0" y="528"/>
                    </a:lnTo>
                    <a:lnTo>
                      <a:pt x="54" y="468"/>
                    </a:lnTo>
                    <a:lnTo>
                      <a:pt x="129" y="429"/>
                    </a:lnTo>
                    <a:lnTo>
                      <a:pt x="141" y="34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0C0C0"/>
                  </a:gs>
                  <a:gs pos="100000">
                    <a:srgbClr val="C0C0C0">
                      <a:gamma/>
                      <a:shade val="46667"/>
                      <a:invGamma/>
                    </a:srgbClr>
                  </a:gs>
                </a:gsLst>
                <a:lin ang="189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0" name="Freeform 54"/>
              <p:cNvSpPr>
                <a:spLocks/>
              </p:cNvSpPr>
              <p:nvPr/>
            </p:nvSpPr>
            <p:spPr bwMode="auto">
              <a:xfrm>
                <a:off x="4802" y="295"/>
                <a:ext cx="91" cy="180"/>
              </a:xfrm>
              <a:custGeom>
                <a:avLst/>
                <a:gdLst/>
                <a:ahLst/>
                <a:cxnLst>
                  <a:cxn ang="0">
                    <a:pos x="78" y="90"/>
                  </a:cxn>
                  <a:cxn ang="0">
                    <a:pos x="30" y="159"/>
                  </a:cxn>
                  <a:cxn ang="0">
                    <a:pos x="18" y="234"/>
                  </a:cxn>
                  <a:cxn ang="0">
                    <a:pos x="0" y="303"/>
                  </a:cxn>
                  <a:cxn ang="0">
                    <a:pos x="36" y="441"/>
                  </a:cxn>
                  <a:cxn ang="0">
                    <a:pos x="42" y="501"/>
                  </a:cxn>
                  <a:cxn ang="0">
                    <a:pos x="108" y="597"/>
                  </a:cxn>
                  <a:cxn ang="0">
                    <a:pos x="159" y="618"/>
                  </a:cxn>
                  <a:cxn ang="0">
                    <a:pos x="189" y="627"/>
                  </a:cxn>
                  <a:cxn ang="0">
                    <a:pos x="213" y="657"/>
                  </a:cxn>
                  <a:cxn ang="0">
                    <a:pos x="270" y="726"/>
                  </a:cxn>
                  <a:cxn ang="0">
                    <a:pos x="321" y="717"/>
                  </a:cxn>
                  <a:cxn ang="0">
                    <a:pos x="351" y="660"/>
                  </a:cxn>
                  <a:cxn ang="0">
                    <a:pos x="381" y="675"/>
                  </a:cxn>
                  <a:cxn ang="0">
                    <a:pos x="345" y="543"/>
                  </a:cxn>
                  <a:cxn ang="0">
                    <a:pos x="306" y="513"/>
                  </a:cxn>
                  <a:cxn ang="0">
                    <a:pos x="282" y="459"/>
                  </a:cxn>
                  <a:cxn ang="0">
                    <a:pos x="225" y="366"/>
                  </a:cxn>
                  <a:cxn ang="0">
                    <a:pos x="198" y="387"/>
                  </a:cxn>
                  <a:cxn ang="0">
                    <a:pos x="180" y="456"/>
                  </a:cxn>
                  <a:cxn ang="0">
                    <a:pos x="138" y="435"/>
                  </a:cxn>
                  <a:cxn ang="0">
                    <a:pos x="102" y="375"/>
                  </a:cxn>
                  <a:cxn ang="0">
                    <a:pos x="111" y="309"/>
                  </a:cxn>
                  <a:cxn ang="0">
                    <a:pos x="114" y="279"/>
                  </a:cxn>
                  <a:cxn ang="0">
                    <a:pos x="102" y="183"/>
                  </a:cxn>
                  <a:cxn ang="0">
                    <a:pos x="111" y="141"/>
                  </a:cxn>
                  <a:cxn ang="0">
                    <a:pos x="135" y="57"/>
                  </a:cxn>
                  <a:cxn ang="0">
                    <a:pos x="153" y="0"/>
                  </a:cxn>
                  <a:cxn ang="0">
                    <a:pos x="102" y="45"/>
                  </a:cxn>
                  <a:cxn ang="0">
                    <a:pos x="78" y="90"/>
                  </a:cxn>
                </a:cxnLst>
                <a:rect l="0" t="0" r="r" b="b"/>
                <a:pathLst>
                  <a:path w="381" h="726">
                    <a:moveTo>
                      <a:pt x="78" y="90"/>
                    </a:moveTo>
                    <a:lnTo>
                      <a:pt x="30" y="159"/>
                    </a:lnTo>
                    <a:lnTo>
                      <a:pt x="18" y="234"/>
                    </a:lnTo>
                    <a:lnTo>
                      <a:pt x="0" y="303"/>
                    </a:lnTo>
                    <a:lnTo>
                      <a:pt x="36" y="441"/>
                    </a:lnTo>
                    <a:lnTo>
                      <a:pt x="42" y="501"/>
                    </a:lnTo>
                    <a:lnTo>
                      <a:pt x="108" y="597"/>
                    </a:lnTo>
                    <a:lnTo>
                      <a:pt x="159" y="618"/>
                    </a:lnTo>
                    <a:lnTo>
                      <a:pt x="189" y="627"/>
                    </a:lnTo>
                    <a:lnTo>
                      <a:pt x="213" y="657"/>
                    </a:lnTo>
                    <a:lnTo>
                      <a:pt x="270" y="726"/>
                    </a:lnTo>
                    <a:lnTo>
                      <a:pt x="321" y="717"/>
                    </a:lnTo>
                    <a:lnTo>
                      <a:pt x="351" y="660"/>
                    </a:lnTo>
                    <a:lnTo>
                      <a:pt x="381" y="675"/>
                    </a:lnTo>
                    <a:lnTo>
                      <a:pt x="345" y="543"/>
                    </a:lnTo>
                    <a:lnTo>
                      <a:pt x="306" y="513"/>
                    </a:lnTo>
                    <a:lnTo>
                      <a:pt x="282" y="459"/>
                    </a:lnTo>
                    <a:lnTo>
                      <a:pt x="225" y="366"/>
                    </a:lnTo>
                    <a:lnTo>
                      <a:pt x="198" y="387"/>
                    </a:lnTo>
                    <a:lnTo>
                      <a:pt x="180" y="456"/>
                    </a:lnTo>
                    <a:lnTo>
                      <a:pt x="138" y="435"/>
                    </a:lnTo>
                    <a:lnTo>
                      <a:pt x="102" y="375"/>
                    </a:lnTo>
                    <a:lnTo>
                      <a:pt x="111" y="309"/>
                    </a:lnTo>
                    <a:lnTo>
                      <a:pt x="114" y="279"/>
                    </a:lnTo>
                    <a:lnTo>
                      <a:pt x="102" y="183"/>
                    </a:lnTo>
                    <a:lnTo>
                      <a:pt x="111" y="141"/>
                    </a:lnTo>
                    <a:lnTo>
                      <a:pt x="135" y="57"/>
                    </a:lnTo>
                    <a:lnTo>
                      <a:pt x="153" y="0"/>
                    </a:lnTo>
                    <a:lnTo>
                      <a:pt x="102" y="45"/>
                    </a:lnTo>
                    <a:lnTo>
                      <a:pt x="78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100000">
                    <a:srgbClr val="DDDDDD">
                      <a:gamma/>
                      <a:shade val="86667"/>
                      <a:invGamma/>
                    </a:srgbClr>
                  </a:gs>
                </a:gsLst>
                <a:lin ang="54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1" name="Freeform 55"/>
              <p:cNvSpPr>
                <a:spLocks/>
              </p:cNvSpPr>
              <p:nvPr/>
            </p:nvSpPr>
            <p:spPr bwMode="auto">
              <a:xfrm>
                <a:off x="4847" y="253"/>
                <a:ext cx="199" cy="60"/>
              </a:xfrm>
              <a:custGeom>
                <a:avLst/>
                <a:gdLst/>
                <a:ahLst/>
                <a:cxnLst>
                  <a:cxn ang="0">
                    <a:pos x="12" y="147"/>
                  </a:cxn>
                  <a:cxn ang="0">
                    <a:pos x="78" y="99"/>
                  </a:cxn>
                  <a:cxn ang="0">
                    <a:pos x="156" y="54"/>
                  </a:cxn>
                  <a:cxn ang="0">
                    <a:pos x="252" y="42"/>
                  </a:cxn>
                  <a:cxn ang="0">
                    <a:pos x="309" y="21"/>
                  </a:cxn>
                  <a:cxn ang="0">
                    <a:pos x="312" y="0"/>
                  </a:cxn>
                  <a:cxn ang="0">
                    <a:pos x="396" y="3"/>
                  </a:cxn>
                  <a:cxn ang="0">
                    <a:pos x="564" y="48"/>
                  </a:cxn>
                  <a:cxn ang="0">
                    <a:pos x="660" y="87"/>
                  </a:cxn>
                  <a:cxn ang="0">
                    <a:pos x="735" y="147"/>
                  </a:cxn>
                  <a:cxn ang="0">
                    <a:pos x="837" y="243"/>
                  </a:cxn>
                  <a:cxn ang="0">
                    <a:pos x="684" y="189"/>
                  </a:cxn>
                  <a:cxn ang="0">
                    <a:pos x="624" y="126"/>
                  </a:cxn>
                  <a:cxn ang="0">
                    <a:pos x="573" y="138"/>
                  </a:cxn>
                  <a:cxn ang="0">
                    <a:pos x="564" y="168"/>
                  </a:cxn>
                  <a:cxn ang="0">
                    <a:pos x="441" y="135"/>
                  </a:cxn>
                  <a:cxn ang="0">
                    <a:pos x="333" y="48"/>
                  </a:cxn>
                  <a:cxn ang="0">
                    <a:pos x="264" y="66"/>
                  </a:cxn>
                  <a:cxn ang="0">
                    <a:pos x="135" y="99"/>
                  </a:cxn>
                  <a:cxn ang="0">
                    <a:pos x="54" y="135"/>
                  </a:cxn>
                  <a:cxn ang="0">
                    <a:pos x="0" y="174"/>
                  </a:cxn>
                  <a:cxn ang="0">
                    <a:pos x="12" y="147"/>
                  </a:cxn>
                </a:cxnLst>
                <a:rect l="0" t="0" r="r" b="b"/>
                <a:pathLst>
                  <a:path w="837" h="243">
                    <a:moveTo>
                      <a:pt x="12" y="147"/>
                    </a:moveTo>
                    <a:lnTo>
                      <a:pt x="78" y="99"/>
                    </a:lnTo>
                    <a:lnTo>
                      <a:pt x="156" y="54"/>
                    </a:lnTo>
                    <a:lnTo>
                      <a:pt x="252" y="42"/>
                    </a:lnTo>
                    <a:lnTo>
                      <a:pt x="309" y="21"/>
                    </a:lnTo>
                    <a:lnTo>
                      <a:pt x="312" y="0"/>
                    </a:lnTo>
                    <a:lnTo>
                      <a:pt x="396" y="3"/>
                    </a:lnTo>
                    <a:lnTo>
                      <a:pt x="564" y="48"/>
                    </a:lnTo>
                    <a:lnTo>
                      <a:pt x="660" y="87"/>
                    </a:lnTo>
                    <a:lnTo>
                      <a:pt x="735" y="147"/>
                    </a:lnTo>
                    <a:lnTo>
                      <a:pt x="837" y="243"/>
                    </a:lnTo>
                    <a:lnTo>
                      <a:pt x="684" y="189"/>
                    </a:lnTo>
                    <a:lnTo>
                      <a:pt x="624" y="126"/>
                    </a:lnTo>
                    <a:lnTo>
                      <a:pt x="573" y="138"/>
                    </a:lnTo>
                    <a:lnTo>
                      <a:pt x="564" y="168"/>
                    </a:lnTo>
                    <a:lnTo>
                      <a:pt x="441" y="135"/>
                    </a:lnTo>
                    <a:lnTo>
                      <a:pt x="333" y="48"/>
                    </a:lnTo>
                    <a:lnTo>
                      <a:pt x="264" y="66"/>
                    </a:lnTo>
                    <a:lnTo>
                      <a:pt x="135" y="99"/>
                    </a:lnTo>
                    <a:lnTo>
                      <a:pt x="54" y="135"/>
                    </a:lnTo>
                    <a:lnTo>
                      <a:pt x="0" y="174"/>
                    </a:lnTo>
                    <a:lnTo>
                      <a:pt x="12" y="147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EAEAEA"/>
                  </a:gs>
                  <a:gs pos="100000">
                    <a:srgbClr val="EAEAEA">
                      <a:gamma/>
                      <a:shade val="33333"/>
                      <a:invGamma/>
                    </a:srgbClr>
                  </a:gs>
                </a:gsLst>
                <a:lin ang="189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2" name="Freeform 56"/>
              <p:cNvSpPr>
                <a:spLocks/>
              </p:cNvSpPr>
              <p:nvPr/>
            </p:nvSpPr>
            <p:spPr bwMode="auto">
              <a:xfrm>
                <a:off x="5011" y="420"/>
                <a:ext cx="44" cy="36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60" y="0"/>
                  </a:cxn>
                  <a:cxn ang="0">
                    <a:pos x="189" y="6"/>
                  </a:cxn>
                  <a:cxn ang="0">
                    <a:pos x="177" y="75"/>
                  </a:cxn>
                  <a:cxn ang="0">
                    <a:pos x="132" y="132"/>
                  </a:cxn>
                  <a:cxn ang="0">
                    <a:pos x="33" y="147"/>
                  </a:cxn>
                  <a:cxn ang="0">
                    <a:pos x="30" y="111"/>
                  </a:cxn>
                  <a:cxn ang="0">
                    <a:pos x="0" y="66"/>
                  </a:cxn>
                  <a:cxn ang="0">
                    <a:pos x="6" y="36"/>
                  </a:cxn>
                </a:cxnLst>
                <a:rect l="0" t="0" r="r" b="b"/>
                <a:pathLst>
                  <a:path w="189" h="147">
                    <a:moveTo>
                      <a:pt x="6" y="36"/>
                    </a:moveTo>
                    <a:lnTo>
                      <a:pt x="60" y="0"/>
                    </a:lnTo>
                    <a:lnTo>
                      <a:pt x="189" y="6"/>
                    </a:lnTo>
                    <a:lnTo>
                      <a:pt x="177" y="75"/>
                    </a:lnTo>
                    <a:lnTo>
                      <a:pt x="132" y="132"/>
                    </a:lnTo>
                    <a:lnTo>
                      <a:pt x="33" y="147"/>
                    </a:lnTo>
                    <a:lnTo>
                      <a:pt x="30" y="111"/>
                    </a:lnTo>
                    <a:lnTo>
                      <a:pt x="0" y="66"/>
                    </a:lnTo>
                    <a:lnTo>
                      <a:pt x="6" y="3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B2B2B2"/>
                  </a:gs>
                  <a:gs pos="100000">
                    <a:srgbClr val="B2B2B2">
                      <a:gamma/>
                      <a:shade val="66667"/>
                      <a:invGamma/>
                    </a:srgbClr>
                  </a:gs>
                </a:gsLst>
                <a:lin ang="189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3" name="Freeform 57"/>
              <p:cNvSpPr>
                <a:spLocks/>
              </p:cNvSpPr>
              <p:nvPr/>
            </p:nvSpPr>
            <p:spPr bwMode="auto">
              <a:xfrm>
                <a:off x="4906" y="435"/>
                <a:ext cx="40" cy="30"/>
              </a:xfrm>
              <a:custGeom>
                <a:avLst/>
                <a:gdLst/>
                <a:ahLst/>
                <a:cxnLst>
                  <a:cxn ang="0">
                    <a:pos x="84" y="18"/>
                  </a:cxn>
                  <a:cxn ang="0">
                    <a:pos x="114" y="3"/>
                  </a:cxn>
                  <a:cxn ang="0">
                    <a:pos x="168" y="81"/>
                  </a:cxn>
                  <a:cxn ang="0">
                    <a:pos x="114" y="114"/>
                  </a:cxn>
                  <a:cxn ang="0">
                    <a:pos x="54" y="120"/>
                  </a:cxn>
                  <a:cxn ang="0">
                    <a:pos x="36" y="72"/>
                  </a:cxn>
                  <a:cxn ang="0">
                    <a:pos x="0" y="51"/>
                  </a:cxn>
                  <a:cxn ang="0">
                    <a:pos x="33" y="18"/>
                  </a:cxn>
                  <a:cxn ang="0">
                    <a:pos x="48" y="0"/>
                  </a:cxn>
                  <a:cxn ang="0">
                    <a:pos x="84" y="18"/>
                  </a:cxn>
                </a:cxnLst>
                <a:rect l="0" t="0" r="r" b="b"/>
                <a:pathLst>
                  <a:path w="168" h="120">
                    <a:moveTo>
                      <a:pt x="84" y="18"/>
                    </a:moveTo>
                    <a:lnTo>
                      <a:pt x="114" y="3"/>
                    </a:lnTo>
                    <a:lnTo>
                      <a:pt x="168" y="81"/>
                    </a:lnTo>
                    <a:lnTo>
                      <a:pt x="114" y="114"/>
                    </a:lnTo>
                    <a:lnTo>
                      <a:pt x="54" y="120"/>
                    </a:lnTo>
                    <a:lnTo>
                      <a:pt x="36" y="72"/>
                    </a:lnTo>
                    <a:lnTo>
                      <a:pt x="0" y="51"/>
                    </a:lnTo>
                    <a:lnTo>
                      <a:pt x="33" y="18"/>
                    </a:lnTo>
                    <a:lnTo>
                      <a:pt x="48" y="0"/>
                    </a:lnTo>
                    <a:lnTo>
                      <a:pt x="84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100000">
                    <a:srgbClr val="DDDDDD">
                      <a:gamma/>
                      <a:shade val="63137"/>
                      <a:invGamma/>
                    </a:srgbClr>
                  </a:gs>
                </a:gsLst>
                <a:lin ang="2700000" scaled="1"/>
              </a:gradFill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4" name="Freeform 58"/>
              <p:cNvSpPr>
                <a:spLocks/>
              </p:cNvSpPr>
              <p:nvPr/>
            </p:nvSpPr>
            <p:spPr bwMode="auto">
              <a:xfrm>
                <a:off x="4820" y="393"/>
                <a:ext cx="207" cy="130"/>
              </a:xfrm>
              <a:custGeom>
                <a:avLst/>
                <a:gdLst/>
                <a:ahLst/>
                <a:cxnLst>
                  <a:cxn ang="0">
                    <a:pos x="78" y="192"/>
                  </a:cxn>
                  <a:cxn ang="0">
                    <a:pos x="27" y="180"/>
                  </a:cxn>
                  <a:cxn ang="0">
                    <a:pos x="3" y="159"/>
                  </a:cxn>
                  <a:cxn ang="0">
                    <a:pos x="0" y="195"/>
                  </a:cxn>
                  <a:cxn ang="0">
                    <a:pos x="36" y="249"/>
                  </a:cxn>
                  <a:cxn ang="0">
                    <a:pos x="99" y="309"/>
                  </a:cxn>
                  <a:cxn ang="0">
                    <a:pos x="249" y="375"/>
                  </a:cxn>
                  <a:cxn ang="0">
                    <a:pos x="342" y="396"/>
                  </a:cxn>
                  <a:cxn ang="0">
                    <a:pos x="456" y="396"/>
                  </a:cxn>
                  <a:cxn ang="0">
                    <a:pos x="603" y="372"/>
                  </a:cxn>
                  <a:cxn ang="0">
                    <a:pos x="750" y="312"/>
                  </a:cxn>
                  <a:cxn ang="0">
                    <a:pos x="762" y="273"/>
                  </a:cxn>
                  <a:cxn ang="0">
                    <a:pos x="684" y="264"/>
                  </a:cxn>
                  <a:cxn ang="0">
                    <a:pos x="714" y="210"/>
                  </a:cxn>
                  <a:cxn ang="0">
                    <a:pos x="675" y="168"/>
                  </a:cxn>
                  <a:cxn ang="0">
                    <a:pos x="633" y="126"/>
                  </a:cxn>
                  <a:cxn ang="0">
                    <a:pos x="672" y="51"/>
                  </a:cxn>
                  <a:cxn ang="0">
                    <a:pos x="642" y="0"/>
                  </a:cxn>
                  <a:cxn ang="0">
                    <a:pos x="582" y="30"/>
                  </a:cxn>
                  <a:cxn ang="0">
                    <a:pos x="552" y="63"/>
                  </a:cxn>
                  <a:cxn ang="0">
                    <a:pos x="483" y="45"/>
                  </a:cxn>
                  <a:cxn ang="0">
                    <a:pos x="465" y="75"/>
                  </a:cxn>
                  <a:cxn ang="0">
                    <a:pos x="480" y="123"/>
                  </a:cxn>
                  <a:cxn ang="0">
                    <a:pos x="363" y="180"/>
                  </a:cxn>
                  <a:cxn ang="0">
                    <a:pos x="315" y="141"/>
                  </a:cxn>
                  <a:cxn ang="0">
                    <a:pos x="279" y="90"/>
                  </a:cxn>
                  <a:cxn ang="0">
                    <a:pos x="249" y="156"/>
                  </a:cxn>
                  <a:cxn ang="0">
                    <a:pos x="222" y="171"/>
                  </a:cxn>
                  <a:cxn ang="0">
                    <a:pos x="180" y="210"/>
                  </a:cxn>
                  <a:cxn ang="0">
                    <a:pos x="78" y="192"/>
                  </a:cxn>
                </a:cxnLst>
                <a:rect l="0" t="0" r="r" b="b"/>
                <a:pathLst>
                  <a:path w="762" h="396">
                    <a:moveTo>
                      <a:pt x="78" y="192"/>
                    </a:moveTo>
                    <a:lnTo>
                      <a:pt x="27" y="180"/>
                    </a:lnTo>
                    <a:lnTo>
                      <a:pt x="3" y="159"/>
                    </a:lnTo>
                    <a:lnTo>
                      <a:pt x="0" y="195"/>
                    </a:lnTo>
                    <a:lnTo>
                      <a:pt x="36" y="249"/>
                    </a:lnTo>
                    <a:lnTo>
                      <a:pt x="99" y="309"/>
                    </a:lnTo>
                    <a:lnTo>
                      <a:pt x="249" y="375"/>
                    </a:lnTo>
                    <a:lnTo>
                      <a:pt x="342" y="396"/>
                    </a:lnTo>
                    <a:lnTo>
                      <a:pt x="456" y="396"/>
                    </a:lnTo>
                    <a:lnTo>
                      <a:pt x="603" y="372"/>
                    </a:lnTo>
                    <a:lnTo>
                      <a:pt x="750" y="312"/>
                    </a:lnTo>
                    <a:lnTo>
                      <a:pt x="762" y="273"/>
                    </a:lnTo>
                    <a:lnTo>
                      <a:pt x="684" y="264"/>
                    </a:lnTo>
                    <a:lnTo>
                      <a:pt x="714" y="210"/>
                    </a:lnTo>
                    <a:lnTo>
                      <a:pt x="675" y="168"/>
                    </a:lnTo>
                    <a:lnTo>
                      <a:pt x="633" y="126"/>
                    </a:lnTo>
                    <a:lnTo>
                      <a:pt x="672" y="51"/>
                    </a:lnTo>
                    <a:lnTo>
                      <a:pt x="642" y="0"/>
                    </a:lnTo>
                    <a:lnTo>
                      <a:pt x="582" y="30"/>
                    </a:lnTo>
                    <a:lnTo>
                      <a:pt x="552" y="63"/>
                    </a:lnTo>
                    <a:lnTo>
                      <a:pt x="483" y="45"/>
                    </a:lnTo>
                    <a:lnTo>
                      <a:pt x="465" y="75"/>
                    </a:lnTo>
                    <a:lnTo>
                      <a:pt x="480" y="123"/>
                    </a:lnTo>
                    <a:lnTo>
                      <a:pt x="363" y="180"/>
                    </a:lnTo>
                    <a:lnTo>
                      <a:pt x="315" y="141"/>
                    </a:lnTo>
                    <a:lnTo>
                      <a:pt x="279" y="90"/>
                    </a:lnTo>
                    <a:lnTo>
                      <a:pt x="249" y="156"/>
                    </a:lnTo>
                    <a:lnTo>
                      <a:pt x="222" y="171"/>
                    </a:lnTo>
                    <a:lnTo>
                      <a:pt x="180" y="210"/>
                    </a:lnTo>
                    <a:lnTo>
                      <a:pt x="78" y="192"/>
                    </a:lnTo>
                    <a:close/>
                  </a:path>
                </a:pathLst>
              </a:custGeom>
              <a:solidFill>
                <a:srgbClr val="C0C0C0">
                  <a:alpha val="50000"/>
                </a:srgbClr>
              </a:soli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5" name="Freeform 59"/>
              <p:cNvSpPr>
                <a:spLocks/>
              </p:cNvSpPr>
              <p:nvPr/>
            </p:nvSpPr>
            <p:spPr bwMode="auto">
              <a:xfrm>
                <a:off x="4871" y="356"/>
                <a:ext cx="59" cy="120"/>
              </a:xfrm>
              <a:custGeom>
                <a:avLst/>
                <a:gdLst/>
                <a:ahLst/>
                <a:cxnLst>
                  <a:cxn ang="0">
                    <a:pos x="243" y="483"/>
                  </a:cxn>
                  <a:cxn ang="0">
                    <a:pos x="177" y="441"/>
                  </a:cxn>
                  <a:cxn ang="0">
                    <a:pos x="123" y="375"/>
                  </a:cxn>
                  <a:cxn ang="0">
                    <a:pos x="69" y="276"/>
                  </a:cxn>
                  <a:cxn ang="0">
                    <a:pos x="45" y="207"/>
                  </a:cxn>
                  <a:cxn ang="0">
                    <a:pos x="30" y="150"/>
                  </a:cxn>
                  <a:cxn ang="0">
                    <a:pos x="15" y="90"/>
                  </a:cxn>
                  <a:cxn ang="0">
                    <a:pos x="0" y="0"/>
                  </a:cxn>
                </a:cxnLst>
                <a:rect l="0" t="0" r="r" b="b"/>
                <a:pathLst>
                  <a:path w="243" h="483">
                    <a:moveTo>
                      <a:pt x="243" y="483"/>
                    </a:moveTo>
                    <a:lnTo>
                      <a:pt x="177" y="441"/>
                    </a:lnTo>
                    <a:lnTo>
                      <a:pt x="123" y="375"/>
                    </a:lnTo>
                    <a:lnTo>
                      <a:pt x="69" y="276"/>
                    </a:lnTo>
                    <a:lnTo>
                      <a:pt x="45" y="207"/>
                    </a:lnTo>
                    <a:lnTo>
                      <a:pt x="30" y="150"/>
                    </a:lnTo>
                    <a:lnTo>
                      <a:pt x="15" y="90"/>
                    </a:ln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6" name="Freeform 60"/>
              <p:cNvSpPr>
                <a:spLocks/>
              </p:cNvSpPr>
              <p:nvPr/>
            </p:nvSpPr>
            <p:spPr bwMode="auto">
              <a:xfrm>
                <a:off x="4907" y="389"/>
                <a:ext cx="29" cy="84"/>
              </a:xfrm>
              <a:custGeom>
                <a:avLst/>
                <a:gdLst/>
                <a:ahLst/>
                <a:cxnLst>
                  <a:cxn ang="0">
                    <a:pos x="123" y="333"/>
                  </a:cxn>
                  <a:cxn ang="0">
                    <a:pos x="78" y="267"/>
                  </a:cxn>
                  <a:cxn ang="0">
                    <a:pos x="36" y="168"/>
                  </a:cxn>
                  <a:cxn ang="0">
                    <a:pos x="15" y="78"/>
                  </a:cxn>
                  <a:cxn ang="0">
                    <a:pos x="0" y="0"/>
                  </a:cxn>
                </a:cxnLst>
                <a:rect l="0" t="0" r="r" b="b"/>
                <a:pathLst>
                  <a:path w="123" h="333">
                    <a:moveTo>
                      <a:pt x="123" y="333"/>
                    </a:moveTo>
                    <a:lnTo>
                      <a:pt x="78" y="267"/>
                    </a:lnTo>
                    <a:lnTo>
                      <a:pt x="36" y="168"/>
                    </a:lnTo>
                    <a:lnTo>
                      <a:pt x="15" y="78"/>
                    </a:ln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7" name="Freeform 61"/>
              <p:cNvSpPr>
                <a:spLocks/>
              </p:cNvSpPr>
              <p:nvPr/>
            </p:nvSpPr>
            <p:spPr bwMode="auto">
              <a:xfrm>
                <a:off x="4907" y="487"/>
                <a:ext cx="26" cy="29"/>
              </a:xfrm>
              <a:custGeom>
                <a:avLst/>
                <a:gdLst/>
                <a:ahLst/>
                <a:cxnLst>
                  <a:cxn ang="0">
                    <a:pos x="108" y="0"/>
                  </a:cxn>
                  <a:cxn ang="0">
                    <a:pos x="60" y="36"/>
                  </a:cxn>
                  <a:cxn ang="0">
                    <a:pos x="27" y="69"/>
                  </a:cxn>
                  <a:cxn ang="0">
                    <a:pos x="0" y="114"/>
                  </a:cxn>
                </a:cxnLst>
                <a:rect l="0" t="0" r="r" b="b"/>
                <a:pathLst>
                  <a:path w="108" h="114">
                    <a:moveTo>
                      <a:pt x="108" y="0"/>
                    </a:moveTo>
                    <a:lnTo>
                      <a:pt x="60" y="36"/>
                    </a:lnTo>
                    <a:lnTo>
                      <a:pt x="27" y="69"/>
                    </a:lnTo>
                    <a:lnTo>
                      <a:pt x="0" y="114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8" name="Freeform 62"/>
              <p:cNvSpPr>
                <a:spLocks/>
              </p:cNvSpPr>
              <p:nvPr/>
            </p:nvSpPr>
            <p:spPr bwMode="auto">
              <a:xfrm>
                <a:off x="4934" y="498"/>
                <a:ext cx="3" cy="26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6" y="45"/>
                  </a:cxn>
                  <a:cxn ang="0">
                    <a:pos x="0" y="108"/>
                  </a:cxn>
                </a:cxnLst>
                <a:rect l="0" t="0" r="r" b="b"/>
                <a:pathLst>
                  <a:path w="15" h="108">
                    <a:moveTo>
                      <a:pt x="15" y="0"/>
                    </a:moveTo>
                    <a:lnTo>
                      <a:pt x="6" y="45"/>
                    </a:lnTo>
                    <a:lnTo>
                      <a:pt x="0" y="108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7999" name="Freeform 63"/>
              <p:cNvSpPr>
                <a:spLocks/>
              </p:cNvSpPr>
              <p:nvPr/>
            </p:nvSpPr>
            <p:spPr bwMode="auto">
              <a:xfrm>
                <a:off x="4956" y="429"/>
                <a:ext cx="94" cy="50"/>
              </a:xfrm>
              <a:custGeom>
                <a:avLst/>
                <a:gdLst/>
                <a:ahLst/>
                <a:cxnLst>
                  <a:cxn ang="0">
                    <a:pos x="0" y="207"/>
                  </a:cxn>
                  <a:cxn ang="0">
                    <a:pos x="84" y="189"/>
                  </a:cxn>
                  <a:cxn ang="0">
                    <a:pos x="159" y="162"/>
                  </a:cxn>
                  <a:cxn ang="0">
                    <a:pos x="249" y="111"/>
                  </a:cxn>
                  <a:cxn ang="0">
                    <a:pos x="354" y="30"/>
                  </a:cxn>
                  <a:cxn ang="0">
                    <a:pos x="396" y="0"/>
                  </a:cxn>
                </a:cxnLst>
                <a:rect l="0" t="0" r="r" b="b"/>
                <a:pathLst>
                  <a:path w="396" h="207">
                    <a:moveTo>
                      <a:pt x="0" y="207"/>
                    </a:moveTo>
                    <a:lnTo>
                      <a:pt x="84" y="189"/>
                    </a:lnTo>
                    <a:lnTo>
                      <a:pt x="159" y="162"/>
                    </a:lnTo>
                    <a:lnTo>
                      <a:pt x="249" y="111"/>
                    </a:lnTo>
                    <a:lnTo>
                      <a:pt x="354" y="30"/>
                    </a:lnTo>
                    <a:lnTo>
                      <a:pt x="396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0" name="Freeform 64"/>
              <p:cNvSpPr>
                <a:spLocks/>
              </p:cNvSpPr>
              <p:nvPr/>
            </p:nvSpPr>
            <p:spPr bwMode="auto">
              <a:xfrm>
                <a:off x="4949" y="396"/>
                <a:ext cx="67" cy="79"/>
              </a:xfrm>
              <a:custGeom>
                <a:avLst/>
                <a:gdLst/>
                <a:ahLst/>
                <a:cxnLst>
                  <a:cxn ang="0">
                    <a:pos x="0" y="318"/>
                  </a:cxn>
                  <a:cxn ang="0">
                    <a:pos x="81" y="270"/>
                  </a:cxn>
                  <a:cxn ang="0">
                    <a:pos x="189" y="168"/>
                  </a:cxn>
                  <a:cxn ang="0">
                    <a:pos x="240" y="84"/>
                  </a:cxn>
                  <a:cxn ang="0">
                    <a:pos x="282" y="0"/>
                  </a:cxn>
                </a:cxnLst>
                <a:rect l="0" t="0" r="r" b="b"/>
                <a:pathLst>
                  <a:path w="282" h="318">
                    <a:moveTo>
                      <a:pt x="0" y="318"/>
                    </a:moveTo>
                    <a:lnTo>
                      <a:pt x="81" y="270"/>
                    </a:lnTo>
                    <a:lnTo>
                      <a:pt x="189" y="168"/>
                    </a:lnTo>
                    <a:lnTo>
                      <a:pt x="240" y="84"/>
                    </a:lnTo>
                    <a:lnTo>
                      <a:pt x="282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1" name="Oval 65"/>
              <p:cNvSpPr>
                <a:spLocks noChangeArrowheads="1"/>
              </p:cNvSpPr>
              <p:nvPr/>
            </p:nvSpPr>
            <p:spPr bwMode="auto">
              <a:xfrm>
                <a:off x="4930" y="474"/>
                <a:ext cx="26" cy="22"/>
              </a:xfrm>
              <a:prstGeom prst="ellipse">
                <a:avLst/>
              </a:prstGeom>
              <a:solidFill>
                <a:srgbClr val="F8F8F8"/>
              </a:solidFill>
              <a:ln w="3175">
                <a:solidFill>
                  <a:srgbClr val="777777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02" name="Freeform 66"/>
              <p:cNvSpPr>
                <a:spLocks/>
              </p:cNvSpPr>
              <p:nvPr/>
            </p:nvSpPr>
            <p:spPr bwMode="auto">
              <a:xfrm>
                <a:off x="4876" y="485"/>
                <a:ext cx="49" cy="24"/>
              </a:xfrm>
              <a:custGeom>
                <a:avLst/>
                <a:gdLst/>
                <a:ahLst/>
                <a:cxnLst>
                  <a:cxn ang="0">
                    <a:pos x="0" y="99"/>
                  </a:cxn>
                  <a:cxn ang="0">
                    <a:pos x="81" y="39"/>
                  </a:cxn>
                  <a:cxn ang="0">
                    <a:pos x="165" y="9"/>
                  </a:cxn>
                  <a:cxn ang="0">
                    <a:pos x="210" y="0"/>
                  </a:cxn>
                </a:cxnLst>
                <a:rect l="0" t="0" r="r" b="b"/>
                <a:pathLst>
                  <a:path w="210" h="99">
                    <a:moveTo>
                      <a:pt x="0" y="99"/>
                    </a:moveTo>
                    <a:lnTo>
                      <a:pt x="81" y="39"/>
                    </a:lnTo>
                    <a:lnTo>
                      <a:pt x="165" y="9"/>
                    </a:lnTo>
                    <a:lnTo>
                      <a:pt x="210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3" name="Freeform 67"/>
              <p:cNvSpPr>
                <a:spLocks/>
              </p:cNvSpPr>
              <p:nvPr/>
            </p:nvSpPr>
            <p:spPr bwMode="auto">
              <a:xfrm>
                <a:off x="4843" y="441"/>
                <a:ext cx="82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2" y="75"/>
                  </a:cxn>
                  <a:cxn ang="0">
                    <a:pos x="135" y="123"/>
                  </a:cxn>
                  <a:cxn ang="0">
                    <a:pos x="231" y="153"/>
                  </a:cxn>
                  <a:cxn ang="0">
                    <a:pos x="348" y="159"/>
                  </a:cxn>
                </a:cxnLst>
                <a:rect l="0" t="0" r="r" b="b"/>
                <a:pathLst>
                  <a:path w="348" h="159">
                    <a:moveTo>
                      <a:pt x="0" y="0"/>
                    </a:moveTo>
                    <a:lnTo>
                      <a:pt x="72" y="75"/>
                    </a:lnTo>
                    <a:lnTo>
                      <a:pt x="135" y="123"/>
                    </a:lnTo>
                    <a:lnTo>
                      <a:pt x="231" y="153"/>
                    </a:lnTo>
                    <a:lnTo>
                      <a:pt x="348" y="159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4" name="Freeform 68"/>
              <p:cNvSpPr>
                <a:spLocks/>
              </p:cNvSpPr>
              <p:nvPr/>
            </p:nvSpPr>
            <p:spPr bwMode="auto">
              <a:xfrm>
                <a:off x="4941" y="373"/>
                <a:ext cx="22" cy="100"/>
              </a:xfrm>
              <a:custGeom>
                <a:avLst/>
                <a:gdLst/>
                <a:ahLst/>
                <a:cxnLst>
                  <a:cxn ang="0">
                    <a:pos x="96" y="0"/>
                  </a:cxn>
                  <a:cxn ang="0">
                    <a:pos x="27" y="135"/>
                  </a:cxn>
                  <a:cxn ang="0">
                    <a:pos x="9" y="237"/>
                  </a:cxn>
                  <a:cxn ang="0">
                    <a:pos x="0" y="348"/>
                  </a:cxn>
                  <a:cxn ang="0">
                    <a:pos x="6" y="402"/>
                  </a:cxn>
                </a:cxnLst>
                <a:rect l="0" t="0" r="r" b="b"/>
                <a:pathLst>
                  <a:path w="96" h="402">
                    <a:moveTo>
                      <a:pt x="96" y="0"/>
                    </a:moveTo>
                    <a:lnTo>
                      <a:pt x="27" y="135"/>
                    </a:lnTo>
                    <a:lnTo>
                      <a:pt x="9" y="237"/>
                    </a:lnTo>
                    <a:lnTo>
                      <a:pt x="0" y="348"/>
                    </a:lnTo>
                    <a:lnTo>
                      <a:pt x="6" y="402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5" name="Freeform 69"/>
              <p:cNvSpPr>
                <a:spLocks/>
              </p:cNvSpPr>
              <p:nvPr/>
            </p:nvSpPr>
            <p:spPr bwMode="auto">
              <a:xfrm>
                <a:off x="4949" y="373"/>
                <a:ext cx="44" cy="97"/>
              </a:xfrm>
              <a:custGeom>
                <a:avLst/>
                <a:gdLst/>
                <a:ahLst/>
                <a:cxnLst>
                  <a:cxn ang="0">
                    <a:pos x="186" y="0"/>
                  </a:cxn>
                  <a:cxn ang="0">
                    <a:pos x="135" y="141"/>
                  </a:cxn>
                  <a:cxn ang="0">
                    <a:pos x="33" y="327"/>
                  </a:cxn>
                  <a:cxn ang="0">
                    <a:pos x="0" y="390"/>
                  </a:cxn>
                </a:cxnLst>
                <a:rect l="0" t="0" r="r" b="b"/>
                <a:pathLst>
                  <a:path w="186" h="390">
                    <a:moveTo>
                      <a:pt x="186" y="0"/>
                    </a:moveTo>
                    <a:lnTo>
                      <a:pt x="135" y="141"/>
                    </a:lnTo>
                    <a:lnTo>
                      <a:pt x="33" y="327"/>
                    </a:lnTo>
                    <a:lnTo>
                      <a:pt x="0" y="39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6" name="Freeform 70"/>
              <p:cNvSpPr>
                <a:spLocks/>
              </p:cNvSpPr>
              <p:nvPr/>
            </p:nvSpPr>
            <p:spPr bwMode="auto">
              <a:xfrm>
                <a:off x="4950" y="489"/>
                <a:ext cx="70" cy="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0" y="27"/>
                  </a:cxn>
                  <a:cxn ang="0">
                    <a:pos x="225" y="21"/>
                  </a:cxn>
                  <a:cxn ang="0">
                    <a:pos x="291" y="3"/>
                  </a:cxn>
                </a:cxnLst>
                <a:rect l="0" t="0" r="r" b="b"/>
                <a:pathLst>
                  <a:path w="291" h="27">
                    <a:moveTo>
                      <a:pt x="0" y="0"/>
                    </a:moveTo>
                    <a:lnTo>
                      <a:pt x="90" y="27"/>
                    </a:lnTo>
                    <a:lnTo>
                      <a:pt x="225" y="21"/>
                    </a:lnTo>
                    <a:lnTo>
                      <a:pt x="291" y="3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7" name="Freeform 71"/>
              <p:cNvSpPr>
                <a:spLocks/>
              </p:cNvSpPr>
              <p:nvPr/>
            </p:nvSpPr>
            <p:spPr bwMode="auto">
              <a:xfrm>
                <a:off x="4949" y="494"/>
                <a:ext cx="23" cy="2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" y="63"/>
                  </a:cxn>
                  <a:cxn ang="0">
                    <a:pos x="96" y="99"/>
                  </a:cxn>
                </a:cxnLst>
                <a:rect l="0" t="0" r="r" b="b"/>
                <a:pathLst>
                  <a:path w="96" h="99">
                    <a:moveTo>
                      <a:pt x="0" y="0"/>
                    </a:moveTo>
                    <a:lnTo>
                      <a:pt x="39" y="63"/>
                    </a:lnTo>
                    <a:lnTo>
                      <a:pt x="96" y="99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08" name="Oval 72"/>
              <p:cNvSpPr>
                <a:spLocks noChangeArrowheads="1"/>
              </p:cNvSpPr>
              <p:nvPr/>
            </p:nvSpPr>
            <p:spPr bwMode="auto">
              <a:xfrm>
                <a:off x="4872" y="336"/>
                <a:ext cx="27" cy="21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777777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09" name="Freeform 73"/>
              <p:cNvSpPr>
                <a:spLocks/>
              </p:cNvSpPr>
              <p:nvPr/>
            </p:nvSpPr>
            <p:spPr bwMode="auto">
              <a:xfrm>
                <a:off x="4889" y="292"/>
                <a:ext cx="18" cy="42"/>
              </a:xfrm>
              <a:custGeom>
                <a:avLst/>
                <a:gdLst/>
                <a:ahLst/>
                <a:cxnLst>
                  <a:cxn ang="0">
                    <a:pos x="0" y="171"/>
                  </a:cxn>
                  <a:cxn ang="0">
                    <a:pos x="54" y="99"/>
                  </a:cxn>
                  <a:cxn ang="0">
                    <a:pos x="78" y="0"/>
                  </a:cxn>
                </a:cxnLst>
                <a:rect l="0" t="0" r="r" b="b"/>
                <a:pathLst>
                  <a:path w="78" h="171">
                    <a:moveTo>
                      <a:pt x="0" y="171"/>
                    </a:moveTo>
                    <a:lnTo>
                      <a:pt x="54" y="99"/>
                    </a:lnTo>
                    <a:lnTo>
                      <a:pt x="78" y="0"/>
                    </a:lnTo>
                  </a:path>
                </a:pathLst>
              </a:custGeom>
              <a:noFill/>
              <a:ln w="3175" cmpd="sng">
                <a:solidFill>
                  <a:srgbClr val="F8F8F8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0" name="Freeform 74"/>
              <p:cNvSpPr>
                <a:spLocks/>
              </p:cNvSpPr>
              <p:nvPr/>
            </p:nvSpPr>
            <p:spPr bwMode="auto">
              <a:xfrm>
                <a:off x="4865" y="295"/>
                <a:ext cx="13" cy="38"/>
              </a:xfrm>
              <a:custGeom>
                <a:avLst/>
                <a:gdLst/>
                <a:ahLst/>
                <a:cxnLst>
                  <a:cxn ang="0">
                    <a:pos x="54" y="156"/>
                  </a:cxn>
                  <a:cxn ang="0">
                    <a:pos x="33" y="120"/>
                  </a:cxn>
                  <a:cxn ang="0">
                    <a:pos x="15" y="57"/>
                  </a:cxn>
                  <a:cxn ang="0">
                    <a:pos x="0" y="0"/>
                  </a:cxn>
                </a:cxnLst>
                <a:rect l="0" t="0" r="r" b="b"/>
                <a:pathLst>
                  <a:path w="54" h="156">
                    <a:moveTo>
                      <a:pt x="54" y="156"/>
                    </a:moveTo>
                    <a:lnTo>
                      <a:pt x="33" y="120"/>
                    </a:lnTo>
                    <a:lnTo>
                      <a:pt x="15" y="57"/>
                    </a:ln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1" name="Freeform 75"/>
              <p:cNvSpPr>
                <a:spLocks/>
              </p:cNvSpPr>
              <p:nvPr/>
            </p:nvSpPr>
            <p:spPr bwMode="auto">
              <a:xfrm>
                <a:off x="4900" y="318"/>
                <a:ext cx="35" cy="26"/>
              </a:xfrm>
              <a:custGeom>
                <a:avLst/>
                <a:gdLst/>
                <a:ahLst/>
                <a:cxnLst>
                  <a:cxn ang="0">
                    <a:pos x="0" y="105"/>
                  </a:cxn>
                  <a:cxn ang="0">
                    <a:pos x="84" y="63"/>
                  </a:cxn>
                  <a:cxn ang="0">
                    <a:pos x="147" y="0"/>
                  </a:cxn>
                </a:cxnLst>
                <a:rect l="0" t="0" r="r" b="b"/>
                <a:pathLst>
                  <a:path w="147" h="105">
                    <a:moveTo>
                      <a:pt x="0" y="105"/>
                    </a:moveTo>
                    <a:lnTo>
                      <a:pt x="84" y="63"/>
                    </a:lnTo>
                    <a:lnTo>
                      <a:pt x="147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2" name="Freeform 76"/>
              <p:cNvSpPr>
                <a:spLocks/>
              </p:cNvSpPr>
              <p:nvPr/>
            </p:nvSpPr>
            <p:spPr bwMode="auto">
              <a:xfrm>
                <a:off x="4832" y="330"/>
                <a:ext cx="38" cy="11"/>
              </a:xfrm>
              <a:custGeom>
                <a:avLst/>
                <a:gdLst/>
                <a:ahLst/>
                <a:cxnLst>
                  <a:cxn ang="0">
                    <a:pos x="159" y="42"/>
                  </a:cxn>
                  <a:cxn ang="0">
                    <a:pos x="51" y="21"/>
                  </a:cxn>
                  <a:cxn ang="0">
                    <a:pos x="0" y="0"/>
                  </a:cxn>
                </a:cxnLst>
                <a:rect l="0" t="0" r="r" b="b"/>
                <a:pathLst>
                  <a:path w="159" h="42">
                    <a:moveTo>
                      <a:pt x="159" y="42"/>
                    </a:moveTo>
                    <a:lnTo>
                      <a:pt x="51" y="21"/>
                    </a:ln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3" name="Freeform 77"/>
              <p:cNvSpPr>
                <a:spLocks/>
              </p:cNvSpPr>
              <p:nvPr/>
            </p:nvSpPr>
            <p:spPr bwMode="auto">
              <a:xfrm>
                <a:off x="4818" y="352"/>
                <a:ext cx="52" cy="10"/>
              </a:xfrm>
              <a:custGeom>
                <a:avLst/>
                <a:gdLst/>
                <a:ahLst/>
                <a:cxnLst>
                  <a:cxn ang="0">
                    <a:pos x="216" y="0"/>
                  </a:cxn>
                  <a:cxn ang="0">
                    <a:pos x="135" y="21"/>
                  </a:cxn>
                  <a:cxn ang="0">
                    <a:pos x="0" y="36"/>
                  </a:cxn>
                </a:cxnLst>
                <a:rect l="0" t="0" r="r" b="b"/>
                <a:pathLst>
                  <a:path w="216" h="36">
                    <a:moveTo>
                      <a:pt x="216" y="0"/>
                    </a:moveTo>
                    <a:lnTo>
                      <a:pt x="135" y="21"/>
                    </a:lnTo>
                    <a:lnTo>
                      <a:pt x="0" y="36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4" name="Freeform 78"/>
              <p:cNvSpPr>
                <a:spLocks/>
              </p:cNvSpPr>
              <p:nvPr/>
            </p:nvSpPr>
            <p:spPr bwMode="auto">
              <a:xfrm>
                <a:off x="4900" y="353"/>
                <a:ext cx="30" cy="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5" y="36"/>
                  </a:cxn>
                  <a:cxn ang="0">
                    <a:pos x="123" y="69"/>
                  </a:cxn>
                </a:cxnLst>
                <a:rect l="0" t="0" r="r" b="b"/>
                <a:pathLst>
                  <a:path w="123" h="69">
                    <a:moveTo>
                      <a:pt x="0" y="0"/>
                    </a:moveTo>
                    <a:lnTo>
                      <a:pt x="45" y="36"/>
                    </a:lnTo>
                    <a:lnTo>
                      <a:pt x="123" y="69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5" name="Freeform 79"/>
              <p:cNvSpPr>
                <a:spLocks/>
              </p:cNvSpPr>
              <p:nvPr/>
            </p:nvSpPr>
            <p:spPr bwMode="auto">
              <a:xfrm>
                <a:off x="4889" y="361"/>
                <a:ext cx="9" cy="3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75"/>
                  </a:cxn>
                  <a:cxn ang="0">
                    <a:pos x="42" y="147"/>
                  </a:cxn>
                </a:cxnLst>
                <a:rect l="0" t="0" r="r" b="b"/>
                <a:pathLst>
                  <a:path w="42" h="147">
                    <a:moveTo>
                      <a:pt x="0" y="0"/>
                    </a:moveTo>
                    <a:lnTo>
                      <a:pt x="18" y="75"/>
                    </a:lnTo>
                    <a:lnTo>
                      <a:pt x="42" y="147"/>
                    </a:lnTo>
                  </a:path>
                </a:pathLst>
              </a:custGeom>
              <a:noFill/>
              <a:ln w="3175" cmpd="sng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16" name="Oval 80"/>
              <p:cNvSpPr>
                <a:spLocks noChangeArrowheads="1"/>
              </p:cNvSpPr>
              <p:nvPr/>
            </p:nvSpPr>
            <p:spPr bwMode="auto">
              <a:xfrm>
                <a:off x="4923" y="333"/>
                <a:ext cx="15" cy="12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17" name="Oval 81"/>
              <p:cNvSpPr>
                <a:spLocks noChangeArrowheads="1"/>
              </p:cNvSpPr>
              <p:nvPr/>
            </p:nvSpPr>
            <p:spPr bwMode="auto">
              <a:xfrm>
                <a:off x="4959" y="354"/>
                <a:ext cx="17" cy="13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18" name="Oval 82"/>
              <p:cNvSpPr>
                <a:spLocks noChangeArrowheads="1"/>
              </p:cNvSpPr>
              <p:nvPr/>
            </p:nvSpPr>
            <p:spPr bwMode="auto">
              <a:xfrm>
                <a:off x="4999" y="342"/>
                <a:ext cx="14" cy="12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19" name="Oval 83"/>
              <p:cNvSpPr>
                <a:spLocks noChangeArrowheads="1"/>
              </p:cNvSpPr>
              <p:nvPr/>
            </p:nvSpPr>
            <p:spPr bwMode="auto">
              <a:xfrm>
                <a:off x="4982" y="450"/>
                <a:ext cx="18" cy="17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777777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0" name="Oval 84"/>
              <p:cNvSpPr>
                <a:spLocks noChangeArrowheads="1"/>
              </p:cNvSpPr>
              <p:nvPr/>
            </p:nvSpPr>
            <p:spPr bwMode="auto">
              <a:xfrm>
                <a:off x="4971" y="474"/>
                <a:ext cx="13" cy="12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1" name="Oval 85"/>
              <p:cNvSpPr>
                <a:spLocks noChangeArrowheads="1"/>
              </p:cNvSpPr>
              <p:nvPr/>
            </p:nvSpPr>
            <p:spPr bwMode="auto">
              <a:xfrm>
                <a:off x="4993" y="472"/>
                <a:ext cx="15" cy="11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777777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2" name="Oval 86"/>
              <p:cNvSpPr>
                <a:spLocks noChangeArrowheads="1"/>
              </p:cNvSpPr>
              <p:nvPr/>
            </p:nvSpPr>
            <p:spPr bwMode="auto">
              <a:xfrm>
                <a:off x="4965" y="488"/>
                <a:ext cx="13" cy="12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3" name="Oval 87"/>
              <p:cNvSpPr>
                <a:spLocks noChangeArrowheads="1"/>
              </p:cNvSpPr>
              <p:nvPr/>
            </p:nvSpPr>
            <p:spPr bwMode="auto">
              <a:xfrm>
                <a:off x="4918" y="507"/>
                <a:ext cx="13" cy="12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4" name="Oval 88"/>
              <p:cNvSpPr>
                <a:spLocks noChangeArrowheads="1"/>
              </p:cNvSpPr>
              <p:nvPr/>
            </p:nvSpPr>
            <p:spPr bwMode="auto">
              <a:xfrm rot="2866135">
                <a:off x="5030" y="453"/>
                <a:ext cx="10" cy="17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5" name="Oval 89"/>
              <p:cNvSpPr>
                <a:spLocks noChangeArrowheads="1"/>
              </p:cNvSpPr>
              <p:nvPr/>
            </p:nvSpPr>
            <p:spPr bwMode="auto">
              <a:xfrm rot="2866135">
                <a:off x="5009" y="478"/>
                <a:ext cx="9" cy="16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6" name="Oval 90"/>
              <p:cNvSpPr>
                <a:spLocks noChangeArrowheads="1"/>
              </p:cNvSpPr>
              <p:nvPr/>
            </p:nvSpPr>
            <p:spPr bwMode="auto">
              <a:xfrm rot="2866135">
                <a:off x="4991" y="486"/>
                <a:ext cx="10" cy="15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27" name="Oval 91"/>
              <p:cNvSpPr>
                <a:spLocks noChangeArrowheads="1"/>
              </p:cNvSpPr>
              <p:nvPr/>
            </p:nvSpPr>
            <p:spPr bwMode="auto">
              <a:xfrm rot="-16528244">
                <a:off x="4952" y="503"/>
                <a:ext cx="11" cy="17"/>
              </a:xfrm>
              <a:prstGeom prst="ellipse">
                <a:avLst/>
              </a:prstGeom>
              <a:solidFill>
                <a:srgbClr val="F8F8F8">
                  <a:alpha val="50000"/>
                </a:srgbClr>
              </a:solidFill>
              <a:ln w="3175">
                <a:solidFill>
                  <a:srgbClr val="FFFFFF">
                    <a:alpha val="50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8028" name="Line 92"/>
            <p:cNvSpPr>
              <a:spLocks noChangeShapeType="1"/>
            </p:cNvSpPr>
            <p:nvPr/>
          </p:nvSpPr>
          <p:spPr bwMode="auto">
            <a:xfrm flipV="1">
              <a:off x="667" y="543"/>
              <a:ext cx="1196" cy="119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lg"/>
            </a:ln>
            <a:effectLst>
              <a:outerShdw dist="53882" dir="2700000" algn="ctr" rotWithShape="0">
                <a:schemeClr val="tx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29" name="Arc 93"/>
            <p:cNvSpPr>
              <a:spLocks/>
            </p:cNvSpPr>
            <p:nvPr/>
          </p:nvSpPr>
          <p:spPr bwMode="auto">
            <a:xfrm rot="-135343">
              <a:off x="639" y="560"/>
              <a:ext cx="1026" cy="1225"/>
            </a:xfrm>
            <a:custGeom>
              <a:avLst/>
              <a:gdLst>
                <a:gd name="G0" fmla="+- 0 0 0"/>
                <a:gd name="G1" fmla="+- 18736 0 0"/>
                <a:gd name="G2" fmla="+- 21600 0 0"/>
                <a:gd name="T0" fmla="*/ 10748 w 15033"/>
                <a:gd name="T1" fmla="*/ 0 h 18736"/>
                <a:gd name="T2" fmla="*/ 15033 w 15033"/>
                <a:gd name="T3" fmla="*/ 3226 h 18736"/>
                <a:gd name="T4" fmla="*/ 0 w 15033"/>
                <a:gd name="T5" fmla="*/ 18736 h 18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33" h="18736" fill="none" extrusionOk="0">
                  <a:moveTo>
                    <a:pt x="10748" y="-1"/>
                  </a:moveTo>
                  <a:cubicBezTo>
                    <a:pt x="12304" y="893"/>
                    <a:pt x="13744" y="1976"/>
                    <a:pt x="15033" y="3225"/>
                  </a:cubicBezTo>
                </a:path>
                <a:path w="15033" h="18736" stroke="0" extrusionOk="0">
                  <a:moveTo>
                    <a:pt x="10748" y="-1"/>
                  </a:moveTo>
                  <a:cubicBezTo>
                    <a:pt x="12304" y="893"/>
                    <a:pt x="13744" y="1976"/>
                    <a:pt x="15033" y="3225"/>
                  </a:cubicBezTo>
                  <a:lnTo>
                    <a:pt x="0" y="18736"/>
                  </a:lnTo>
                  <a:close/>
                </a:path>
              </a:pathLst>
            </a:custGeom>
            <a:noFill/>
            <a:ln w="12700" cap="rnd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30" name="Arc 94"/>
            <p:cNvSpPr>
              <a:spLocks/>
            </p:cNvSpPr>
            <p:nvPr/>
          </p:nvSpPr>
          <p:spPr bwMode="auto">
            <a:xfrm rot="-916509">
              <a:off x="1253" y="568"/>
              <a:ext cx="377" cy="77"/>
            </a:xfrm>
            <a:custGeom>
              <a:avLst/>
              <a:gdLst>
                <a:gd name="G0" fmla="+- 18073 0 0"/>
                <a:gd name="G1" fmla="+- 0 0 0"/>
                <a:gd name="G2" fmla="+- 21600 0 0"/>
                <a:gd name="T0" fmla="*/ 39128 w 39128"/>
                <a:gd name="T1" fmla="*/ 4819 h 21600"/>
                <a:gd name="T2" fmla="*/ 0 w 39128"/>
                <a:gd name="T3" fmla="*/ 11829 h 21600"/>
                <a:gd name="T4" fmla="*/ 18073 w 391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128" h="21600" fill="none" extrusionOk="0">
                  <a:moveTo>
                    <a:pt x="39128" y="4819"/>
                  </a:moveTo>
                  <a:cubicBezTo>
                    <a:pt x="36881" y="14637"/>
                    <a:pt x="28145" y="21599"/>
                    <a:pt x="18073" y="21600"/>
                  </a:cubicBezTo>
                  <a:cubicBezTo>
                    <a:pt x="10786" y="21600"/>
                    <a:pt x="3990" y="17926"/>
                    <a:pt x="-1" y="11829"/>
                  </a:cubicBezTo>
                </a:path>
                <a:path w="39128" h="21600" stroke="0" extrusionOk="0">
                  <a:moveTo>
                    <a:pt x="39128" y="4819"/>
                  </a:moveTo>
                  <a:cubicBezTo>
                    <a:pt x="36881" y="14637"/>
                    <a:pt x="28145" y="21599"/>
                    <a:pt x="18073" y="21600"/>
                  </a:cubicBezTo>
                  <a:cubicBezTo>
                    <a:pt x="10786" y="21600"/>
                    <a:pt x="3990" y="17926"/>
                    <a:pt x="-1" y="11829"/>
                  </a:cubicBezTo>
                  <a:lnTo>
                    <a:pt x="18073" y="0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45791" dir="3378596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31" name="Arc 95"/>
            <p:cNvSpPr>
              <a:spLocks/>
            </p:cNvSpPr>
            <p:nvPr/>
          </p:nvSpPr>
          <p:spPr bwMode="auto">
            <a:xfrm rot="-135343">
              <a:off x="847" y="320"/>
              <a:ext cx="1018" cy="1273"/>
            </a:xfrm>
            <a:custGeom>
              <a:avLst/>
              <a:gdLst>
                <a:gd name="G0" fmla="+- 0 0 0"/>
                <a:gd name="G1" fmla="+- 19471 0 0"/>
                <a:gd name="G2" fmla="+- 21600 0 0"/>
                <a:gd name="T0" fmla="*/ 9351 w 14921"/>
                <a:gd name="T1" fmla="*/ 0 h 19471"/>
                <a:gd name="T2" fmla="*/ 14921 w 14921"/>
                <a:gd name="T3" fmla="*/ 3853 h 19471"/>
                <a:gd name="T4" fmla="*/ 0 w 14921"/>
                <a:gd name="T5" fmla="*/ 19471 h 19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921" h="19471" fill="none" extrusionOk="0">
                  <a:moveTo>
                    <a:pt x="9350" y="0"/>
                  </a:moveTo>
                  <a:cubicBezTo>
                    <a:pt x="11398" y="983"/>
                    <a:pt x="13278" y="2283"/>
                    <a:pt x="14921" y="3852"/>
                  </a:cubicBezTo>
                </a:path>
                <a:path w="14921" h="19471" stroke="0" extrusionOk="0">
                  <a:moveTo>
                    <a:pt x="9350" y="0"/>
                  </a:moveTo>
                  <a:cubicBezTo>
                    <a:pt x="11398" y="983"/>
                    <a:pt x="13278" y="2283"/>
                    <a:pt x="14921" y="3852"/>
                  </a:cubicBezTo>
                  <a:lnTo>
                    <a:pt x="0" y="19471"/>
                  </a:lnTo>
                  <a:close/>
                </a:path>
              </a:pathLst>
            </a:custGeom>
            <a:noFill/>
            <a:ln w="12700" cap="rnd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" name="Group 96"/>
            <p:cNvGrpSpPr>
              <a:grpSpLocks/>
            </p:cNvGrpSpPr>
            <p:nvPr/>
          </p:nvGrpSpPr>
          <p:grpSpPr bwMode="auto">
            <a:xfrm>
              <a:off x="0" y="160"/>
              <a:ext cx="910" cy="361"/>
              <a:chOff x="0" y="141"/>
              <a:chExt cx="1933" cy="517"/>
            </a:xfrm>
          </p:grpSpPr>
          <p:sp>
            <p:nvSpPr>
              <p:cNvPr id="168033" name="Rectangle 97"/>
              <p:cNvSpPr>
                <a:spLocks noChangeArrowheads="1"/>
              </p:cNvSpPr>
              <p:nvPr/>
            </p:nvSpPr>
            <p:spPr bwMode="auto">
              <a:xfrm>
                <a:off x="0" y="141"/>
                <a:ext cx="1933" cy="517"/>
              </a:xfrm>
              <a:prstGeom prst="rect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E1E1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5" name="Group 98"/>
              <p:cNvGrpSpPr>
                <a:grpSpLocks/>
              </p:cNvGrpSpPr>
              <p:nvPr/>
            </p:nvGrpSpPr>
            <p:grpSpPr bwMode="auto">
              <a:xfrm>
                <a:off x="203" y="226"/>
                <a:ext cx="1514" cy="311"/>
                <a:chOff x="169" y="249"/>
                <a:chExt cx="1480" cy="277"/>
              </a:xfrm>
            </p:grpSpPr>
            <p:sp>
              <p:nvSpPr>
                <p:cNvPr id="168035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" y="252"/>
                  <a:ext cx="1480" cy="2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万有引力的功</a:t>
                  </a:r>
                </a:p>
              </p:txBody>
            </p:sp>
            <p:sp>
              <p:nvSpPr>
                <p:cNvPr id="16803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" y="249"/>
                  <a:ext cx="1480" cy="2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万有引力的功</a:t>
                  </a:r>
                </a:p>
              </p:txBody>
            </p:sp>
          </p:grpSp>
        </p:grpSp>
        <p:sp>
          <p:nvSpPr>
            <p:cNvPr id="168037" name="Arc 101"/>
            <p:cNvSpPr>
              <a:spLocks/>
            </p:cNvSpPr>
            <p:nvPr/>
          </p:nvSpPr>
          <p:spPr bwMode="auto">
            <a:xfrm rot="1161650">
              <a:off x="1395" y="406"/>
              <a:ext cx="252" cy="159"/>
            </a:xfrm>
            <a:custGeom>
              <a:avLst/>
              <a:gdLst>
                <a:gd name="G0" fmla="+- 0 0 0"/>
                <a:gd name="G1" fmla="+- 21568 0 0"/>
                <a:gd name="G2" fmla="+- 21600 0 0"/>
                <a:gd name="T0" fmla="*/ 1184 w 18712"/>
                <a:gd name="T1" fmla="*/ 0 h 21568"/>
                <a:gd name="T2" fmla="*/ 18712 w 18712"/>
                <a:gd name="T3" fmla="*/ 10778 h 21568"/>
                <a:gd name="T4" fmla="*/ 0 w 18712"/>
                <a:gd name="T5" fmla="*/ 21568 h 21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12" h="21568" fill="none" extrusionOk="0">
                  <a:moveTo>
                    <a:pt x="1183" y="0"/>
                  </a:moveTo>
                  <a:cubicBezTo>
                    <a:pt x="8472" y="400"/>
                    <a:pt x="15065" y="4454"/>
                    <a:pt x="18711" y="10778"/>
                  </a:cubicBezTo>
                </a:path>
                <a:path w="18712" h="21568" stroke="0" extrusionOk="0">
                  <a:moveTo>
                    <a:pt x="1183" y="0"/>
                  </a:moveTo>
                  <a:cubicBezTo>
                    <a:pt x="8472" y="400"/>
                    <a:pt x="15065" y="4454"/>
                    <a:pt x="18711" y="10778"/>
                  </a:cubicBezTo>
                  <a:lnTo>
                    <a:pt x="0" y="21568"/>
                  </a:lnTo>
                  <a:close/>
                </a:path>
              </a:pathLst>
            </a:cu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>
              <a:outerShdw dist="56796" dir="1593903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38" name="AutoShape 102"/>
            <p:cNvSpPr>
              <a:spLocks/>
            </p:cNvSpPr>
            <p:nvPr/>
          </p:nvSpPr>
          <p:spPr bwMode="auto">
            <a:xfrm rot="-8045978">
              <a:off x="1749" y="582"/>
              <a:ext cx="146" cy="274"/>
            </a:xfrm>
            <a:prstGeom prst="leftBrace">
              <a:avLst>
                <a:gd name="adj1" fmla="val 31235"/>
                <a:gd name="adj2" fmla="val 49116"/>
              </a:avLst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39" name="Line 103"/>
            <p:cNvSpPr>
              <a:spLocks noChangeShapeType="1"/>
            </p:cNvSpPr>
            <p:nvPr/>
          </p:nvSpPr>
          <p:spPr bwMode="auto">
            <a:xfrm flipV="1">
              <a:off x="662" y="531"/>
              <a:ext cx="667" cy="12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40" name="Line 104"/>
            <p:cNvSpPr>
              <a:spLocks noChangeShapeType="1"/>
            </p:cNvSpPr>
            <p:nvPr/>
          </p:nvSpPr>
          <p:spPr bwMode="auto">
            <a:xfrm flipH="1">
              <a:off x="1019" y="539"/>
              <a:ext cx="311" cy="558"/>
            </a:xfrm>
            <a:prstGeom prst="line">
              <a:avLst/>
            </a:prstGeom>
            <a:noFill/>
            <a:ln w="57150">
              <a:solidFill>
                <a:srgbClr val="FF4D23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105"/>
            <p:cNvGrpSpPr>
              <a:grpSpLocks/>
            </p:cNvGrpSpPr>
            <p:nvPr/>
          </p:nvGrpSpPr>
          <p:grpSpPr bwMode="auto">
            <a:xfrm>
              <a:off x="907" y="739"/>
              <a:ext cx="199" cy="162"/>
              <a:chOff x="4467" y="2554"/>
              <a:chExt cx="398" cy="323"/>
            </a:xfrm>
          </p:grpSpPr>
          <p:sp>
            <p:nvSpPr>
              <p:cNvPr id="16804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554"/>
                <a:ext cx="26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28398" dir="3806097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28398" dir="3806097" algn="ctr" rotWithShape="0">
                      <a:schemeClr val="tx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804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4" y="2680"/>
                <a:ext cx="141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12700" dir="54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引</a:t>
                </a:r>
              </a:p>
            </p:txBody>
          </p:sp>
        </p:grpSp>
        <p:sp>
          <p:nvSpPr>
            <p:cNvPr id="168044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1366" y="694"/>
              <a:ext cx="11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63500" dir="3187806" algn="ctr" rotWithShape="0">
                      <a:schemeClr val="tx1"/>
                    </a:outerShdw>
                  </a:effectLst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63500" dir="3187806" algn="ctr" rotWithShape="0">
                    <a:schemeClr val="tx1"/>
                  </a:outerShdw>
                </a:effectLst>
                <a:latin typeface="Symbol"/>
              </a:endParaRPr>
            </a:p>
          </p:txBody>
        </p:sp>
        <p:sp>
          <p:nvSpPr>
            <p:cNvPr id="168045" name="WordArt 109"/>
            <p:cNvSpPr>
              <a:spLocks noChangeArrowheads="1" noChangeShapeType="1" noTextEdit="1"/>
            </p:cNvSpPr>
            <p:nvPr/>
          </p:nvSpPr>
          <p:spPr bwMode="auto">
            <a:xfrm rot="-49953">
              <a:off x="1514" y="268"/>
              <a:ext cx="114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Symbol"/>
              </a:endParaRPr>
            </a:p>
          </p:txBody>
        </p:sp>
        <p:sp>
          <p:nvSpPr>
            <p:cNvPr id="168046" name="WordArt 110"/>
            <p:cNvSpPr>
              <a:spLocks noChangeArrowheads="1" noChangeShapeType="1" noTextEdit="1"/>
            </p:cNvSpPr>
            <p:nvPr/>
          </p:nvSpPr>
          <p:spPr bwMode="auto">
            <a:xfrm rot="-49953">
              <a:off x="1725" y="256"/>
              <a:ext cx="7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Symbol"/>
              </a:endParaRPr>
            </a:p>
          </p:txBody>
        </p:sp>
        <p:sp>
          <p:nvSpPr>
            <p:cNvPr id="168047" name="Line 111"/>
            <p:cNvSpPr>
              <a:spLocks noChangeShapeType="1"/>
            </p:cNvSpPr>
            <p:nvPr/>
          </p:nvSpPr>
          <p:spPr bwMode="auto">
            <a:xfrm rot="-49953">
              <a:off x="1634" y="309"/>
              <a:ext cx="70" cy="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>
              <a:outerShdw dist="56796" dir="3806097" algn="ctr" rotWithShape="0">
                <a:schemeClr val="tx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48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1094" y="398"/>
              <a:ext cx="136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49" name="WordArt 113"/>
            <p:cNvSpPr>
              <a:spLocks noChangeArrowheads="1" noChangeShapeType="1" noTextEdit="1"/>
            </p:cNvSpPr>
            <p:nvPr/>
          </p:nvSpPr>
          <p:spPr bwMode="auto">
            <a:xfrm rot="243243">
              <a:off x="1934" y="453"/>
              <a:ext cx="49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50" name="Line 114"/>
            <p:cNvSpPr>
              <a:spLocks noChangeShapeType="1"/>
            </p:cNvSpPr>
            <p:nvPr/>
          </p:nvSpPr>
          <p:spPr bwMode="auto">
            <a:xfrm rot="243243">
              <a:off x="1927" y="418"/>
              <a:ext cx="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51" name="WordArt 115"/>
            <p:cNvSpPr>
              <a:spLocks noChangeArrowheads="1" noChangeShapeType="1" noTextEdit="1"/>
            </p:cNvSpPr>
            <p:nvPr/>
          </p:nvSpPr>
          <p:spPr bwMode="auto">
            <a:xfrm rot="243243">
              <a:off x="1850" y="425"/>
              <a:ext cx="64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7" name="Group 116"/>
            <p:cNvGrpSpPr>
              <a:grpSpLocks/>
            </p:cNvGrpSpPr>
            <p:nvPr/>
          </p:nvGrpSpPr>
          <p:grpSpPr bwMode="auto">
            <a:xfrm>
              <a:off x="1908" y="651"/>
              <a:ext cx="882" cy="166"/>
              <a:chOff x="1852" y="663"/>
              <a:chExt cx="938" cy="154"/>
            </a:xfrm>
          </p:grpSpPr>
          <p:sp>
            <p:nvSpPr>
              <p:cNvPr id="168053" name="WordArt 117"/>
              <p:cNvSpPr>
                <a:spLocks noChangeArrowheads="1" noChangeShapeType="1" noTextEdit="1"/>
              </p:cNvSpPr>
              <p:nvPr/>
            </p:nvSpPr>
            <p:spPr bwMode="auto">
              <a:xfrm rot="151464">
                <a:off x="1933" y="703"/>
                <a:ext cx="49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054" name="WordArt 118"/>
              <p:cNvSpPr>
                <a:spLocks noChangeArrowheads="1" noChangeShapeType="1" noTextEdit="1"/>
              </p:cNvSpPr>
              <p:nvPr/>
            </p:nvSpPr>
            <p:spPr bwMode="auto">
              <a:xfrm rot="151464">
                <a:off x="1852" y="676"/>
                <a:ext cx="6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055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2" y="708"/>
                <a:ext cx="42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056" name="Line 120"/>
              <p:cNvSpPr>
                <a:spLocks noChangeShapeType="1"/>
              </p:cNvSpPr>
              <p:nvPr/>
            </p:nvSpPr>
            <p:spPr bwMode="auto">
              <a:xfrm flipV="1">
                <a:off x="2202" y="663"/>
                <a:ext cx="91" cy="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triangle" w="sm" len="sm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057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3" y="689"/>
                <a:ext cx="5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058" name="Line 122"/>
              <p:cNvSpPr>
                <a:spLocks noChangeShapeType="1"/>
              </p:cNvSpPr>
              <p:nvPr/>
            </p:nvSpPr>
            <p:spPr bwMode="auto">
              <a:xfrm>
                <a:off x="2139" y="671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59" name="Line 123"/>
              <p:cNvSpPr>
                <a:spLocks noChangeShapeType="1"/>
              </p:cNvSpPr>
              <p:nvPr/>
            </p:nvSpPr>
            <p:spPr bwMode="auto">
              <a:xfrm>
                <a:off x="2312" y="669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60" name="Line 124"/>
              <p:cNvSpPr>
                <a:spLocks noChangeShapeType="1"/>
              </p:cNvSpPr>
              <p:nvPr/>
            </p:nvSpPr>
            <p:spPr bwMode="auto">
              <a:xfrm rot="5400000">
                <a:off x="2061" y="676"/>
                <a:ext cx="0" cy="8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61" name="Line 125"/>
              <p:cNvSpPr>
                <a:spLocks noChangeShapeType="1"/>
              </p:cNvSpPr>
              <p:nvPr/>
            </p:nvSpPr>
            <p:spPr bwMode="auto">
              <a:xfrm rot="5400000">
                <a:off x="2061" y="717"/>
                <a:ext cx="0" cy="8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62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9" y="695"/>
                <a:ext cx="161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063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3" y="682"/>
                <a:ext cx="37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8064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54" y="682"/>
                <a:ext cx="36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68065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6" y="698"/>
                <a:ext cx="82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p</a:t>
                </a:r>
                <a:endParaRPr lang="zh-CN" altLang="en-US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68066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1" y="691"/>
                <a:ext cx="62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endParaRPr>
              </a:p>
            </p:txBody>
          </p:sp>
          <p:sp>
            <p:nvSpPr>
              <p:cNvPr id="168067" name="Line 131"/>
              <p:cNvSpPr>
                <a:spLocks noChangeShapeType="1"/>
              </p:cNvSpPr>
              <p:nvPr/>
            </p:nvSpPr>
            <p:spPr bwMode="auto">
              <a:xfrm flipV="1">
                <a:off x="2620" y="750"/>
                <a:ext cx="53" cy="0"/>
              </a:xfrm>
              <a:prstGeom prst="line">
                <a:avLst/>
              </a:prstGeom>
              <a:noFill/>
              <a:ln w="57150">
                <a:solidFill>
                  <a:srgbClr val="00CC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068" name="Line 132"/>
            <p:cNvSpPr>
              <a:spLocks noChangeShapeType="1"/>
            </p:cNvSpPr>
            <p:nvPr/>
          </p:nvSpPr>
          <p:spPr bwMode="auto">
            <a:xfrm flipV="1">
              <a:off x="1339" y="316"/>
              <a:ext cx="124" cy="214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69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813" y="1105"/>
              <a:ext cx="58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70" name="Line 134"/>
            <p:cNvSpPr>
              <a:spLocks noChangeShapeType="1"/>
            </p:cNvSpPr>
            <p:nvPr/>
          </p:nvSpPr>
          <p:spPr bwMode="auto">
            <a:xfrm>
              <a:off x="788" y="1065"/>
              <a:ext cx="12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71" name="Arc 135"/>
            <p:cNvSpPr>
              <a:spLocks/>
            </p:cNvSpPr>
            <p:nvPr/>
          </p:nvSpPr>
          <p:spPr bwMode="auto">
            <a:xfrm rot="-2460260">
              <a:off x="0" y="654"/>
              <a:ext cx="1930" cy="750"/>
            </a:xfrm>
            <a:custGeom>
              <a:avLst/>
              <a:gdLst>
                <a:gd name="G0" fmla="+- 4780 0 0"/>
                <a:gd name="G1" fmla="+- 21600 0 0"/>
                <a:gd name="G2" fmla="+- 21600 0 0"/>
                <a:gd name="T0" fmla="*/ 0 w 25680"/>
                <a:gd name="T1" fmla="*/ 536 h 21600"/>
                <a:gd name="T2" fmla="*/ 25680 w 25680"/>
                <a:gd name="T3" fmla="*/ 16145 h 21600"/>
                <a:gd name="T4" fmla="*/ 4780 w 256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680" h="21600" fill="none" extrusionOk="0">
                  <a:moveTo>
                    <a:pt x="-1" y="535"/>
                  </a:moveTo>
                  <a:cubicBezTo>
                    <a:pt x="1568" y="179"/>
                    <a:pt x="3171" y="-1"/>
                    <a:pt x="4780" y="0"/>
                  </a:cubicBezTo>
                  <a:cubicBezTo>
                    <a:pt x="14608" y="0"/>
                    <a:pt x="23197" y="6635"/>
                    <a:pt x="25679" y="16145"/>
                  </a:cubicBezTo>
                </a:path>
                <a:path w="25680" h="21600" stroke="0" extrusionOk="0">
                  <a:moveTo>
                    <a:pt x="-1" y="535"/>
                  </a:moveTo>
                  <a:cubicBezTo>
                    <a:pt x="1568" y="179"/>
                    <a:pt x="3171" y="-1"/>
                    <a:pt x="4780" y="0"/>
                  </a:cubicBezTo>
                  <a:cubicBezTo>
                    <a:pt x="14608" y="0"/>
                    <a:pt x="23197" y="6635"/>
                    <a:pt x="25679" y="16145"/>
                  </a:cubicBezTo>
                  <a:lnTo>
                    <a:pt x="4780" y="21600"/>
                  </a:lnTo>
                  <a:close/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" name="Group 136"/>
            <p:cNvGrpSpPr>
              <a:grpSpLocks/>
            </p:cNvGrpSpPr>
            <p:nvPr/>
          </p:nvGrpSpPr>
          <p:grpSpPr bwMode="auto">
            <a:xfrm>
              <a:off x="2061" y="201"/>
              <a:ext cx="200" cy="161"/>
              <a:chOff x="4467" y="2554"/>
              <a:chExt cx="398" cy="323"/>
            </a:xfrm>
          </p:grpSpPr>
          <p:sp>
            <p:nvSpPr>
              <p:cNvPr id="168073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554"/>
                <a:ext cx="26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71842" dir="2700000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8074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4" y="2680"/>
                <a:ext cx="141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53882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引</a:t>
                </a:r>
              </a:p>
            </p:txBody>
          </p:sp>
        </p:grpSp>
        <p:grpSp>
          <p:nvGrpSpPr>
            <p:cNvPr id="19" name="Group 139"/>
            <p:cNvGrpSpPr>
              <a:grpSpLocks/>
            </p:cNvGrpSpPr>
            <p:nvPr/>
          </p:nvGrpSpPr>
          <p:grpSpPr bwMode="auto">
            <a:xfrm rot="5400000">
              <a:off x="2315" y="238"/>
              <a:ext cx="47" cy="77"/>
              <a:chOff x="2928" y="3216"/>
              <a:chExt cx="48" cy="240"/>
            </a:xfrm>
          </p:grpSpPr>
          <p:sp>
            <p:nvSpPr>
              <p:cNvPr id="168076" name="Line 14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77" name="Line 14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078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2705" y="289"/>
              <a:ext cx="42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168079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2616" y="304"/>
              <a:ext cx="67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rPr>
                <a:t>r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Bookman Old Style"/>
              </a:endParaRPr>
            </a:p>
          </p:txBody>
        </p:sp>
        <p:sp>
          <p:nvSpPr>
            <p:cNvPr id="168080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2682" y="160"/>
              <a:ext cx="95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81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2407" y="219"/>
              <a:ext cx="8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82" name="Line 146"/>
            <p:cNvSpPr>
              <a:spLocks noChangeShapeType="1"/>
            </p:cNvSpPr>
            <p:nvPr/>
          </p:nvSpPr>
          <p:spPr bwMode="auto">
            <a:xfrm>
              <a:off x="2520" y="276"/>
              <a:ext cx="29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83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2539" y="144"/>
              <a:ext cx="134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94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84" name="Line 148"/>
            <p:cNvSpPr>
              <a:spLocks noChangeShapeType="1"/>
            </p:cNvSpPr>
            <p:nvPr/>
          </p:nvSpPr>
          <p:spPr bwMode="auto">
            <a:xfrm rot="5400000">
              <a:off x="2026" y="1223"/>
              <a:ext cx="0" cy="10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85" name="Line 149"/>
            <p:cNvSpPr>
              <a:spLocks noChangeShapeType="1"/>
            </p:cNvSpPr>
            <p:nvPr/>
          </p:nvSpPr>
          <p:spPr bwMode="auto">
            <a:xfrm rot="5400000">
              <a:off x="2026" y="1260"/>
              <a:ext cx="0" cy="10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" name="Group 150"/>
            <p:cNvGrpSpPr>
              <a:grpSpLocks/>
            </p:cNvGrpSpPr>
            <p:nvPr/>
          </p:nvGrpSpPr>
          <p:grpSpPr bwMode="auto">
            <a:xfrm>
              <a:off x="1735" y="1239"/>
              <a:ext cx="185" cy="112"/>
              <a:chOff x="2345" y="1410"/>
              <a:chExt cx="365" cy="250"/>
            </a:xfrm>
          </p:grpSpPr>
          <p:sp>
            <p:nvSpPr>
              <p:cNvPr id="168087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7" y="1414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088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5" y="1410"/>
                <a:ext cx="147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8089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2326" y="1281"/>
              <a:ext cx="25" cy="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Marlett"/>
              </a:endParaRPr>
            </a:p>
          </p:txBody>
        </p:sp>
        <p:sp>
          <p:nvSpPr>
            <p:cNvPr id="168090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2119" y="1250"/>
              <a:ext cx="118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FF572F"/>
                  </a:solidFill>
                  <a:round/>
                  <a:headEnd/>
                  <a:tailEnd/>
                </a:ln>
                <a:solidFill>
                  <a:srgbClr val="FF572F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68091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2235" y="1293"/>
              <a:ext cx="63" cy="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53882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引</a:t>
              </a:r>
            </a:p>
          </p:txBody>
        </p:sp>
        <p:sp>
          <p:nvSpPr>
            <p:cNvPr id="168092" name="Line 156"/>
            <p:cNvSpPr>
              <a:spLocks noChangeShapeType="1"/>
            </p:cNvSpPr>
            <p:nvPr/>
          </p:nvSpPr>
          <p:spPr bwMode="auto">
            <a:xfrm>
              <a:off x="2141" y="1212"/>
              <a:ext cx="127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093" name="WordArt 157"/>
            <p:cNvSpPr>
              <a:spLocks noChangeArrowheads="1" noChangeShapeType="1" noTextEdit="1"/>
            </p:cNvSpPr>
            <p:nvPr/>
          </p:nvSpPr>
          <p:spPr bwMode="auto">
            <a:xfrm rot="243243">
              <a:off x="2499" y="1258"/>
              <a:ext cx="56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094" name="Line 158"/>
            <p:cNvSpPr>
              <a:spLocks noChangeShapeType="1"/>
            </p:cNvSpPr>
            <p:nvPr/>
          </p:nvSpPr>
          <p:spPr bwMode="auto">
            <a:xfrm rot="243243" flipV="1">
              <a:off x="2474" y="1200"/>
              <a:ext cx="112" cy="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95" name="WordArt 159"/>
            <p:cNvSpPr>
              <a:spLocks noChangeArrowheads="1" noChangeShapeType="1" noTextEdit="1"/>
            </p:cNvSpPr>
            <p:nvPr/>
          </p:nvSpPr>
          <p:spPr bwMode="auto">
            <a:xfrm rot="243243">
              <a:off x="2407" y="1234"/>
              <a:ext cx="7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1" name="Group 160"/>
            <p:cNvGrpSpPr>
              <a:grpSpLocks/>
            </p:cNvGrpSpPr>
            <p:nvPr/>
          </p:nvGrpSpPr>
          <p:grpSpPr bwMode="auto">
            <a:xfrm rot="5400000">
              <a:off x="1513" y="1445"/>
              <a:ext cx="38" cy="100"/>
              <a:chOff x="2928" y="3216"/>
              <a:chExt cx="48" cy="240"/>
            </a:xfrm>
          </p:grpSpPr>
          <p:sp>
            <p:nvSpPr>
              <p:cNvPr id="168097" name="Line 16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098" name="Line 16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" name="Group 163"/>
            <p:cNvGrpSpPr>
              <a:grpSpLocks/>
            </p:cNvGrpSpPr>
            <p:nvPr/>
          </p:nvGrpSpPr>
          <p:grpSpPr bwMode="auto">
            <a:xfrm>
              <a:off x="1619" y="1440"/>
              <a:ext cx="178" cy="114"/>
              <a:chOff x="4467" y="2554"/>
              <a:chExt cx="398" cy="323"/>
            </a:xfrm>
          </p:grpSpPr>
          <p:sp>
            <p:nvSpPr>
              <p:cNvPr id="168100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554"/>
                <a:ext cx="26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71842" dir="2700000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8101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4" y="2680"/>
                <a:ext cx="141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53882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引</a:t>
                </a:r>
              </a:p>
            </p:txBody>
          </p:sp>
        </p:grpSp>
        <p:sp>
          <p:nvSpPr>
            <p:cNvPr id="168102" name="WordArt 166"/>
            <p:cNvSpPr>
              <a:spLocks noChangeArrowheads="1" noChangeShapeType="1" noTextEdit="1"/>
            </p:cNvSpPr>
            <p:nvPr/>
          </p:nvSpPr>
          <p:spPr bwMode="auto">
            <a:xfrm rot="243243">
              <a:off x="1951" y="1454"/>
              <a:ext cx="49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03" name="Line 167"/>
            <p:cNvSpPr>
              <a:spLocks noChangeShapeType="1"/>
            </p:cNvSpPr>
            <p:nvPr/>
          </p:nvSpPr>
          <p:spPr bwMode="auto">
            <a:xfrm rot="243243">
              <a:off x="1934" y="1424"/>
              <a:ext cx="97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104" name="WordArt 168"/>
            <p:cNvSpPr>
              <a:spLocks noChangeArrowheads="1" noChangeShapeType="1" noTextEdit="1"/>
            </p:cNvSpPr>
            <p:nvPr/>
          </p:nvSpPr>
          <p:spPr bwMode="auto">
            <a:xfrm rot="243243">
              <a:off x="1869" y="1432"/>
              <a:ext cx="65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05" name="Line 169"/>
            <p:cNvSpPr>
              <a:spLocks noChangeShapeType="1"/>
            </p:cNvSpPr>
            <p:nvPr/>
          </p:nvSpPr>
          <p:spPr bwMode="auto">
            <a:xfrm>
              <a:off x="1839" y="1436"/>
              <a:ext cx="0" cy="10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06" name="Line 170"/>
            <p:cNvSpPr>
              <a:spLocks noChangeShapeType="1"/>
            </p:cNvSpPr>
            <p:nvPr/>
          </p:nvSpPr>
          <p:spPr bwMode="auto">
            <a:xfrm>
              <a:off x="2054" y="1434"/>
              <a:ext cx="0" cy="10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" name="Group 171"/>
            <p:cNvGrpSpPr>
              <a:grpSpLocks/>
            </p:cNvGrpSpPr>
            <p:nvPr/>
          </p:nvGrpSpPr>
          <p:grpSpPr bwMode="auto">
            <a:xfrm>
              <a:off x="2086" y="1439"/>
              <a:ext cx="299" cy="88"/>
              <a:chOff x="4708" y="3114"/>
              <a:chExt cx="668" cy="242"/>
            </a:xfrm>
          </p:grpSpPr>
          <p:sp>
            <p:nvSpPr>
              <p:cNvPr id="168108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8" y="3163"/>
                <a:ext cx="377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109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0" y="3114"/>
                <a:ext cx="216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Symbol"/>
                </a:endParaRPr>
              </a:p>
            </p:txBody>
          </p:sp>
        </p:grpSp>
        <p:sp>
          <p:nvSpPr>
            <p:cNvPr id="168110" name="Line 174"/>
            <p:cNvSpPr>
              <a:spLocks noChangeShapeType="1"/>
            </p:cNvSpPr>
            <p:nvPr/>
          </p:nvSpPr>
          <p:spPr bwMode="auto">
            <a:xfrm rot="5400000">
              <a:off x="1527" y="1588"/>
              <a:ext cx="0" cy="1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11" name="Line 175"/>
            <p:cNvSpPr>
              <a:spLocks noChangeShapeType="1"/>
            </p:cNvSpPr>
            <p:nvPr/>
          </p:nvSpPr>
          <p:spPr bwMode="auto">
            <a:xfrm rot="16200000" flipV="1">
              <a:off x="1521" y="1632"/>
              <a:ext cx="11" cy="1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12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1734" y="1599"/>
              <a:ext cx="119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FF572F"/>
                  </a:solidFill>
                  <a:round/>
                  <a:headEnd/>
                  <a:tailEnd/>
                </a:ln>
                <a:solidFill>
                  <a:srgbClr val="FF572F"/>
                </a:solidFill>
                <a:effectLst>
                  <a:outerShdw dist="71842" dir="2700000" algn="ctr" rotWithShape="0">
                    <a:schemeClr val="tx1"/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168113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1850" y="1643"/>
              <a:ext cx="64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53882" dir="2700000" algn="ctr" rotWithShape="0">
                      <a:schemeClr val="tx1"/>
                    </a:outerShdw>
                  </a:effectLst>
                  <a:latin typeface="宋体"/>
                  <a:ea typeface="宋体"/>
                </a:rPr>
                <a:t>引</a:t>
              </a:r>
            </a:p>
          </p:txBody>
        </p:sp>
        <p:sp>
          <p:nvSpPr>
            <p:cNvPr id="168114" name="Line 178"/>
            <p:cNvSpPr>
              <a:spLocks noChangeShapeType="1"/>
            </p:cNvSpPr>
            <p:nvPr/>
          </p:nvSpPr>
          <p:spPr bwMode="auto">
            <a:xfrm>
              <a:off x="1622" y="1655"/>
              <a:ext cx="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15" name="WordArt 179"/>
            <p:cNvSpPr>
              <a:spLocks noChangeArrowheads="1" noChangeShapeType="1" noTextEdit="1"/>
            </p:cNvSpPr>
            <p:nvPr/>
          </p:nvSpPr>
          <p:spPr bwMode="auto">
            <a:xfrm rot="243243">
              <a:off x="2068" y="1630"/>
              <a:ext cx="50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16" name="Line 180"/>
            <p:cNvSpPr>
              <a:spLocks noChangeShapeType="1"/>
            </p:cNvSpPr>
            <p:nvPr/>
          </p:nvSpPr>
          <p:spPr bwMode="auto">
            <a:xfrm rot="243243">
              <a:off x="2051" y="1600"/>
              <a:ext cx="9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117" name="WordArt 181"/>
            <p:cNvSpPr>
              <a:spLocks noChangeArrowheads="1" noChangeShapeType="1" noTextEdit="1"/>
            </p:cNvSpPr>
            <p:nvPr/>
          </p:nvSpPr>
          <p:spPr bwMode="auto">
            <a:xfrm rot="243243">
              <a:off x="1986" y="1607"/>
              <a:ext cx="65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18" name="Line 182"/>
            <p:cNvSpPr>
              <a:spLocks noChangeShapeType="1"/>
            </p:cNvSpPr>
            <p:nvPr/>
          </p:nvSpPr>
          <p:spPr bwMode="auto">
            <a:xfrm>
              <a:off x="1956" y="1612"/>
              <a:ext cx="0" cy="10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19" name="Line 183"/>
            <p:cNvSpPr>
              <a:spLocks noChangeShapeType="1"/>
            </p:cNvSpPr>
            <p:nvPr/>
          </p:nvSpPr>
          <p:spPr bwMode="auto">
            <a:xfrm>
              <a:off x="2172" y="1610"/>
              <a:ext cx="0" cy="10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20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220" y="1624"/>
              <a:ext cx="169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21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2406" y="1596"/>
              <a:ext cx="27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168122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2765" y="1588"/>
              <a:ext cx="33" cy="1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168123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2453" y="1610"/>
              <a:ext cx="11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rPr>
                <a:t>p</a:t>
              </a:r>
              <a:endParaRPr lang="zh-CN" altLang="en-US" sz="3600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Symbol"/>
              </a:endParaRPr>
            </a:p>
          </p:txBody>
        </p:sp>
        <p:sp>
          <p:nvSpPr>
            <p:cNvPr id="168124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2663" y="1599"/>
              <a:ext cx="86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Symbol"/>
                </a:rPr>
                <a:t>q</a:t>
              </a:r>
              <a:endParaRPr lang="zh-CN" altLang="en-US" sz="3600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Symbol"/>
              </a:endParaRPr>
            </a:p>
          </p:txBody>
        </p:sp>
        <p:sp>
          <p:nvSpPr>
            <p:cNvPr id="168125" name="Line 189"/>
            <p:cNvSpPr>
              <a:spLocks noChangeShapeType="1"/>
            </p:cNvSpPr>
            <p:nvPr/>
          </p:nvSpPr>
          <p:spPr bwMode="auto">
            <a:xfrm flipV="1">
              <a:off x="2572" y="1645"/>
              <a:ext cx="75" cy="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" name="Group 190"/>
            <p:cNvGrpSpPr>
              <a:grpSpLocks/>
            </p:cNvGrpSpPr>
            <p:nvPr/>
          </p:nvGrpSpPr>
          <p:grpSpPr bwMode="auto">
            <a:xfrm rot="5400000">
              <a:off x="1353" y="1819"/>
              <a:ext cx="38" cy="100"/>
              <a:chOff x="2928" y="3216"/>
              <a:chExt cx="48" cy="240"/>
            </a:xfrm>
          </p:grpSpPr>
          <p:sp>
            <p:nvSpPr>
              <p:cNvPr id="168127" name="Line 19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128" name="Line 19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129" name="Line 193"/>
            <p:cNvSpPr>
              <a:spLocks noChangeShapeType="1"/>
            </p:cNvSpPr>
            <p:nvPr/>
          </p:nvSpPr>
          <p:spPr bwMode="auto">
            <a:xfrm>
              <a:off x="1465" y="1862"/>
              <a:ext cx="92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194"/>
            <p:cNvGrpSpPr>
              <a:grpSpLocks/>
            </p:cNvGrpSpPr>
            <p:nvPr/>
          </p:nvGrpSpPr>
          <p:grpSpPr bwMode="auto">
            <a:xfrm>
              <a:off x="1560" y="1814"/>
              <a:ext cx="180" cy="113"/>
              <a:chOff x="4467" y="2554"/>
              <a:chExt cx="398" cy="323"/>
            </a:xfrm>
          </p:grpSpPr>
          <p:sp>
            <p:nvSpPr>
              <p:cNvPr id="168131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2554"/>
                <a:ext cx="263" cy="2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71842" dir="2700000" algn="ctr" rotWithShape="0">
                        <a:schemeClr val="tx1"/>
                      </a:outerShdw>
                    </a:effectLst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FF572F"/>
                    </a:solidFill>
                    <a:round/>
                    <a:headEnd/>
                    <a:tailEnd/>
                  </a:ln>
                  <a:solidFill>
                    <a:srgbClr val="FF572F"/>
                  </a:solidFill>
                  <a:effectLst>
                    <a:outerShdw dist="71842" dir="2700000" algn="ctr" rotWithShape="0">
                      <a:schemeClr val="tx1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  <p:sp>
            <p:nvSpPr>
              <p:cNvPr id="168132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4" y="2680"/>
                <a:ext cx="141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572F"/>
                      </a:solidFill>
                      <a:round/>
                      <a:headEnd/>
                      <a:tailEnd/>
                    </a:ln>
                    <a:solidFill>
                      <a:srgbClr val="FF572F"/>
                    </a:solidFill>
                    <a:effectLst>
                      <a:outerShdw dist="53882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引</a:t>
                </a:r>
              </a:p>
            </p:txBody>
          </p:sp>
        </p:grpSp>
        <p:grpSp>
          <p:nvGrpSpPr>
            <p:cNvPr id="26" name="Group 197"/>
            <p:cNvGrpSpPr>
              <a:grpSpLocks/>
            </p:cNvGrpSpPr>
            <p:nvPr/>
          </p:nvGrpSpPr>
          <p:grpSpPr bwMode="auto">
            <a:xfrm>
              <a:off x="1766" y="1813"/>
              <a:ext cx="147" cy="97"/>
              <a:chOff x="3558" y="3860"/>
              <a:chExt cx="326" cy="249"/>
            </a:xfrm>
          </p:grpSpPr>
          <p:sp>
            <p:nvSpPr>
              <p:cNvPr id="168134" name="WordArt 198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765" y="3882"/>
                <a:ext cx="119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68135" name="WordArt 199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558" y="3860"/>
                <a:ext cx="170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CC00"/>
                      </a:solidFill>
                      <a:round/>
                      <a:headEnd/>
                      <a:tailEnd/>
                    </a:ln>
                    <a:solidFill>
                      <a:srgbClr val="00CC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" name="Group 200"/>
            <p:cNvGrpSpPr>
              <a:grpSpLocks/>
            </p:cNvGrpSpPr>
            <p:nvPr/>
          </p:nvGrpSpPr>
          <p:grpSpPr bwMode="auto">
            <a:xfrm rot="5400000">
              <a:off x="2001" y="1821"/>
              <a:ext cx="38" cy="101"/>
              <a:chOff x="2928" y="3216"/>
              <a:chExt cx="48" cy="240"/>
            </a:xfrm>
          </p:grpSpPr>
          <p:sp>
            <p:nvSpPr>
              <p:cNvPr id="168137" name="Line 20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138" name="Line 20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139" name="Line 203"/>
            <p:cNvSpPr>
              <a:spLocks noChangeShapeType="1"/>
            </p:cNvSpPr>
            <p:nvPr/>
          </p:nvSpPr>
          <p:spPr bwMode="auto">
            <a:xfrm>
              <a:off x="2101" y="1871"/>
              <a:ext cx="9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40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2522" y="1891"/>
              <a:ext cx="43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endParaRPr>
            </a:p>
          </p:txBody>
        </p:sp>
        <p:sp>
          <p:nvSpPr>
            <p:cNvPr id="168141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2431" y="1905"/>
              <a:ext cx="6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Bookman Old Style"/>
                </a:rPr>
                <a:t>r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Bookman Old Style"/>
              </a:endParaRPr>
            </a:p>
          </p:txBody>
        </p:sp>
        <p:sp>
          <p:nvSpPr>
            <p:cNvPr id="168142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498" y="1774"/>
              <a:ext cx="97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43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2218" y="1828"/>
              <a:ext cx="84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44" name="Line 208"/>
            <p:cNvSpPr>
              <a:spLocks noChangeShapeType="1"/>
            </p:cNvSpPr>
            <p:nvPr/>
          </p:nvSpPr>
          <p:spPr bwMode="auto">
            <a:xfrm>
              <a:off x="2333" y="1880"/>
              <a:ext cx="299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45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2353" y="1760"/>
              <a:ext cx="136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94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46" name="WordArt 210"/>
            <p:cNvSpPr>
              <a:spLocks noChangeArrowheads="1" noChangeShapeType="1" noTextEdit="1"/>
            </p:cNvSpPr>
            <p:nvPr/>
          </p:nvSpPr>
          <p:spPr bwMode="auto">
            <a:xfrm rot="243243">
              <a:off x="2736" y="1845"/>
              <a:ext cx="55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47" name="WordArt 211"/>
            <p:cNvSpPr>
              <a:spLocks noChangeArrowheads="1" noChangeShapeType="1" noTextEdit="1"/>
            </p:cNvSpPr>
            <p:nvPr/>
          </p:nvSpPr>
          <p:spPr bwMode="auto">
            <a:xfrm rot="243243">
              <a:off x="2641" y="1837"/>
              <a:ext cx="78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CC00"/>
                    </a:solidFill>
                    <a:round/>
                    <a:headEnd/>
                    <a:tailEnd/>
                  </a:ln>
                  <a:solidFill>
                    <a:srgbClr val="00CC00"/>
                  </a:solidFill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rgbClr val="00CC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48" name="Line 212"/>
            <p:cNvSpPr>
              <a:spLocks noChangeShapeType="1"/>
            </p:cNvSpPr>
            <p:nvPr/>
          </p:nvSpPr>
          <p:spPr bwMode="auto">
            <a:xfrm>
              <a:off x="1329" y="540"/>
              <a:ext cx="510" cy="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med"/>
            </a:ln>
            <a:effectLst>
              <a:outerShdw dist="28398" dir="1593903" algn="ctr" rotWithShape="0">
                <a:schemeClr val="tx1"/>
              </a:outer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49" name="Rectangle 213"/>
            <p:cNvSpPr>
              <a:spLocks noChangeArrowheads="1"/>
            </p:cNvSpPr>
            <p:nvPr/>
          </p:nvSpPr>
          <p:spPr bwMode="auto">
            <a:xfrm>
              <a:off x="0" y="2157"/>
              <a:ext cx="2869" cy="3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" name="Group 214"/>
          <p:cNvGrpSpPr>
            <a:grpSpLocks/>
          </p:cNvGrpSpPr>
          <p:nvPr/>
        </p:nvGrpSpPr>
        <p:grpSpPr bwMode="auto">
          <a:xfrm>
            <a:off x="1081088" y="1393825"/>
            <a:ext cx="2524125" cy="1422400"/>
            <a:chOff x="3572" y="2517"/>
            <a:chExt cx="1590" cy="896"/>
          </a:xfrm>
        </p:grpSpPr>
        <p:sp>
          <p:nvSpPr>
            <p:cNvPr id="168151" name="Line 215"/>
            <p:cNvSpPr>
              <a:spLocks noChangeShapeType="1"/>
            </p:cNvSpPr>
            <p:nvPr/>
          </p:nvSpPr>
          <p:spPr bwMode="auto">
            <a:xfrm flipV="1">
              <a:off x="3572" y="2629"/>
              <a:ext cx="1401" cy="78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52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5055" y="2517"/>
              <a:ext cx="107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53" name="Oval 217"/>
            <p:cNvSpPr>
              <a:spLocks noChangeArrowheads="1"/>
            </p:cNvSpPr>
            <p:nvPr/>
          </p:nvSpPr>
          <p:spPr bwMode="auto">
            <a:xfrm>
              <a:off x="4953" y="2608"/>
              <a:ext cx="52" cy="49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154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4428" y="2721"/>
              <a:ext cx="58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55" name="Line 219"/>
            <p:cNvSpPr>
              <a:spLocks noChangeShapeType="1"/>
            </p:cNvSpPr>
            <p:nvPr/>
          </p:nvSpPr>
          <p:spPr bwMode="auto">
            <a:xfrm>
              <a:off x="4382" y="2670"/>
              <a:ext cx="14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156" name="WordArt 220"/>
            <p:cNvSpPr>
              <a:spLocks noChangeArrowheads="1" noChangeShapeType="1" noTextEdit="1"/>
            </p:cNvSpPr>
            <p:nvPr/>
          </p:nvSpPr>
          <p:spPr bwMode="auto">
            <a:xfrm>
              <a:off x="4482" y="2761"/>
              <a:ext cx="62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9" name="Group 221"/>
          <p:cNvGrpSpPr>
            <a:grpSpLocks/>
          </p:cNvGrpSpPr>
          <p:nvPr/>
        </p:nvGrpSpPr>
        <p:grpSpPr bwMode="auto">
          <a:xfrm>
            <a:off x="781050" y="935038"/>
            <a:ext cx="339725" cy="1836737"/>
            <a:chOff x="3733" y="715"/>
            <a:chExt cx="214" cy="1157"/>
          </a:xfrm>
        </p:grpSpPr>
        <p:sp>
          <p:nvSpPr>
            <p:cNvPr id="168158" name="Line 222"/>
            <p:cNvSpPr>
              <a:spLocks noChangeShapeType="1"/>
            </p:cNvSpPr>
            <p:nvPr/>
          </p:nvSpPr>
          <p:spPr bwMode="auto">
            <a:xfrm flipV="1">
              <a:off x="3915" y="956"/>
              <a:ext cx="0" cy="9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59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3829" y="715"/>
              <a:ext cx="118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60" name="Oval 224"/>
            <p:cNvSpPr>
              <a:spLocks noChangeArrowheads="1"/>
            </p:cNvSpPr>
            <p:nvPr/>
          </p:nvSpPr>
          <p:spPr bwMode="auto">
            <a:xfrm>
              <a:off x="3892" y="908"/>
              <a:ext cx="51" cy="51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161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3758" y="1378"/>
              <a:ext cx="58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68162" name="Line 226"/>
            <p:cNvSpPr>
              <a:spLocks noChangeShapeType="1"/>
            </p:cNvSpPr>
            <p:nvPr/>
          </p:nvSpPr>
          <p:spPr bwMode="auto">
            <a:xfrm>
              <a:off x="3733" y="1315"/>
              <a:ext cx="11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163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3809" y="1423"/>
              <a:ext cx="62" cy="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68164" name="Rectangle 228" descr="白色大理石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0" name="Group 229"/>
          <p:cNvGrpSpPr>
            <a:grpSpLocks/>
          </p:cNvGrpSpPr>
          <p:nvPr/>
        </p:nvGrpSpPr>
        <p:grpSpPr bwMode="auto">
          <a:xfrm>
            <a:off x="623888" y="3536950"/>
            <a:ext cx="7870825" cy="403225"/>
            <a:chOff x="359" y="2227"/>
            <a:chExt cx="4727" cy="288"/>
          </a:xfrm>
        </p:grpSpPr>
        <p:sp>
          <p:nvSpPr>
            <p:cNvPr id="168166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359" y="2251"/>
              <a:ext cx="4727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在万有引力作用下，质点     沿任一弧段         运动，</a:t>
              </a:r>
            </a:p>
          </p:txBody>
        </p:sp>
        <p:sp>
          <p:nvSpPr>
            <p:cNvPr id="168167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2699" y="2300"/>
              <a:ext cx="19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1" name="Group 232"/>
            <p:cNvGrpSpPr>
              <a:grpSpLocks/>
            </p:cNvGrpSpPr>
            <p:nvPr/>
          </p:nvGrpSpPr>
          <p:grpSpPr bwMode="auto">
            <a:xfrm>
              <a:off x="4133" y="2227"/>
              <a:ext cx="318" cy="276"/>
              <a:chOff x="3456" y="2735"/>
              <a:chExt cx="318" cy="276"/>
            </a:xfrm>
          </p:grpSpPr>
          <p:sp>
            <p:nvSpPr>
              <p:cNvPr id="168169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6" y="2844"/>
                <a:ext cx="13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170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3" y="2830"/>
                <a:ext cx="13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171" name="WordArt 235"/>
              <p:cNvSpPr>
                <a:spLocks noChangeArrowheads="1" noChangeShapeType="1" noTextEdit="1"/>
              </p:cNvSpPr>
              <p:nvPr/>
            </p:nvSpPr>
            <p:spPr bwMode="auto">
              <a:xfrm rot="16200000" flipV="1">
                <a:off x="3563" y="2640"/>
                <a:ext cx="105" cy="2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67936" name="Group 236"/>
          <p:cNvGrpSpPr>
            <a:grpSpLocks/>
          </p:cNvGrpSpPr>
          <p:nvPr/>
        </p:nvGrpSpPr>
        <p:grpSpPr bwMode="auto">
          <a:xfrm>
            <a:off x="434975" y="4017963"/>
            <a:ext cx="8240713" cy="692150"/>
            <a:chOff x="217" y="2655"/>
            <a:chExt cx="5191" cy="436"/>
          </a:xfrm>
        </p:grpSpPr>
        <p:grpSp>
          <p:nvGrpSpPr>
            <p:cNvPr id="167937" name="Group 237"/>
            <p:cNvGrpSpPr>
              <a:grpSpLocks/>
            </p:cNvGrpSpPr>
            <p:nvPr/>
          </p:nvGrpSpPr>
          <p:grpSpPr bwMode="auto">
            <a:xfrm rot="5400000">
              <a:off x="2352" y="2793"/>
              <a:ext cx="84" cy="202"/>
              <a:chOff x="2928" y="3216"/>
              <a:chExt cx="48" cy="240"/>
            </a:xfrm>
          </p:grpSpPr>
          <p:sp>
            <p:nvSpPr>
              <p:cNvPr id="168174" name="Line 23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175" name="Line 23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176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217" y="2765"/>
              <a:ext cx="1672" cy="2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万有引力所做的功</a:t>
              </a:r>
            </a:p>
          </p:txBody>
        </p:sp>
        <p:grpSp>
          <p:nvGrpSpPr>
            <p:cNvPr id="167939" name="Group 241"/>
            <p:cNvGrpSpPr>
              <a:grpSpLocks/>
            </p:cNvGrpSpPr>
            <p:nvPr/>
          </p:nvGrpSpPr>
          <p:grpSpPr bwMode="auto">
            <a:xfrm rot="123913">
              <a:off x="2535" y="2683"/>
              <a:ext cx="125" cy="367"/>
              <a:chOff x="4590" y="526"/>
              <a:chExt cx="529" cy="1700"/>
            </a:xfrm>
          </p:grpSpPr>
          <p:sp>
            <p:nvSpPr>
              <p:cNvPr id="168178" name="Oval 242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179" name="Oval 243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180" name="Freeform 244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181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1999" y="2780"/>
              <a:ext cx="248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67944" name="Group 246"/>
            <p:cNvGrpSpPr>
              <a:grpSpLocks/>
            </p:cNvGrpSpPr>
            <p:nvPr/>
          </p:nvGrpSpPr>
          <p:grpSpPr bwMode="auto">
            <a:xfrm rot="5400000">
              <a:off x="3557" y="2788"/>
              <a:ext cx="75" cy="196"/>
              <a:chOff x="2928" y="3216"/>
              <a:chExt cx="48" cy="240"/>
            </a:xfrm>
          </p:grpSpPr>
          <p:sp>
            <p:nvSpPr>
              <p:cNvPr id="168183" name="Line 24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184" name="Line 24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7945" name="Group 249"/>
            <p:cNvGrpSpPr>
              <a:grpSpLocks/>
            </p:cNvGrpSpPr>
            <p:nvPr/>
          </p:nvGrpSpPr>
          <p:grpSpPr bwMode="auto">
            <a:xfrm>
              <a:off x="2997" y="2797"/>
              <a:ext cx="383" cy="192"/>
              <a:chOff x="2345" y="1410"/>
              <a:chExt cx="365" cy="250"/>
            </a:xfrm>
          </p:grpSpPr>
          <p:sp>
            <p:nvSpPr>
              <p:cNvPr id="168186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7" y="1414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187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5" y="1410"/>
                <a:ext cx="147" cy="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8188" name="Line 252"/>
            <p:cNvSpPr>
              <a:spLocks noChangeShapeType="1"/>
            </p:cNvSpPr>
            <p:nvPr/>
          </p:nvSpPr>
          <p:spPr bwMode="auto">
            <a:xfrm>
              <a:off x="4150" y="2870"/>
              <a:ext cx="167" cy="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89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4927" y="2932"/>
              <a:ext cx="76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190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4753" y="2957"/>
              <a:ext cx="122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68191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4874" y="2717"/>
              <a:ext cx="17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8192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4371" y="2805"/>
              <a:ext cx="15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8193" name="Line 257"/>
            <p:cNvSpPr>
              <a:spLocks noChangeShapeType="1"/>
            </p:cNvSpPr>
            <p:nvPr/>
          </p:nvSpPr>
          <p:spPr bwMode="auto">
            <a:xfrm>
              <a:off x="4577" y="2891"/>
              <a:ext cx="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194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4612" y="2693"/>
              <a:ext cx="245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94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67946" name="Group 259"/>
            <p:cNvGrpSpPr>
              <a:grpSpLocks/>
            </p:cNvGrpSpPr>
            <p:nvPr/>
          </p:nvGrpSpPr>
          <p:grpSpPr bwMode="auto">
            <a:xfrm>
              <a:off x="5133" y="2787"/>
              <a:ext cx="275" cy="185"/>
              <a:chOff x="3558" y="3860"/>
              <a:chExt cx="326" cy="249"/>
            </a:xfrm>
          </p:grpSpPr>
          <p:sp>
            <p:nvSpPr>
              <p:cNvPr id="168196" name="WordArt 260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765" y="3882"/>
                <a:ext cx="119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197" name="WordArt 261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558" y="3860"/>
                <a:ext cx="170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7949" name="Group 262"/>
            <p:cNvGrpSpPr>
              <a:grpSpLocks/>
            </p:cNvGrpSpPr>
            <p:nvPr/>
          </p:nvGrpSpPr>
          <p:grpSpPr bwMode="auto">
            <a:xfrm>
              <a:off x="2705" y="2887"/>
              <a:ext cx="228" cy="198"/>
              <a:chOff x="3456" y="2735"/>
              <a:chExt cx="318" cy="276"/>
            </a:xfrm>
          </p:grpSpPr>
          <p:sp>
            <p:nvSpPr>
              <p:cNvPr id="168199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6" y="2844"/>
                <a:ext cx="13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00" name="WordArt 2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3" y="2830"/>
                <a:ext cx="131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01" name="WordArt 265"/>
              <p:cNvSpPr>
                <a:spLocks noChangeArrowheads="1" noChangeShapeType="1" noTextEdit="1"/>
              </p:cNvSpPr>
              <p:nvPr/>
            </p:nvSpPr>
            <p:spPr bwMode="auto">
              <a:xfrm rot="16200000" flipV="1">
                <a:off x="3563" y="2640"/>
                <a:ext cx="105" cy="2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67953" name="Group 266"/>
            <p:cNvGrpSpPr>
              <a:grpSpLocks/>
            </p:cNvGrpSpPr>
            <p:nvPr/>
          </p:nvGrpSpPr>
          <p:grpSpPr bwMode="auto">
            <a:xfrm rot="123913">
              <a:off x="3706" y="2700"/>
              <a:ext cx="125" cy="367"/>
              <a:chOff x="4590" y="526"/>
              <a:chExt cx="529" cy="1700"/>
            </a:xfrm>
          </p:grpSpPr>
          <p:sp>
            <p:nvSpPr>
              <p:cNvPr id="168203" name="Oval 267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204" name="Oval 268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205" name="Freeform 269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7960" name="Group 270"/>
            <p:cNvGrpSpPr>
              <a:grpSpLocks/>
            </p:cNvGrpSpPr>
            <p:nvPr/>
          </p:nvGrpSpPr>
          <p:grpSpPr bwMode="auto">
            <a:xfrm>
              <a:off x="3897" y="2655"/>
              <a:ext cx="238" cy="142"/>
              <a:chOff x="2260" y="3388"/>
              <a:chExt cx="182" cy="188"/>
            </a:xfrm>
          </p:grpSpPr>
          <p:sp>
            <p:nvSpPr>
              <p:cNvPr id="168207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0" y="3388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68208" name="WordArt 2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8" y="3446"/>
                <a:ext cx="94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7965" name="Group 273"/>
            <p:cNvGrpSpPr>
              <a:grpSpLocks/>
            </p:cNvGrpSpPr>
            <p:nvPr/>
          </p:nvGrpSpPr>
          <p:grpSpPr bwMode="auto">
            <a:xfrm>
              <a:off x="3858" y="2943"/>
              <a:ext cx="211" cy="148"/>
              <a:chOff x="3904" y="3507"/>
              <a:chExt cx="177" cy="193"/>
            </a:xfrm>
          </p:grpSpPr>
          <p:sp>
            <p:nvSpPr>
              <p:cNvPr id="168210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7" y="3580"/>
                <a:ext cx="9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11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4" y="3507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</p:grpSp>
      <p:grpSp>
        <p:nvGrpSpPr>
          <p:cNvPr id="167974" name="Group 276"/>
          <p:cNvGrpSpPr>
            <a:grpSpLocks/>
          </p:cNvGrpSpPr>
          <p:nvPr/>
        </p:nvGrpSpPr>
        <p:grpSpPr bwMode="auto">
          <a:xfrm>
            <a:off x="1849438" y="4829175"/>
            <a:ext cx="5489575" cy="671513"/>
            <a:chOff x="1108" y="3211"/>
            <a:chExt cx="3458" cy="423"/>
          </a:xfrm>
        </p:grpSpPr>
        <p:grpSp>
          <p:nvGrpSpPr>
            <p:cNvPr id="167976" name="Group 277"/>
            <p:cNvGrpSpPr>
              <a:grpSpLocks/>
            </p:cNvGrpSpPr>
            <p:nvPr/>
          </p:nvGrpSpPr>
          <p:grpSpPr bwMode="auto">
            <a:xfrm rot="5400000">
              <a:off x="1168" y="3353"/>
              <a:ext cx="75" cy="196"/>
              <a:chOff x="2928" y="3216"/>
              <a:chExt cx="48" cy="240"/>
            </a:xfrm>
          </p:grpSpPr>
          <p:sp>
            <p:nvSpPr>
              <p:cNvPr id="168214" name="Line 27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8215" name="Line 27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8216" name="Line 280"/>
            <p:cNvSpPr>
              <a:spLocks noChangeShapeType="1"/>
            </p:cNvSpPr>
            <p:nvPr/>
          </p:nvSpPr>
          <p:spPr bwMode="auto">
            <a:xfrm>
              <a:off x="2864" y="3439"/>
              <a:ext cx="186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217" name="Line 281"/>
            <p:cNvSpPr>
              <a:spLocks noChangeShapeType="1"/>
            </p:cNvSpPr>
            <p:nvPr/>
          </p:nvSpPr>
          <p:spPr bwMode="auto">
            <a:xfrm>
              <a:off x="1442" y="3453"/>
              <a:ext cx="186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218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2417" y="3228"/>
              <a:ext cx="108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219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1357" y="3348"/>
              <a:ext cx="70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220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2727" y="3335"/>
              <a:ext cx="71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221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2089" y="3394"/>
              <a:ext cx="173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8222" name="WordArt 286"/>
            <p:cNvSpPr>
              <a:spLocks noChangeArrowheads="1" noChangeShapeType="1" noTextEdit="1"/>
            </p:cNvSpPr>
            <p:nvPr/>
          </p:nvSpPr>
          <p:spPr bwMode="auto">
            <a:xfrm>
              <a:off x="1655" y="3359"/>
              <a:ext cx="15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68223" name="Line 287"/>
            <p:cNvSpPr>
              <a:spLocks noChangeShapeType="1"/>
            </p:cNvSpPr>
            <p:nvPr/>
          </p:nvSpPr>
          <p:spPr bwMode="auto">
            <a:xfrm flipV="1">
              <a:off x="2335" y="3424"/>
              <a:ext cx="299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224" name="WordArt 288"/>
            <p:cNvSpPr>
              <a:spLocks noChangeArrowheads="1" noChangeShapeType="1" noTextEdit="1"/>
            </p:cNvSpPr>
            <p:nvPr/>
          </p:nvSpPr>
          <p:spPr bwMode="auto">
            <a:xfrm>
              <a:off x="1827" y="3371"/>
              <a:ext cx="245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94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67982" name="Group 289"/>
            <p:cNvGrpSpPr>
              <a:grpSpLocks/>
            </p:cNvGrpSpPr>
            <p:nvPr/>
          </p:nvGrpSpPr>
          <p:grpSpPr bwMode="auto">
            <a:xfrm>
              <a:off x="2385" y="3486"/>
              <a:ext cx="211" cy="148"/>
              <a:chOff x="3904" y="3507"/>
              <a:chExt cx="177" cy="193"/>
            </a:xfrm>
          </p:grpSpPr>
          <p:sp>
            <p:nvSpPr>
              <p:cNvPr id="168226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7" y="3580"/>
                <a:ext cx="9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27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4" y="3507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68228" name="Line 292"/>
            <p:cNvSpPr>
              <a:spLocks noChangeShapeType="1"/>
            </p:cNvSpPr>
            <p:nvPr/>
          </p:nvSpPr>
          <p:spPr bwMode="auto">
            <a:xfrm>
              <a:off x="3210" y="3425"/>
              <a:ext cx="186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8229" name="WordArt 293"/>
            <p:cNvSpPr>
              <a:spLocks noChangeArrowheads="1" noChangeShapeType="1" noTextEdit="1"/>
            </p:cNvSpPr>
            <p:nvPr/>
          </p:nvSpPr>
          <p:spPr bwMode="auto">
            <a:xfrm>
              <a:off x="4222" y="3211"/>
              <a:ext cx="72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230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3125" y="3320"/>
              <a:ext cx="70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231" name="WordArt 295"/>
            <p:cNvSpPr>
              <a:spLocks noChangeArrowheads="1" noChangeShapeType="1" noTextEdit="1"/>
            </p:cNvSpPr>
            <p:nvPr/>
          </p:nvSpPr>
          <p:spPr bwMode="auto">
            <a:xfrm>
              <a:off x="4495" y="3307"/>
              <a:ext cx="71" cy="2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68232" name="Line 296"/>
            <p:cNvSpPr>
              <a:spLocks noChangeShapeType="1"/>
            </p:cNvSpPr>
            <p:nvPr/>
          </p:nvSpPr>
          <p:spPr bwMode="auto">
            <a:xfrm flipV="1">
              <a:off x="4103" y="3396"/>
              <a:ext cx="299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7986" name="Group 297"/>
            <p:cNvGrpSpPr>
              <a:grpSpLocks/>
            </p:cNvGrpSpPr>
            <p:nvPr/>
          </p:nvGrpSpPr>
          <p:grpSpPr bwMode="auto">
            <a:xfrm>
              <a:off x="3423" y="3331"/>
              <a:ext cx="607" cy="179"/>
              <a:chOff x="3423" y="3235"/>
              <a:chExt cx="607" cy="179"/>
            </a:xfrm>
          </p:grpSpPr>
          <p:sp>
            <p:nvSpPr>
              <p:cNvPr id="168234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7" y="3270"/>
                <a:ext cx="173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35" name="WordArt 2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3" y="3235"/>
                <a:ext cx="15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36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5" y="3247"/>
                <a:ext cx="24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94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8032" name="Group 301"/>
            <p:cNvGrpSpPr>
              <a:grpSpLocks/>
            </p:cNvGrpSpPr>
            <p:nvPr/>
          </p:nvGrpSpPr>
          <p:grpSpPr bwMode="auto">
            <a:xfrm>
              <a:off x="4174" y="3458"/>
              <a:ext cx="238" cy="142"/>
              <a:chOff x="2260" y="3388"/>
              <a:chExt cx="182" cy="188"/>
            </a:xfrm>
          </p:grpSpPr>
          <p:sp>
            <p:nvSpPr>
              <p:cNvPr id="168238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0" y="3388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68239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8" y="3446"/>
                <a:ext cx="94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68034" name="Group 304"/>
          <p:cNvGrpSpPr>
            <a:grpSpLocks/>
          </p:cNvGrpSpPr>
          <p:nvPr/>
        </p:nvGrpSpPr>
        <p:grpSpPr bwMode="auto">
          <a:xfrm>
            <a:off x="404813" y="5729288"/>
            <a:ext cx="8443912" cy="325437"/>
            <a:chOff x="232" y="3778"/>
            <a:chExt cx="5319" cy="205"/>
          </a:xfrm>
        </p:grpSpPr>
        <p:grpSp>
          <p:nvGrpSpPr>
            <p:cNvPr id="168041" name="Group 305"/>
            <p:cNvGrpSpPr>
              <a:grpSpLocks/>
            </p:cNvGrpSpPr>
            <p:nvPr/>
          </p:nvGrpSpPr>
          <p:grpSpPr bwMode="auto">
            <a:xfrm>
              <a:off x="232" y="3783"/>
              <a:ext cx="608" cy="174"/>
              <a:chOff x="3423" y="3235"/>
              <a:chExt cx="607" cy="179"/>
            </a:xfrm>
          </p:grpSpPr>
          <p:sp>
            <p:nvSpPr>
              <p:cNvPr id="168242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7" y="3270"/>
                <a:ext cx="173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43" name="WordArt 3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3" y="3235"/>
                <a:ext cx="15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44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5" y="3247"/>
                <a:ext cx="24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94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68245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924" y="3778"/>
              <a:ext cx="4627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给定，万有引力的功只与两质点间的始  末距离         有关。</a:t>
              </a:r>
            </a:p>
          </p:txBody>
        </p:sp>
        <p:sp>
          <p:nvSpPr>
            <p:cNvPr id="168246" name="Freeform 310"/>
            <p:cNvSpPr>
              <a:spLocks/>
            </p:cNvSpPr>
            <p:nvPr/>
          </p:nvSpPr>
          <p:spPr bwMode="auto">
            <a:xfrm>
              <a:off x="4847" y="3894"/>
              <a:ext cx="40" cy="53"/>
            </a:xfrm>
            <a:custGeom>
              <a:avLst/>
              <a:gdLst/>
              <a:ahLst/>
              <a:cxnLst>
                <a:cxn ang="0">
                  <a:pos x="104" y="8"/>
                </a:cxn>
                <a:cxn ang="0">
                  <a:pos x="248" y="56"/>
                </a:cxn>
                <a:cxn ang="0">
                  <a:pos x="344" y="152"/>
                </a:cxn>
                <a:cxn ang="0">
                  <a:pos x="344" y="344"/>
                </a:cxn>
                <a:cxn ang="0">
                  <a:pos x="248" y="392"/>
                </a:cxn>
                <a:cxn ang="0">
                  <a:pos x="152" y="344"/>
                </a:cxn>
                <a:cxn ang="0">
                  <a:pos x="152" y="248"/>
                </a:cxn>
                <a:cxn ang="0">
                  <a:pos x="104" y="152"/>
                </a:cxn>
                <a:cxn ang="0">
                  <a:pos x="56" y="56"/>
                </a:cxn>
                <a:cxn ang="0">
                  <a:pos x="8" y="8"/>
                </a:cxn>
                <a:cxn ang="0">
                  <a:pos x="104" y="8"/>
                </a:cxn>
              </a:cxnLst>
              <a:rect l="0" t="0" r="r" b="b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8052" name="Group 311"/>
            <p:cNvGrpSpPr>
              <a:grpSpLocks/>
            </p:cNvGrpSpPr>
            <p:nvPr/>
          </p:nvGrpSpPr>
          <p:grpSpPr bwMode="auto">
            <a:xfrm>
              <a:off x="4925" y="3788"/>
              <a:ext cx="182" cy="154"/>
              <a:chOff x="2260" y="3388"/>
              <a:chExt cx="182" cy="188"/>
            </a:xfrm>
          </p:grpSpPr>
          <p:sp>
            <p:nvSpPr>
              <p:cNvPr id="168248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0" y="3388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68249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8" y="3446"/>
                <a:ext cx="94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8072" name="Group 314"/>
            <p:cNvGrpSpPr>
              <a:grpSpLocks/>
            </p:cNvGrpSpPr>
            <p:nvPr/>
          </p:nvGrpSpPr>
          <p:grpSpPr bwMode="auto">
            <a:xfrm>
              <a:off x="4635" y="3790"/>
              <a:ext cx="166" cy="159"/>
              <a:chOff x="3904" y="3507"/>
              <a:chExt cx="177" cy="193"/>
            </a:xfrm>
          </p:grpSpPr>
          <p:sp>
            <p:nvSpPr>
              <p:cNvPr id="168251" name="WordArt 3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7" y="3580"/>
                <a:ext cx="9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68252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4" y="3507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68253" name="Freeform 317"/>
            <p:cNvSpPr>
              <a:spLocks/>
            </p:cNvSpPr>
            <p:nvPr/>
          </p:nvSpPr>
          <p:spPr bwMode="auto">
            <a:xfrm>
              <a:off x="3980" y="3881"/>
              <a:ext cx="40" cy="54"/>
            </a:xfrm>
            <a:custGeom>
              <a:avLst/>
              <a:gdLst/>
              <a:ahLst/>
              <a:cxnLst>
                <a:cxn ang="0">
                  <a:pos x="104" y="8"/>
                </a:cxn>
                <a:cxn ang="0">
                  <a:pos x="248" y="56"/>
                </a:cxn>
                <a:cxn ang="0">
                  <a:pos x="344" y="152"/>
                </a:cxn>
                <a:cxn ang="0">
                  <a:pos x="344" y="344"/>
                </a:cxn>
                <a:cxn ang="0">
                  <a:pos x="248" y="392"/>
                </a:cxn>
                <a:cxn ang="0">
                  <a:pos x="152" y="344"/>
                </a:cxn>
                <a:cxn ang="0">
                  <a:pos x="152" y="248"/>
                </a:cxn>
                <a:cxn ang="0">
                  <a:pos x="104" y="152"/>
                </a:cxn>
                <a:cxn ang="0">
                  <a:pos x="56" y="56"/>
                </a:cxn>
                <a:cxn ang="0">
                  <a:pos x="8" y="8"/>
                </a:cxn>
                <a:cxn ang="0">
                  <a:pos x="104" y="8"/>
                </a:cxn>
              </a:cxnLst>
              <a:rect l="0" t="0" r="r" b="b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7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7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7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12" name="Rectangle 228" descr="白色大理石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312412" y="4091659"/>
            <a:ext cx="3825837" cy="520700"/>
            <a:chOff x="312412" y="4091659"/>
            <a:chExt cx="3825837" cy="520700"/>
          </a:xfrm>
        </p:grpSpPr>
        <p:grpSp>
          <p:nvGrpSpPr>
            <p:cNvPr id="6" name="Group 416"/>
            <p:cNvGrpSpPr>
              <a:grpSpLocks/>
            </p:cNvGrpSpPr>
            <p:nvPr/>
          </p:nvGrpSpPr>
          <p:grpSpPr bwMode="auto">
            <a:xfrm>
              <a:off x="861649" y="4091659"/>
              <a:ext cx="3276600" cy="520700"/>
              <a:chOff x="1454" y="3550"/>
              <a:chExt cx="2032" cy="275"/>
            </a:xfrm>
          </p:grpSpPr>
          <p:sp>
            <p:nvSpPr>
              <p:cNvPr id="170384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9" y="3669"/>
                <a:ext cx="95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0385" name="WordArt 4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4" y="3550"/>
                <a:ext cx="344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74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7" name="Group 402"/>
              <p:cNvGrpSpPr>
                <a:grpSpLocks/>
              </p:cNvGrpSpPr>
              <p:nvPr/>
            </p:nvGrpSpPr>
            <p:grpSpPr bwMode="auto">
              <a:xfrm>
                <a:off x="2209" y="3573"/>
                <a:ext cx="320" cy="244"/>
                <a:chOff x="1887" y="3797"/>
                <a:chExt cx="236" cy="193"/>
              </a:xfrm>
            </p:grpSpPr>
            <p:sp>
              <p:nvSpPr>
                <p:cNvPr id="170387" name="WordArt 4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7" y="3875"/>
                  <a:ext cx="9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0388" name="WordArt 4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7" y="3797"/>
                  <a:ext cx="14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8" name="Group 405"/>
              <p:cNvGrpSpPr>
                <a:grpSpLocks/>
              </p:cNvGrpSpPr>
              <p:nvPr/>
            </p:nvGrpSpPr>
            <p:grpSpPr bwMode="auto">
              <a:xfrm rot="5400000">
                <a:off x="1948" y="3565"/>
                <a:ext cx="58" cy="189"/>
                <a:chOff x="2928" y="3216"/>
                <a:chExt cx="48" cy="240"/>
              </a:xfrm>
            </p:grpSpPr>
            <p:sp>
              <p:nvSpPr>
                <p:cNvPr id="170390" name="Line 40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0391" name="Line 40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0392" name="Line 408"/>
              <p:cNvSpPr>
                <a:spLocks noChangeShapeType="1"/>
              </p:cNvSpPr>
              <p:nvPr/>
            </p:nvSpPr>
            <p:spPr bwMode="auto">
              <a:xfrm>
                <a:off x="2736" y="3663"/>
                <a:ext cx="194" cy="1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393" name="WordArt 4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1" y="3633"/>
                <a:ext cx="9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" name="Group 410"/>
              <p:cNvGrpSpPr>
                <a:grpSpLocks/>
              </p:cNvGrpSpPr>
              <p:nvPr/>
            </p:nvGrpSpPr>
            <p:grpSpPr bwMode="auto">
              <a:xfrm>
                <a:off x="3040" y="3581"/>
                <a:ext cx="320" cy="244"/>
                <a:chOff x="1887" y="3797"/>
                <a:chExt cx="236" cy="193"/>
              </a:xfrm>
            </p:grpSpPr>
            <p:sp>
              <p:nvSpPr>
                <p:cNvPr id="170395" name="WordArt 4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7" y="3875"/>
                  <a:ext cx="9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0396" name="WordArt 4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7" y="3797"/>
                  <a:ext cx="14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70397" name="WordArt 413"/>
            <p:cNvSpPr>
              <a:spLocks noChangeArrowheads="1" noChangeShapeType="1" noTextEdit="1"/>
            </p:cNvSpPr>
            <p:nvPr/>
          </p:nvSpPr>
          <p:spPr bwMode="auto">
            <a:xfrm>
              <a:off x="312412" y="4106069"/>
              <a:ext cx="422275" cy="395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则</a:t>
              </a:r>
            </a:p>
          </p:txBody>
        </p:sp>
      </p:grpSp>
      <p:sp>
        <p:nvSpPr>
          <p:cNvPr id="169989" name="Rectangle 5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825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991" name="WordArt 7"/>
          <p:cNvSpPr>
            <a:spLocks noChangeArrowheads="1" noChangeShapeType="1" noTextEdit="1"/>
          </p:cNvSpPr>
          <p:nvPr/>
        </p:nvSpPr>
        <p:spPr bwMode="auto">
          <a:xfrm>
            <a:off x="414945" y="733380"/>
            <a:ext cx="3390900" cy="4079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万有引力的元功</a:t>
            </a:r>
          </a:p>
        </p:txBody>
      </p:sp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4213942" y="561647"/>
            <a:ext cx="3546475" cy="768350"/>
            <a:chOff x="3148" y="812"/>
            <a:chExt cx="2230" cy="492"/>
          </a:xfrm>
        </p:grpSpPr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3148" y="948"/>
              <a:ext cx="689" cy="249"/>
              <a:chOff x="3362" y="2145"/>
              <a:chExt cx="689" cy="249"/>
            </a:xfrm>
          </p:grpSpPr>
          <p:grpSp>
            <p:nvGrpSpPr>
              <p:cNvPr id="13" name="Group 10"/>
              <p:cNvGrpSpPr>
                <a:grpSpLocks/>
              </p:cNvGrpSpPr>
              <p:nvPr/>
            </p:nvGrpSpPr>
            <p:grpSpPr bwMode="auto">
              <a:xfrm rot="5400000">
                <a:off x="3909" y="2166"/>
                <a:ext cx="82" cy="202"/>
                <a:chOff x="2928" y="3216"/>
                <a:chExt cx="48" cy="240"/>
              </a:xfrm>
            </p:grpSpPr>
            <p:sp>
              <p:nvSpPr>
                <p:cNvPr id="169995" name="Line 1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9996" name="Line 1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13"/>
              <p:cNvGrpSpPr>
                <a:grpSpLocks/>
              </p:cNvGrpSpPr>
              <p:nvPr/>
            </p:nvGrpSpPr>
            <p:grpSpPr bwMode="auto">
              <a:xfrm>
                <a:off x="3362" y="2145"/>
                <a:ext cx="373" cy="249"/>
                <a:chOff x="2345" y="1410"/>
                <a:chExt cx="365" cy="250"/>
              </a:xfrm>
            </p:grpSpPr>
            <p:sp>
              <p:nvSpPr>
                <p:cNvPr id="169998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7" y="1414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9999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5" y="1410"/>
                  <a:ext cx="147" cy="2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70000" name="Line 16"/>
            <p:cNvSpPr>
              <a:spLocks noChangeShapeType="1"/>
            </p:cNvSpPr>
            <p:nvPr/>
          </p:nvSpPr>
          <p:spPr bwMode="auto">
            <a:xfrm>
              <a:off x="3920" y="1057"/>
              <a:ext cx="186" cy="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17"/>
            <p:cNvGrpSpPr>
              <a:grpSpLocks/>
            </p:cNvGrpSpPr>
            <p:nvPr/>
          </p:nvGrpSpPr>
          <p:grpSpPr bwMode="auto">
            <a:xfrm>
              <a:off x="4190" y="812"/>
              <a:ext cx="834" cy="492"/>
              <a:chOff x="4733" y="289"/>
              <a:chExt cx="812" cy="490"/>
            </a:xfrm>
          </p:grpSpPr>
          <p:sp>
            <p:nvSpPr>
              <p:cNvPr id="170002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29" y="578"/>
                <a:ext cx="84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0003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51" y="609"/>
                <a:ext cx="133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70004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83" y="321"/>
                <a:ext cx="190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0005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3" y="439"/>
                <a:ext cx="164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0006" name="Line 22"/>
              <p:cNvSpPr>
                <a:spLocks noChangeShapeType="1"/>
              </p:cNvSpPr>
              <p:nvPr/>
            </p:nvSpPr>
            <p:spPr bwMode="auto">
              <a:xfrm>
                <a:off x="4958" y="553"/>
                <a:ext cx="5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00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7" y="289"/>
                <a:ext cx="268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94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6" name="Group 24"/>
            <p:cNvGrpSpPr>
              <a:grpSpLocks/>
            </p:cNvGrpSpPr>
            <p:nvPr/>
          </p:nvGrpSpPr>
          <p:grpSpPr bwMode="auto">
            <a:xfrm>
              <a:off x="5110" y="949"/>
              <a:ext cx="268" cy="240"/>
              <a:chOff x="3558" y="3860"/>
              <a:chExt cx="326" cy="249"/>
            </a:xfrm>
          </p:grpSpPr>
          <p:sp>
            <p:nvSpPr>
              <p:cNvPr id="170009" name="WordArt 25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765" y="3882"/>
                <a:ext cx="119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0010" name="WordArt 26"/>
              <p:cNvSpPr>
                <a:spLocks noChangeArrowheads="1" noChangeShapeType="1" noTextEdit="1"/>
              </p:cNvSpPr>
              <p:nvPr/>
            </p:nvSpPr>
            <p:spPr bwMode="auto">
              <a:xfrm rot="243243">
                <a:off x="3558" y="3860"/>
                <a:ext cx="170" cy="2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453668" y="1719933"/>
            <a:ext cx="8372071" cy="741363"/>
            <a:chOff x="453668" y="1719933"/>
            <a:chExt cx="8372071" cy="741363"/>
          </a:xfrm>
        </p:grpSpPr>
        <p:sp>
          <p:nvSpPr>
            <p:cNvPr id="170224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453668" y="1889279"/>
              <a:ext cx="2994025" cy="357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万有引力的功</a:t>
              </a:r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3714344" y="1719933"/>
              <a:ext cx="5111395" cy="741363"/>
              <a:chOff x="1199056" y="2562053"/>
              <a:chExt cx="5111395" cy="741363"/>
            </a:xfrm>
          </p:grpSpPr>
          <p:sp>
            <p:nvSpPr>
              <p:cNvPr id="170229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99056" y="2718990"/>
                <a:ext cx="393700" cy="3524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0216" name="Group 415"/>
              <p:cNvGrpSpPr>
                <a:grpSpLocks/>
              </p:cNvGrpSpPr>
              <p:nvPr/>
            </p:nvGrpSpPr>
            <p:grpSpPr bwMode="auto">
              <a:xfrm>
                <a:off x="1833701" y="2562053"/>
                <a:ext cx="4476750" cy="741363"/>
                <a:chOff x="2618" y="1623"/>
                <a:chExt cx="2703" cy="467"/>
              </a:xfrm>
            </p:grpSpPr>
            <p:grpSp>
              <p:nvGrpSpPr>
                <p:cNvPr id="170217" name="Group 277"/>
                <p:cNvGrpSpPr>
                  <a:grpSpLocks/>
                </p:cNvGrpSpPr>
                <p:nvPr/>
              </p:nvGrpSpPr>
              <p:grpSpPr bwMode="auto">
                <a:xfrm rot="5400000">
                  <a:off x="2657" y="1762"/>
                  <a:ext cx="90" cy="168"/>
                  <a:chOff x="2928" y="3216"/>
                  <a:chExt cx="48" cy="240"/>
                </a:xfrm>
              </p:grpSpPr>
              <p:sp>
                <p:nvSpPr>
                  <p:cNvPr id="170262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0263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0264" name="Line 280"/>
                <p:cNvSpPr>
                  <a:spLocks noChangeShapeType="1"/>
                </p:cNvSpPr>
                <p:nvPr/>
              </p:nvSpPr>
              <p:spPr bwMode="auto">
                <a:xfrm>
                  <a:off x="4036" y="1854"/>
                  <a:ext cx="159" cy="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0265" name="Line 281"/>
                <p:cNvSpPr>
                  <a:spLocks noChangeShapeType="1"/>
                </p:cNvSpPr>
                <p:nvPr/>
              </p:nvSpPr>
              <p:spPr bwMode="auto">
                <a:xfrm>
                  <a:off x="2904" y="1849"/>
                  <a:ext cx="159" cy="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0267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31" y="1712"/>
                  <a:ext cx="60" cy="3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0268" name="WordArt 2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97" y="1718"/>
                  <a:ext cx="61" cy="3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70218" name="Group 396"/>
                <p:cNvGrpSpPr>
                  <a:grpSpLocks/>
                </p:cNvGrpSpPr>
                <p:nvPr/>
              </p:nvGrpSpPr>
              <p:grpSpPr bwMode="auto">
                <a:xfrm>
                  <a:off x="3086" y="1623"/>
                  <a:ext cx="763" cy="454"/>
                  <a:chOff x="3043" y="1568"/>
                  <a:chExt cx="646" cy="454"/>
                </a:xfrm>
              </p:grpSpPr>
              <p:sp>
                <p:nvSpPr>
                  <p:cNvPr id="170269" name="WordArt 2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99" y="1596"/>
                    <a:ext cx="138" cy="13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0270" name="WordArt 2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43" y="1681"/>
                    <a:ext cx="128" cy="2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0271" name="Line 2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41" y="1802"/>
                    <a:ext cx="448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0272" name="WordArt 2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54" y="1568"/>
                    <a:ext cx="210" cy="1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94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70219" name="Group 289"/>
                  <p:cNvGrpSpPr>
                    <a:grpSpLocks/>
                  </p:cNvGrpSpPr>
                  <p:nvPr/>
                </p:nvGrpSpPr>
                <p:grpSpPr bwMode="auto">
                  <a:xfrm>
                    <a:off x="3371" y="1845"/>
                    <a:ext cx="180" cy="177"/>
                    <a:chOff x="3904" y="3507"/>
                    <a:chExt cx="177" cy="193"/>
                  </a:xfrm>
                </p:grpSpPr>
                <p:sp>
                  <p:nvSpPr>
                    <p:cNvPr id="170274" name="WordArt 29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987" y="3580"/>
                      <a:ext cx="94" cy="12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70275" name="WordArt 29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904" y="3507"/>
                      <a:ext cx="100" cy="17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4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</p:grpSp>
            </p:grpSp>
            <p:sp>
              <p:nvSpPr>
                <p:cNvPr id="170276" name="Line 292"/>
                <p:cNvSpPr>
                  <a:spLocks noChangeShapeType="1"/>
                </p:cNvSpPr>
                <p:nvPr/>
              </p:nvSpPr>
              <p:spPr bwMode="auto">
                <a:xfrm>
                  <a:off x="4343" y="1858"/>
                  <a:ext cx="159" cy="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0278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0" y="1701"/>
                  <a:ext cx="60" cy="3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0279" name="WordArt 2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60" y="1707"/>
                  <a:ext cx="61" cy="3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70220" name="Group 397"/>
                <p:cNvGrpSpPr>
                  <a:grpSpLocks/>
                </p:cNvGrpSpPr>
                <p:nvPr/>
              </p:nvGrpSpPr>
              <p:grpSpPr bwMode="auto">
                <a:xfrm>
                  <a:off x="4567" y="1632"/>
                  <a:ext cx="615" cy="458"/>
                  <a:chOff x="4567" y="1545"/>
                  <a:chExt cx="572" cy="458"/>
                </a:xfrm>
              </p:grpSpPr>
              <p:sp>
                <p:nvSpPr>
                  <p:cNvPr id="170280" name="Line 2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44" y="1769"/>
                    <a:ext cx="394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0282" name="WordArt 2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91" y="1573"/>
                    <a:ext cx="148" cy="14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0283" name="WordArt 2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67" y="1659"/>
                    <a:ext cx="128" cy="2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G</a:t>
                    </a:r>
                    <a:endParaRPr lang="zh-CN" altLang="en-US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0284" name="WordArt 3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7" y="1545"/>
                    <a:ext cx="210" cy="1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694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170221" name="Group 301"/>
                  <p:cNvGrpSpPr>
                    <a:grpSpLocks/>
                  </p:cNvGrpSpPr>
                  <p:nvPr/>
                </p:nvGrpSpPr>
                <p:grpSpPr bwMode="auto">
                  <a:xfrm>
                    <a:off x="4868" y="1833"/>
                    <a:ext cx="203" cy="170"/>
                    <a:chOff x="2260" y="3388"/>
                    <a:chExt cx="182" cy="188"/>
                  </a:xfrm>
                </p:grpSpPr>
                <p:sp>
                  <p:nvSpPr>
                    <p:cNvPr id="170286" name="WordArt 30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260" y="3388"/>
                      <a:ext cx="100" cy="17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4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man Old Style"/>
                        </a:rPr>
                        <a:t>r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endParaRPr>
                    </a:p>
                  </p:txBody>
                </p:sp>
                <p:sp>
                  <p:nvSpPr>
                    <p:cNvPr id="170287" name="WordArt 30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348" y="3446"/>
                      <a:ext cx="94" cy="1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b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0" name="组合 9"/>
          <p:cNvGrpSpPr/>
          <p:nvPr/>
        </p:nvGrpSpPr>
        <p:grpSpPr>
          <a:xfrm>
            <a:off x="545351" y="2784786"/>
            <a:ext cx="7558835" cy="883578"/>
            <a:chOff x="545351" y="2784786"/>
            <a:chExt cx="7558835" cy="883578"/>
          </a:xfrm>
        </p:grpSpPr>
        <p:grpSp>
          <p:nvGrpSpPr>
            <p:cNvPr id="2" name="Group 414"/>
            <p:cNvGrpSpPr>
              <a:grpSpLocks/>
            </p:cNvGrpSpPr>
            <p:nvPr/>
          </p:nvGrpSpPr>
          <p:grpSpPr bwMode="auto">
            <a:xfrm>
              <a:off x="545351" y="3008088"/>
              <a:ext cx="3790950" cy="452437"/>
              <a:chOff x="376" y="2300"/>
              <a:chExt cx="2388" cy="285"/>
            </a:xfrm>
          </p:grpSpPr>
          <p:sp>
            <p:nvSpPr>
              <p:cNvPr id="170306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2" y="2300"/>
                <a:ext cx="1832" cy="2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万有引力势能</a:t>
                </a:r>
              </a:p>
            </p:txBody>
          </p:sp>
          <p:sp>
            <p:nvSpPr>
              <p:cNvPr id="170369" name="WordArt 3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6" y="2339"/>
                <a:ext cx="509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引入</a:t>
                </a:r>
              </a:p>
            </p:txBody>
          </p:sp>
        </p:grpSp>
        <p:grpSp>
          <p:nvGrpSpPr>
            <p:cNvPr id="3" name="Group 398"/>
            <p:cNvGrpSpPr>
              <a:grpSpLocks/>
            </p:cNvGrpSpPr>
            <p:nvPr/>
          </p:nvGrpSpPr>
          <p:grpSpPr bwMode="auto">
            <a:xfrm>
              <a:off x="4880813" y="2895375"/>
              <a:ext cx="2932113" cy="736600"/>
              <a:chOff x="1167" y="2785"/>
              <a:chExt cx="1847" cy="464"/>
            </a:xfrm>
          </p:grpSpPr>
          <p:sp>
            <p:nvSpPr>
              <p:cNvPr id="170290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03" y="3032"/>
                <a:ext cx="15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0311" name="WordArt 3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7" y="2880"/>
                <a:ext cx="248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4" name="Group 382"/>
              <p:cNvGrpSpPr>
                <a:grpSpLocks/>
              </p:cNvGrpSpPr>
              <p:nvPr/>
            </p:nvGrpSpPr>
            <p:grpSpPr bwMode="auto">
              <a:xfrm rot="5400000">
                <a:off x="1720" y="2912"/>
                <a:ext cx="84" cy="202"/>
                <a:chOff x="2928" y="3216"/>
                <a:chExt cx="48" cy="240"/>
              </a:xfrm>
            </p:grpSpPr>
            <p:sp>
              <p:nvSpPr>
                <p:cNvPr id="170367" name="Line 38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0368" name="Line 38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0370" name="Line 386"/>
              <p:cNvSpPr>
                <a:spLocks noChangeShapeType="1"/>
              </p:cNvSpPr>
              <p:nvPr/>
            </p:nvSpPr>
            <p:spPr bwMode="auto">
              <a:xfrm>
                <a:off x="1962" y="3022"/>
                <a:ext cx="159" cy="1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372" name="WordArt 3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8" y="2812"/>
                <a:ext cx="19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0373" name="WordArt 3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4" y="2909"/>
                <a:ext cx="171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0374" name="Line 390"/>
              <p:cNvSpPr>
                <a:spLocks noChangeShapeType="1"/>
              </p:cNvSpPr>
              <p:nvPr/>
            </p:nvSpPr>
            <p:spPr bwMode="auto">
              <a:xfrm flipV="1">
                <a:off x="2420" y="3008"/>
                <a:ext cx="594" cy="1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0375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7" y="2785"/>
                <a:ext cx="281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94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0378" name="WordArt 3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0" y="3083"/>
                <a:ext cx="164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</p:grpSp>
        <p:sp>
          <p:nvSpPr>
            <p:cNvPr id="288" name="矩形 287"/>
            <p:cNvSpPr/>
            <p:nvPr/>
          </p:nvSpPr>
          <p:spPr bwMode="auto">
            <a:xfrm>
              <a:off x="4754811" y="2784786"/>
              <a:ext cx="3349375" cy="883578"/>
            </a:xfrm>
            <a:prstGeom prst="rect">
              <a:avLst/>
            </a:prstGeom>
            <a:noFill/>
            <a:ln w="444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Webdings" pitchFamily="18" charset="2"/>
                <a:ea typeface="宋体" pitchFamily="2" charset="-122"/>
              </a:endParaRPr>
            </a:p>
          </p:txBody>
        </p:sp>
      </p:grpSp>
      <p:sp>
        <p:nvSpPr>
          <p:cNvPr id="289" name="矩形 288"/>
          <p:cNvSpPr/>
          <p:nvPr/>
        </p:nvSpPr>
        <p:spPr>
          <a:xfrm>
            <a:off x="140018" y="4804834"/>
            <a:ext cx="4740795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/>
              <a:t>无穷远处势能为零，为</a:t>
            </a:r>
            <a:r>
              <a:rPr lang="zh-CN" altLang="en-US" sz="2800" b="1" dirty="0" smtClean="0"/>
              <a:t>势能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最大</a:t>
            </a:r>
            <a:r>
              <a:rPr lang="zh-CN" altLang="en-US" sz="2800" b="1" dirty="0"/>
              <a:t>值</a:t>
            </a:r>
            <a:r>
              <a:rPr lang="zh-CN" altLang="en-US" sz="2800" b="1" dirty="0" smtClean="0"/>
              <a:t>。</a:t>
            </a:r>
            <a:r>
              <a:rPr lang="en-US" altLang="zh-CN" sz="2800" b="1" dirty="0" smtClean="0">
                <a:latin typeface="+mn-lt"/>
              </a:rPr>
              <a:t>r </a:t>
            </a:r>
            <a:r>
              <a:rPr lang="zh-CN" altLang="en-US" sz="2800" b="1" dirty="0" smtClean="0"/>
              <a:t>越</a:t>
            </a:r>
            <a:r>
              <a:rPr lang="zh-CN" altLang="en-US" sz="2800" b="1" dirty="0"/>
              <a:t>小，势能</a:t>
            </a:r>
            <a:r>
              <a:rPr lang="zh-CN" altLang="en-US" sz="2800" b="1" dirty="0" smtClean="0"/>
              <a:t>绝对值</a:t>
            </a:r>
            <a:endParaRPr lang="en-US" altLang="zh-CN" sz="2800" b="1" dirty="0" smtClean="0"/>
          </a:p>
          <a:p>
            <a:r>
              <a:rPr lang="zh-CN" altLang="en-US" sz="2800" b="1" dirty="0" smtClean="0"/>
              <a:t>越</a:t>
            </a:r>
            <a:r>
              <a:rPr lang="zh-CN" altLang="en-US" sz="2800" b="1" dirty="0"/>
              <a:t>大，但势能越</a:t>
            </a:r>
            <a:r>
              <a:rPr lang="zh-CN" altLang="en-US" sz="2800" b="1" dirty="0" smtClean="0"/>
              <a:t>小</a:t>
            </a:r>
            <a:endParaRPr lang="zh-CN" altLang="zh-CN" sz="2800" b="1" dirty="0"/>
          </a:p>
        </p:txBody>
      </p:sp>
      <p:grpSp>
        <p:nvGrpSpPr>
          <p:cNvPr id="18" name="组合 17"/>
          <p:cNvGrpSpPr/>
          <p:nvPr/>
        </p:nvGrpSpPr>
        <p:grpSpPr>
          <a:xfrm>
            <a:off x="5077663" y="3894664"/>
            <a:ext cx="3947468" cy="2444281"/>
            <a:chOff x="5077663" y="3894664"/>
            <a:chExt cx="3947468" cy="2444281"/>
          </a:xfrm>
        </p:grpSpPr>
        <p:pic>
          <p:nvPicPr>
            <p:cNvPr id="290" name="图片 28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08521" y="4082453"/>
              <a:ext cx="3516610" cy="2256492"/>
            </a:xfrm>
            <a:prstGeom prst="rect">
              <a:avLst/>
            </a:prstGeom>
          </p:spPr>
        </p:pic>
        <p:graphicFrame>
          <p:nvGraphicFramePr>
            <p:cNvPr id="291" name="对象 2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942969"/>
                </p:ext>
              </p:extLst>
            </p:nvPr>
          </p:nvGraphicFramePr>
          <p:xfrm>
            <a:off x="5077663" y="3894664"/>
            <a:ext cx="393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1" name="Equation" r:id="rId6" imgW="393480" imgH="431640" progId="Equation.DSMT4">
                    <p:embed/>
                  </p:oleObj>
                </mc:Choice>
                <mc:Fallback>
                  <p:oleObj name="Equation" r:id="rId6" imgW="393480" imgH="431640" progId="Equation.DSMT4">
                    <p:embed/>
                    <p:pic>
                      <p:nvPicPr>
                        <p:cNvPr id="86" name="对象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663" y="3894664"/>
                          <a:ext cx="393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" name="对象 2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84940"/>
                </p:ext>
              </p:extLst>
            </p:nvPr>
          </p:nvGraphicFramePr>
          <p:xfrm>
            <a:off x="7323138" y="5849938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2" name="Equation" r:id="rId8" imgW="190440" imgH="203040" progId="Equation.DSMT4">
                    <p:embed/>
                  </p:oleObj>
                </mc:Choice>
                <mc:Fallback>
                  <p:oleObj name="Equation" r:id="rId8" imgW="190440" imgH="203040" progId="Equation.DSMT4">
                    <p:embed/>
                    <p:pic>
                      <p:nvPicPr>
                        <p:cNvPr id="291" name="对象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3138" y="5849938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对象 2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835866"/>
                </p:ext>
              </p:extLst>
            </p:nvPr>
          </p:nvGraphicFramePr>
          <p:xfrm>
            <a:off x="6837629" y="4907253"/>
            <a:ext cx="901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3" name="Equation" r:id="rId10" imgW="901440" imgH="431640" progId="Equation.DSMT4">
                    <p:embed/>
                  </p:oleObj>
                </mc:Choice>
                <mc:Fallback>
                  <p:oleObj name="Equation" r:id="rId10" imgW="901440" imgH="431640" progId="Equation.DSMT4">
                    <p:embed/>
                    <p:pic>
                      <p:nvPicPr>
                        <p:cNvPr id="291" name="对象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629" y="4907253"/>
                          <a:ext cx="901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8950" y="0"/>
            <a:ext cx="6680200" cy="12858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弹力的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2713" y="982663"/>
            <a:ext cx="5726112" cy="188912"/>
            <a:chOff x="0" y="634"/>
            <a:chExt cx="3607" cy="119"/>
          </a:xfrm>
        </p:grpSpPr>
        <p:sp>
          <p:nvSpPr>
            <p:cNvPr id="174084" name="Oval 4"/>
            <p:cNvSpPr>
              <a:spLocks noChangeArrowheads="1"/>
            </p:cNvSpPr>
            <p:nvPr/>
          </p:nvSpPr>
          <p:spPr bwMode="auto">
            <a:xfrm>
              <a:off x="3480" y="634"/>
              <a:ext cx="127" cy="115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FF9900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55"/>
              <a:ext cx="3480" cy="98"/>
              <a:chOff x="-1991" y="1087"/>
              <a:chExt cx="6724" cy="368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381" y="1087"/>
                <a:ext cx="3352" cy="362"/>
                <a:chOff x="1381" y="1087"/>
                <a:chExt cx="3352" cy="362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1381" y="1087"/>
                  <a:ext cx="3352" cy="362"/>
                  <a:chOff x="624" y="745"/>
                  <a:chExt cx="1078" cy="261"/>
                </a:xfrm>
              </p:grpSpPr>
              <p:grpSp>
                <p:nvGrpSpPr>
                  <p:cNvPr id="6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624" y="747"/>
                    <a:ext cx="357" cy="258"/>
                    <a:chOff x="624" y="912"/>
                    <a:chExt cx="960" cy="96"/>
                  </a:xfrm>
                </p:grpSpPr>
                <p:sp>
                  <p:nvSpPr>
                    <p:cNvPr id="174089" name="Freeform 9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090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7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983" y="745"/>
                    <a:ext cx="358" cy="261"/>
                    <a:chOff x="624" y="912"/>
                    <a:chExt cx="960" cy="96"/>
                  </a:xfrm>
                </p:grpSpPr>
                <p:sp>
                  <p:nvSpPr>
                    <p:cNvPr id="174092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093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1342" y="746"/>
                    <a:ext cx="360" cy="256"/>
                    <a:chOff x="624" y="912"/>
                    <a:chExt cx="960" cy="96"/>
                  </a:xfrm>
                </p:grpSpPr>
                <p:sp>
                  <p:nvSpPr>
                    <p:cNvPr id="174095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096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74097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487" y="1247"/>
                  <a:ext cx="11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098" name="Line 18"/>
                <p:cNvSpPr>
                  <a:spLocks noChangeShapeType="1"/>
                </p:cNvSpPr>
                <p:nvPr/>
              </p:nvSpPr>
              <p:spPr bwMode="auto">
                <a:xfrm>
                  <a:off x="3053" y="1256"/>
                  <a:ext cx="4" cy="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09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612" y="1244"/>
                  <a:ext cx="7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0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932" y="1265"/>
                  <a:ext cx="4" cy="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01" name="Line 21"/>
                <p:cNvSpPr>
                  <a:spLocks noChangeShapeType="1"/>
                </p:cNvSpPr>
                <p:nvPr/>
              </p:nvSpPr>
              <p:spPr bwMode="auto">
                <a:xfrm>
                  <a:off x="4174" y="1253"/>
                  <a:ext cx="0" cy="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>
                <a:off x="-1991" y="1093"/>
                <a:ext cx="3352" cy="362"/>
                <a:chOff x="1381" y="1087"/>
                <a:chExt cx="3352" cy="362"/>
              </a:xfrm>
            </p:grpSpPr>
            <p:grpSp>
              <p:nvGrpSpPr>
                <p:cNvPr id="10" name="Group 23"/>
                <p:cNvGrpSpPr>
                  <a:grpSpLocks/>
                </p:cNvGrpSpPr>
                <p:nvPr/>
              </p:nvGrpSpPr>
              <p:grpSpPr bwMode="auto">
                <a:xfrm>
                  <a:off x="1381" y="1087"/>
                  <a:ext cx="3352" cy="362"/>
                  <a:chOff x="624" y="745"/>
                  <a:chExt cx="1078" cy="261"/>
                </a:xfrm>
              </p:grpSpPr>
              <p:grpSp>
                <p:nvGrpSpPr>
                  <p:cNvPr id="11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624" y="747"/>
                    <a:ext cx="357" cy="258"/>
                    <a:chOff x="624" y="912"/>
                    <a:chExt cx="960" cy="96"/>
                  </a:xfrm>
                </p:grpSpPr>
                <p:sp>
                  <p:nvSpPr>
                    <p:cNvPr id="174105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06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983" y="745"/>
                    <a:ext cx="358" cy="261"/>
                    <a:chOff x="624" y="912"/>
                    <a:chExt cx="960" cy="96"/>
                  </a:xfrm>
                </p:grpSpPr>
                <p:sp>
                  <p:nvSpPr>
                    <p:cNvPr id="174108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09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1342" y="746"/>
                    <a:ext cx="360" cy="256"/>
                    <a:chOff x="624" y="912"/>
                    <a:chExt cx="960" cy="96"/>
                  </a:xfrm>
                </p:grpSpPr>
                <p:sp>
                  <p:nvSpPr>
                    <p:cNvPr id="174111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12" name="Freeform 32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7411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2487" y="1247"/>
                  <a:ext cx="11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14" name="Line 34"/>
                <p:cNvSpPr>
                  <a:spLocks noChangeShapeType="1"/>
                </p:cNvSpPr>
                <p:nvPr/>
              </p:nvSpPr>
              <p:spPr bwMode="auto">
                <a:xfrm>
                  <a:off x="3053" y="1256"/>
                  <a:ext cx="4" cy="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1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612" y="1244"/>
                  <a:ext cx="7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1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932" y="1265"/>
                  <a:ext cx="4" cy="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17" name="Line 37"/>
                <p:cNvSpPr>
                  <a:spLocks noChangeShapeType="1"/>
                </p:cNvSpPr>
                <p:nvPr/>
              </p:nvSpPr>
              <p:spPr bwMode="auto">
                <a:xfrm>
                  <a:off x="4174" y="1253"/>
                  <a:ext cx="0" cy="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" name="Group 38"/>
          <p:cNvGrpSpPr>
            <a:grpSpLocks/>
          </p:cNvGrpSpPr>
          <p:nvPr/>
        </p:nvGrpSpPr>
        <p:grpSpPr bwMode="auto">
          <a:xfrm>
            <a:off x="-2527300" y="990600"/>
            <a:ext cx="10739438" cy="182563"/>
            <a:chOff x="-1322" y="646"/>
            <a:chExt cx="6765" cy="115"/>
          </a:xfrm>
        </p:grpSpPr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-1322" y="664"/>
              <a:ext cx="6712" cy="97"/>
              <a:chOff x="-1991" y="1087"/>
              <a:chExt cx="6724" cy="368"/>
            </a:xfrm>
          </p:grpSpPr>
          <p:grpSp>
            <p:nvGrpSpPr>
              <p:cNvPr id="16" name="Group 40"/>
              <p:cNvGrpSpPr>
                <a:grpSpLocks/>
              </p:cNvGrpSpPr>
              <p:nvPr/>
            </p:nvGrpSpPr>
            <p:grpSpPr bwMode="auto">
              <a:xfrm>
                <a:off x="1381" y="1087"/>
                <a:ext cx="3352" cy="362"/>
                <a:chOff x="1381" y="1087"/>
                <a:chExt cx="3352" cy="362"/>
              </a:xfrm>
            </p:grpSpPr>
            <p:grpSp>
              <p:nvGrpSpPr>
                <p:cNvPr id="17" name="Group 41"/>
                <p:cNvGrpSpPr>
                  <a:grpSpLocks/>
                </p:cNvGrpSpPr>
                <p:nvPr/>
              </p:nvGrpSpPr>
              <p:grpSpPr bwMode="auto">
                <a:xfrm>
                  <a:off x="1381" y="1087"/>
                  <a:ext cx="3352" cy="362"/>
                  <a:chOff x="624" y="745"/>
                  <a:chExt cx="1078" cy="261"/>
                </a:xfrm>
              </p:grpSpPr>
              <p:grpSp>
                <p:nvGrpSpPr>
                  <p:cNvPr id="18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624" y="747"/>
                    <a:ext cx="357" cy="258"/>
                    <a:chOff x="624" y="912"/>
                    <a:chExt cx="960" cy="96"/>
                  </a:xfrm>
                </p:grpSpPr>
                <p:sp>
                  <p:nvSpPr>
                    <p:cNvPr id="174123" name="Freeform 43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24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83" y="745"/>
                    <a:ext cx="358" cy="261"/>
                    <a:chOff x="624" y="912"/>
                    <a:chExt cx="960" cy="96"/>
                  </a:xfrm>
                </p:grpSpPr>
                <p:sp>
                  <p:nvSpPr>
                    <p:cNvPr id="174126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27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0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1342" y="746"/>
                    <a:ext cx="360" cy="256"/>
                    <a:chOff x="624" y="912"/>
                    <a:chExt cx="960" cy="96"/>
                  </a:xfrm>
                </p:grpSpPr>
                <p:sp>
                  <p:nvSpPr>
                    <p:cNvPr id="174129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30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74131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2487" y="1247"/>
                  <a:ext cx="11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32" name="Line 52"/>
                <p:cNvSpPr>
                  <a:spLocks noChangeShapeType="1"/>
                </p:cNvSpPr>
                <p:nvPr/>
              </p:nvSpPr>
              <p:spPr bwMode="auto">
                <a:xfrm>
                  <a:off x="3053" y="1256"/>
                  <a:ext cx="4" cy="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33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612" y="1244"/>
                  <a:ext cx="7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34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1932" y="1265"/>
                  <a:ext cx="4" cy="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35" name="Line 55"/>
                <p:cNvSpPr>
                  <a:spLocks noChangeShapeType="1"/>
                </p:cNvSpPr>
                <p:nvPr/>
              </p:nvSpPr>
              <p:spPr bwMode="auto">
                <a:xfrm>
                  <a:off x="4174" y="1253"/>
                  <a:ext cx="0" cy="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56"/>
              <p:cNvGrpSpPr>
                <a:grpSpLocks/>
              </p:cNvGrpSpPr>
              <p:nvPr/>
            </p:nvGrpSpPr>
            <p:grpSpPr bwMode="auto">
              <a:xfrm>
                <a:off x="-1991" y="1093"/>
                <a:ext cx="3352" cy="362"/>
                <a:chOff x="1381" y="1087"/>
                <a:chExt cx="3352" cy="362"/>
              </a:xfrm>
            </p:grpSpPr>
            <p:grpSp>
              <p:nvGrpSpPr>
                <p:cNvPr id="22" name="Group 57"/>
                <p:cNvGrpSpPr>
                  <a:grpSpLocks/>
                </p:cNvGrpSpPr>
                <p:nvPr/>
              </p:nvGrpSpPr>
              <p:grpSpPr bwMode="auto">
                <a:xfrm>
                  <a:off x="1381" y="1087"/>
                  <a:ext cx="3352" cy="362"/>
                  <a:chOff x="624" y="745"/>
                  <a:chExt cx="1078" cy="261"/>
                </a:xfrm>
              </p:grpSpPr>
              <p:grpSp>
                <p:nvGrpSpPr>
                  <p:cNvPr id="23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624" y="747"/>
                    <a:ext cx="357" cy="258"/>
                    <a:chOff x="624" y="912"/>
                    <a:chExt cx="960" cy="96"/>
                  </a:xfrm>
                </p:grpSpPr>
                <p:sp>
                  <p:nvSpPr>
                    <p:cNvPr id="174139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40" name="Freeform 60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4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983" y="745"/>
                    <a:ext cx="358" cy="261"/>
                    <a:chOff x="624" y="912"/>
                    <a:chExt cx="960" cy="96"/>
                  </a:xfrm>
                </p:grpSpPr>
                <p:sp>
                  <p:nvSpPr>
                    <p:cNvPr id="174142" name="Freeform 62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43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5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1342" y="746"/>
                    <a:ext cx="360" cy="256"/>
                    <a:chOff x="624" y="912"/>
                    <a:chExt cx="960" cy="96"/>
                  </a:xfrm>
                </p:grpSpPr>
                <p:sp>
                  <p:nvSpPr>
                    <p:cNvPr id="174145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62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146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1104" y="912"/>
                      <a:ext cx="480" cy="9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84"/>
                        </a:cxn>
                        <a:cxn ang="0">
                          <a:pos x="432" y="8"/>
                        </a:cxn>
                        <a:cxn ang="0">
                          <a:pos x="816" y="584"/>
                        </a:cxn>
                        <a:cxn ang="0">
                          <a:pos x="1248" y="1208"/>
                        </a:cxn>
                        <a:cxn ang="0">
                          <a:pos x="1680" y="584"/>
                        </a:cxn>
                        <a:cxn ang="0">
                          <a:pos x="2112" y="8"/>
                        </a:cxn>
                        <a:cxn ang="0">
                          <a:pos x="2544" y="632"/>
                        </a:cxn>
                        <a:cxn ang="0">
                          <a:pos x="2928" y="1208"/>
                        </a:cxn>
                        <a:cxn ang="0">
                          <a:pos x="3360" y="632"/>
                        </a:cxn>
                        <a:cxn ang="0">
                          <a:pos x="3792" y="8"/>
                        </a:cxn>
                        <a:cxn ang="0">
                          <a:pos x="4176" y="632"/>
                        </a:cxn>
                        <a:cxn ang="0">
                          <a:pos x="4608" y="1208"/>
                        </a:cxn>
                        <a:cxn ang="0">
                          <a:pos x="5040" y="632"/>
                        </a:cxn>
                      </a:cxnLst>
                      <a:rect l="0" t="0" r="r" b="b"/>
                      <a:pathLst>
                        <a:path w="5040" h="1208">
                          <a:moveTo>
                            <a:pt x="0" y="584"/>
                          </a:moveTo>
                          <a:cubicBezTo>
                            <a:pt x="148" y="296"/>
                            <a:pt x="296" y="8"/>
                            <a:pt x="432" y="8"/>
                          </a:cubicBezTo>
                          <a:cubicBezTo>
                            <a:pt x="568" y="8"/>
                            <a:pt x="680" y="384"/>
                            <a:pt x="816" y="584"/>
                          </a:cubicBezTo>
                          <a:cubicBezTo>
                            <a:pt x="952" y="784"/>
                            <a:pt x="1104" y="1208"/>
                            <a:pt x="1248" y="1208"/>
                          </a:cubicBezTo>
                          <a:cubicBezTo>
                            <a:pt x="1392" y="1208"/>
                            <a:pt x="1536" y="784"/>
                            <a:pt x="1680" y="584"/>
                          </a:cubicBezTo>
                          <a:cubicBezTo>
                            <a:pt x="1824" y="384"/>
                            <a:pt x="1968" y="0"/>
                            <a:pt x="2112" y="8"/>
                          </a:cubicBezTo>
                          <a:cubicBezTo>
                            <a:pt x="2256" y="16"/>
                            <a:pt x="2408" y="432"/>
                            <a:pt x="2544" y="632"/>
                          </a:cubicBezTo>
                          <a:cubicBezTo>
                            <a:pt x="2680" y="832"/>
                            <a:pt x="2792" y="1208"/>
                            <a:pt x="2928" y="1208"/>
                          </a:cubicBezTo>
                          <a:cubicBezTo>
                            <a:pt x="3064" y="1208"/>
                            <a:pt x="3216" y="832"/>
                            <a:pt x="3360" y="632"/>
                          </a:cubicBezTo>
                          <a:cubicBezTo>
                            <a:pt x="3504" y="432"/>
                            <a:pt x="3656" y="8"/>
                            <a:pt x="3792" y="8"/>
                          </a:cubicBezTo>
                          <a:cubicBezTo>
                            <a:pt x="3928" y="8"/>
                            <a:pt x="4040" y="432"/>
                            <a:pt x="4176" y="632"/>
                          </a:cubicBezTo>
                          <a:cubicBezTo>
                            <a:pt x="4312" y="832"/>
                            <a:pt x="4464" y="1208"/>
                            <a:pt x="4608" y="1208"/>
                          </a:cubicBezTo>
                          <a:cubicBezTo>
                            <a:pt x="4752" y="1208"/>
                            <a:pt x="4968" y="728"/>
                            <a:pt x="5040" y="632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7414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2487" y="1247"/>
                  <a:ext cx="11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48" name="Line 68"/>
                <p:cNvSpPr>
                  <a:spLocks noChangeShapeType="1"/>
                </p:cNvSpPr>
                <p:nvPr/>
              </p:nvSpPr>
              <p:spPr bwMode="auto">
                <a:xfrm>
                  <a:off x="3053" y="1256"/>
                  <a:ext cx="4" cy="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49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3612" y="1244"/>
                  <a:ext cx="7" cy="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50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1932" y="1265"/>
                  <a:ext cx="4" cy="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51" name="Line 71"/>
                <p:cNvSpPr>
                  <a:spLocks noChangeShapeType="1"/>
                </p:cNvSpPr>
                <p:nvPr/>
              </p:nvSpPr>
              <p:spPr bwMode="auto">
                <a:xfrm>
                  <a:off x="4174" y="1253"/>
                  <a:ext cx="0" cy="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4152" name="Oval 72"/>
            <p:cNvSpPr>
              <a:spLocks noChangeArrowheads="1"/>
            </p:cNvSpPr>
            <p:nvPr/>
          </p:nvSpPr>
          <p:spPr bwMode="auto">
            <a:xfrm>
              <a:off x="5316" y="646"/>
              <a:ext cx="127" cy="115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FF9900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53" name="Rectangle 73" descr="宽上对角线"/>
          <p:cNvSpPr>
            <a:spLocks noChangeArrowheads="1"/>
          </p:cNvSpPr>
          <p:nvPr/>
        </p:nvSpPr>
        <p:spPr bwMode="auto">
          <a:xfrm>
            <a:off x="1588" y="274638"/>
            <a:ext cx="2959100" cy="12827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4" name="Rectangle 74" descr="宽上对角线"/>
          <p:cNvSpPr>
            <a:spLocks noChangeArrowheads="1"/>
          </p:cNvSpPr>
          <p:nvPr/>
        </p:nvSpPr>
        <p:spPr bwMode="auto">
          <a:xfrm>
            <a:off x="0" y="1209675"/>
            <a:ext cx="9144000" cy="328613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5" name="Line 75"/>
          <p:cNvSpPr>
            <a:spLocks noChangeShapeType="1"/>
          </p:cNvSpPr>
          <p:nvPr/>
        </p:nvSpPr>
        <p:spPr bwMode="auto">
          <a:xfrm>
            <a:off x="2930525" y="1193800"/>
            <a:ext cx="6213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156" name="Line 76"/>
          <p:cNvSpPr>
            <a:spLocks noChangeShapeType="1"/>
          </p:cNvSpPr>
          <p:nvPr/>
        </p:nvSpPr>
        <p:spPr bwMode="auto">
          <a:xfrm>
            <a:off x="2949575" y="334963"/>
            <a:ext cx="0" cy="877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6" name="Group 82"/>
          <p:cNvGrpSpPr>
            <a:grpSpLocks/>
          </p:cNvGrpSpPr>
          <p:nvPr/>
        </p:nvGrpSpPr>
        <p:grpSpPr bwMode="auto">
          <a:xfrm>
            <a:off x="457200" y="1266825"/>
            <a:ext cx="3132138" cy="723900"/>
            <a:chOff x="411" y="764"/>
            <a:chExt cx="1973" cy="456"/>
          </a:xfrm>
        </p:grpSpPr>
        <p:sp>
          <p:nvSpPr>
            <p:cNvPr id="17416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11" y="986"/>
              <a:ext cx="1310" cy="2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水平光滑表面</a:t>
              </a:r>
            </a:p>
          </p:txBody>
        </p:sp>
        <p:grpSp>
          <p:nvGrpSpPr>
            <p:cNvPr id="27" name="Group 84"/>
            <p:cNvGrpSpPr>
              <a:grpSpLocks/>
            </p:cNvGrpSpPr>
            <p:nvPr/>
          </p:nvGrpSpPr>
          <p:grpSpPr bwMode="auto">
            <a:xfrm>
              <a:off x="1732" y="764"/>
              <a:ext cx="652" cy="331"/>
              <a:chOff x="2083" y="958"/>
              <a:chExt cx="381" cy="376"/>
            </a:xfrm>
          </p:grpSpPr>
          <p:sp>
            <p:nvSpPr>
              <p:cNvPr id="174165" name="Line 85"/>
              <p:cNvSpPr>
                <a:spLocks noChangeShapeType="1"/>
              </p:cNvSpPr>
              <p:nvPr/>
            </p:nvSpPr>
            <p:spPr bwMode="auto">
              <a:xfrm flipV="1">
                <a:off x="2113" y="958"/>
                <a:ext cx="351" cy="350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66" name="Line 86"/>
              <p:cNvSpPr>
                <a:spLocks noChangeShapeType="1"/>
              </p:cNvSpPr>
              <p:nvPr/>
            </p:nvSpPr>
            <p:spPr bwMode="auto">
              <a:xfrm flipV="1">
                <a:off x="2083" y="984"/>
                <a:ext cx="351" cy="35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" name="Group 87"/>
          <p:cNvGrpSpPr>
            <a:grpSpLocks/>
          </p:cNvGrpSpPr>
          <p:nvPr/>
        </p:nvGrpSpPr>
        <p:grpSpPr bwMode="auto">
          <a:xfrm>
            <a:off x="3635375" y="511175"/>
            <a:ext cx="2185988" cy="400050"/>
            <a:chOff x="2254" y="275"/>
            <a:chExt cx="1377" cy="252"/>
          </a:xfrm>
        </p:grpSpPr>
        <p:sp>
          <p:nvSpPr>
            <p:cNvPr id="174168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254" y="275"/>
              <a:ext cx="633" cy="2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弹簧劲度</a:t>
              </a:r>
            </a:p>
          </p:txBody>
        </p:sp>
        <p:sp>
          <p:nvSpPr>
            <p:cNvPr id="174169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968" y="298"/>
              <a:ext cx="149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4170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3339" y="285"/>
              <a:ext cx="292" cy="2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质点</a:t>
              </a:r>
            </a:p>
          </p:txBody>
        </p:sp>
      </p:grpSp>
      <p:grpSp>
        <p:nvGrpSpPr>
          <p:cNvPr id="29" name="Group 91"/>
          <p:cNvGrpSpPr>
            <a:grpSpLocks/>
          </p:cNvGrpSpPr>
          <p:nvPr/>
        </p:nvGrpSpPr>
        <p:grpSpPr bwMode="auto">
          <a:xfrm>
            <a:off x="3371850" y="1620838"/>
            <a:ext cx="5472113" cy="331787"/>
            <a:chOff x="2124" y="1010"/>
            <a:chExt cx="3447" cy="254"/>
          </a:xfrm>
        </p:grpSpPr>
        <p:sp>
          <p:nvSpPr>
            <p:cNvPr id="174172" name="Line 92"/>
            <p:cNvSpPr>
              <a:spLocks noChangeShapeType="1"/>
            </p:cNvSpPr>
            <p:nvPr/>
          </p:nvSpPr>
          <p:spPr bwMode="auto">
            <a:xfrm flipV="1">
              <a:off x="3629" y="1084"/>
              <a:ext cx="194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3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5356" y="1143"/>
              <a:ext cx="19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4174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3405" y="1025"/>
              <a:ext cx="128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4175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2124" y="1010"/>
              <a:ext cx="1215" cy="2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弹簧无形变位置</a:t>
              </a:r>
            </a:p>
          </p:txBody>
        </p:sp>
      </p:grpSp>
      <p:grpSp>
        <p:nvGrpSpPr>
          <p:cNvPr id="30" name="Group 96"/>
          <p:cNvGrpSpPr>
            <a:grpSpLocks/>
          </p:cNvGrpSpPr>
          <p:nvPr/>
        </p:nvGrpSpPr>
        <p:grpSpPr bwMode="auto">
          <a:xfrm>
            <a:off x="6297613" y="966788"/>
            <a:ext cx="754062" cy="1235075"/>
            <a:chOff x="3898" y="609"/>
            <a:chExt cx="475" cy="778"/>
          </a:xfrm>
        </p:grpSpPr>
        <p:grpSp>
          <p:nvGrpSpPr>
            <p:cNvPr id="31" name="Group 97"/>
            <p:cNvGrpSpPr>
              <a:grpSpLocks/>
            </p:cNvGrpSpPr>
            <p:nvPr/>
          </p:nvGrpSpPr>
          <p:grpSpPr bwMode="auto">
            <a:xfrm>
              <a:off x="4171" y="609"/>
              <a:ext cx="146" cy="778"/>
              <a:chOff x="4171" y="609"/>
              <a:chExt cx="146" cy="778"/>
            </a:xfrm>
          </p:grpSpPr>
          <p:grpSp>
            <p:nvGrpSpPr>
              <p:cNvPr id="174080" name="Group 98"/>
              <p:cNvGrpSpPr>
                <a:grpSpLocks/>
              </p:cNvGrpSpPr>
              <p:nvPr/>
            </p:nvGrpSpPr>
            <p:grpSpPr bwMode="auto">
              <a:xfrm>
                <a:off x="4171" y="609"/>
                <a:ext cx="128" cy="118"/>
                <a:chOff x="3224" y="2898"/>
                <a:chExt cx="362" cy="350"/>
              </a:xfrm>
            </p:grpSpPr>
            <p:sp>
              <p:nvSpPr>
                <p:cNvPr id="174179" name="Oval 99"/>
                <p:cNvSpPr>
                  <a:spLocks noChangeArrowheads="1"/>
                </p:cNvSpPr>
                <p:nvPr/>
              </p:nvSpPr>
              <p:spPr bwMode="auto">
                <a:xfrm>
                  <a:off x="3224" y="2898"/>
                  <a:ext cx="362" cy="350"/>
                </a:xfrm>
                <a:prstGeom prst="ellipse">
                  <a:avLst/>
                </a:prstGeom>
                <a:solidFill>
                  <a:srgbClr val="969696">
                    <a:alpha val="50000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80" name="Oval 100"/>
                <p:cNvSpPr>
                  <a:spLocks noChangeArrowheads="1"/>
                </p:cNvSpPr>
                <p:nvPr/>
              </p:nvSpPr>
              <p:spPr bwMode="auto">
                <a:xfrm>
                  <a:off x="3388" y="3058"/>
                  <a:ext cx="36" cy="33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181" name="Line 101"/>
              <p:cNvSpPr>
                <a:spLocks noChangeShapeType="1"/>
              </p:cNvSpPr>
              <p:nvPr/>
            </p:nvSpPr>
            <p:spPr bwMode="auto">
              <a:xfrm>
                <a:off x="4243" y="685"/>
                <a:ext cx="0" cy="4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4" y="1240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081" name="Group 103"/>
            <p:cNvGrpSpPr>
              <a:grpSpLocks/>
            </p:cNvGrpSpPr>
            <p:nvPr/>
          </p:nvGrpSpPr>
          <p:grpSpPr bwMode="auto">
            <a:xfrm>
              <a:off x="3898" y="675"/>
              <a:ext cx="475" cy="380"/>
              <a:chOff x="4260" y="777"/>
              <a:chExt cx="475" cy="380"/>
            </a:xfrm>
          </p:grpSpPr>
          <p:sp>
            <p:nvSpPr>
              <p:cNvPr id="174184" name="Line 104"/>
              <p:cNvSpPr>
                <a:spLocks noChangeShapeType="1"/>
              </p:cNvSpPr>
              <p:nvPr/>
            </p:nvSpPr>
            <p:spPr bwMode="auto">
              <a:xfrm flipH="1">
                <a:off x="4284" y="777"/>
                <a:ext cx="333" cy="0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5" name="Line 105"/>
              <p:cNvSpPr>
                <a:spLocks noChangeShapeType="1"/>
              </p:cNvSpPr>
              <p:nvPr/>
            </p:nvSpPr>
            <p:spPr bwMode="auto">
              <a:xfrm flipH="1">
                <a:off x="4305" y="777"/>
                <a:ext cx="300" cy="0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083" name="Group 106"/>
              <p:cNvGrpSpPr>
                <a:grpSpLocks/>
              </p:cNvGrpSpPr>
              <p:nvPr/>
            </p:nvGrpSpPr>
            <p:grpSpPr bwMode="auto">
              <a:xfrm>
                <a:off x="4260" y="862"/>
                <a:ext cx="475" cy="295"/>
                <a:chOff x="3603" y="2636"/>
                <a:chExt cx="475" cy="295"/>
              </a:xfrm>
            </p:grpSpPr>
            <p:grpSp>
              <p:nvGrpSpPr>
                <p:cNvPr id="174085" name="Group 107"/>
                <p:cNvGrpSpPr>
                  <a:grpSpLocks/>
                </p:cNvGrpSpPr>
                <p:nvPr/>
              </p:nvGrpSpPr>
              <p:grpSpPr bwMode="auto">
                <a:xfrm>
                  <a:off x="3716" y="2700"/>
                  <a:ext cx="362" cy="231"/>
                  <a:chOff x="3716" y="2700"/>
                  <a:chExt cx="362" cy="231"/>
                </a:xfrm>
              </p:grpSpPr>
              <p:sp>
                <p:nvSpPr>
                  <p:cNvPr id="174188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3773" y="2733"/>
                    <a:ext cx="124" cy="15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189" name="Text 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16" y="2700"/>
                    <a:ext cx="362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1800" b="1">
                        <a:solidFill>
                          <a:srgbClr val="CC0000"/>
                        </a:solidFill>
                        <a:latin typeface="Times New Roman" pitchFamily="18" charset="0"/>
                      </a:rPr>
                      <a:t>弹</a:t>
                    </a:r>
                  </a:p>
                </p:txBody>
              </p:sp>
            </p:grpSp>
            <p:grpSp>
              <p:nvGrpSpPr>
                <p:cNvPr id="174086" name="Group 110"/>
                <p:cNvGrpSpPr>
                  <a:grpSpLocks/>
                </p:cNvGrpSpPr>
                <p:nvPr/>
              </p:nvGrpSpPr>
              <p:grpSpPr bwMode="auto">
                <a:xfrm>
                  <a:off x="3603" y="2636"/>
                  <a:ext cx="223" cy="207"/>
                  <a:chOff x="3140" y="2152"/>
                  <a:chExt cx="223" cy="207"/>
                </a:xfrm>
              </p:grpSpPr>
              <p:sp>
                <p:nvSpPr>
                  <p:cNvPr id="174191" name="WordArt 1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40" y="2156"/>
                    <a:ext cx="217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192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46" y="2152"/>
                    <a:ext cx="217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sp>
        <p:nvSpPr>
          <p:cNvPr id="174193" name="Line 113"/>
          <p:cNvSpPr>
            <a:spLocks noChangeShapeType="1"/>
          </p:cNvSpPr>
          <p:nvPr/>
        </p:nvSpPr>
        <p:spPr bwMode="auto">
          <a:xfrm>
            <a:off x="5740400" y="1077913"/>
            <a:ext cx="0" cy="1035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74087" name="Group 114"/>
          <p:cNvGrpSpPr>
            <a:grpSpLocks/>
          </p:cNvGrpSpPr>
          <p:nvPr/>
        </p:nvGrpSpPr>
        <p:grpSpPr bwMode="auto">
          <a:xfrm>
            <a:off x="6994525" y="979488"/>
            <a:ext cx="203200" cy="857250"/>
            <a:chOff x="4335" y="605"/>
            <a:chExt cx="128" cy="540"/>
          </a:xfrm>
        </p:grpSpPr>
        <p:grpSp>
          <p:nvGrpSpPr>
            <p:cNvPr id="174088" name="Group 115"/>
            <p:cNvGrpSpPr>
              <a:grpSpLocks/>
            </p:cNvGrpSpPr>
            <p:nvPr/>
          </p:nvGrpSpPr>
          <p:grpSpPr bwMode="auto">
            <a:xfrm>
              <a:off x="4335" y="605"/>
              <a:ext cx="128" cy="118"/>
              <a:chOff x="3224" y="2898"/>
              <a:chExt cx="362" cy="350"/>
            </a:xfrm>
          </p:grpSpPr>
          <p:sp>
            <p:nvSpPr>
              <p:cNvPr id="174196" name="Oval 116"/>
              <p:cNvSpPr>
                <a:spLocks noChangeArrowheads="1"/>
              </p:cNvSpPr>
              <p:nvPr/>
            </p:nvSpPr>
            <p:spPr bwMode="auto">
              <a:xfrm>
                <a:off x="3224" y="2898"/>
                <a:ext cx="362" cy="350"/>
              </a:xfrm>
              <a:prstGeom prst="ellipse">
                <a:avLst/>
              </a:prstGeom>
              <a:solidFill>
                <a:srgbClr val="969696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97" name="Oval 117"/>
              <p:cNvSpPr>
                <a:spLocks noChangeArrowheads="1"/>
              </p:cNvSpPr>
              <p:nvPr/>
            </p:nvSpPr>
            <p:spPr bwMode="auto">
              <a:xfrm>
                <a:off x="3388" y="3058"/>
                <a:ext cx="36" cy="33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198" name="Line 118"/>
            <p:cNvSpPr>
              <a:spLocks noChangeShapeType="1"/>
            </p:cNvSpPr>
            <p:nvPr/>
          </p:nvSpPr>
          <p:spPr bwMode="auto">
            <a:xfrm>
              <a:off x="4397" y="659"/>
              <a:ext cx="0" cy="4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091" name="Group 119"/>
          <p:cNvGrpSpPr>
            <a:grpSpLocks/>
          </p:cNvGrpSpPr>
          <p:nvPr/>
        </p:nvGrpSpPr>
        <p:grpSpPr bwMode="auto">
          <a:xfrm>
            <a:off x="6592888" y="1824038"/>
            <a:ext cx="1147762" cy="703262"/>
            <a:chOff x="4153" y="1149"/>
            <a:chExt cx="723" cy="443"/>
          </a:xfrm>
        </p:grpSpPr>
        <p:grpSp>
          <p:nvGrpSpPr>
            <p:cNvPr id="174094" name="Group 120"/>
            <p:cNvGrpSpPr>
              <a:grpSpLocks/>
            </p:cNvGrpSpPr>
            <p:nvPr/>
          </p:nvGrpSpPr>
          <p:grpSpPr bwMode="auto">
            <a:xfrm>
              <a:off x="4673" y="1434"/>
              <a:ext cx="203" cy="158"/>
              <a:chOff x="3701" y="1919"/>
              <a:chExt cx="203" cy="181"/>
            </a:xfrm>
          </p:grpSpPr>
          <p:sp>
            <p:nvSpPr>
              <p:cNvPr id="174201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1" y="1919"/>
                <a:ext cx="68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02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3" y="1940"/>
                <a:ext cx="111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203" name="Line 123"/>
            <p:cNvSpPr>
              <a:spLocks noChangeShapeType="1"/>
            </p:cNvSpPr>
            <p:nvPr/>
          </p:nvSpPr>
          <p:spPr bwMode="auto">
            <a:xfrm>
              <a:off x="4469" y="1149"/>
              <a:ext cx="0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4" name="Line 124"/>
            <p:cNvSpPr>
              <a:spLocks noChangeShapeType="1"/>
            </p:cNvSpPr>
            <p:nvPr/>
          </p:nvSpPr>
          <p:spPr bwMode="auto">
            <a:xfrm>
              <a:off x="4322" y="1409"/>
              <a:ext cx="0" cy="1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5" name="Line 125"/>
            <p:cNvSpPr>
              <a:spLocks noChangeShapeType="1"/>
            </p:cNvSpPr>
            <p:nvPr/>
          </p:nvSpPr>
          <p:spPr bwMode="auto">
            <a:xfrm>
              <a:off x="4153" y="1476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6" name="Line 126"/>
            <p:cNvSpPr>
              <a:spLocks noChangeShapeType="1"/>
            </p:cNvSpPr>
            <p:nvPr/>
          </p:nvSpPr>
          <p:spPr bwMode="auto">
            <a:xfrm flipH="1">
              <a:off x="4463" y="1482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02" name="Group 127"/>
          <p:cNvGrpSpPr>
            <a:grpSpLocks/>
          </p:cNvGrpSpPr>
          <p:nvPr/>
        </p:nvGrpSpPr>
        <p:grpSpPr bwMode="auto">
          <a:xfrm>
            <a:off x="7545388" y="644525"/>
            <a:ext cx="382587" cy="1516063"/>
            <a:chOff x="4635" y="407"/>
            <a:chExt cx="241" cy="955"/>
          </a:xfrm>
        </p:grpSpPr>
        <p:grpSp>
          <p:nvGrpSpPr>
            <p:cNvPr id="174103" name="Group 128"/>
            <p:cNvGrpSpPr>
              <a:grpSpLocks/>
            </p:cNvGrpSpPr>
            <p:nvPr/>
          </p:nvGrpSpPr>
          <p:grpSpPr bwMode="auto">
            <a:xfrm>
              <a:off x="4635" y="610"/>
              <a:ext cx="128" cy="118"/>
              <a:chOff x="3224" y="2898"/>
              <a:chExt cx="362" cy="350"/>
            </a:xfrm>
          </p:grpSpPr>
          <p:sp>
            <p:nvSpPr>
              <p:cNvPr id="174209" name="Oval 129"/>
              <p:cNvSpPr>
                <a:spLocks noChangeArrowheads="1"/>
              </p:cNvSpPr>
              <p:nvPr/>
            </p:nvSpPr>
            <p:spPr bwMode="auto">
              <a:xfrm>
                <a:off x="3224" y="2898"/>
                <a:ext cx="362" cy="350"/>
              </a:xfrm>
              <a:prstGeom prst="ellipse">
                <a:avLst/>
              </a:prstGeom>
              <a:solidFill>
                <a:srgbClr val="969696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10" name="Oval 130"/>
              <p:cNvSpPr>
                <a:spLocks noChangeArrowheads="1"/>
              </p:cNvSpPr>
              <p:nvPr/>
            </p:nvSpPr>
            <p:spPr bwMode="auto">
              <a:xfrm>
                <a:off x="3388" y="3058"/>
                <a:ext cx="36" cy="33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4211" name="Line 131"/>
            <p:cNvSpPr>
              <a:spLocks noChangeShapeType="1"/>
            </p:cNvSpPr>
            <p:nvPr/>
          </p:nvSpPr>
          <p:spPr bwMode="auto">
            <a:xfrm>
              <a:off x="4704" y="669"/>
              <a:ext cx="0" cy="4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104" name="Group 132"/>
            <p:cNvGrpSpPr>
              <a:grpSpLocks/>
            </p:cNvGrpSpPr>
            <p:nvPr/>
          </p:nvGrpSpPr>
          <p:grpSpPr bwMode="auto">
            <a:xfrm>
              <a:off x="4645" y="1211"/>
              <a:ext cx="231" cy="151"/>
              <a:chOff x="3516" y="2668"/>
              <a:chExt cx="231" cy="151"/>
            </a:xfrm>
          </p:grpSpPr>
          <p:sp>
            <p:nvSpPr>
              <p:cNvPr id="174213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" y="2705"/>
                <a:ext cx="7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14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2668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215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4637" y="407"/>
              <a:ext cx="113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74107" name="Group 136"/>
          <p:cNvGrpSpPr>
            <a:grpSpLocks/>
          </p:cNvGrpSpPr>
          <p:nvPr/>
        </p:nvGrpSpPr>
        <p:grpSpPr bwMode="auto">
          <a:xfrm>
            <a:off x="5929313" y="704850"/>
            <a:ext cx="369887" cy="1501775"/>
            <a:chOff x="3652" y="433"/>
            <a:chExt cx="233" cy="946"/>
          </a:xfrm>
        </p:grpSpPr>
        <p:grpSp>
          <p:nvGrpSpPr>
            <p:cNvPr id="174110" name="Group 137"/>
            <p:cNvGrpSpPr>
              <a:grpSpLocks/>
            </p:cNvGrpSpPr>
            <p:nvPr/>
          </p:nvGrpSpPr>
          <p:grpSpPr bwMode="auto">
            <a:xfrm>
              <a:off x="3678" y="613"/>
              <a:ext cx="128" cy="118"/>
              <a:chOff x="3224" y="2898"/>
              <a:chExt cx="362" cy="350"/>
            </a:xfrm>
          </p:grpSpPr>
          <p:sp>
            <p:nvSpPr>
              <p:cNvPr id="174218" name="Oval 138"/>
              <p:cNvSpPr>
                <a:spLocks noChangeArrowheads="1"/>
              </p:cNvSpPr>
              <p:nvPr/>
            </p:nvSpPr>
            <p:spPr bwMode="auto">
              <a:xfrm>
                <a:off x="3224" y="2898"/>
                <a:ext cx="362" cy="350"/>
              </a:xfrm>
              <a:prstGeom prst="ellipse">
                <a:avLst/>
              </a:prstGeom>
              <a:solidFill>
                <a:srgbClr val="969696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19" name="Oval 139"/>
              <p:cNvSpPr>
                <a:spLocks noChangeArrowheads="1"/>
              </p:cNvSpPr>
              <p:nvPr/>
            </p:nvSpPr>
            <p:spPr bwMode="auto">
              <a:xfrm>
                <a:off x="3388" y="3058"/>
                <a:ext cx="36" cy="33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118" name="Group 140"/>
            <p:cNvGrpSpPr>
              <a:grpSpLocks/>
            </p:cNvGrpSpPr>
            <p:nvPr/>
          </p:nvGrpSpPr>
          <p:grpSpPr bwMode="auto">
            <a:xfrm>
              <a:off x="3652" y="1232"/>
              <a:ext cx="233" cy="147"/>
              <a:chOff x="3504" y="2430"/>
              <a:chExt cx="233" cy="147"/>
            </a:xfrm>
          </p:grpSpPr>
          <p:sp>
            <p:nvSpPr>
              <p:cNvPr id="17422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4" y="2430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22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7" y="2472"/>
                <a:ext cx="8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223" name="Line 143"/>
            <p:cNvSpPr>
              <a:spLocks noChangeShapeType="1"/>
            </p:cNvSpPr>
            <p:nvPr/>
          </p:nvSpPr>
          <p:spPr bwMode="auto">
            <a:xfrm>
              <a:off x="3744" y="665"/>
              <a:ext cx="0" cy="48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4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3675" y="433"/>
              <a:ext cx="137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174225" name="Rectangle 145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6" name="Rectangle 146" descr="白色大理石"/>
          <p:cNvSpPr>
            <a:spLocks noChangeArrowheads="1"/>
          </p:cNvSpPr>
          <p:nvPr/>
        </p:nvSpPr>
        <p:spPr bwMode="auto">
          <a:xfrm>
            <a:off x="0" y="661670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119" name="Group 354"/>
          <p:cNvGrpSpPr>
            <a:grpSpLocks/>
          </p:cNvGrpSpPr>
          <p:nvPr/>
        </p:nvGrpSpPr>
        <p:grpSpPr bwMode="auto">
          <a:xfrm>
            <a:off x="366713" y="2325688"/>
            <a:ext cx="8380412" cy="928687"/>
            <a:chOff x="395" y="1465"/>
            <a:chExt cx="4915" cy="585"/>
          </a:xfrm>
        </p:grpSpPr>
        <p:grpSp>
          <p:nvGrpSpPr>
            <p:cNvPr id="174120" name="Group 147"/>
            <p:cNvGrpSpPr>
              <a:grpSpLocks/>
            </p:cNvGrpSpPr>
            <p:nvPr/>
          </p:nvGrpSpPr>
          <p:grpSpPr bwMode="auto">
            <a:xfrm>
              <a:off x="395" y="1465"/>
              <a:ext cx="3465" cy="335"/>
              <a:chOff x="259" y="1688"/>
              <a:chExt cx="3753" cy="461"/>
            </a:xfrm>
          </p:grpSpPr>
          <p:grpSp>
            <p:nvGrpSpPr>
              <p:cNvPr id="174121" name="Group 148"/>
              <p:cNvGrpSpPr>
                <a:grpSpLocks/>
              </p:cNvGrpSpPr>
              <p:nvPr/>
            </p:nvGrpSpPr>
            <p:grpSpPr bwMode="auto">
              <a:xfrm>
                <a:off x="259" y="1688"/>
                <a:ext cx="2320" cy="307"/>
                <a:chOff x="293" y="1733"/>
                <a:chExt cx="2320" cy="307"/>
              </a:xfrm>
            </p:grpSpPr>
            <p:sp>
              <p:nvSpPr>
                <p:cNvPr id="174229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" y="1733"/>
                  <a:ext cx="2320" cy="3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华文中宋"/>
                      <a:ea typeface="华文中宋"/>
                    </a:rPr>
                    <a:t>质点位于    时所受的弹性力</a:t>
                  </a:r>
                </a:p>
              </p:txBody>
            </p:sp>
            <p:sp>
              <p:nvSpPr>
                <p:cNvPr id="174230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2" y="1771"/>
                  <a:ext cx="190" cy="2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74122" name="Group 151"/>
              <p:cNvGrpSpPr>
                <a:grpSpLocks/>
              </p:cNvGrpSpPr>
              <p:nvPr/>
            </p:nvGrpSpPr>
            <p:grpSpPr bwMode="auto">
              <a:xfrm>
                <a:off x="2751" y="1706"/>
                <a:ext cx="447" cy="443"/>
                <a:chOff x="810" y="2124"/>
                <a:chExt cx="543" cy="473"/>
              </a:xfrm>
            </p:grpSpPr>
            <p:sp>
              <p:nvSpPr>
                <p:cNvPr id="174232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885" y="2124"/>
                  <a:ext cx="240" cy="2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74125" name="Group 153"/>
                <p:cNvGrpSpPr>
                  <a:grpSpLocks/>
                </p:cNvGrpSpPr>
                <p:nvPr/>
              </p:nvGrpSpPr>
              <p:grpSpPr bwMode="auto">
                <a:xfrm>
                  <a:off x="810" y="2184"/>
                  <a:ext cx="543" cy="413"/>
                  <a:chOff x="3603" y="2636"/>
                  <a:chExt cx="476" cy="369"/>
                </a:xfrm>
              </p:grpSpPr>
              <p:grpSp>
                <p:nvGrpSpPr>
                  <p:cNvPr id="174128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3718" y="2700"/>
                    <a:ext cx="361" cy="305"/>
                    <a:chOff x="3718" y="2700"/>
                    <a:chExt cx="361" cy="305"/>
                  </a:xfrm>
                </p:grpSpPr>
                <p:sp>
                  <p:nvSpPr>
                    <p:cNvPr id="174235" name="Rectangle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73" y="2733"/>
                      <a:ext cx="124" cy="15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74236" name="Text Box 1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18" y="2700"/>
                      <a:ext cx="361" cy="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1800" b="1">
                          <a:solidFill>
                            <a:srgbClr val="CC0000"/>
                          </a:solidFill>
                          <a:latin typeface="Times New Roman" pitchFamily="18" charset="0"/>
                        </a:rPr>
                        <a:t>弹</a:t>
                      </a:r>
                    </a:p>
                  </p:txBody>
                </p:sp>
              </p:grpSp>
              <p:grpSp>
                <p:nvGrpSpPr>
                  <p:cNvPr id="174136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3603" y="2636"/>
                    <a:ext cx="223" cy="207"/>
                    <a:chOff x="3140" y="2152"/>
                    <a:chExt cx="223" cy="207"/>
                  </a:xfrm>
                </p:grpSpPr>
                <p:sp>
                  <p:nvSpPr>
                    <p:cNvPr id="174238" name="WordArt 15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40" y="2156"/>
                      <a:ext cx="217" cy="2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b="1" i="1" kern="10">
                          <a:ln w="76200">
                            <a:solidFill>
                              <a:schemeClr val="bg1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F</a:t>
                      </a:r>
                      <a:endParaRPr lang="zh-CN" altLang="en-US" b="1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74239" name="WordArt 15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46" y="2152"/>
                      <a:ext cx="217" cy="20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b="1" i="1" kern="10">
                          <a:ln w="9525">
                            <a:solidFill>
                              <a:srgbClr val="CC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CC0000"/>
                          </a:solidFill>
                          <a:latin typeface="Times New Roman"/>
                          <a:cs typeface="Times New Roman"/>
                        </a:rPr>
                        <a:t>F</a:t>
                      </a:r>
                      <a:endParaRPr lang="zh-CN" altLang="en-US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  <p:grpSp>
            <p:nvGrpSpPr>
              <p:cNvPr id="174137" name="Group 160"/>
              <p:cNvGrpSpPr>
                <a:grpSpLocks/>
              </p:cNvGrpSpPr>
              <p:nvPr/>
            </p:nvGrpSpPr>
            <p:grpSpPr bwMode="auto">
              <a:xfrm rot="5400000">
                <a:off x="3101" y="1790"/>
                <a:ext cx="79" cy="166"/>
                <a:chOff x="2928" y="3216"/>
                <a:chExt cx="48" cy="240"/>
              </a:xfrm>
            </p:grpSpPr>
            <p:sp>
              <p:nvSpPr>
                <p:cNvPr id="174241" name="Line 16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42" name="Line 16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38" name="Group 163"/>
              <p:cNvGrpSpPr>
                <a:grpSpLocks/>
              </p:cNvGrpSpPr>
              <p:nvPr/>
            </p:nvGrpSpPr>
            <p:grpSpPr bwMode="auto">
              <a:xfrm>
                <a:off x="3284" y="1752"/>
                <a:ext cx="728" cy="205"/>
                <a:chOff x="3284" y="1752"/>
                <a:chExt cx="728" cy="205"/>
              </a:xfrm>
            </p:grpSpPr>
            <p:grpSp>
              <p:nvGrpSpPr>
                <p:cNvPr id="174141" name="Group 164"/>
                <p:cNvGrpSpPr>
                  <a:grpSpLocks/>
                </p:cNvGrpSpPr>
                <p:nvPr/>
              </p:nvGrpSpPr>
              <p:grpSpPr bwMode="auto">
                <a:xfrm>
                  <a:off x="3845" y="1752"/>
                  <a:ext cx="167" cy="202"/>
                  <a:chOff x="3594" y="3608"/>
                  <a:chExt cx="147" cy="159"/>
                </a:xfrm>
              </p:grpSpPr>
              <p:sp>
                <p:nvSpPr>
                  <p:cNvPr id="174245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3594" y="3608"/>
                    <a:ext cx="14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246" name="WordArt 1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98" y="3653"/>
                    <a:ext cx="71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74247" name="Line 167"/>
                <p:cNvSpPr>
                  <a:spLocks noChangeShapeType="1"/>
                </p:cNvSpPr>
                <p:nvPr/>
              </p:nvSpPr>
              <p:spPr bwMode="auto">
                <a:xfrm>
                  <a:off x="3284" y="1863"/>
                  <a:ext cx="13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48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5" y="1758"/>
                  <a:ext cx="141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249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9" y="1788"/>
                  <a:ext cx="183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74144" name="Group 170"/>
            <p:cNvGrpSpPr>
              <a:grpSpLocks/>
            </p:cNvGrpSpPr>
            <p:nvPr/>
          </p:nvGrpSpPr>
          <p:grpSpPr bwMode="auto">
            <a:xfrm>
              <a:off x="486" y="1832"/>
              <a:ext cx="4824" cy="218"/>
              <a:chOff x="322" y="2044"/>
              <a:chExt cx="5225" cy="240"/>
            </a:xfrm>
          </p:grpSpPr>
          <p:sp>
            <p:nvSpPr>
              <p:cNvPr id="174251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" y="2044"/>
                <a:ext cx="5058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为</a:t>
                </a:r>
                <a:r>
                  <a:rPr lang="en-US" altLang="zh-CN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X</a:t>
                </a:r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轴正向单位矢量，负号表示      </a:t>
                </a:r>
                <a:r>
                  <a:rPr lang="zh-CN" altLang="en-US" sz="3600" b="1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      时</a:t>
                </a:r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受力沿</a:t>
                </a:r>
                <a:r>
                  <a:rPr lang="en-US" altLang="zh-CN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X</a:t>
                </a:r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负向；反之沿</a:t>
                </a:r>
                <a:r>
                  <a:rPr lang="en-US" altLang="zh-CN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X</a:t>
                </a:r>
                <a:r>
                  <a:rPr lang="zh-CN" altLang="en-US" sz="3600" b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仿宋_GB2312"/>
                  </a:rPr>
                  <a:t>正向。</a:t>
                </a:r>
              </a:p>
            </p:txBody>
          </p:sp>
          <p:sp>
            <p:nvSpPr>
              <p:cNvPr id="174252" name="Line 172"/>
              <p:cNvSpPr>
                <a:spLocks noChangeShapeType="1"/>
              </p:cNvSpPr>
              <p:nvPr/>
            </p:nvSpPr>
            <p:spPr bwMode="auto">
              <a:xfrm>
                <a:off x="329" y="2088"/>
                <a:ext cx="1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3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" y="2147"/>
                <a:ext cx="80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54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8" y="2109"/>
                <a:ext cx="146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55" name="Freeform 175"/>
              <p:cNvSpPr>
                <a:spLocks/>
              </p:cNvSpPr>
              <p:nvPr/>
            </p:nvSpPr>
            <p:spPr bwMode="auto">
              <a:xfrm flipH="1">
                <a:off x="2979" y="2112"/>
                <a:ext cx="132" cy="137"/>
              </a:xfrm>
              <a:custGeom>
                <a:avLst/>
                <a:gdLst/>
                <a:ahLst/>
                <a:cxnLst>
                  <a:cxn ang="0">
                    <a:pos x="523" y="0"/>
                  </a:cxn>
                  <a:cxn ang="0">
                    <a:pos x="0" y="524"/>
                  </a:cxn>
                  <a:cxn ang="0">
                    <a:pos x="544" y="1068"/>
                  </a:cxn>
                </a:cxnLst>
                <a:rect l="0" t="0" r="r" b="b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6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7" y="2100"/>
                <a:ext cx="77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74157" name="Group 177"/>
          <p:cNvGrpSpPr>
            <a:grpSpLocks/>
          </p:cNvGrpSpPr>
          <p:nvPr/>
        </p:nvGrpSpPr>
        <p:grpSpPr bwMode="auto">
          <a:xfrm>
            <a:off x="623888" y="3452813"/>
            <a:ext cx="4948237" cy="322262"/>
            <a:chOff x="280" y="2467"/>
            <a:chExt cx="3200" cy="307"/>
          </a:xfrm>
        </p:grpSpPr>
        <p:sp>
          <p:nvSpPr>
            <p:cNvPr id="174258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280" y="2467"/>
              <a:ext cx="3200" cy="3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位置变化     ，弹性力所做的元功</a:t>
              </a:r>
            </a:p>
          </p:txBody>
        </p:sp>
        <p:grpSp>
          <p:nvGrpSpPr>
            <p:cNvPr id="174159" name="Group 179"/>
            <p:cNvGrpSpPr>
              <a:grpSpLocks/>
            </p:cNvGrpSpPr>
            <p:nvPr/>
          </p:nvGrpSpPr>
          <p:grpSpPr bwMode="auto">
            <a:xfrm>
              <a:off x="1483" y="2522"/>
              <a:ext cx="263" cy="237"/>
              <a:chOff x="947" y="3284"/>
              <a:chExt cx="263" cy="237"/>
            </a:xfrm>
          </p:grpSpPr>
          <p:sp>
            <p:nvSpPr>
              <p:cNvPr id="174260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7" y="3357"/>
                <a:ext cx="13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61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7" y="3284"/>
                <a:ext cx="102" cy="2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74162" name="Group 356"/>
          <p:cNvGrpSpPr>
            <a:grpSpLocks/>
          </p:cNvGrpSpPr>
          <p:nvPr/>
        </p:nvGrpSpPr>
        <p:grpSpPr bwMode="auto">
          <a:xfrm>
            <a:off x="893763" y="3978275"/>
            <a:ext cx="7462837" cy="576263"/>
            <a:chOff x="563" y="2541"/>
            <a:chExt cx="4701" cy="363"/>
          </a:xfrm>
        </p:grpSpPr>
        <p:grpSp>
          <p:nvGrpSpPr>
            <p:cNvPr id="174164" name="Group 188"/>
            <p:cNvGrpSpPr>
              <a:grpSpLocks/>
            </p:cNvGrpSpPr>
            <p:nvPr/>
          </p:nvGrpSpPr>
          <p:grpSpPr bwMode="auto">
            <a:xfrm>
              <a:off x="1109" y="2564"/>
              <a:ext cx="433" cy="340"/>
              <a:chOff x="810" y="2124"/>
              <a:chExt cx="542" cy="407"/>
            </a:xfrm>
          </p:grpSpPr>
          <p:sp>
            <p:nvSpPr>
              <p:cNvPr id="174269" name="Line 189"/>
              <p:cNvSpPr>
                <a:spLocks noChangeShapeType="1"/>
              </p:cNvSpPr>
              <p:nvPr/>
            </p:nvSpPr>
            <p:spPr bwMode="auto">
              <a:xfrm flipV="1">
                <a:off x="885" y="2124"/>
                <a:ext cx="240" cy="2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167" name="Group 190"/>
              <p:cNvGrpSpPr>
                <a:grpSpLocks/>
              </p:cNvGrpSpPr>
              <p:nvPr/>
            </p:nvGrpSpPr>
            <p:grpSpPr bwMode="auto">
              <a:xfrm>
                <a:off x="810" y="2184"/>
                <a:ext cx="542" cy="347"/>
                <a:chOff x="3603" y="2636"/>
                <a:chExt cx="475" cy="311"/>
              </a:xfrm>
            </p:grpSpPr>
            <p:grpSp>
              <p:nvGrpSpPr>
                <p:cNvPr id="174171" name="Group 191"/>
                <p:cNvGrpSpPr>
                  <a:grpSpLocks/>
                </p:cNvGrpSpPr>
                <p:nvPr/>
              </p:nvGrpSpPr>
              <p:grpSpPr bwMode="auto">
                <a:xfrm>
                  <a:off x="3716" y="2700"/>
                  <a:ext cx="362" cy="247"/>
                  <a:chOff x="3716" y="2700"/>
                  <a:chExt cx="362" cy="247"/>
                </a:xfrm>
              </p:grpSpPr>
              <p:sp>
                <p:nvSpPr>
                  <p:cNvPr id="174272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773" y="2733"/>
                    <a:ext cx="124" cy="15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273" name="Text Box 1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16" y="2700"/>
                    <a:ext cx="362" cy="24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1800" b="1">
                        <a:solidFill>
                          <a:srgbClr val="CC0000"/>
                        </a:solidFill>
                        <a:latin typeface="Times New Roman" pitchFamily="18" charset="0"/>
                      </a:rPr>
                      <a:t>弹</a:t>
                    </a:r>
                  </a:p>
                </p:txBody>
              </p:sp>
            </p:grpSp>
            <p:grpSp>
              <p:nvGrpSpPr>
                <p:cNvPr id="174176" name="Group 194"/>
                <p:cNvGrpSpPr>
                  <a:grpSpLocks/>
                </p:cNvGrpSpPr>
                <p:nvPr/>
              </p:nvGrpSpPr>
              <p:grpSpPr bwMode="auto">
                <a:xfrm>
                  <a:off x="3603" y="2636"/>
                  <a:ext cx="223" cy="207"/>
                  <a:chOff x="3140" y="2152"/>
                  <a:chExt cx="223" cy="207"/>
                </a:xfrm>
              </p:grpSpPr>
              <p:sp>
                <p:nvSpPr>
                  <p:cNvPr id="174275" name="WordArt 1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40" y="2156"/>
                    <a:ext cx="217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76200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762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276" name="WordArt 1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46" y="2152"/>
                    <a:ext cx="217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grpSp>
          <p:nvGrpSpPr>
            <p:cNvPr id="174177" name="Group 355"/>
            <p:cNvGrpSpPr>
              <a:grpSpLocks/>
            </p:cNvGrpSpPr>
            <p:nvPr/>
          </p:nvGrpSpPr>
          <p:grpSpPr bwMode="auto">
            <a:xfrm>
              <a:off x="563" y="2541"/>
              <a:ext cx="4701" cy="263"/>
              <a:chOff x="563" y="2541"/>
              <a:chExt cx="4701" cy="263"/>
            </a:xfrm>
          </p:grpSpPr>
          <p:sp>
            <p:nvSpPr>
              <p:cNvPr id="174262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7" y="2601"/>
                <a:ext cx="197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667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263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22" y="2664"/>
                <a:ext cx="55" cy="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74264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3" y="2582"/>
                <a:ext cx="99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4178" name="Group 185"/>
              <p:cNvGrpSpPr>
                <a:grpSpLocks/>
              </p:cNvGrpSpPr>
              <p:nvPr/>
            </p:nvGrpSpPr>
            <p:grpSpPr bwMode="auto">
              <a:xfrm rot="5400000">
                <a:off x="936" y="2602"/>
                <a:ext cx="71" cy="161"/>
                <a:chOff x="2928" y="3216"/>
                <a:chExt cx="48" cy="240"/>
              </a:xfrm>
            </p:grpSpPr>
            <p:sp>
              <p:nvSpPr>
                <p:cNvPr id="174266" name="Line 18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67" name="Line 18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83" name="Group 197"/>
              <p:cNvGrpSpPr>
                <a:grpSpLocks/>
              </p:cNvGrpSpPr>
              <p:nvPr/>
            </p:nvGrpSpPr>
            <p:grpSpPr bwMode="auto">
              <a:xfrm>
                <a:off x="1545" y="2566"/>
                <a:ext cx="689" cy="238"/>
                <a:chOff x="1671" y="2854"/>
                <a:chExt cx="710" cy="265"/>
              </a:xfrm>
            </p:grpSpPr>
            <p:sp>
              <p:nvSpPr>
                <p:cNvPr id="174278" name="WordArt 1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71" y="2911"/>
                  <a:ext cx="94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4279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9" y="2911"/>
                  <a:ext cx="82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74186" name="Group 200"/>
                <p:cNvGrpSpPr>
                  <a:grpSpLocks/>
                </p:cNvGrpSpPr>
                <p:nvPr/>
              </p:nvGrpSpPr>
              <p:grpSpPr bwMode="auto">
                <a:xfrm>
                  <a:off x="1794" y="2854"/>
                  <a:ext cx="263" cy="237"/>
                  <a:chOff x="947" y="3284"/>
                  <a:chExt cx="263" cy="237"/>
                </a:xfrm>
              </p:grpSpPr>
              <p:sp>
                <p:nvSpPr>
                  <p:cNvPr id="174281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7" y="3357"/>
                    <a:ext cx="133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282" name="WordArt 2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47" y="3284"/>
                    <a:ext cx="102" cy="2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74187" name="Group 203"/>
                <p:cNvGrpSpPr>
                  <a:grpSpLocks/>
                </p:cNvGrpSpPr>
                <p:nvPr/>
              </p:nvGrpSpPr>
              <p:grpSpPr bwMode="auto">
                <a:xfrm>
                  <a:off x="2119" y="2883"/>
                  <a:ext cx="178" cy="236"/>
                  <a:chOff x="3594" y="3608"/>
                  <a:chExt cx="147" cy="159"/>
                </a:xfrm>
              </p:grpSpPr>
              <p:sp>
                <p:nvSpPr>
                  <p:cNvPr id="174284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3594" y="3608"/>
                    <a:ext cx="14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285" name="WordArt 2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98" y="3653"/>
                    <a:ext cx="71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74190" name="Group 206"/>
              <p:cNvGrpSpPr>
                <a:grpSpLocks/>
              </p:cNvGrpSpPr>
              <p:nvPr/>
            </p:nvGrpSpPr>
            <p:grpSpPr bwMode="auto">
              <a:xfrm rot="5400000">
                <a:off x="2334" y="2598"/>
                <a:ext cx="71" cy="161"/>
                <a:chOff x="2928" y="3216"/>
                <a:chExt cx="48" cy="240"/>
              </a:xfrm>
            </p:grpSpPr>
            <p:sp>
              <p:nvSpPr>
                <p:cNvPr id="174287" name="Line 20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88" name="Line 20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194" name="Group 209"/>
              <p:cNvGrpSpPr>
                <a:grpSpLocks/>
              </p:cNvGrpSpPr>
              <p:nvPr/>
            </p:nvGrpSpPr>
            <p:grpSpPr bwMode="auto">
              <a:xfrm>
                <a:off x="3114" y="2576"/>
                <a:ext cx="162" cy="181"/>
                <a:chOff x="3594" y="3608"/>
                <a:chExt cx="147" cy="159"/>
              </a:xfrm>
            </p:grpSpPr>
            <p:sp>
              <p:nvSpPr>
                <p:cNvPr id="174290" name="Line 210"/>
                <p:cNvSpPr>
                  <a:spLocks noChangeShapeType="1"/>
                </p:cNvSpPr>
                <p:nvPr/>
              </p:nvSpPr>
              <p:spPr bwMode="auto">
                <a:xfrm>
                  <a:off x="3594" y="3608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291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8" y="3653"/>
                  <a:ext cx="71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74292" name="Line 212"/>
              <p:cNvSpPr>
                <a:spLocks noChangeShapeType="1"/>
              </p:cNvSpPr>
              <p:nvPr/>
            </p:nvSpPr>
            <p:spPr bwMode="auto">
              <a:xfrm>
                <a:off x="2580" y="2675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195" name="Group 213"/>
              <p:cNvGrpSpPr>
                <a:grpSpLocks/>
              </p:cNvGrpSpPr>
              <p:nvPr/>
            </p:nvGrpSpPr>
            <p:grpSpPr bwMode="auto">
              <a:xfrm>
                <a:off x="2736" y="2581"/>
                <a:ext cx="347" cy="177"/>
                <a:chOff x="2762" y="2870"/>
                <a:chExt cx="357" cy="199"/>
              </a:xfrm>
            </p:grpSpPr>
            <p:sp>
              <p:nvSpPr>
                <p:cNvPr id="174294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62" y="2870"/>
                  <a:ext cx="141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295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6" y="2900"/>
                  <a:ext cx="183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74296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4" y="2613"/>
                <a:ext cx="91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297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8" y="2613"/>
                <a:ext cx="80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298" name="WordArt 2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0" y="2647"/>
                <a:ext cx="56" cy="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74299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2" y="2592"/>
                <a:ext cx="9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300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12" y="2592"/>
                <a:ext cx="79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74199" name="Group 221"/>
              <p:cNvGrpSpPr>
                <a:grpSpLocks/>
              </p:cNvGrpSpPr>
              <p:nvPr/>
            </p:nvGrpSpPr>
            <p:grpSpPr bwMode="auto">
              <a:xfrm>
                <a:off x="3622" y="2541"/>
                <a:ext cx="255" cy="213"/>
                <a:chOff x="947" y="3284"/>
                <a:chExt cx="263" cy="237"/>
              </a:xfrm>
            </p:grpSpPr>
            <p:sp>
              <p:nvSpPr>
                <p:cNvPr id="174302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7" y="3357"/>
                  <a:ext cx="133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303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47" y="3284"/>
                  <a:ext cx="102" cy="2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74200" name="Group 224"/>
              <p:cNvGrpSpPr>
                <a:grpSpLocks/>
              </p:cNvGrpSpPr>
              <p:nvPr/>
            </p:nvGrpSpPr>
            <p:grpSpPr bwMode="auto">
              <a:xfrm>
                <a:off x="3937" y="2567"/>
                <a:ext cx="173" cy="211"/>
                <a:chOff x="3594" y="3608"/>
                <a:chExt cx="147" cy="159"/>
              </a:xfrm>
            </p:grpSpPr>
            <p:sp>
              <p:nvSpPr>
                <p:cNvPr id="174305" name="Line 225"/>
                <p:cNvSpPr>
                  <a:spLocks noChangeShapeType="1"/>
                </p:cNvSpPr>
                <p:nvPr/>
              </p:nvSpPr>
              <p:spPr bwMode="auto">
                <a:xfrm>
                  <a:off x="3594" y="3608"/>
                  <a:ext cx="1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06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8" y="3653"/>
                  <a:ext cx="71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74207" name="Group 227"/>
              <p:cNvGrpSpPr>
                <a:grpSpLocks/>
              </p:cNvGrpSpPr>
              <p:nvPr/>
            </p:nvGrpSpPr>
            <p:grpSpPr bwMode="auto">
              <a:xfrm rot="5400000">
                <a:off x="4279" y="2573"/>
                <a:ext cx="71" cy="161"/>
                <a:chOff x="2928" y="3216"/>
                <a:chExt cx="48" cy="240"/>
              </a:xfrm>
            </p:grpSpPr>
            <p:sp>
              <p:nvSpPr>
                <p:cNvPr id="174308" name="Line 22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09" name="Line 22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208" name="Group 230"/>
              <p:cNvGrpSpPr>
                <a:grpSpLocks/>
              </p:cNvGrpSpPr>
              <p:nvPr/>
            </p:nvGrpSpPr>
            <p:grpSpPr bwMode="auto">
              <a:xfrm>
                <a:off x="4450" y="2546"/>
                <a:ext cx="814" cy="211"/>
                <a:chOff x="4459" y="2752"/>
                <a:chExt cx="839" cy="215"/>
              </a:xfrm>
            </p:grpSpPr>
            <p:sp>
              <p:nvSpPr>
                <p:cNvPr id="174311" name="Line 231"/>
                <p:cNvSpPr>
                  <a:spLocks noChangeShapeType="1"/>
                </p:cNvSpPr>
                <p:nvPr/>
              </p:nvSpPr>
              <p:spPr bwMode="auto">
                <a:xfrm>
                  <a:off x="4459" y="2867"/>
                  <a:ext cx="13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74212" name="Group 232"/>
                <p:cNvGrpSpPr>
                  <a:grpSpLocks/>
                </p:cNvGrpSpPr>
                <p:nvPr/>
              </p:nvGrpSpPr>
              <p:grpSpPr bwMode="auto">
                <a:xfrm>
                  <a:off x="4631" y="2782"/>
                  <a:ext cx="357" cy="181"/>
                  <a:chOff x="2762" y="2870"/>
                  <a:chExt cx="357" cy="199"/>
                </a:xfrm>
              </p:grpSpPr>
              <p:sp>
                <p:nvSpPr>
                  <p:cNvPr id="174313" name="WordArt 2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62" y="2870"/>
                    <a:ext cx="141" cy="19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314" name="WordArt 2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36" y="2900"/>
                    <a:ext cx="183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74216" name="Group 235"/>
                <p:cNvGrpSpPr>
                  <a:grpSpLocks/>
                </p:cNvGrpSpPr>
                <p:nvPr/>
              </p:nvGrpSpPr>
              <p:grpSpPr bwMode="auto">
                <a:xfrm>
                  <a:off x="5035" y="2752"/>
                  <a:ext cx="263" cy="215"/>
                  <a:chOff x="947" y="3284"/>
                  <a:chExt cx="263" cy="237"/>
                </a:xfrm>
              </p:grpSpPr>
              <p:sp>
                <p:nvSpPr>
                  <p:cNvPr id="174316" name="WordArt 2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7" y="3357"/>
                    <a:ext cx="133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317" name="WordArt 2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47" y="3284"/>
                    <a:ext cx="102" cy="23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174217" name="Group 357"/>
          <p:cNvGrpSpPr>
            <a:grpSpLocks/>
          </p:cNvGrpSpPr>
          <p:nvPr/>
        </p:nvGrpSpPr>
        <p:grpSpPr bwMode="auto">
          <a:xfrm>
            <a:off x="647700" y="4462463"/>
            <a:ext cx="8113713" cy="1235075"/>
            <a:chOff x="385" y="2916"/>
            <a:chExt cx="5111" cy="778"/>
          </a:xfrm>
        </p:grpSpPr>
        <p:grpSp>
          <p:nvGrpSpPr>
            <p:cNvPr id="174220" name="Group 238"/>
            <p:cNvGrpSpPr>
              <a:grpSpLocks/>
            </p:cNvGrpSpPr>
            <p:nvPr/>
          </p:nvGrpSpPr>
          <p:grpSpPr bwMode="auto">
            <a:xfrm rot="123913">
              <a:off x="3233" y="2960"/>
              <a:ext cx="103" cy="267"/>
              <a:chOff x="4590" y="526"/>
              <a:chExt cx="529" cy="1700"/>
            </a:xfrm>
          </p:grpSpPr>
          <p:sp>
            <p:nvSpPr>
              <p:cNvPr id="174319" name="Oval 23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20" name="Oval 24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21" name="Freeform 24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227" name="Group 242"/>
            <p:cNvGrpSpPr>
              <a:grpSpLocks/>
            </p:cNvGrpSpPr>
            <p:nvPr/>
          </p:nvGrpSpPr>
          <p:grpSpPr bwMode="auto">
            <a:xfrm>
              <a:off x="4243" y="3146"/>
              <a:ext cx="169" cy="110"/>
              <a:chOff x="3504" y="2430"/>
              <a:chExt cx="233" cy="147"/>
            </a:xfrm>
          </p:grpSpPr>
          <p:sp>
            <p:nvSpPr>
              <p:cNvPr id="174323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4" y="2430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24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7" y="2472"/>
                <a:ext cx="8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228" name="Group 245"/>
            <p:cNvGrpSpPr>
              <a:grpSpLocks/>
            </p:cNvGrpSpPr>
            <p:nvPr/>
          </p:nvGrpSpPr>
          <p:grpSpPr bwMode="auto">
            <a:xfrm>
              <a:off x="4274" y="2916"/>
              <a:ext cx="168" cy="114"/>
              <a:chOff x="3516" y="2668"/>
              <a:chExt cx="231" cy="151"/>
            </a:xfrm>
          </p:grpSpPr>
          <p:sp>
            <p:nvSpPr>
              <p:cNvPr id="174326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" y="2705"/>
                <a:ext cx="7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27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2668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231" name="Group 248"/>
            <p:cNvGrpSpPr>
              <a:grpSpLocks/>
            </p:cNvGrpSpPr>
            <p:nvPr/>
          </p:nvGrpSpPr>
          <p:grpSpPr bwMode="auto">
            <a:xfrm>
              <a:off x="385" y="3011"/>
              <a:ext cx="2393" cy="199"/>
              <a:chOff x="327" y="3190"/>
              <a:chExt cx="2297" cy="262"/>
            </a:xfrm>
          </p:grpSpPr>
          <p:sp>
            <p:nvSpPr>
              <p:cNvPr id="174329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" y="3190"/>
                <a:ext cx="2297" cy="2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从   运动到    弹性力所做的功</a:t>
                </a:r>
              </a:p>
            </p:txBody>
          </p:sp>
          <p:sp>
            <p:nvSpPr>
              <p:cNvPr id="174330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" y="3253"/>
                <a:ext cx="137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31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3" y="3235"/>
                <a:ext cx="113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332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2822" y="3017"/>
              <a:ext cx="194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667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233" name="Group 253"/>
            <p:cNvGrpSpPr>
              <a:grpSpLocks/>
            </p:cNvGrpSpPr>
            <p:nvPr/>
          </p:nvGrpSpPr>
          <p:grpSpPr bwMode="auto">
            <a:xfrm>
              <a:off x="3611" y="3005"/>
              <a:ext cx="287" cy="210"/>
              <a:chOff x="1517" y="3669"/>
              <a:chExt cx="300" cy="216"/>
            </a:xfrm>
          </p:grpSpPr>
          <p:sp>
            <p:nvSpPr>
              <p:cNvPr id="174334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4" y="3688"/>
                <a:ext cx="203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667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35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17" y="3669"/>
                <a:ext cx="102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234" name="Group 256"/>
            <p:cNvGrpSpPr>
              <a:grpSpLocks/>
            </p:cNvGrpSpPr>
            <p:nvPr/>
          </p:nvGrpSpPr>
          <p:grpSpPr bwMode="auto">
            <a:xfrm rot="5400000">
              <a:off x="3098" y="3019"/>
              <a:ext cx="70" cy="159"/>
              <a:chOff x="2928" y="3216"/>
              <a:chExt cx="48" cy="240"/>
            </a:xfrm>
          </p:grpSpPr>
          <p:sp>
            <p:nvSpPr>
              <p:cNvPr id="174337" name="Line 2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8" name="Line 2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237" name="Group 259"/>
            <p:cNvGrpSpPr>
              <a:grpSpLocks/>
            </p:cNvGrpSpPr>
            <p:nvPr/>
          </p:nvGrpSpPr>
          <p:grpSpPr bwMode="auto">
            <a:xfrm>
              <a:off x="3365" y="3149"/>
              <a:ext cx="166" cy="122"/>
              <a:chOff x="819" y="3535"/>
              <a:chExt cx="220" cy="170"/>
            </a:xfrm>
          </p:grpSpPr>
          <p:grpSp>
            <p:nvGrpSpPr>
              <p:cNvPr id="174240" name="Group 260"/>
              <p:cNvGrpSpPr>
                <a:grpSpLocks/>
              </p:cNvGrpSpPr>
              <p:nvPr/>
            </p:nvGrpSpPr>
            <p:grpSpPr bwMode="auto">
              <a:xfrm>
                <a:off x="819" y="3568"/>
                <a:ext cx="213" cy="137"/>
                <a:chOff x="819" y="3534"/>
                <a:chExt cx="281" cy="171"/>
              </a:xfrm>
            </p:grpSpPr>
            <p:sp>
              <p:nvSpPr>
                <p:cNvPr id="174341" name="WordArt 2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9" y="3552"/>
                  <a:ext cx="137" cy="13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342" name="WordArt 2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87" y="3534"/>
                  <a:ext cx="113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74343" name="Line 263"/>
              <p:cNvSpPr>
                <a:spLocks noChangeShapeType="1"/>
              </p:cNvSpPr>
              <p:nvPr/>
            </p:nvSpPr>
            <p:spPr bwMode="auto">
              <a:xfrm>
                <a:off x="825" y="3535"/>
                <a:ext cx="21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243" name="Group 264"/>
            <p:cNvGrpSpPr>
              <a:grpSpLocks/>
            </p:cNvGrpSpPr>
            <p:nvPr/>
          </p:nvGrpSpPr>
          <p:grpSpPr bwMode="auto">
            <a:xfrm rot="5400000">
              <a:off x="4000" y="3024"/>
              <a:ext cx="70" cy="159"/>
              <a:chOff x="2928" y="3216"/>
              <a:chExt cx="48" cy="240"/>
            </a:xfrm>
          </p:grpSpPr>
          <p:sp>
            <p:nvSpPr>
              <p:cNvPr id="174345" name="Line 26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6" name="Line 26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244" name="Group 267"/>
            <p:cNvGrpSpPr>
              <a:grpSpLocks/>
            </p:cNvGrpSpPr>
            <p:nvPr/>
          </p:nvGrpSpPr>
          <p:grpSpPr bwMode="auto">
            <a:xfrm rot="123913">
              <a:off x="4135" y="2954"/>
              <a:ext cx="104" cy="267"/>
              <a:chOff x="4590" y="526"/>
              <a:chExt cx="529" cy="1700"/>
            </a:xfrm>
          </p:grpSpPr>
          <p:sp>
            <p:nvSpPr>
              <p:cNvPr id="174348" name="Oval 268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49" name="Oval 269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50" name="Freeform 270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351" name="Line 271"/>
            <p:cNvSpPr>
              <a:spLocks noChangeShapeType="1"/>
            </p:cNvSpPr>
            <p:nvPr/>
          </p:nvSpPr>
          <p:spPr bwMode="auto">
            <a:xfrm>
              <a:off x="4454" y="3088"/>
              <a:ext cx="13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2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4619" y="3005"/>
              <a:ext cx="135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4353" name="WordArt 273"/>
            <p:cNvSpPr>
              <a:spLocks noChangeArrowheads="1" noChangeShapeType="1" noTextEdit="1"/>
            </p:cNvSpPr>
            <p:nvPr/>
          </p:nvSpPr>
          <p:spPr bwMode="auto">
            <a:xfrm>
              <a:off x="4785" y="3031"/>
              <a:ext cx="176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250" name="Group 274"/>
            <p:cNvGrpSpPr>
              <a:grpSpLocks/>
            </p:cNvGrpSpPr>
            <p:nvPr/>
          </p:nvGrpSpPr>
          <p:grpSpPr bwMode="auto">
            <a:xfrm>
              <a:off x="5006" y="2975"/>
              <a:ext cx="251" cy="210"/>
              <a:chOff x="947" y="3284"/>
              <a:chExt cx="263" cy="237"/>
            </a:xfrm>
          </p:grpSpPr>
          <p:sp>
            <p:nvSpPr>
              <p:cNvPr id="174355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7" y="3357"/>
                <a:ext cx="13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56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47" y="3284"/>
                <a:ext cx="102" cy="2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357" name="WordArt 277"/>
            <p:cNvSpPr>
              <a:spLocks noChangeArrowheads="1" noChangeShapeType="1" noTextEdit="1"/>
            </p:cNvSpPr>
            <p:nvPr/>
          </p:nvSpPr>
          <p:spPr bwMode="auto">
            <a:xfrm>
              <a:off x="408" y="3417"/>
              <a:ext cx="190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得</a:t>
              </a:r>
            </a:p>
          </p:txBody>
        </p:sp>
        <p:grpSp>
          <p:nvGrpSpPr>
            <p:cNvPr id="174257" name="Group 278"/>
            <p:cNvGrpSpPr>
              <a:grpSpLocks/>
            </p:cNvGrpSpPr>
            <p:nvPr/>
          </p:nvGrpSpPr>
          <p:grpSpPr bwMode="auto">
            <a:xfrm rot="5400000">
              <a:off x="1046" y="3427"/>
              <a:ext cx="78" cy="170"/>
              <a:chOff x="2928" y="3216"/>
              <a:chExt cx="48" cy="240"/>
            </a:xfrm>
          </p:grpSpPr>
          <p:sp>
            <p:nvSpPr>
              <p:cNvPr id="174359" name="Line 27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60" name="Line 28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361" name="WordArt 281"/>
            <p:cNvSpPr>
              <a:spLocks noChangeArrowheads="1" noChangeShapeType="1" noTextEdit="1"/>
            </p:cNvSpPr>
            <p:nvPr/>
          </p:nvSpPr>
          <p:spPr bwMode="auto">
            <a:xfrm>
              <a:off x="687" y="3404"/>
              <a:ext cx="208" cy="1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667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4362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1297" y="3362"/>
              <a:ext cx="63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363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1282" y="3569"/>
              <a:ext cx="73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364" name="Line 284"/>
            <p:cNvSpPr>
              <a:spLocks noChangeShapeType="1"/>
            </p:cNvSpPr>
            <p:nvPr/>
          </p:nvSpPr>
          <p:spPr bwMode="auto">
            <a:xfrm>
              <a:off x="1223" y="3519"/>
              <a:ext cx="20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5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1441" y="3436"/>
              <a:ext cx="12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259" name="Group 286"/>
            <p:cNvGrpSpPr>
              <a:grpSpLocks/>
            </p:cNvGrpSpPr>
            <p:nvPr/>
          </p:nvGrpSpPr>
          <p:grpSpPr bwMode="auto">
            <a:xfrm>
              <a:off x="1588" y="3481"/>
              <a:ext cx="234" cy="149"/>
              <a:chOff x="3504" y="2430"/>
              <a:chExt cx="233" cy="147"/>
            </a:xfrm>
          </p:grpSpPr>
          <p:sp>
            <p:nvSpPr>
              <p:cNvPr id="174367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4" y="2430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68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7" y="2472"/>
                <a:ext cx="8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369" name="WordArt 289"/>
            <p:cNvSpPr>
              <a:spLocks noChangeArrowheads="1" noChangeShapeType="1" noTextEdit="1"/>
            </p:cNvSpPr>
            <p:nvPr/>
          </p:nvSpPr>
          <p:spPr bwMode="auto">
            <a:xfrm>
              <a:off x="1843" y="3381"/>
              <a:ext cx="74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370" name="Line 290"/>
            <p:cNvSpPr>
              <a:spLocks noChangeShapeType="1"/>
            </p:cNvSpPr>
            <p:nvPr/>
          </p:nvSpPr>
          <p:spPr bwMode="auto">
            <a:xfrm>
              <a:off x="1941" y="3544"/>
              <a:ext cx="1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1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2229" y="3369"/>
              <a:ext cx="63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372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2214" y="3576"/>
              <a:ext cx="74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373" name="Line 293"/>
            <p:cNvSpPr>
              <a:spLocks noChangeShapeType="1"/>
            </p:cNvSpPr>
            <p:nvPr/>
          </p:nvSpPr>
          <p:spPr bwMode="auto">
            <a:xfrm>
              <a:off x="2155" y="3526"/>
              <a:ext cx="20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4" name="WordArt 294"/>
            <p:cNvSpPr>
              <a:spLocks noChangeArrowheads="1" noChangeShapeType="1" noTextEdit="1"/>
            </p:cNvSpPr>
            <p:nvPr/>
          </p:nvSpPr>
          <p:spPr bwMode="auto">
            <a:xfrm>
              <a:off x="2384" y="3433"/>
              <a:ext cx="145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265" name="Group 295"/>
            <p:cNvGrpSpPr>
              <a:grpSpLocks/>
            </p:cNvGrpSpPr>
            <p:nvPr/>
          </p:nvGrpSpPr>
          <p:grpSpPr bwMode="auto">
            <a:xfrm>
              <a:off x="2532" y="3474"/>
              <a:ext cx="271" cy="164"/>
              <a:chOff x="3516" y="2668"/>
              <a:chExt cx="231" cy="151"/>
            </a:xfrm>
          </p:grpSpPr>
          <p:sp>
            <p:nvSpPr>
              <p:cNvPr id="174376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" y="2705"/>
                <a:ext cx="7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77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2668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378" name="WordArt 298"/>
            <p:cNvSpPr>
              <a:spLocks noChangeArrowheads="1" noChangeShapeType="1" noTextEdit="1"/>
            </p:cNvSpPr>
            <p:nvPr/>
          </p:nvSpPr>
          <p:spPr bwMode="auto">
            <a:xfrm>
              <a:off x="2739" y="3363"/>
              <a:ext cx="74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379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3230" y="3418"/>
              <a:ext cx="2266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给定，只与始  末位置             有关。</a:t>
              </a:r>
            </a:p>
          </p:txBody>
        </p:sp>
        <p:sp>
          <p:nvSpPr>
            <p:cNvPr id="174380" name="WordArt 300"/>
            <p:cNvSpPr>
              <a:spLocks noChangeArrowheads="1" noChangeShapeType="1" noTextEdit="1"/>
            </p:cNvSpPr>
            <p:nvPr/>
          </p:nvSpPr>
          <p:spPr bwMode="auto">
            <a:xfrm>
              <a:off x="3073" y="3432"/>
              <a:ext cx="11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4268" name="Group 301"/>
            <p:cNvGrpSpPr>
              <a:grpSpLocks/>
            </p:cNvGrpSpPr>
            <p:nvPr/>
          </p:nvGrpSpPr>
          <p:grpSpPr bwMode="auto">
            <a:xfrm>
              <a:off x="4558" y="3431"/>
              <a:ext cx="187" cy="144"/>
              <a:chOff x="3504" y="2430"/>
              <a:chExt cx="233" cy="147"/>
            </a:xfrm>
          </p:grpSpPr>
          <p:sp>
            <p:nvSpPr>
              <p:cNvPr id="174382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4" y="2430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83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7" y="2472"/>
                <a:ext cx="8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4270" name="Group 304"/>
            <p:cNvGrpSpPr>
              <a:grpSpLocks/>
            </p:cNvGrpSpPr>
            <p:nvPr/>
          </p:nvGrpSpPr>
          <p:grpSpPr bwMode="auto">
            <a:xfrm>
              <a:off x="4899" y="3427"/>
              <a:ext cx="202" cy="146"/>
              <a:chOff x="3516" y="2668"/>
              <a:chExt cx="231" cy="151"/>
            </a:xfrm>
          </p:grpSpPr>
          <p:sp>
            <p:nvSpPr>
              <p:cNvPr id="174385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" y="2705"/>
                <a:ext cx="7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386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2668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387" name="Freeform 307"/>
            <p:cNvSpPr>
              <a:spLocks/>
            </p:cNvSpPr>
            <p:nvPr/>
          </p:nvSpPr>
          <p:spPr bwMode="auto">
            <a:xfrm>
              <a:off x="4807" y="3525"/>
              <a:ext cx="40" cy="53"/>
            </a:xfrm>
            <a:custGeom>
              <a:avLst/>
              <a:gdLst/>
              <a:ahLst/>
              <a:cxnLst>
                <a:cxn ang="0">
                  <a:pos x="104" y="8"/>
                </a:cxn>
                <a:cxn ang="0">
                  <a:pos x="248" y="56"/>
                </a:cxn>
                <a:cxn ang="0">
                  <a:pos x="344" y="152"/>
                </a:cxn>
                <a:cxn ang="0">
                  <a:pos x="344" y="344"/>
                </a:cxn>
                <a:cxn ang="0">
                  <a:pos x="248" y="392"/>
                </a:cxn>
                <a:cxn ang="0">
                  <a:pos x="152" y="344"/>
                </a:cxn>
                <a:cxn ang="0">
                  <a:pos x="152" y="248"/>
                </a:cxn>
                <a:cxn ang="0">
                  <a:pos x="104" y="152"/>
                </a:cxn>
                <a:cxn ang="0">
                  <a:pos x="56" y="56"/>
                </a:cxn>
                <a:cxn ang="0">
                  <a:pos x="8" y="8"/>
                </a:cxn>
                <a:cxn ang="0">
                  <a:pos x="104" y="8"/>
                </a:cxn>
              </a:cxnLst>
              <a:rect l="0" t="0" r="r" b="b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chemeClr val="tx2"/>
            </a:solidFill>
            <a:ln w="952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8" name="Freeform 308"/>
            <p:cNvSpPr>
              <a:spLocks/>
            </p:cNvSpPr>
            <p:nvPr/>
          </p:nvSpPr>
          <p:spPr bwMode="auto">
            <a:xfrm>
              <a:off x="4044" y="3529"/>
              <a:ext cx="39" cy="53"/>
            </a:xfrm>
            <a:custGeom>
              <a:avLst/>
              <a:gdLst/>
              <a:ahLst/>
              <a:cxnLst>
                <a:cxn ang="0">
                  <a:pos x="104" y="8"/>
                </a:cxn>
                <a:cxn ang="0">
                  <a:pos x="248" y="56"/>
                </a:cxn>
                <a:cxn ang="0">
                  <a:pos x="344" y="152"/>
                </a:cxn>
                <a:cxn ang="0">
                  <a:pos x="344" y="344"/>
                </a:cxn>
                <a:cxn ang="0">
                  <a:pos x="248" y="392"/>
                </a:cxn>
                <a:cxn ang="0">
                  <a:pos x="152" y="344"/>
                </a:cxn>
                <a:cxn ang="0">
                  <a:pos x="152" y="248"/>
                </a:cxn>
                <a:cxn ang="0">
                  <a:pos x="104" y="152"/>
                </a:cxn>
                <a:cxn ang="0">
                  <a:pos x="56" y="56"/>
                </a:cxn>
                <a:cxn ang="0">
                  <a:pos x="8" y="8"/>
                </a:cxn>
                <a:cxn ang="0">
                  <a:pos x="104" y="8"/>
                </a:cxn>
              </a:cxnLst>
              <a:rect l="0" t="0" r="r" b="b"/>
              <a:pathLst>
                <a:path w="360" h="392">
                  <a:moveTo>
                    <a:pt x="104" y="8"/>
                  </a:moveTo>
                  <a:cubicBezTo>
                    <a:pt x="144" y="16"/>
                    <a:pt x="208" y="32"/>
                    <a:pt x="248" y="56"/>
                  </a:cubicBezTo>
                  <a:cubicBezTo>
                    <a:pt x="288" y="80"/>
                    <a:pt x="328" y="104"/>
                    <a:pt x="344" y="152"/>
                  </a:cubicBezTo>
                  <a:cubicBezTo>
                    <a:pt x="360" y="200"/>
                    <a:pt x="360" y="304"/>
                    <a:pt x="344" y="344"/>
                  </a:cubicBezTo>
                  <a:cubicBezTo>
                    <a:pt x="328" y="384"/>
                    <a:pt x="280" y="392"/>
                    <a:pt x="248" y="392"/>
                  </a:cubicBezTo>
                  <a:cubicBezTo>
                    <a:pt x="216" y="392"/>
                    <a:pt x="168" y="368"/>
                    <a:pt x="152" y="344"/>
                  </a:cubicBezTo>
                  <a:cubicBezTo>
                    <a:pt x="136" y="320"/>
                    <a:pt x="160" y="280"/>
                    <a:pt x="152" y="248"/>
                  </a:cubicBezTo>
                  <a:cubicBezTo>
                    <a:pt x="144" y="216"/>
                    <a:pt x="120" y="184"/>
                    <a:pt x="104" y="152"/>
                  </a:cubicBezTo>
                  <a:cubicBezTo>
                    <a:pt x="88" y="120"/>
                    <a:pt x="72" y="80"/>
                    <a:pt x="56" y="56"/>
                  </a:cubicBezTo>
                  <a:cubicBezTo>
                    <a:pt x="40" y="32"/>
                    <a:pt x="0" y="16"/>
                    <a:pt x="8" y="8"/>
                  </a:cubicBezTo>
                  <a:cubicBezTo>
                    <a:pt x="16" y="0"/>
                    <a:pt x="64" y="0"/>
                    <a:pt x="104" y="8"/>
                  </a:cubicBezTo>
                  <a:close/>
                </a:path>
              </a:pathLst>
            </a:custGeom>
            <a:solidFill>
              <a:srgbClr val="CC0000"/>
            </a:solidFill>
            <a:ln w="952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271" name="Group 360"/>
          <p:cNvGrpSpPr>
            <a:grpSpLocks/>
          </p:cNvGrpSpPr>
          <p:nvPr/>
        </p:nvGrpSpPr>
        <p:grpSpPr bwMode="auto">
          <a:xfrm>
            <a:off x="582613" y="5759450"/>
            <a:ext cx="7996237" cy="533400"/>
            <a:chOff x="355" y="3781"/>
            <a:chExt cx="5037" cy="336"/>
          </a:xfrm>
        </p:grpSpPr>
        <p:grpSp>
          <p:nvGrpSpPr>
            <p:cNvPr id="174274" name="Group 358"/>
            <p:cNvGrpSpPr>
              <a:grpSpLocks/>
            </p:cNvGrpSpPr>
            <p:nvPr/>
          </p:nvGrpSpPr>
          <p:grpSpPr bwMode="auto">
            <a:xfrm>
              <a:off x="355" y="3781"/>
              <a:ext cx="2914" cy="336"/>
              <a:chOff x="355" y="3781"/>
              <a:chExt cx="2914" cy="336"/>
            </a:xfrm>
          </p:grpSpPr>
          <p:sp>
            <p:nvSpPr>
              <p:cNvPr id="174390" name="WordArt 3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9" y="3840"/>
                <a:ext cx="1048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弹性势能</a:t>
                </a:r>
              </a:p>
            </p:txBody>
          </p:sp>
          <p:sp>
            <p:nvSpPr>
              <p:cNvPr id="174391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" y="3835"/>
                <a:ext cx="422" cy="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引入</a:t>
                </a:r>
              </a:p>
            </p:txBody>
          </p:sp>
          <p:sp>
            <p:nvSpPr>
              <p:cNvPr id="174393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8" y="3974"/>
                <a:ext cx="121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394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2" y="3861"/>
                <a:ext cx="197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4277" name="Group 332"/>
              <p:cNvGrpSpPr>
                <a:grpSpLocks/>
              </p:cNvGrpSpPr>
              <p:nvPr/>
            </p:nvGrpSpPr>
            <p:grpSpPr bwMode="auto">
              <a:xfrm>
                <a:off x="2411" y="3781"/>
                <a:ext cx="858" cy="336"/>
                <a:chOff x="2411" y="3781"/>
                <a:chExt cx="858" cy="336"/>
              </a:xfrm>
            </p:grpSpPr>
            <p:grpSp>
              <p:nvGrpSpPr>
                <p:cNvPr id="174280" name="Group 315"/>
                <p:cNvGrpSpPr>
                  <a:grpSpLocks/>
                </p:cNvGrpSpPr>
                <p:nvPr/>
              </p:nvGrpSpPr>
              <p:grpSpPr bwMode="auto">
                <a:xfrm rot="5400000">
                  <a:off x="2460" y="3858"/>
                  <a:ext cx="62" cy="160"/>
                  <a:chOff x="2928" y="3216"/>
                  <a:chExt cx="48" cy="240"/>
                </a:xfrm>
              </p:grpSpPr>
              <p:sp>
                <p:nvSpPr>
                  <p:cNvPr id="174396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397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404" name="WordArt 3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6" y="3781"/>
                  <a:ext cx="63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74405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1" y="3999"/>
                  <a:ext cx="73" cy="1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74406" name="Line 326"/>
                <p:cNvSpPr>
                  <a:spLocks noChangeShapeType="1"/>
                </p:cNvSpPr>
                <p:nvPr/>
              </p:nvSpPr>
              <p:spPr bwMode="auto">
                <a:xfrm>
                  <a:off x="2652" y="3949"/>
                  <a:ext cx="209" cy="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07" name="WordArt 3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0" y="3866"/>
                  <a:ext cx="123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409" name="WordArt 3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7" y="3911"/>
                  <a:ext cx="134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411" name="WordArt 3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5" y="3833"/>
                  <a:ext cx="7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74283" name="Group 359"/>
            <p:cNvGrpSpPr>
              <a:grpSpLocks/>
            </p:cNvGrpSpPr>
            <p:nvPr/>
          </p:nvGrpSpPr>
          <p:grpSpPr bwMode="auto">
            <a:xfrm>
              <a:off x="3575" y="3819"/>
              <a:ext cx="1817" cy="252"/>
              <a:chOff x="3575" y="3819"/>
              <a:chExt cx="1817" cy="252"/>
            </a:xfrm>
          </p:grpSpPr>
          <p:grpSp>
            <p:nvGrpSpPr>
              <p:cNvPr id="174286" name="Group 334"/>
              <p:cNvGrpSpPr>
                <a:grpSpLocks/>
              </p:cNvGrpSpPr>
              <p:nvPr/>
            </p:nvGrpSpPr>
            <p:grpSpPr bwMode="auto">
              <a:xfrm>
                <a:off x="3947" y="3819"/>
                <a:ext cx="1445" cy="252"/>
                <a:chOff x="1454" y="3550"/>
                <a:chExt cx="2032" cy="275"/>
              </a:xfrm>
            </p:grpSpPr>
            <p:sp>
              <p:nvSpPr>
                <p:cNvPr id="174415" name="WordArt 3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9" y="3669"/>
                  <a:ext cx="95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416" name="WordArt 3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4" y="3550"/>
                  <a:ext cx="344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0745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74289" name="Group 337"/>
                <p:cNvGrpSpPr>
                  <a:grpSpLocks/>
                </p:cNvGrpSpPr>
                <p:nvPr/>
              </p:nvGrpSpPr>
              <p:grpSpPr bwMode="auto">
                <a:xfrm>
                  <a:off x="2209" y="3573"/>
                  <a:ext cx="320" cy="244"/>
                  <a:chOff x="1887" y="3797"/>
                  <a:chExt cx="236" cy="193"/>
                </a:xfrm>
              </p:grpSpPr>
              <p:sp>
                <p:nvSpPr>
                  <p:cNvPr id="174418" name="WordArt 3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27" y="3875"/>
                    <a:ext cx="96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419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87" y="3797"/>
                    <a:ext cx="144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74293" name="Group 340"/>
                <p:cNvGrpSpPr>
                  <a:grpSpLocks/>
                </p:cNvGrpSpPr>
                <p:nvPr/>
              </p:nvGrpSpPr>
              <p:grpSpPr bwMode="auto">
                <a:xfrm rot="5400000">
                  <a:off x="1948" y="3565"/>
                  <a:ext cx="58" cy="189"/>
                  <a:chOff x="2928" y="3216"/>
                  <a:chExt cx="48" cy="240"/>
                </a:xfrm>
              </p:grpSpPr>
              <p:sp>
                <p:nvSpPr>
                  <p:cNvPr id="174421" name="Line 34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22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4423" name="Line 343"/>
                <p:cNvSpPr>
                  <a:spLocks noChangeShapeType="1"/>
                </p:cNvSpPr>
                <p:nvPr/>
              </p:nvSpPr>
              <p:spPr bwMode="auto">
                <a:xfrm>
                  <a:off x="2736" y="3663"/>
                  <a:ext cx="194" cy="1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424" name="WordArt 3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1" y="3633"/>
                  <a:ext cx="95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b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74301" name="Group 345"/>
                <p:cNvGrpSpPr>
                  <a:grpSpLocks/>
                </p:cNvGrpSpPr>
                <p:nvPr/>
              </p:nvGrpSpPr>
              <p:grpSpPr bwMode="auto">
                <a:xfrm>
                  <a:off x="3040" y="3581"/>
                  <a:ext cx="320" cy="244"/>
                  <a:chOff x="1887" y="3797"/>
                  <a:chExt cx="236" cy="193"/>
                </a:xfrm>
              </p:grpSpPr>
              <p:sp>
                <p:nvSpPr>
                  <p:cNvPr id="174426" name="WordArt 3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27" y="3875"/>
                    <a:ext cx="96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427" name="WordArt 3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87" y="3797"/>
                    <a:ext cx="144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74428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75" y="3823"/>
                <a:ext cx="261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则</a:t>
                </a:r>
              </a:p>
            </p:txBody>
          </p:sp>
        </p:grpSp>
      </p:grpSp>
      <p:grpSp>
        <p:nvGrpSpPr>
          <p:cNvPr id="174304" name="Group 353"/>
          <p:cNvGrpSpPr>
            <a:grpSpLocks/>
          </p:cNvGrpSpPr>
          <p:nvPr/>
        </p:nvGrpSpPr>
        <p:grpSpPr bwMode="auto">
          <a:xfrm>
            <a:off x="311150" y="333375"/>
            <a:ext cx="2252663" cy="1192213"/>
            <a:chOff x="196" y="210"/>
            <a:chExt cx="1419" cy="751"/>
          </a:xfrm>
        </p:grpSpPr>
        <p:sp>
          <p:nvSpPr>
            <p:cNvPr id="174158" name="Rectangle 78"/>
            <p:cNvSpPr>
              <a:spLocks noChangeArrowheads="1"/>
            </p:cNvSpPr>
            <p:nvPr/>
          </p:nvSpPr>
          <p:spPr bwMode="auto">
            <a:xfrm>
              <a:off x="196" y="210"/>
              <a:ext cx="1419" cy="751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E1E1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307" name="Group 79"/>
            <p:cNvGrpSpPr>
              <a:grpSpLocks/>
            </p:cNvGrpSpPr>
            <p:nvPr/>
          </p:nvGrpSpPr>
          <p:grpSpPr bwMode="auto">
            <a:xfrm>
              <a:off x="337" y="293"/>
              <a:ext cx="1093" cy="222"/>
              <a:chOff x="173" y="502"/>
              <a:chExt cx="966" cy="392"/>
            </a:xfrm>
          </p:grpSpPr>
          <p:sp>
            <p:nvSpPr>
              <p:cNvPr id="174160" name="WordArt 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" y="502"/>
                <a:ext cx="966" cy="3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弹性力的功</a:t>
                </a:r>
              </a:p>
            </p:txBody>
          </p:sp>
          <p:sp>
            <p:nvSpPr>
              <p:cNvPr id="174161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" y="508"/>
                <a:ext cx="966" cy="3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弹性力的功</a:t>
                </a:r>
              </a:p>
            </p:txBody>
          </p:sp>
        </p:grpSp>
        <p:grpSp>
          <p:nvGrpSpPr>
            <p:cNvPr id="174310" name="Group 352"/>
            <p:cNvGrpSpPr>
              <a:grpSpLocks/>
            </p:cNvGrpSpPr>
            <p:nvPr/>
          </p:nvGrpSpPr>
          <p:grpSpPr bwMode="auto">
            <a:xfrm>
              <a:off x="386" y="638"/>
              <a:ext cx="941" cy="216"/>
              <a:chOff x="310" y="627"/>
              <a:chExt cx="1093" cy="227"/>
            </a:xfrm>
          </p:grpSpPr>
          <p:sp>
            <p:nvSpPr>
              <p:cNvPr id="174430" name="WordArt 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" y="635"/>
                <a:ext cx="1093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弹性势能</a:t>
                </a:r>
              </a:p>
            </p:txBody>
          </p:sp>
          <p:sp>
            <p:nvSpPr>
              <p:cNvPr id="174431" name="WordArt 3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" y="627"/>
                <a:ext cx="1093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弹性势能</a:t>
                </a:r>
              </a:p>
            </p:txBody>
          </p:sp>
        </p:grpSp>
      </p:grpSp>
      <p:sp>
        <p:nvSpPr>
          <p:cNvPr id="348" name="矩形 347"/>
          <p:cNvSpPr/>
          <p:nvPr/>
        </p:nvSpPr>
        <p:spPr bwMode="auto">
          <a:xfrm>
            <a:off x="3195263" y="5722704"/>
            <a:ext cx="2219218" cy="698643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D4D4D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7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1250" y="0"/>
            <a:ext cx="7473950" cy="21272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小结</a:t>
            </a:r>
          </a:p>
        </p:txBody>
      </p:sp>
      <p:sp>
        <p:nvSpPr>
          <p:cNvPr id="176131" name="Rectangle 3" descr="信纸"/>
          <p:cNvSpPr>
            <a:spLocks noChangeArrowheads="1"/>
          </p:cNvSpPr>
          <p:nvPr/>
        </p:nvSpPr>
        <p:spPr bwMode="auto">
          <a:xfrm>
            <a:off x="0" y="0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6180" name="WordArt 52"/>
          <p:cNvSpPr>
            <a:spLocks noChangeArrowheads="1" noChangeShapeType="1" noTextEdit="1"/>
          </p:cNvSpPr>
          <p:nvPr/>
        </p:nvSpPr>
        <p:spPr bwMode="auto">
          <a:xfrm>
            <a:off x="1751013" y="336550"/>
            <a:ext cx="5287962" cy="393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保守力的功与势能小结</a:t>
            </a:r>
          </a:p>
        </p:txBody>
      </p:sp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852488" y="831850"/>
            <a:ext cx="5246687" cy="684213"/>
            <a:chOff x="1116" y="1514"/>
            <a:chExt cx="3305" cy="431"/>
          </a:xfrm>
        </p:grpSpPr>
        <p:sp>
          <p:nvSpPr>
            <p:cNvPr id="176285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3157" y="1649"/>
              <a:ext cx="22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286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3355" y="1771"/>
              <a:ext cx="122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  <p:sp>
          <p:nvSpPr>
            <p:cNvPr id="176287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507" y="1776"/>
              <a:ext cx="98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288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1116" y="1650"/>
              <a:ext cx="291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948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W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" name="Group 161"/>
            <p:cNvGrpSpPr>
              <a:grpSpLocks/>
            </p:cNvGrpSpPr>
            <p:nvPr/>
          </p:nvGrpSpPr>
          <p:grpSpPr bwMode="auto">
            <a:xfrm rot="5400000">
              <a:off x="1497" y="1662"/>
              <a:ext cx="64" cy="160"/>
              <a:chOff x="2928" y="3216"/>
              <a:chExt cx="48" cy="240"/>
            </a:xfrm>
          </p:grpSpPr>
          <p:sp>
            <p:nvSpPr>
              <p:cNvPr id="176290" name="Line 16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91" name="Line 16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292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1925" y="1686"/>
              <a:ext cx="21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" name="Group 165"/>
            <p:cNvGrpSpPr>
              <a:grpSpLocks/>
            </p:cNvGrpSpPr>
            <p:nvPr/>
          </p:nvGrpSpPr>
          <p:grpSpPr bwMode="auto">
            <a:xfrm rot="123913">
              <a:off x="1627" y="1521"/>
              <a:ext cx="134" cy="424"/>
              <a:chOff x="4590" y="526"/>
              <a:chExt cx="529" cy="1700"/>
            </a:xfrm>
          </p:grpSpPr>
          <p:sp>
            <p:nvSpPr>
              <p:cNvPr id="176294" name="Oval 166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95" name="Oval 167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296" name="Freeform 168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297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1813" y="1514"/>
              <a:ext cx="84" cy="1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298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1767" y="1837"/>
              <a:ext cx="74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299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2470" y="1644"/>
              <a:ext cx="129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" name="Group 172"/>
            <p:cNvGrpSpPr>
              <a:grpSpLocks/>
            </p:cNvGrpSpPr>
            <p:nvPr/>
          </p:nvGrpSpPr>
          <p:grpSpPr bwMode="auto">
            <a:xfrm>
              <a:off x="2600" y="1668"/>
              <a:ext cx="193" cy="182"/>
              <a:chOff x="1571" y="3254"/>
              <a:chExt cx="147" cy="175"/>
            </a:xfrm>
          </p:grpSpPr>
          <p:sp>
            <p:nvSpPr>
              <p:cNvPr id="176301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4" y="3305"/>
                <a:ext cx="75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302" name="Line 174"/>
              <p:cNvSpPr>
                <a:spLocks noChangeShapeType="1"/>
              </p:cNvSpPr>
              <p:nvPr/>
            </p:nvSpPr>
            <p:spPr bwMode="auto">
              <a:xfrm>
                <a:off x="1571" y="325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6303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2343" y="1768"/>
              <a:ext cx="60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76304" name="Line 176"/>
            <p:cNvSpPr>
              <a:spLocks noChangeShapeType="1"/>
            </p:cNvSpPr>
            <p:nvPr/>
          </p:nvSpPr>
          <p:spPr bwMode="auto">
            <a:xfrm flipV="1">
              <a:off x="1964" y="1634"/>
              <a:ext cx="20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177"/>
            <p:cNvGrpSpPr>
              <a:grpSpLocks/>
            </p:cNvGrpSpPr>
            <p:nvPr/>
          </p:nvGrpSpPr>
          <p:grpSpPr bwMode="auto">
            <a:xfrm rot="5400000">
              <a:off x="2896" y="1663"/>
              <a:ext cx="76" cy="160"/>
              <a:chOff x="2928" y="3216"/>
              <a:chExt cx="48" cy="240"/>
            </a:xfrm>
          </p:grpSpPr>
          <p:sp>
            <p:nvSpPr>
              <p:cNvPr id="176306" name="Line 17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307" name="Line 17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308" name="Line 180"/>
            <p:cNvSpPr>
              <a:spLocks noChangeShapeType="1"/>
            </p:cNvSpPr>
            <p:nvPr/>
          </p:nvSpPr>
          <p:spPr bwMode="auto">
            <a:xfrm>
              <a:off x="3698" y="1727"/>
              <a:ext cx="21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09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4337" y="1768"/>
              <a:ext cx="8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310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000" y="1641"/>
              <a:ext cx="22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311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4210" y="1775"/>
              <a:ext cx="111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  <p:sp>
          <p:nvSpPr>
            <p:cNvPr id="176312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131" y="1771"/>
              <a:ext cx="151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保</a:t>
              </a:r>
            </a:p>
          </p:txBody>
        </p:sp>
      </p:grpSp>
      <p:grpSp>
        <p:nvGrpSpPr>
          <p:cNvPr id="7" name="Group 185"/>
          <p:cNvGrpSpPr>
            <a:grpSpLocks/>
          </p:cNvGrpSpPr>
          <p:nvPr/>
        </p:nvGrpSpPr>
        <p:grpSpPr bwMode="auto">
          <a:xfrm>
            <a:off x="6170613" y="1068388"/>
            <a:ext cx="1606550" cy="436562"/>
            <a:chOff x="4016" y="1620"/>
            <a:chExt cx="1012" cy="275"/>
          </a:xfrm>
        </p:grpSpPr>
        <p:sp>
          <p:nvSpPr>
            <p:cNvPr id="176314" name="Line 186"/>
            <p:cNvSpPr>
              <a:spLocks noChangeShapeType="1"/>
            </p:cNvSpPr>
            <p:nvPr/>
          </p:nvSpPr>
          <p:spPr bwMode="auto">
            <a:xfrm>
              <a:off x="4308" y="1705"/>
              <a:ext cx="1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315" name="Freeform 187"/>
            <p:cNvSpPr>
              <a:spLocks/>
            </p:cNvSpPr>
            <p:nvPr/>
          </p:nvSpPr>
          <p:spPr bwMode="auto">
            <a:xfrm>
              <a:off x="4489" y="1620"/>
              <a:ext cx="158" cy="182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0" y="241"/>
                </a:cxn>
                <a:cxn ang="0">
                  <a:pos x="241" y="241"/>
                </a:cxn>
                <a:cxn ang="0">
                  <a:pos x="178" y="0"/>
                </a:cxn>
              </a:cxnLst>
              <a:rect l="0" t="0" r="r" b="b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188"/>
            <p:cNvGrpSpPr>
              <a:grpSpLocks/>
            </p:cNvGrpSpPr>
            <p:nvPr/>
          </p:nvGrpSpPr>
          <p:grpSpPr bwMode="auto">
            <a:xfrm rot="5400000">
              <a:off x="4069" y="1626"/>
              <a:ext cx="53" cy="160"/>
              <a:chOff x="2928" y="3216"/>
              <a:chExt cx="48" cy="240"/>
            </a:xfrm>
          </p:grpSpPr>
          <p:sp>
            <p:nvSpPr>
              <p:cNvPr id="176317" name="Line 18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318" name="Line 19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319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4707" y="1620"/>
              <a:ext cx="223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6320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4917" y="1754"/>
              <a:ext cx="111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onotype Corsiva"/>
              </a:endParaRPr>
            </a:p>
          </p:txBody>
        </p:sp>
      </p:grpSp>
      <p:grpSp>
        <p:nvGrpSpPr>
          <p:cNvPr id="9" name="Group 253"/>
          <p:cNvGrpSpPr>
            <a:grpSpLocks/>
          </p:cNvGrpSpPr>
          <p:nvPr/>
        </p:nvGrpSpPr>
        <p:grpSpPr bwMode="auto">
          <a:xfrm>
            <a:off x="636588" y="1698625"/>
            <a:ext cx="5783262" cy="1255713"/>
            <a:chOff x="401" y="1195"/>
            <a:chExt cx="3643" cy="791"/>
          </a:xfrm>
        </p:grpSpPr>
        <p:grpSp>
          <p:nvGrpSpPr>
            <p:cNvPr id="10" name="Group 71"/>
            <p:cNvGrpSpPr>
              <a:grpSpLocks/>
            </p:cNvGrpSpPr>
            <p:nvPr/>
          </p:nvGrpSpPr>
          <p:grpSpPr bwMode="auto">
            <a:xfrm>
              <a:off x="401" y="1195"/>
              <a:ext cx="1109" cy="424"/>
              <a:chOff x="0" y="375"/>
              <a:chExt cx="1503" cy="664"/>
            </a:xfrm>
          </p:grpSpPr>
          <p:sp>
            <p:nvSpPr>
              <p:cNvPr id="176200" name="Rectangle 72"/>
              <p:cNvSpPr>
                <a:spLocks noChangeArrowheads="1"/>
              </p:cNvSpPr>
              <p:nvPr/>
            </p:nvSpPr>
            <p:spPr bwMode="auto">
              <a:xfrm>
                <a:off x="0" y="375"/>
                <a:ext cx="1503" cy="664"/>
              </a:xfrm>
              <a:prstGeom prst="rect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E1E1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" name="Group 73"/>
              <p:cNvGrpSpPr>
                <a:grpSpLocks/>
              </p:cNvGrpSpPr>
              <p:nvPr/>
            </p:nvGrpSpPr>
            <p:grpSpPr bwMode="auto">
              <a:xfrm>
                <a:off x="249" y="499"/>
                <a:ext cx="1008" cy="388"/>
                <a:chOff x="237" y="499"/>
                <a:chExt cx="1008" cy="388"/>
              </a:xfrm>
            </p:grpSpPr>
            <p:sp>
              <p:nvSpPr>
                <p:cNvPr id="176202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7" y="501"/>
                  <a:ext cx="1006" cy="3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重力的功</a:t>
                  </a:r>
                </a:p>
              </p:txBody>
            </p:sp>
            <p:sp>
              <p:nvSpPr>
                <p:cNvPr id="176203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" y="499"/>
                  <a:ext cx="1006" cy="3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重力的功</a:t>
                  </a:r>
                </a:p>
              </p:txBody>
            </p:sp>
          </p:grpSp>
        </p:grpSp>
        <p:sp>
          <p:nvSpPr>
            <p:cNvPr id="176214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1674" y="1290"/>
              <a:ext cx="29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606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" name="Group 87"/>
            <p:cNvGrpSpPr>
              <a:grpSpLocks/>
            </p:cNvGrpSpPr>
            <p:nvPr/>
          </p:nvGrpSpPr>
          <p:grpSpPr bwMode="auto">
            <a:xfrm>
              <a:off x="2342" y="1297"/>
              <a:ext cx="338" cy="193"/>
              <a:chOff x="2230" y="2790"/>
              <a:chExt cx="370" cy="186"/>
            </a:xfrm>
          </p:grpSpPr>
          <p:sp>
            <p:nvSpPr>
              <p:cNvPr id="176216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2795"/>
                <a:ext cx="15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17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790"/>
                <a:ext cx="19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" name="Group 90"/>
            <p:cNvGrpSpPr>
              <a:grpSpLocks/>
            </p:cNvGrpSpPr>
            <p:nvPr/>
          </p:nvGrpSpPr>
          <p:grpSpPr bwMode="auto">
            <a:xfrm>
              <a:off x="2739" y="1298"/>
              <a:ext cx="247" cy="206"/>
              <a:chOff x="2162" y="3602"/>
              <a:chExt cx="233" cy="130"/>
            </a:xfrm>
          </p:grpSpPr>
          <p:sp>
            <p:nvSpPr>
              <p:cNvPr id="176219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7" y="3653"/>
                <a:ext cx="88" cy="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20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2" y="3602"/>
                <a:ext cx="115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6221" name="Line 93"/>
            <p:cNvSpPr>
              <a:spLocks noChangeShapeType="1"/>
            </p:cNvSpPr>
            <p:nvPr/>
          </p:nvSpPr>
          <p:spPr bwMode="auto">
            <a:xfrm>
              <a:off x="3124" y="1384"/>
              <a:ext cx="1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94"/>
            <p:cNvGrpSpPr>
              <a:grpSpLocks/>
            </p:cNvGrpSpPr>
            <p:nvPr/>
          </p:nvGrpSpPr>
          <p:grpSpPr bwMode="auto">
            <a:xfrm>
              <a:off x="3811" y="1297"/>
              <a:ext cx="233" cy="230"/>
              <a:chOff x="4883" y="3364"/>
              <a:chExt cx="219" cy="222"/>
            </a:xfrm>
          </p:grpSpPr>
          <p:sp>
            <p:nvSpPr>
              <p:cNvPr id="176223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2" y="3439"/>
                <a:ext cx="80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24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3" y="3364"/>
                <a:ext cx="12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5" name="Group 97"/>
            <p:cNvGrpSpPr>
              <a:grpSpLocks/>
            </p:cNvGrpSpPr>
            <p:nvPr/>
          </p:nvGrpSpPr>
          <p:grpSpPr bwMode="auto">
            <a:xfrm rot="5400000">
              <a:off x="2044" y="1292"/>
              <a:ext cx="75" cy="175"/>
              <a:chOff x="2928" y="3216"/>
              <a:chExt cx="48" cy="240"/>
            </a:xfrm>
          </p:grpSpPr>
          <p:sp>
            <p:nvSpPr>
              <p:cNvPr id="176226" name="Line 9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27" name="Line 9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100"/>
            <p:cNvGrpSpPr>
              <a:grpSpLocks/>
            </p:cNvGrpSpPr>
            <p:nvPr/>
          </p:nvGrpSpPr>
          <p:grpSpPr bwMode="auto">
            <a:xfrm>
              <a:off x="3420" y="1317"/>
              <a:ext cx="339" cy="192"/>
              <a:chOff x="2230" y="2790"/>
              <a:chExt cx="370" cy="186"/>
            </a:xfrm>
          </p:grpSpPr>
          <p:sp>
            <p:nvSpPr>
              <p:cNvPr id="17622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41" y="2795"/>
                <a:ext cx="159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30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0" y="2790"/>
                <a:ext cx="19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" name="Group 195"/>
            <p:cNvGrpSpPr>
              <a:grpSpLocks/>
            </p:cNvGrpSpPr>
            <p:nvPr/>
          </p:nvGrpSpPr>
          <p:grpSpPr bwMode="auto">
            <a:xfrm>
              <a:off x="2314" y="1745"/>
              <a:ext cx="1049" cy="241"/>
              <a:chOff x="1844" y="3749"/>
              <a:chExt cx="985" cy="241"/>
            </a:xfrm>
          </p:grpSpPr>
          <p:sp>
            <p:nvSpPr>
              <p:cNvPr id="176324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33" y="3792"/>
                <a:ext cx="158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6325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5" y="3796"/>
                <a:ext cx="188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" name="Group 198"/>
              <p:cNvGrpSpPr>
                <a:grpSpLocks/>
              </p:cNvGrpSpPr>
              <p:nvPr/>
            </p:nvGrpSpPr>
            <p:grpSpPr bwMode="auto">
              <a:xfrm>
                <a:off x="1844" y="3755"/>
                <a:ext cx="263" cy="235"/>
                <a:chOff x="1887" y="3797"/>
                <a:chExt cx="236" cy="193"/>
              </a:xfrm>
            </p:grpSpPr>
            <p:sp>
              <p:nvSpPr>
                <p:cNvPr id="176327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27" y="3875"/>
                  <a:ext cx="9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6328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7" y="3797"/>
                  <a:ext cx="14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76329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08" y="3749"/>
                <a:ext cx="121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grpSp>
            <p:nvGrpSpPr>
              <p:cNvPr id="19" name="Group 202"/>
              <p:cNvGrpSpPr>
                <a:grpSpLocks/>
              </p:cNvGrpSpPr>
              <p:nvPr/>
            </p:nvGrpSpPr>
            <p:grpSpPr bwMode="auto">
              <a:xfrm rot="5400000">
                <a:off x="2171" y="3799"/>
                <a:ext cx="67" cy="155"/>
                <a:chOff x="2928" y="3216"/>
                <a:chExt cx="48" cy="240"/>
              </a:xfrm>
            </p:grpSpPr>
            <p:sp>
              <p:nvSpPr>
                <p:cNvPr id="176331" name="Line 20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32" name="Line 20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6333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963" y="1727"/>
              <a:ext cx="933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19050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重力势能</a:t>
              </a:r>
            </a:p>
          </p:txBody>
        </p:sp>
      </p:grpSp>
      <p:grpSp>
        <p:nvGrpSpPr>
          <p:cNvPr id="20" name="Group 254"/>
          <p:cNvGrpSpPr>
            <a:grpSpLocks/>
          </p:cNvGrpSpPr>
          <p:nvPr/>
        </p:nvGrpSpPr>
        <p:grpSpPr bwMode="auto">
          <a:xfrm>
            <a:off x="588963" y="3081338"/>
            <a:ext cx="7378700" cy="1519237"/>
            <a:chOff x="382" y="2110"/>
            <a:chExt cx="4648" cy="957"/>
          </a:xfrm>
        </p:grpSpPr>
        <p:grpSp>
          <p:nvGrpSpPr>
            <p:cNvPr id="21" name="Group 76"/>
            <p:cNvGrpSpPr>
              <a:grpSpLocks/>
            </p:cNvGrpSpPr>
            <p:nvPr/>
          </p:nvGrpSpPr>
          <p:grpSpPr bwMode="auto">
            <a:xfrm>
              <a:off x="382" y="2124"/>
              <a:ext cx="1100" cy="409"/>
              <a:chOff x="0" y="141"/>
              <a:chExt cx="1933" cy="517"/>
            </a:xfrm>
          </p:grpSpPr>
          <p:sp>
            <p:nvSpPr>
              <p:cNvPr id="176205" name="Rectangle 77"/>
              <p:cNvSpPr>
                <a:spLocks noChangeArrowheads="1"/>
              </p:cNvSpPr>
              <p:nvPr/>
            </p:nvSpPr>
            <p:spPr bwMode="auto">
              <a:xfrm>
                <a:off x="0" y="141"/>
                <a:ext cx="1933" cy="517"/>
              </a:xfrm>
              <a:prstGeom prst="rect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E1E1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" name="Group 78"/>
              <p:cNvGrpSpPr>
                <a:grpSpLocks/>
              </p:cNvGrpSpPr>
              <p:nvPr/>
            </p:nvGrpSpPr>
            <p:grpSpPr bwMode="auto">
              <a:xfrm>
                <a:off x="203" y="226"/>
                <a:ext cx="1514" cy="311"/>
                <a:chOff x="169" y="249"/>
                <a:chExt cx="1480" cy="277"/>
              </a:xfrm>
            </p:grpSpPr>
            <p:sp>
              <p:nvSpPr>
                <p:cNvPr id="176207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" y="252"/>
                  <a:ext cx="1480" cy="2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万有引力的功</a:t>
                  </a:r>
                </a:p>
              </p:txBody>
            </p:sp>
            <p:sp>
              <p:nvSpPr>
                <p:cNvPr id="176208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9" y="249"/>
                  <a:ext cx="1480" cy="2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万有引力的功</a:t>
                  </a:r>
                </a:p>
              </p:txBody>
            </p:sp>
          </p:grpSp>
        </p:grpSp>
        <p:sp>
          <p:nvSpPr>
            <p:cNvPr id="17623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1609" y="2225"/>
              <a:ext cx="289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606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" name="Group 104"/>
            <p:cNvGrpSpPr>
              <a:grpSpLocks/>
            </p:cNvGrpSpPr>
            <p:nvPr/>
          </p:nvGrpSpPr>
          <p:grpSpPr bwMode="auto">
            <a:xfrm rot="5400000">
              <a:off x="1992" y="2250"/>
              <a:ext cx="75" cy="174"/>
              <a:chOff x="2928" y="3216"/>
              <a:chExt cx="48" cy="240"/>
            </a:xfrm>
          </p:grpSpPr>
          <p:sp>
            <p:nvSpPr>
              <p:cNvPr id="176233" name="Line 10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34" name="Line 10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6235" name="Line 107"/>
            <p:cNvSpPr>
              <a:spLocks noChangeShapeType="1"/>
            </p:cNvSpPr>
            <p:nvPr/>
          </p:nvSpPr>
          <p:spPr bwMode="auto">
            <a:xfrm>
              <a:off x="2351" y="2322"/>
              <a:ext cx="154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36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2907" y="2267"/>
              <a:ext cx="14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23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2551" y="2232"/>
              <a:ext cx="123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238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2693" y="2244"/>
              <a:ext cx="20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94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239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2274" y="2180"/>
              <a:ext cx="57" cy="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40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3209" y="2110"/>
              <a:ext cx="62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41" name="Line 113"/>
            <p:cNvSpPr>
              <a:spLocks noChangeShapeType="1"/>
            </p:cNvSpPr>
            <p:nvPr/>
          </p:nvSpPr>
          <p:spPr bwMode="auto">
            <a:xfrm flipV="1">
              <a:off x="3112" y="2294"/>
              <a:ext cx="245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" name="Group 114"/>
            <p:cNvGrpSpPr>
              <a:grpSpLocks/>
            </p:cNvGrpSpPr>
            <p:nvPr/>
          </p:nvGrpSpPr>
          <p:grpSpPr bwMode="auto">
            <a:xfrm>
              <a:off x="3132" y="2344"/>
              <a:ext cx="219" cy="173"/>
              <a:chOff x="3904" y="3507"/>
              <a:chExt cx="177" cy="193"/>
            </a:xfrm>
          </p:grpSpPr>
          <p:sp>
            <p:nvSpPr>
              <p:cNvPr id="176243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7" y="3580"/>
                <a:ext cx="94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44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04" y="3507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6245" name="Line 117"/>
            <p:cNvSpPr>
              <a:spLocks noChangeShapeType="1"/>
            </p:cNvSpPr>
            <p:nvPr/>
          </p:nvSpPr>
          <p:spPr bwMode="auto">
            <a:xfrm>
              <a:off x="3524" y="2323"/>
              <a:ext cx="152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4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386" y="2196"/>
              <a:ext cx="59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47" name="Line 119"/>
            <p:cNvSpPr>
              <a:spLocks noChangeShapeType="1"/>
            </p:cNvSpPr>
            <p:nvPr/>
          </p:nvSpPr>
          <p:spPr bwMode="auto">
            <a:xfrm flipV="1">
              <a:off x="4664" y="2319"/>
              <a:ext cx="245" cy="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120"/>
            <p:cNvGrpSpPr>
              <a:grpSpLocks/>
            </p:cNvGrpSpPr>
            <p:nvPr/>
          </p:nvGrpSpPr>
          <p:grpSpPr bwMode="auto">
            <a:xfrm>
              <a:off x="4704" y="2357"/>
              <a:ext cx="206" cy="187"/>
              <a:chOff x="2260" y="3388"/>
              <a:chExt cx="182" cy="188"/>
            </a:xfrm>
          </p:grpSpPr>
          <p:sp>
            <p:nvSpPr>
              <p:cNvPr id="176249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0" y="3388"/>
                <a:ext cx="100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5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8" y="3446"/>
                <a:ext cx="94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6251" name="Line 123"/>
            <p:cNvSpPr>
              <a:spLocks noChangeShapeType="1"/>
            </p:cNvSpPr>
            <p:nvPr/>
          </p:nvSpPr>
          <p:spPr bwMode="auto">
            <a:xfrm>
              <a:off x="3911" y="2334"/>
              <a:ext cx="15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252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4467" y="2279"/>
              <a:ext cx="143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253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111" y="2244"/>
              <a:ext cx="123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254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253" y="2256"/>
              <a:ext cx="201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694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76255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834" y="2192"/>
              <a:ext cx="57" cy="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56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4971" y="2208"/>
              <a:ext cx="59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82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4735" y="2127"/>
              <a:ext cx="62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6" name="Group 206"/>
            <p:cNvGrpSpPr>
              <a:grpSpLocks/>
            </p:cNvGrpSpPr>
            <p:nvPr/>
          </p:nvGrpSpPr>
          <p:grpSpPr bwMode="auto">
            <a:xfrm>
              <a:off x="2521" y="2635"/>
              <a:ext cx="1570" cy="432"/>
              <a:chOff x="1167" y="2785"/>
              <a:chExt cx="1847" cy="464"/>
            </a:xfrm>
          </p:grpSpPr>
          <p:sp>
            <p:nvSpPr>
              <p:cNvPr id="176335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03" y="3032"/>
                <a:ext cx="152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6336" name="WordArt 2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7" y="2880"/>
                <a:ext cx="248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7" name="Group 209"/>
              <p:cNvGrpSpPr>
                <a:grpSpLocks/>
              </p:cNvGrpSpPr>
              <p:nvPr/>
            </p:nvGrpSpPr>
            <p:grpSpPr bwMode="auto">
              <a:xfrm rot="5400000">
                <a:off x="1720" y="2912"/>
                <a:ext cx="84" cy="202"/>
                <a:chOff x="2928" y="3216"/>
                <a:chExt cx="48" cy="240"/>
              </a:xfrm>
            </p:grpSpPr>
            <p:sp>
              <p:nvSpPr>
                <p:cNvPr id="176338" name="Line 21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39" name="Line 21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6340" name="Line 212"/>
              <p:cNvSpPr>
                <a:spLocks noChangeShapeType="1"/>
              </p:cNvSpPr>
              <p:nvPr/>
            </p:nvSpPr>
            <p:spPr bwMode="auto">
              <a:xfrm>
                <a:off x="1962" y="3022"/>
                <a:ext cx="159" cy="1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341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8" y="2812"/>
                <a:ext cx="198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6342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4" y="2909"/>
                <a:ext cx="171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6343" name="Line 215"/>
              <p:cNvSpPr>
                <a:spLocks noChangeShapeType="1"/>
              </p:cNvSpPr>
              <p:nvPr/>
            </p:nvSpPr>
            <p:spPr bwMode="auto">
              <a:xfrm flipV="1">
                <a:off x="2420" y="3008"/>
                <a:ext cx="594" cy="1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344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7" y="2785"/>
                <a:ext cx="281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694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6345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0" y="3083"/>
                <a:ext cx="164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</p:grpSp>
        <p:sp>
          <p:nvSpPr>
            <p:cNvPr id="176346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971" y="2716"/>
              <a:ext cx="1263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 dirty="0">
                  <a:ln w="19050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万有引力势能</a:t>
              </a:r>
            </a:p>
          </p:txBody>
        </p:sp>
      </p:grpSp>
      <p:grpSp>
        <p:nvGrpSpPr>
          <p:cNvPr id="28" name="Group 255"/>
          <p:cNvGrpSpPr>
            <a:grpSpLocks/>
          </p:cNvGrpSpPr>
          <p:nvPr/>
        </p:nvGrpSpPr>
        <p:grpSpPr bwMode="auto">
          <a:xfrm>
            <a:off x="630238" y="4622800"/>
            <a:ext cx="6016625" cy="1470025"/>
            <a:chOff x="376" y="3127"/>
            <a:chExt cx="3790" cy="926"/>
          </a:xfrm>
        </p:grpSpPr>
        <p:grpSp>
          <p:nvGrpSpPr>
            <p:cNvPr id="29" name="Group 81"/>
            <p:cNvGrpSpPr>
              <a:grpSpLocks/>
            </p:cNvGrpSpPr>
            <p:nvPr/>
          </p:nvGrpSpPr>
          <p:grpSpPr bwMode="auto">
            <a:xfrm>
              <a:off x="376" y="3127"/>
              <a:ext cx="1124" cy="424"/>
              <a:chOff x="0" y="301"/>
              <a:chExt cx="1310" cy="787"/>
            </a:xfrm>
          </p:grpSpPr>
          <p:sp>
            <p:nvSpPr>
              <p:cNvPr id="176210" name="Rectangle 82"/>
              <p:cNvSpPr>
                <a:spLocks noChangeArrowheads="1"/>
              </p:cNvSpPr>
              <p:nvPr/>
            </p:nvSpPr>
            <p:spPr bwMode="auto">
              <a:xfrm>
                <a:off x="0" y="301"/>
                <a:ext cx="1310" cy="787"/>
              </a:xfrm>
              <a:prstGeom prst="rect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E1E1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" name="Group 83"/>
              <p:cNvGrpSpPr>
                <a:grpSpLocks/>
              </p:cNvGrpSpPr>
              <p:nvPr/>
            </p:nvGrpSpPr>
            <p:grpSpPr bwMode="auto">
              <a:xfrm>
                <a:off x="162" y="490"/>
                <a:ext cx="966" cy="392"/>
                <a:chOff x="173" y="502"/>
                <a:chExt cx="966" cy="392"/>
              </a:xfrm>
            </p:grpSpPr>
            <p:sp>
              <p:nvSpPr>
                <p:cNvPr id="176212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3" y="502"/>
                  <a:ext cx="966" cy="3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华文中宋"/>
                      <a:ea typeface="华文中宋"/>
                    </a:rPr>
                    <a:t>弹性力的功</a:t>
                  </a:r>
                </a:p>
              </p:txBody>
            </p:sp>
            <p:sp>
              <p:nvSpPr>
                <p:cNvPr id="176213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3" y="508"/>
                  <a:ext cx="966" cy="3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弹性力的功</a:t>
                  </a:r>
                </a:p>
              </p:txBody>
            </p:sp>
          </p:grpSp>
        </p:grpSp>
        <p:grpSp>
          <p:nvGrpSpPr>
            <p:cNvPr id="31" name="Group 129"/>
            <p:cNvGrpSpPr>
              <a:grpSpLocks/>
            </p:cNvGrpSpPr>
            <p:nvPr/>
          </p:nvGrpSpPr>
          <p:grpSpPr bwMode="auto">
            <a:xfrm rot="5400000">
              <a:off x="2031" y="3250"/>
              <a:ext cx="76" cy="173"/>
              <a:chOff x="2928" y="3216"/>
              <a:chExt cx="48" cy="240"/>
            </a:xfrm>
          </p:grpSpPr>
          <p:sp>
            <p:nvSpPr>
              <p:cNvPr id="176258" name="Line 13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6259" name="Line 13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6289" name="Group 132"/>
            <p:cNvGrpSpPr>
              <a:grpSpLocks/>
            </p:cNvGrpSpPr>
            <p:nvPr/>
          </p:nvGrpSpPr>
          <p:grpSpPr bwMode="auto">
            <a:xfrm>
              <a:off x="2319" y="3182"/>
              <a:ext cx="358" cy="313"/>
              <a:chOff x="1729" y="2219"/>
              <a:chExt cx="306" cy="259"/>
            </a:xfrm>
          </p:grpSpPr>
          <p:grpSp>
            <p:nvGrpSpPr>
              <p:cNvPr id="176293" name="Group 133"/>
              <p:cNvGrpSpPr>
                <a:grpSpLocks/>
              </p:cNvGrpSpPr>
              <p:nvPr/>
            </p:nvGrpSpPr>
            <p:grpSpPr bwMode="auto">
              <a:xfrm>
                <a:off x="1729" y="2219"/>
                <a:ext cx="183" cy="259"/>
                <a:chOff x="2329" y="2291"/>
                <a:chExt cx="254" cy="370"/>
              </a:xfrm>
            </p:grpSpPr>
            <p:sp>
              <p:nvSpPr>
                <p:cNvPr id="176262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5" y="2291"/>
                  <a:ext cx="76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6263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3" y="2527"/>
                  <a:ext cx="89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6264" name="Line 136"/>
                <p:cNvSpPr>
                  <a:spLocks noChangeShapeType="1"/>
                </p:cNvSpPr>
                <p:nvPr/>
              </p:nvSpPr>
              <p:spPr bwMode="auto">
                <a:xfrm>
                  <a:off x="2329" y="2469"/>
                  <a:ext cx="25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6265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9" y="2278"/>
                <a:ext cx="126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6300" name="Group 138"/>
            <p:cNvGrpSpPr>
              <a:grpSpLocks/>
            </p:cNvGrpSpPr>
            <p:nvPr/>
          </p:nvGrpSpPr>
          <p:grpSpPr bwMode="auto">
            <a:xfrm>
              <a:off x="2728" y="3266"/>
              <a:ext cx="295" cy="165"/>
              <a:chOff x="3504" y="2430"/>
              <a:chExt cx="233" cy="147"/>
            </a:xfrm>
          </p:grpSpPr>
          <p:sp>
            <p:nvSpPr>
              <p:cNvPr id="176267" name="WordArt 1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4" y="2430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68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7" y="2472"/>
                <a:ext cx="8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626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3029" y="3189"/>
              <a:ext cx="88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70" name="Line 142"/>
            <p:cNvSpPr>
              <a:spLocks noChangeShapeType="1"/>
            </p:cNvSpPr>
            <p:nvPr/>
          </p:nvSpPr>
          <p:spPr bwMode="auto">
            <a:xfrm>
              <a:off x="3136" y="3353"/>
              <a:ext cx="15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6305" name="Group 143"/>
            <p:cNvGrpSpPr>
              <a:grpSpLocks/>
            </p:cNvGrpSpPr>
            <p:nvPr/>
          </p:nvGrpSpPr>
          <p:grpSpPr bwMode="auto">
            <a:xfrm>
              <a:off x="3813" y="3265"/>
              <a:ext cx="267" cy="191"/>
              <a:chOff x="3516" y="2668"/>
              <a:chExt cx="231" cy="151"/>
            </a:xfrm>
          </p:grpSpPr>
          <p:sp>
            <p:nvSpPr>
              <p:cNvPr id="176272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8" y="2705"/>
                <a:ext cx="7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6273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6" y="2668"/>
                <a:ext cx="133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6274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4090" y="3201"/>
              <a:ext cx="76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6275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1638" y="3234"/>
              <a:ext cx="290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606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6313" name="Group 148"/>
            <p:cNvGrpSpPr>
              <a:grpSpLocks/>
            </p:cNvGrpSpPr>
            <p:nvPr/>
          </p:nvGrpSpPr>
          <p:grpSpPr bwMode="auto">
            <a:xfrm>
              <a:off x="3398" y="3188"/>
              <a:ext cx="359" cy="313"/>
              <a:chOff x="1729" y="2219"/>
              <a:chExt cx="306" cy="259"/>
            </a:xfrm>
          </p:grpSpPr>
          <p:grpSp>
            <p:nvGrpSpPr>
              <p:cNvPr id="176316" name="Group 149"/>
              <p:cNvGrpSpPr>
                <a:grpSpLocks/>
              </p:cNvGrpSpPr>
              <p:nvPr/>
            </p:nvGrpSpPr>
            <p:grpSpPr bwMode="auto">
              <a:xfrm>
                <a:off x="1729" y="2219"/>
                <a:ext cx="183" cy="259"/>
                <a:chOff x="2329" y="2291"/>
                <a:chExt cx="254" cy="370"/>
              </a:xfrm>
            </p:grpSpPr>
            <p:sp>
              <p:nvSpPr>
                <p:cNvPr id="176278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5" y="2291"/>
                  <a:ext cx="76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6279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3" y="2527"/>
                  <a:ext cx="89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6280" name="Line 152"/>
                <p:cNvSpPr>
                  <a:spLocks noChangeShapeType="1"/>
                </p:cNvSpPr>
                <p:nvPr/>
              </p:nvSpPr>
              <p:spPr bwMode="auto">
                <a:xfrm>
                  <a:off x="2329" y="2469"/>
                  <a:ext cx="25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6281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9" y="2278"/>
                <a:ext cx="126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6347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1003" y="3751"/>
              <a:ext cx="933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>
                  <a:ln w="19050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弹性势能</a:t>
              </a:r>
            </a:p>
          </p:txBody>
        </p:sp>
        <p:grpSp>
          <p:nvGrpSpPr>
            <p:cNvPr id="176321" name="Group 252"/>
            <p:cNvGrpSpPr>
              <a:grpSpLocks/>
            </p:cNvGrpSpPr>
            <p:nvPr/>
          </p:nvGrpSpPr>
          <p:grpSpPr bwMode="auto">
            <a:xfrm>
              <a:off x="2372" y="3717"/>
              <a:ext cx="1217" cy="336"/>
              <a:chOff x="2052" y="3781"/>
              <a:chExt cx="1217" cy="336"/>
            </a:xfrm>
          </p:grpSpPr>
          <p:sp>
            <p:nvSpPr>
              <p:cNvPr id="176352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8" y="3974"/>
                <a:ext cx="121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6353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2" y="3861"/>
                <a:ext cx="197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6322" name="Group 226"/>
              <p:cNvGrpSpPr>
                <a:grpSpLocks/>
              </p:cNvGrpSpPr>
              <p:nvPr/>
            </p:nvGrpSpPr>
            <p:grpSpPr bwMode="auto">
              <a:xfrm>
                <a:off x="2411" y="3781"/>
                <a:ext cx="858" cy="336"/>
                <a:chOff x="2411" y="3781"/>
                <a:chExt cx="858" cy="336"/>
              </a:xfrm>
            </p:grpSpPr>
            <p:grpSp>
              <p:nvGrpSpPr>
                <p:cNvPr id="176323" name="Group 227"/>
                <p:cNvGrpSpPr>
                  <a:grpSpLocks/>
                </p:cNvGrpSpPr>
                <p:nvPr/>
              </p:nvGrpSpPr>
              <p:grpSpPr bwMode="auto">
                <a:xfrm rot="5400000">
                  <a:off x="2460" y="3858"/>
                  <a:ext cx="62" cy="160"/>
                  <a:chOff x="2928" y="3216"/>
                  <a:chExt cx="48" cy="240"/>
                </a:xfrm>
              </p:grpSpPr>
              <p:sp>
                <p:nvSpPr>
                  <p:cNvPr id="176356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6357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76358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6" y="3781"/>
                  <a:ext cx="63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76359" name="WordArt 2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1" y="3999"/>
                  <a:ext cx="73" cy="11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76360" name="Line 232"/>
                <p:cNvSpPr>
                  <a:spLocks noChangeShapeType="1"/>
                </p:cNvSpPr>
                <p:nvPr/>
              </p:nvSpPr>
              <p:spPr bwMode="auto">
                <a:xfrm>
                  <a:off x="2652" y="3949"/>
                  <a:ext cx="209" cy="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361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0" y="3866"/>
                  <a:ext cx="123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6362" name="WordArt 2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7" y="3911"/>
                  <a:ext cx="134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6363" name="WordArt 2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5" y="3833"/>
                  <a:ext cx="7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168" name="矩形 167"/>
          <p:cNvSpPr/>
          <p:nvPr/>
        </p:nvSpPr>
        <p:spPr bwMode="auto">
          <a:xfrm>
            <a:off x="3698697" y="5496673"/>
            <a:ext cx="2219218" cy="698643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169" name="矩形 168"/>
          <p:cNvSpPr/>
          <p:nvPr/>
        </p:nvSpPr>
        <p:spPr bwMode="auto">
          <a:xfrm>
            <a:off x="3883631" y="3811710"/>
            <a:ext cx="2712378" cy="893854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170" name="矩形 169"/>
          <p:cNvSpPr/>
          <p:nvPr/>
        </p:nvSpPr>
        <p:spPr bwMode="auto">
          <a:xfrm>
            <a:off x="3452116" y="2383603"/>
            <a:ext cx="2219218" cy="698643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171740" y="6345397"/>
            <a:ext cx="8840882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lt"/>
              </a:rPr>
              <a:t>势能是状态量，功是过程量。非保守力无势能与之对应</a:t>
            </a:r>
            <a:endParaRPr lang="zh-CN" altLang="zh-CN" sz="28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12" name="Rectangle 228" descr="白色大理石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989" name="Rectangle 5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825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" name="矩形 288"/>
          <p:cNvSpPr/>
          <p:nvPr/>
        </p:nvSpPr>
        <p:spPr>
          <a:xfrm>
            <a:off x="138341" y="700497"/>
            <a:ext cx="3518912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势能曲线：参见图</a:t>
            </a:r>
            <a:r>
              <a:rPr lang="en-US" altLang="zh-CN" sz="2800" b="1" dirty="0" smtClean="0">
                <a:latin typeface="+mn-lt"/>
              </a:rPr>
              <a:t>3.8</a:t>
            </a:r>
            <a:endParaRPr lang="zh-CN" altLang="zh-CN" sz="2800" b="1" dirty="0">
              <a:latin typeface="+mn-lt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572000" y="563269"/>
            <a:ext cx="3947468" cy="2444281"/>
            <a:chOff x="5077663" y="3894664"/>
            <a:chExt cx="3947468" cy="2444281"/>
          </a:xfrm>
        </p:grpSpPr>
        <p:pic>
          <p:nvPicPr>
            <p:cNvPr id="290" name="图片 28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08521" y="4082453"/>
              <a:ext cx="3516610" cy="2256492"/>
            </a:xfrm>
            <a:prstGeom prst="rect">
              <a:avLst/>
            </a:prstGeom>
          </p:spPr>
        </p:pic>
        <p:graphicFrame>
          <p:nvGraphicFramePr>
            <p:cNvPr id="291" name="对象 290"/>
            <p:cNvGraphicFramePr>
              <a:graphicFrameLocks noChangeAspect="1"/>
            </p:cNvGraphicFramePr>
            <p:nvPr>
              <p:extLst/>
            </p:nvPr>
          </p:nvGraphicFramePr>
          <p:xfrm>
            <a:off x="5077663" y="3894664"/>
            <a:ext cx="393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55" name="Equation" r:id="rId6" imgW="393480" imgH="431640" progId="Equation.DSMT4">
                    <p:embed/>
                  </p:oleObj>
                </mc:Choice>
                <mc:Fallback>
                  <p:oleObj name="Equation" r:id="rId6" imgW="393480" imgH="431640" progId="Equation.DSMT4">
                    <p:embed/>
                    <p:pic>
                      <p:nvPicPr>
                        <p:cNvPr id="291" name="对象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663" y="3894664"/>
                          <a:ext cx="393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" name="对象 291"/>
            <p:cNvGraphicFramePr>
              <a:graphicFrameLocks noChangeAspect="1"/>
            </p:cNvGraphicFramePr>
            <p:nvPr>
              <p:extLst/>
            </p:nvPr>
          </p:nvGraphicFramePr>
          <p:xfrm>
            <a:off x="7323138" y="5849938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56" name="Equation" r:id="rId8" imgW="190440" imgH="203040" progId="Equation.DSMT4">
                    <p:embed/>
                  </p:oleObj>
                </mc:Choice>
                <mc:Fallback>
                  <p:oleObj name="Equation" r:id="rId8" imgW="190440" imgH="203040" progId="Equation.DSMT4">
                    <p:embed/>
                    <p:pic>
                      <p:nvPicPr>
                        <p:cNvPr id="292" name="对象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3138" y="5849938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对象 292"/>
            <p:cNvGraphicFramePr>
              <a:graphicFrameLocks noChangeAspect="1"/>
            </p:cNvGraphicFramePr>
            <p:nvPr>
              <p:extLst/>
            </p:nvPr>
          </p:nvGraphicFramePr>
          <p:xfrm>
            <a:off x="6837629" y="4907253"/>
            <a:ext cx="901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57" name="Equation" r:id="rId10" imgW="901440" imgH="431640" progId="Equation.DSMT4">
                    <p:embed/>
                  </p:oleObj>
                </mc:Choice>
                <mc:Fallback>
                  <p:oleObj name="Equation" r:id="rId10" imgW="901440" imgH="431640" progId="Equation.DSMT4">
                    <p:embed/>
                    <p:pic>
                      <p:nvPicPr>
                        <p:cNvPr id="293" name="对象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629" y="4907253"/>
                          <a:ext cx="901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矩形 93"/>
          <p:cNvSpPr/>
          <p:nvPr/>
        </p:nvSpPr>
        <p:spPr>
          <a:xfrm>
            <a:off x="679515" y="4517164"/>
            <a:ext cx="5955476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保守力的大小正比于势能曲线的斜率</a:t>
            </a:r>
            <a:endParaRPr lang="zh-CN" altLang="zh-CN" sz="2800" b="1" dirty="0">
              <a:latin typeface="+mn-lt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187229" y="1514116"/>
            <a:ext cx="2348720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一维情况下，</a:t>
            </a:r>
            <a:endParaRPr lang="zh-CN" altLang="zh-CN" sz="2800" b="1" dirty="0">
              <a:latin typeface="+mn-lt"/>
            </a:endParaRPr>
          </a:p>
        </p:txBody>
      </p:sp>
      <p:graphicFrame>
        <p:nvGraphicFramePr>
          <p:cNvPr id="9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39632"/>
              </p:ext>
            </p:extLst>
          </p:nvPr>
        </p:nvGraphicFramePr>
        <p:xfrm>
          <a:off x="711652" y="2243261"/>
          <a:ext cx="27797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8" name="Equation" r:id="rId12" imgW="1434960" imgH="241200" progId="Equation.DSMT4">
                  <p:embed/>
                </p:oleObj>
              </mc:Choice>
              <mc:Fallback>
                <p:oleObj name="Equation" r:id="rId12" imgW="1434960" imgH="241200" progId="Equation.DSMT4">
                  <p:embed/>
                  <p:pic>
                    <p:nvPicPr>
                      <p:cNvPr id="51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52" y="2243261"/>
                        <a:ext cx="27797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3091"/>
              </p:ext>
            </p:extLst>
          </p:nvPr>
        </p:nvGraphicFramePr>
        <p:xfrm>
          <a:off x="913547" y="3158842"/>
          <a:ext cx="1968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9" name="Equation" r:id="rId14" imgW="1015920" imgH="419040" progId="Equation.DSMT4">
                  <p:embed/>
                </p:oleObj>
              </mc:Choice>
              <mc:Fallback>
                <p:oleObj name="Equation" r:id="rId14" imgW="1015920" imgH="419040" progId="Equation.DSMT4">
                  <p:embed/>
                  <p:pic>
                    <p:nvPicPr>
                      <p:cNvPr id="9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47" y="3158842"/>
                        <a:ext cx="19685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矩形 97"/>
          <p:cNvSpPr/>
          <p:nvPr/>
        </p:nvSpPr>
        <p:spPr>
          <a:xfrm>
            <a:off x="5377689" y="3290323"/>
            <a:ext cx="307007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万有引力势能曲线</a:t>
            </a:r>
            <a:endParaRPr lang="zh-CN" altLang="zh-CN" sz="2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7735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94" grpId="0"/>
      <p:bldP spid="95" grpId="0"/>
      <p:bldP spid="9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6827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第三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78180" name="Rectangle 4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95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81" name="Rectangle 5" descr="羊皮纸"/>
            <p:cNvSpPr>
              <a:spLocks noChangeArrowheads="1"/>
            </p:cNvSpPr>
            <p:nvPr/>
          </p:nvSpPr>
          <p:spPr bwMode="auto">
            <a:xfrm>
              <a:off x="0" y="3286"/>
              <a:ext cx="5760" cy="1034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18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861" y="1135"/>
              <a:ext cx="4130" cy="6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功能原理  机械能守恒定律</a:t>
              </a:r>
            </a:p>
          </p:txBody>
        </p:sp>
        <p:sp>
          <p:nvSpPr>
            <p:cNvPr id="17818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84" y="2532"/>
              <a:ext cx="4870" cy="579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principle of conservation of mechanical energy</a:t>
              </a:r>
              <a:endParaRPr lang="zh-CN" altLang="en-US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78184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229" y="1992"/>
              <a:ext cx="3402" cy="42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principle of work-energy</a:t>
              </a:r>
              <a:endParaRPr lang="zh-CN" altLang="en-US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78185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6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7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8188" name="AutoShape 12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15208" y="1479868"/>
            <a:ext cx="1117614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8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3.3</a:t>
            </a:r>
            <a:endParaRPr lang="zh-CN" altLang="en-US" sz="48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  <p:sp>
        <p:nvSpPr>
          <p:cNvPr id="14" name="爆炸形 1 13"/>
          <p:cNvSpPr/>
          <p:nvPr/>
        </p:nvSpPr>
        <p:spPr bwMode="auto">
          <a:xfrm>
            <a:off x="7061042" y="400129"/>
            <a:ext cx="1347152" cy="841852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</a:rPr>
              <a:t>3.4</a:t>
            </a:r>
            <a:endParaRPr kumimoji="1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46613" y="0"/>
            <a:ext cx="4497387" cy="369888"/>
          </a:xfrm>
        </p:spPr>
        <p:txBody>
          <a:bodyPr/>
          <a:lstStyle/>
          <a:p>
            <a:r>
              <a:rPr lang="zh-CN" altLang="en-US" sz="4000">
                <a:solidFill>
                  <a:schemeClr val="bg1"/>
                </a:solidFill>
              </a:rPr>
              <a:t>质点系动能定理</a:t>
            </a:r>
          </a:p>
        </p:txBody>
      </p:sp>
      <p:sp>
        <p:nvSpPr>
          <p:cNvPr id="180227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0228" name="WordArt 4"/>
          <p:cNvSpPr>
            <a:spLocks noChangeArrowheads="1" noChangeShapeType="1" noTextEdit="1"/>
          </p:cNvSpPr>
          <p:nvPr/>
        </p:nvSpPr>
        <p:spPr bwMode="auto">
          <a:xfrm>
            <a:off x="339725" y="328613"/>
            <a:ext cx="5146675" cy="452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3.3.1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系</a:t>
            </a:r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动能定理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12763" y="1449388"/>
            <a:ext cx="3184525" cy="3400425"/>
            <a:chOff x="210" y="977"/>
            <a:chExt cx="2265" cy="2618"/>
          </a:xfrm>
        </p:grpSpPr>
        <p:sp>
          <p:nvSpPr>
            <p:cNvPr id="180230" name="Line 6"/>
            <p:cNvSpPr>
              <a:spLocks noChangeShapeType="1"/>
            </p:cNvSpPr>
            <p:nvPr/>
          </p:nvSpPr>
          <p:spPr bwMode="auto">
            <a:xfrm>
              <a:off x="1929" y="1955"/>
              <a:ext cx="112" cy="54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1" name="Oval 7"/>
            <p:cNvSpPr>
              <a:spLocks noChangeArrowheads="1"/>
            </p:cNvSpPr>
            <p:nvPr/>
          </p:nvSpPr>
          <p:spPr bwMode="auto">
            <a:xfrm>
              <a:off x="373" y="1220"/>
              <a:ext cx="2078" cy="2213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530" y="2024"/>
              <a:ext cx="281" cy="203"/>
              <a:chOff x="373" y="2396"/>
              <a:chExt cx="248" cy="121"/>
            </a:xfrm>
          </p:grpSpPr>
          <p:sp>
            <p:nvSpPr>
              <p:cNvPr id="180233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0" y="2465"/>
                <a:ext cx="61" cy="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0234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3" y="2396"/>
                <a:ext cx="16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633" y="2900"/>
              <a:ext cx="323" cy="260"/>
              <a:chOff x="407" y="2882"/>
              <a:chExt cx="267" cy="155"/>
            </a:xfrm>
          </p:grpSpPr>
          <p:sp>
            <p:nvSpPr>
              <p:cNvPr id="180236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3" y="294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0237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" y="2882"/>
                <a:ext cx="16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559" y="1515"/>
              <a:ext cx="306" cy="239"/>
              <a:chOff x="368" y="3305"/>
              <a:chExt cx="251" cy="143"/>
            </a:xfrm>
          </p:grpSpPr>
          <p:sp>
            <p:nvSpPr>
              <p:cNvPr id="180239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" y="3305"/>
                <a:ext cx="16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240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9" y="3351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886" y="1450"/>
              <a:ext cx="268" cy="223"/>
              <a:chOff x="888" y="2414"/>
              <a:chExt cx="190" cy="153"/>
            </a:xfrm>
          </p:grpSpPr>
          <p:sp>
            <p:nvSpPr>
              <p:cNvPr id="180242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8" y="2414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0243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17" y="2515"/>
                <a:ext cx="61" cy="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630" y="2682"/>
              <a:ext cx="272" cy="297"/>
              <a:chOff x="848" y="2872"/>
              <a:chExt cx="216" cy="171"/>
            </a:xfrm>
          </p:grpSpPr>
          <p:sp>
            <p:nvSpPr>
              <p:cNvPr id="180245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8" y="2872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0246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3" y="294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1940" y="2557"/>
              <a:ext cx="278" cy="266"/>
              <a:chOff x="820" y="3317"/>
              <a:chExt cx="200" cy="159"/>
            </a:xfrm>
          </p:grpSpPr>
          <p:sp>
            <p:nvSpPr>
              <p:cNvPr id="180248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0" y="3317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0249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60" y="3379"/>
                <a:ext cx="60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80250" name="Line 26"/>
            <p:cNvSpPr>
              <a:spLocks noChangeShapeType="1"/>
            </p:cNvSpPr>
            <p:nvPr/>
          </p:nvSpPr>
          <p:spPr bwMode="auto">
            <a:xfrm flipV="1">
              <a:off x="980" y="1432"/>
              <a:ext cx="505" cy="4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1" name="Line 27"/>
            <p:cNvSpPr>
              <a:spLocks noChangeShapeType="1"/>
            </p:cNvSpPr>
            <p:nvPr/>
          </p:nvSpPr>
          <p:spPr bwMode="auto">
            <a:xfrm flipH="1" flipV="1">
              <a:off x="1018" y="2904"/>
              <a:ext cx="451" cy="2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2" name="Line 28"/>
            <p:cNvSpPr>
              <a:spLocks noChangeShapeType="1"/>
            </p:cNvSpPr>
            <p:nvPr/>
          </p:nvSpPr>
          <p:spPr bwMode="auto">
            <a:xfrm>
              <a:off x="958" y="2002"/>
              <a:ext cx="303" cy="11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3" name="Line 29"/>
            <p:cNvSpPr>
              <a:spLocks noChangeShapeType="1"/>
            </p:cNvSpPr>
            <p:nvPr/>
          </p:nvSpPr>
          <p:spPr bwMode="auto">
            <a:xfrm flipV="1">
              <a:off x="1497" y="2641"/>
              <a:ext cx="0" cy="3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4" name="Line 30"/>
            <p:cNvSpPr>
              <a:spLocks noChangeShapeType="1"/>
            </p:cNvSpPr>
            <p:nvPr/>
          </p:nvSpPr>
          <p:spPr bwMode="auto">
            <a:xfrm flipH="1">
              <a:off x="1654" y="2014"/>
              <a:ext cx="179" cy="1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5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973" y="2264"/>
              <a:ext cx="847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内力做功</a:t>
              </a:r>
            </a:p>
          </p:txBody>
        </p:sp>
        <p:sp>
          <p:nvSpPr>
            <p:cNvPr id="180256" name="Line 32"/>
            <p:cNvSpPr>
              <a:spLocks noChangeShapeType="1"/>
            </p:cNvSpPr>
            <p:nvPr/>
          </p:nvSpPr>
          <p:spPr bwMode="auto">
            <a:xfrm flipH="1">
              <a:off x="1085" y="3140"/>
              <a:ext cx="395" cy="39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7" name="Line 33"/>
            <p:cNvSpPr>
              <a:spLocks noChangeShapeType="1"/>
            </p:cNvSpPr>
            <p:nvPr/>
          </p:nvSpPr>
          <p:spPr bwMode="auto">
            <a:xfrm flipV="1">
              <a:off x="1988" y="1275"/>
              <a:ext cx="306" cy="656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58" name="Line 34"/>
            <p:cNvSpPr>
              <a:spLocks noChangeShapeType="1"/>
            </p:cNvSpPr>
            <p:nvPr/>
          </p:nvSpPr>
          <p:spPr bwMode="auto">
            <a:xfrm flipH="1" flipV="1">
              <a:off x="520" y="1298"/>
              <a:ext cx="338" cy="61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1360" y="2997"/>
              <a:ext cx="256" cy="242"/>
              <a:chOff x="964" y="207"/>
              <a:chExt cx="201" cy="189"/>
            </a:xfrm>
          </p:grpSpPr>
          <p:sp>
            <p:nvSpPr>
              <p:cNvPr id="180260" name="Oval 36"/>
              <p:cNvSpPr>
                <a:spLocks noChangeArrowheads="1"/>
              </p:cNvSpPr>
              <p:nvPr/>
            </p:nvSpPr>
            <p:spPr bwMode="auto">
              <a:xfrm>
                <a:off x="964" y="207"/>
                <a:ext cx="201" cy="189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61" name="Oval 37"/>
              <p:cNvSpPr>
                <a:spLocks noChangeArrowheads="1"/>
              </p:cNvSpPr>
              <p:nvPr/>
            </p:nvSpPr>
            <p:spPr bwMode="auto">
              <a:xfrm rot="-3104273">
                <a:off x="993" y="238"/>
                <a:ext cx="76" cy="52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1815" y="1852"/>
              <a:ext cx="279" cy="241"/>
              <a:chOff x="964" y="207"/>
              <a:chExt cx="201" cy="189"/>
            </a:xfrm>
          </p:grpSpPr>
          <p:sp>
            <p:nvSpPr>
              <p:cNvPr id="180263" name="Oval 39"/>
              <p:cNvSpPr>
                <a:spLocks noChangeArrowheads="1"/>
              </p:cNvSpPr>
              <p:nvPr/>
            </p:nvSpPr>
            <p:spPr bwMode="auto">
              <a:xfrm>
                <a:off x="964" y="207"/>
                <a:ext cx="201" cy="189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64" name="Oval 40"/>
              <p:cNvSpPr>
                <a:spLocks noChangeArrowheads="1"/>
              </p:cNvSpPr>
              <p:nvPr/>
            </p:nvSpPr>
            <p:spPr bwMode="auto">
              <a:xfrm rot="-3104273">
                <a:off x="993" y="238"/>
                <a:ext cx="76" cy="52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41"/>
            <p:cNvGrpSpPr>
              <a:grpSpLocks/>
            </p:cNvGrpSpPr>
            <p:nvPr/>
          </p:nvGrpSpPr>
          <p:grpSpPr bwMode="auto">
            <a:xfrm>
              <a:off x="772" y="1845"/>
              <a:ext cx="243" cy="229"/>
              <a:chOff x="964" y="207"/>
              <a:chExt cx="201" cy="189"/>
            </a:xfrm>
          </p:grpSpPr>
          <p:sp>
            <p:nvSpPr>
              <p:cNvPr id="180266" name="Oval 42"/>
              <p:cNvSpPr>
                <a:spLocks noChangeArrowheads="1"/>
              </p:cNvSpPr>
              <p:nvPr/>
            </p:nvSpPr>
            <p:spPr bwMode="auto">
              <a:xfrm>
                <a:off x="964" y="207"/>
                <a:ext cx="201" cy="189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267" name="Oval 43"/>
              <p:cNvSpPr>
                <a:spLocks noChangeArrowheads="1"/>
              </p:cNvSpPr>
              <p:nvPr/>
            </p:nvSpPr>
            <p:spPr bwMode="auto">
              <a:xfrm rot="-3104273">
                <a:off x="993" y="238"/>
                <a:ext cx="76" cy="52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0268" name="WordArt 44"/>
            <p:cNvSpPr>
              <a:spLocks noChangeArrowheads="1" noChangeShapeType="1" noTextEdit="1"/>
            </p:cNvSpPr>
            <p:nvPr/>
          </p:nvSpPr>
          <p:spPr bwMode="auto">
            <a:xfrm rot="16244">
              <a:off x="212" y="993"/>
              <a:ext cx="791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外力做功</a:t>
              </a:r>
            </a:p>
          </p:txBody>
        </p:sp>
        <p:sp>
          <p:nvSpPr>
            <p:cNvPr id="180269" name="WordArt 45"/>
            <p:cNvSpPr>
              <a:spLocks noChangeArrowheads="1" noChangeShapeType="1" noTextEdit="1"/>
            </p:cNvSpPr>
            <p:nvPr/>
          </p:nvSpPr>
          <p:spPr bwMode="auto">
            <a:xfrm rot="84512">
              <a:off x="1684" y="977"/>
              <a:ext cx="791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外力做功</a:t>
              </a:r>
            </a:p>
          </p:txBody>
        </p:sp>
        <p:sp>
          <p:nvSpPr>
            <p:cNvPr id="180270" name="WordArt 46"/>
            <p:cNvSpPr>
              <a:spLocks noChangeArrowheads="1" noChangeShapeType="1" noTextEdit="1"/>
            </p:cNvSpPr>
            <p:nvPr/>
          </p:nvSpPr>
          <p:spPr bwMode="auto">
            <a:xfrm rot="151537">
              <a:off x="210" y="3366"/>
              <a:ext cx="791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外力做功</a:t>
              </a: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176713" y="871538"/>
            <a:ext cx="4645025" cy="2592387"/>
            <a:chOff x="2665" y="617"/>
            <a:chExt cx="2926" cy="1633"/>
          </a:xfrm>
        </p:grpSpPr>
        <p:sp>
          <p:nvSpPr>
            <p:cNvPr id="180272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2728" y="1681"/>
              <a:ext cx="183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2868" y="617"/>
              <a:ext cx="2510" cy="770"/>
              <a:chOff x="2976" y="617"/>
              <a:chExt cx="2402" cy="650"/>
            </a:xfrm>
          </p:grpSpPr>
          <p:grpSp>
            <p:nvGrpSpPr>
              <p:cNvPr id="14" name="Group 50"/>
              <p:cNvGrpSpPr>
                <a:grpSpLocks/>
              </p:cNvGrpSpPr>
              <p:nvPr/>
            </p:nvGrpSpPr>
            <p:grpSpPr bwMode="auto">
              <a:xfrm>
                <a:off x="3621" y="624"/>
                <a:ext cx="719" cy="259"/>
                <a:chOff x="3802" y="641"/>
                <a:chExt cx="719" cy="279"/>
              </a:xfrm>
            </p:grpSpPr>
            <p:grpSp>
              <p:nvGrpSpPr>
                <p:cNvPr id="15" name="Group 51"/>
                <p:cNvGrpSpPr>
                  <a:grpSpLocks/>
                </p:cNvGrpSpPr>
                <p:nvPr/>
              </p:nvGrpSpPr>
              <p:grpSpPr bwMode="auto">
                <a:xfrm>
                  <a:off x="3986" y="725"/>
                  <a:ext cx="248" cy="121"/>
                  <a:chOff x="373" y="2396"/>
                  <a:chExt cx="248" cy="121"/>
                </a:xfrm>
              </p:grpSpPr>
              <p:sp>
                <p:nvSpPr>
                  <p:cNvPr id="180276" name="WordArt 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60" y="2465"/>
                    <a:ext cx="61" cy="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277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3" y="2396"/>
                    <a:ext cx="162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6" name="Group 54"/>
                <p:cNvGrpSpPr>
                  <a:grpSpLocks/>
                </p:cNvGrpSpPr>
                <p:nvPr/>
              </p:nvGrpSpPr>
              <p:grpSpPr bwMode="auto">
                <a:xfrm>
                  <a:off x="3802" y="641"/>
                  <a:ext cx="152" cy="279"/>
                  <a:chOff x="1385" y="2832"/>
                  <a:chExt cx="152" cy="279"/>
                </a:xfrm>
              </p:grpSpPr>
              <p:sp>
                <p:nvSpPr>
                  <p:cNvPr id="180279" name="WordArt 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33" y="2832"/>
                    <a:ext cx="57" cy="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280" name="WordArt 5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18" y="2998"/>
                    <a:ext cx="78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281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1385" y="2966"/>
                    <a:ext cx="15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0282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2" y="643"/>
                  <a:ext cx="79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7" name="Group 59"/>
                <p:cNvGrpSpPr>
                  <a:grpSpLocks/>
                </p:cNvGrpSpPr>
                <p:nvPr/>
              </p:nvGrpSpPr>
              <p:grpSpPr bwMode="auto">
                <a:xfrm>
                  <a:off x="4254" y="719"/>
                  <a:ext cx="190" cy="153"/>
                  <a:chOff x="888" y="2414"/>
                  <a:chExt cx="190" cy="153"/>
                </a:xfrm>
              </p:grpSpPr>
              <p:sp>
                <p:nvSpPr>
                  <p:cNvPr id="180284" name="WordArt 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88" y="2414"/>
                    <a:ext cx="130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80285" name="WordArt 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17" y="2515"/>
                    <a:ext cx="61" cy="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18" name="Group 62"/>
              <p:cNvGrpSpPr>
                <a:grpSpLocks/>
              </p:cNvGrpSpPr>
              <p:nvPr/>
            </p:nvGrpSpPr>
            <p:grpSpPr bwMode="auto">
              <a:xfrm rot="5400000">
                <a:off x="3423" y="666"/>
                <a:ext cx="66" cy="155"/>
                <a:chOff x="2928" y="3216"/>
                <a:chExt cx="48" cy="240"/>
              </a:xfrm>
            </p:grpSpPr>
            <p:sp>
              <p:nvSpPr>
                <p:cNvPr id="180287" name="Line 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288" name="Line 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65"/>
              <p:cNvGrpSpPr>
                <a:grpSpLocks/>
              </p:cNvGrpSpPr>
              <p:nvPr/>
            </p:nvGrpSpPr>
            <p:grpSpPr bwMode="auto">
              <a:xfrm>
                <a:off x="2993" y="617"/>
                <a:ext cx="310" cy="233"/>
                <a:chOff x="3185" y="646"/>
                <a:chExt cx="310" cy="250"/>
              </a:xfrm>
            </p:grpSpPr>
            <p:sp>
              <p:nvSpPr>
                <p:cNvPr id="180290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85" y="646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0291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4" y="79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0" name="Group 68"/>
              <p:cNvGrpSpPr>
                <a:grpSpLocks/>
              </p:cNvGrpSpPr>
              <p:nvPr/>
            </p:nvGrpSpPr>
            <p:grpSpPr bwMode="auto">
              <a:xfrm>
                <a:off x="2976" y="1022"/>
                <a:ext cx="312" cy="207"/>
                <a:chOff x="3168" y="990"/>
                <a:chExt cx="312" cy="222"/>
              </a:xfrm>
            </p:grpSpPr>
            <p:sp>
              <p:nvSpPr>
                <p:cNvPr id="180293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9" y="111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0294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68" y="990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1" name="Group 71"/>
              <p:cNvGrpSpPr>
                <a:grpSpLocks/>
              </p:cNvGrpSpPr>
              <p:nvPr/>
            </p:nvGrpSpPr>
            <p:grpSpPr bwMode="auto">
              <a:xfrm rot="5400000">
                <a:off x="3419" y="1051"/>
                <a:ext cx="66" cy="155"/>
                <a:chOff x="2928" y="3216"/>
                <a:chExt cx="48" cy="240"/>
              </a:xfrm>
            </p:grpSpPr>
            <p:sp>
              <p:nvSpPr>
                <p:cNvPr id="180296" name="Line 7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297" name="Line 7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0298" name="Line 74"/>
              <p:cNvSpPr>
                <a:spLocks noChangeShapeType="1"/>
              </p:cNvSpPr>
              <p:nvPr/>
            </p:nvSpPr>
            <p:spPr bwMode="auto">
              <a:xfrm>
                <a:off x="4349" y="773"/>
                <a:ext cx="1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75"/>
              <p:cNvGrpSpPr>
                <a:grpSpLocks/>
              </p:cNvGrpSpPr>
              <p:nvPr/>
            </p:nvGrpSpPr>
            <p:grpSpPr bwMode="auto">
              <a:xfrm>
                <a:off x="4610" y="628"/>
                <a:ext cx="746" cy="260"/>
                <a:chOff x="4688" y="658"/>
                <a:chExt cx="746" cy="279"/>
              </a:xfrm>
            </p:grpSpPr>
            <p:sp>
              <p:nvSpPr>
                <p:cNvPr id="180300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69" y="812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3" name="Group 77"/>
                <p:cNvGrpSpPr>
                  <a:grpSpLocks/>
                </p:cNvGrpSpPr>
                <p:nvPr/>
              </p:nvGrpSpPr>
              <p:grpSpPr bwMode="auto">
                <a:xfrm>
                  <a:off x="4688" y="658"/>
                  <a:ext cx="719" cy="279"/>
                  <a:chOff x="3802" y="641"/>
                  <a:chExt cx="719" cy="279"/>
                </a:xfrm>
              </p:grpSpPr>
              <p:grpSp>
                <p:nvGrpSpPr>
                  <p:cNvPr id="24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3986" y="725"/>
                    <a:ext cx="248" cy="121"/>
                    <a:chOff x="373" y="2396"/>
                    <a:chExt cx="248" cy="121"/>
                  </a:xfrm>
                </p:grpSpPr>
                <p:sp>
                  <p:nvSpPr>
                    <p:cNvPr id="180303" name="WordArt 7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60" y="2465"/>
                      <a:ext cx="61" cy="5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80304" name="WordArt 8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73" y="2396"/>
                      <a:ext cx="162" cy="1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25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3802" y="641"/>
                    <a:ext cx="152" cy="279"/>
                    <a:chOff x="1385" y="2832"/>
                    <a:chExt cx="152" cy="279"/>
                  </a:xfrm>
                </p:grpSpPr>
                <p:sp>
                  <p:nvSpPr>
                    <p:cNvPr id="180306" name="WordArt 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433" y="2832"/>
                      <a:ext cx="57" cy="8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80307" name="WordArt 8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418" y="2998"/>
                      <a:ext cx="78" cy="11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80308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5" y="2966"/>
                      <a:ext cx="15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0309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42" y="643"/>
                    <a:ext cx="79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grpSp>
                <p:nvGrpSpPr>
                  <p:cNvPr id="26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4254" y="719"/>
                    <a:ext cx="190" cy="153"/>
                    <a:chOff x="888" y="2414"/>
                    <a:chExt cx="190" cy="153"/>
                  </a:xfrm>
                </p:grpSpPr>
                <p:sp>
                  <p:nvSpPr>
                    <p:cNvPr id="180311" name="WordArt 8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888" y="2414"/>
                      <a:ext cx="130" cy="11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Book Antiqua"/>
                        </a:rPr>
                        <a:t>v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endParaRPr>
                    </a:p>
                  </p:txBody>
                </p:sp>
                <p:sp>
                  <p:nvSpPr>
                    <p:cNvPr id="180312" name="WordArt 8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17" y="2515"/>
                      <a:ext cx="61" cy="5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sp>
            <p:nvSpPr>
              <p:cNvPr id="180313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13" y="1129"/>
                <a:ext cx="65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7" name="Group 90"/>
              <p:cNvGrpSpPr>
                <a:grpSpLocks/>
              </p:cNvGrpSpPr>
              <p:nvPr/>
            </p:nvGrpSpPr>
            <p:grpSpPr bwMode="auto">
              <a:xfrm>
                <a:off x="3582" y="1007"/>
                <a:ext cx="764" cy="260"/>
                <a:chOff x="3808" y="1008"/>
                <a:chExt cx="764" cy="279"/>
              </a:xfrm>
            </p:grpSpPr>
            <p:grpSp>
              <p:nvGrpSpPr>
                <p:cNvPr id="28" name="Group 91"/>
                <p:cNvGrpSpPr>
                  <a:grpSpLocks/>
                </p:cNvGrpSpPr>
                <p:nvPr/>
              </p:nvGrpSpPr>
              <p:grpSpPr bwMode="auto">
                <a:xfrm>
                  <a:off x="4009" y="1074"/>
                  <a:ext cx="267" cy="155"/>
                  <a:chOff x="407" y="2882"/>
                  <a:chExt cx="267" cy="155"/>
                </a:xfrm>
              </p:grpSpPr>
              <p:sp>
                <p:nvSpPr>
                  <p:cNvPr id="180316" name="WordArt 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13" y="2940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317" name="WordArt 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" y="2882"/>
                    <a:ext cx="162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9" name="Group 94"/>
                <p:cNvGrpSpPr>
                  <a:grpSpLocks/>
                </p:cNvGrpSpPr>
                <p:nvPr/>
              </p:nvGrpSpPr>
              <p:grpSpPr bwMode="auto">
                <a:xfrm>
                  <a:off x="4327" y="1065"/>
                  <a:ext cx="216" cy="171"/>
                  <a:chOff x="848" y="2872"/>
                  <a:chExt cx="216" cy="171"/>
                </a:xfrm>
              </p:grpSpPr>
              <p:sp>
                <p:nvSpPr>
                  <p:cNvPr id="180319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48" y="2872"/>
                    <a:ext cx="130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80320" name="WordArt 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3" y="2946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30" name="Group 97"/>
                <p:cNvGrpSpPr>
                  <a:grpSpLocks/>
                </p:cNvGrpSpPr>
                <p:nvPr/>
              </p:nvGrpSpPr>
              <p:grpSpPr bwMode="auto">
                <a:xfrm>
                  <a:off x="3808" y="1008"/>
                  <a:ext cx="152" cy="279"/>
                  <a:chOff x="1385" y="2832"/>
                  <a:chExt cx="152" cy="279"/>
                </a:xfrm>
              </p:grpSpPr>
              <p:sp>
                <p:nvSpPr>
                  <p:cNvPr id="180322" name="WordArt 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33" y="2832"/>
                    <a:ext cx="57" cy="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323" name="WordArt 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18" y="2998"/>
                    <a:ext cx="78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324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385" y="2966"/>
                    <a:ext cx="15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0325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3" y="1021"/>
                  <a:ext cx="79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80326" name="Line 102"/>
              <p:cNvSpPr>
                <a:spLocks noChangeShapeType="1"/>
              </p:cNvSpPr>
              <p:nvPr/>
            </p:nvSpPr>
            <p:spPr bwMode="auto">
              <a:xfrm>
                <a:off x="4365" y="1136"/>
                <a:ext cx="1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" name="Group 103"/>
              <p:cNvGrpSpPr>
                <a:grpSpLocks/>
              </p:cNvGrpSpPr>
              <p:nvPr/>
            </p:nvGrpSpPr>
            <p:grpSpPr bwMode="auto">
              <a:xfrm>
                <a:off x="4548" y="1002"/>
                <a:ext cx="764" cy="259"/>
                <a:chOff x="3808" y="1008"/>
                <a:chExt cx="764" cy="279"/>
              </a:xfrm>
            </p:grpSpPr>
            <p:grpSp>
              <p:nvGrpSpPr>
                <p:cNvPr id="180321" name="Group 104"/>
                <p:cNvGrpSpPr>
                  <a:grpSpLocks/>
                </p:cNvGrpSpPr>
                <p:nvPr/>
              </p:nvGrpSpPr>
              <p:grpSpPr bwMode="auto">
                <a:xfrm>
                  <a:off x="4009" y="1074"/>
                  <a:ext cx="267" cy="155"/>
                  <a:chOff x="407" y="2882"/>
                  <a:chExt cx="267" cy="155"/>
                </a:xfrm>
              </p:grpSpPr>
              <p:sp>
                <p:nvSpPr>
                  <p:cNvPr id="180329" name="WordArt 1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13" y="2940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330" name="WordArt 1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" y="2882"/>
                    <a:ext cx="162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80327" name="Group 107"/>
                <p:cNvGrpSpPr>
                  <a:grpSpLocks/>
                </p:cNvGrpSpPr>
                <p:nvPr/>
              </p:nvGrpSpPr>
              <p:grpSpPr bwMode="auto">
                <a:xfrm>
                  <a:off x="4327" y="1065"/>
                  <a:ext cx="216" cy="171"/>
                  <a:chOff x="848" y="2872"/>
                  <a:chExt cx="216" cy="171"/>
                </a:xfrm>
              </p:grpSpPr>
              <p:sp>
                <p:nvSpPr>
                  <p:cNvPr id="180332" name="WordArt 1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48" y="2872"/>
                    <a:ext cx="130" cy="11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80333" name="WordArt 1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3" y="2946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80328" name="Group 110"/>
                <p:cNvGrpSpPr>
                  <a:grpSpLocks/>
                </p:cNvGrpSpPr>
                <p:nvPr/>
              </p:nvGrpSpPr>
              <p:grpSpPr bwMode="auto">
                <a:xfrm>
                  <a:off x="3808" y="1008"/>
                  <a:ext cx="152" cy="279"/>
                  <a:chOff x="1385" y="2832"/>
                  <a:chExt cx="152" cy="279"/>
                </a:xfrm>
              </p:grpSpPr>
              <p:sp>
                <p:nvSpPr>
                  <p:cNvPr id="180335" name="WordArt 11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33" y="2832"/>
                    <a:ext cx="57" cy="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336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18" y="2998"/>
                    <a:ext cx="78" cy="1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0337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385" y="2966"/>
                    <a:ext cx="15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0338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3" y="1021"/>
                  <a:ext cx="79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80339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3095" y="1564"/>
              <a:ext cx="2235" cy="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    ...    ..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8034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090" y="1717"/>
              <a:ext cx="2235" cy="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..    ...    ...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80341" name="Line 117"/>
            <p:cNvSpPr>
              <a:spLocks noChangeShapeType="1"/>
            </p:cNvSpPr>
            <p:nvPr/>
          </p:nvSpPr>
          <p:spPr bwMode="auto">
            <a:xfrm>
              <a:off x="2665" y="1851"/>
              <a:ext cx="2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0331" name="Group 118"/>
            <p:cNvGrpSpPr>
              <a:grpSpLocks/>
            </p:cNvGrpSpPr>
            <p:nvPr/>
          </p:nvGrpSpPr>
          <p:grpSpPr bwMode="auto">
            <a:xfrm>
              <a:off x="2742" y="1913"/>
              <a:ext cx="2790" cy="337"/>
              <a:chOff x="2652" y="2047"/>
              <a:chExt cx="2790" cy="284"/>
            </a:xfrm>
          </p:grpSpPr>
          <p:sp>
            <p:nvSpPr>
              <p:cNvPr id="180343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2" y="2062"/>
                <a:ext cx="182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0344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2" y="2174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45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7" y="2059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0334" name="Group 122"/>
              <p:cNvGrpSpPr>
                <a:grpSpLocks/>
              </p:cNvGrpSpPr>
              <p:nvPr/>
            </p:nvGrpSpPr>
            <p:grpSpPr bwMode="auto">
              <a:xfrm rot="5400000">
                <a:off x="3230" y="2104"/>
                <a:ext cx="71" cy="155"/>
                <a:chOff x="2928" y="3216"/>
                <a:chExt cx="48" cy="240"/>
              </a:xfrm>
            </p:grpSpPr>
            <p:sp>
              <p:nvSpPr>
                <p:cNvPr id="180347" name="Line 12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348" name="Line 12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0349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36" y="2069"/>
                <a:ext cx="182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0350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4" y="2143"/>
                <a:ext cx="16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0342" name="Group 127"/>
              <p:cNvGrpSpPr>
                <a:grpSpLocks/>
              </p:cNvGrpSpPr>
              <p:nvPr/>
            </p:nvGrpSpPr>
            <p:grpSpPr bwMode="auto">
              <a:xfrm>
                <a:off x="3558" y="2047"/>
                <a:ext cx="152" cy="279"/>
                <a:chOff x="1385" y="2832"/>
                <a:chExt cx="152" cy="279"/>
              </a:xfrm>
            </p:grpSpPr>
            <p:sp>
              <p:nvSpPr>
                <p:cNvPr id="180352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3" y="2832"/>
                  <a:ext cx="57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0353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18" y="2998"/>
                  <a:ext cx="78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0354" name="Line 130"/>
                <p:cNvSpPr>
                  <a:spLocks noChangeShapeType="1"/>
                </p:cNvSpPr>
                <p:nvPr/>
              </p:nvSpPr>
              <p:spPr bwMode="auto">
                <a:xfrm>
                  <a:off x="1385" y="2966"/>
                  <a:ext cx="1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0355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0" y="2061"/>
                <a:ext cx="79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0356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2" y="2137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0357" name="Line 133"/>
              <p:cNvSpPr>
                <a:spLocks noChangeShapeType="1"/>
              </p:cNvSpPr>
              <p:nvPr/>
            </p:nvSpPr>
            <p:spPr bwMode="auto">
              <a:xfrm>
                <a:off x="4299" y="2208"/>
                <a:ext cx="1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0358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7" y="2206"/>
                <a:ext cx="65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0359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6" y="2136"/>
                <a:ext cx="162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0346" name="Group 136"/>
              <p:cNvGrpSpPr>
                <a:grpSpLocks/>
              </p:cNvGrpSpPr>
              <p:nvPr/>
            </p:nvGrpSpPr>
            <p:grpSpPr bwMode="auto">
              <a:xfrm>
                <a:off x="4662" y="2052"/>
                <a:ext cx="152" cy="279"/>
                <a:chOff x="1385" y="2832"/>
                <a:chExt cx="152" cy="279"/>
              </a:xfrm>
            </p:grpSpPr>
            <p:sp>
              <p:nvSpPr>
                <p:cNvPr id="180361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33" y="2832"/>
                  <a:ext cx="57" cy="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0362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18" y="2998"/>
                  <a:ext cx="78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0363" name="Line 139"/>
                <p:cNvSpPr>
                  <a:spLocks noChangeShapeType="1"/>
                </p:cNvSpPr>
                <p:nvPr/>
              </p:nvSpPr>
              <p:spPr bwMode="auto">
                <a:xfrm>
                  <a:off x="1385" y="2966"/>
                  <a:ext cx="15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0364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2" y="2054"/>
                <a:ext cx="79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0365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6" y="2141"/>
                <a:ext cx="130" cy="1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80366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7" y="2166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67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4" y="2173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68" name="WordArt 1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2" y="2179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69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8" y="2185"/>
                <a:ext cx="37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70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6" y="2075"/>
                <a:ext cx="182" cy="2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grpSp>
        <p:nvGrpSpPr>
          <p:cNvPr id="180351" name="Group 147"/>
          <p:cNvGrpSpPr>
            <a:grpSpLocks/>
          </p:cNvGrpSpPr>
          <p:nvPr/>
        </p:nvGrpSpPr>
        <p:grpSpPr bwMode="auto">
          <a:xfrm>
            <a:off x="4092575" y="3540125"/>
            <a:ext cx="4538663" cy="1258888"/>
            <a:chOff x="2578" y="2103"/>
            <a:chExt cx="2859" cy="853"/>
          </a:xfrm>
        </p:grpSpPr>
        <p:sp>
          <p:nvSpPr>
            <p:cNvPr id="180372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2822" y="2284"/>
              <a:ext cx="20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80360" name="Group 149"/>
            <p:cNvGrpSpPr>
              <a:grpSpLocks/>
            </p:cNvGrpSpPr>
            <p:nvPr/>
          </p:nvGrpSpPr>
          <p:grpSpPr bwMode="auto">
            <a:xfrm>
              <a:off x="3761" y="2288"/>
              <a:ext cx="317" cy="214"/>
              <a:chOff x="3705" y="2435"/>
              <a:chExt cx="317" cy="214"/>
            </a:xfrm>
          </p:grpSpPr>
          <p:sp>
            <p:nvSpPr>
              <p:cNvPr id="180374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6" y="2534"/>
                <a:ext cx="106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75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5" y="2435"/>
                <a:ext cx="199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0376" name="AutoShape 152"/>
            <p:cNvSpPr>
              <a:spLocks/>
            </p:cNvSpPr>
            <p:nvPr/>
          </p:nvSpPr>
          <p:spPr bwMode="auto">
            <a:xfrm rot="16200000" flipV="1">
              <a:off x="3821" y="1780"/>
              <a:ext cx="119" cy="790"/>
            </a:xfrm>
            <a:prstGeom prst="leftBrace">
              <a:avLst>
                <a:gd name="adj1" fmla="val 5532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77" name="AutoShape 153"/>
            <p:cNvSpPr>
              <a:spLocks/>
            </p:cNvSpPr>
            <p:nvPr/>
          </p:nvSpPr>
          <p:spPr bwMode="auto">
            <a:xfrm rot="16200000" flipV="1">
              <a:off x="2918" y="1959"/>
              <a:ext cx="119" cy="418"/>
            </a:xfrm>
            <a:prstGeom prst="leftBrace">
              <a:avLst>
                <a:gd name="adj1" fmla="val 2927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378" name="AutoShape 154"/>
            <p:cNvSpPr>
              <a:spLocks/>
            </p:cNvSpPr>
            <p:nvPr/>
          </p:nvSpPr>
          <p:spPr bwMode="auto">
            <a:xfrm rot="16200000" flipV="1">
              <a:off x="4871" y="1768"/>
              <a:ext cx="119" cy="790"/>
            </a:xfrm>
            <a:prstGeom prst="leftBrace">
              <a:avLst>
                <a:gd name="adj1" fmla="val 5532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0371" name="Group 155"/>
            <p:cNvGrpSpPr>
              <a:grpSpLocks/>
            </p:cNvGrpSpPr>
            <p:nvPr/>
          </p:nvGrpSpPr>
          <p:grpSpPr bwMode="auto">
            <a:xfrm>
              <a:off x="4795" y="2283"/>
              <a:ext cx="419" cy="221"/>
              <a:chOff x="4784" y="2418"/>
              <a:chExt cx="419" cy="221"/>
            </a:xfrm>
          </p:grpSpPr>
          <p:sp>
            <p:nvSpPr>
              <p:cNvPr id="18038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6" y="2535"/>
                <a:ext cx="77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0373" name="Group 157"/>
              <p:cNvGrpSpPr>
                <a:grpSpLocks/>
              </p:cNvGrpSpPr>
              <p:nvPr/>
            </p:nvGrpSpPr>
            <p:grpSpPr bwMode="auto">
              <a:xfrm>
                <a:off x="4784" y="2418"/>
                <a:ext cx="317" cy="214"/>
                <a:chOff x="3705" y="2435"/>
                <a:chExt cx="317" cy="214"/>
              </a:xfrm>
            </p:grpSpPr>
            <p:sp>
              <p:nvSpPr>
                <p:cNvPr id="180382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6" y="2534"/>
                  <a:ext cx="10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0383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5" y="2435"/>
                  <a:ext cx="199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80384" name="AutoShape 160"/>
            <p:cNvSpPr>
              <a:spLocks/>
            </p:cNvSpPr>
            <p:nvPr/>
          </p:nvSpPr>
          <p:spPr bwMode="auto">
            <a:xfrm rot="5400000">
              <a:off x="2900" y="2406"/>
              <a:ext cx="119" cy="418"/>
            </a:xfrm>
            <a:prstGeom prst="leftBrace">
              <a:avLst>
                <a:gd name="adj1" fmla="val 29272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0379" name="Group 161"/>
            <p:cNvGrpSpPr>
              <a:grpSpLocks/>
            </p:cNvGrpSpPr>
            <p:nvPr/>
          </p:nvGrpSpPr>
          <p:grpSpPr bwMode="auto">
            <a:xfrm>
              <a:off x="2578" y="2695"/>
              <a:ext cx="366" cy="250"/>
              <a:chOff x="2578" y="2808"/>
              <a:chExt cx="366" cy="250"/>
            </a:xfrm>
          </p:grpSpPr>
          <p:sp>
            <p:nvSpPr>
              <p:cNvPr id="180386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8" y="2808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87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14" y="2894"/>
                <a:ext cx="130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内</a:t>
                </a:r>
              </a:p>
            </p:txBody>
          </p:sp>
        </p:grpSp>
        <p:grpSp>
          <p:nvGrpSpPr>
            <p:cNvPr id="180381" name="Group 164"/>
            <p:cNvGrpSpPr>
              <a:grpSpLocks/>
            </p:cNvGrpSpPr>
            <p:nvPr/>
          </p:nvGrpSpPr>
          <p:grpSpPr bwMode="auto">
            <a:xfrm>
              <a:off x="3024" y="2701"/>
              <a:ext cx="405" cy="255"/>
              <a:chOff x="3024" y="2814"/>
              <a:chExt cx="405" cy="255"/>
            </a:xfrm>
          </p:grpSpPr>
          <p:sp>
            <p:nvSpPr>
              <p:cNvPr id="180389" name="WordArt 1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4" y="2814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0390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6" y="2894"/>
                <a:ext cx="163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外</a:t>
                </a:r>
              </a:p>
            </p:txBody>
          </p:sp>
        </p:grpSp>
        <p:sp>
          <p:nvSpPr>
            <p:cNvPr id="180391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3557" y="2556"/>
              <a:ext cx="76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系统末态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180392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610" y="2771"/>
              <a:ext cx="625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总动能</a:t>
              </a:r>
            </a:p>
          </p:txBody>
        </p:sp>
        <p:sp>
          <p:nvSpPr>
            <p:cNvPr id="180393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4669" y="2562"/>
              <a:ext cx="76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系统初态</a:t>
              </a:r>
            </a:p>
          </p:txBody>
        </p:sp>
        <p:sp>
          <p:nvSpPr>
            <p:cNvPr id="180394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745" y="2766"/>
              <a:ext cx="625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总动能</a:t>
              </a:r>
            </a:p>
          </p:txBody>
        </p:sp>
      </p:grpSp>
      <p:grpSp>
        <p:nvGrpSpPr>
          <p:cNvPr id="180385" name="Group 171"/>
          <p:cNvGrpSpPr>
            <a:grpSpLocks/>
          </p:cNvGrpSpPr>
          <p:nvPr/>
        </p:nvGrpSpPr>
        <p:grpSpPr bwMode="auto">
          <a:xfrm>
            <a:off x="3944938" y="4943475"/>
            <a:ext cx="4948237" cy="627063"/>
            <a:chOff x="2451" y="3253"/>
            <a:chExt cx="3117" cy="395"/>
          </a:xfrm>
        </p:grpSpPr>
        <p:sp>
          <p:nvSpPr>
            <p:cNvPr id="180396" name="Rectangle 172"/>
            <p:cNvSpPr>
              <a:spLocks noChangeArrowheads="1"/>
            </p:cNvSpPr>
            <p:nvPr/>
          </p:nvSpPr>
          <p:spPr bwMode="auto">
            <a:xfrm>
              <a:off x="2451" y="3253"/>
              <a:ext cx="3117" cy="395"/>
            </a:xfrm>
            <a:prstGeom prst="rect">
              <a:avLst/>
            </a:prstGeom>
            <a:solidFill>
              <a:srgbClr val="FFFFCC"/>
            </a:solidFill>
            <a:ln w="5715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itchFamily="18" charset="0"/>
              </a:endParaRPr>
            </a:p>
          </p:txBody>
        </p:sp>
        <p:grpSp>
          <p:nvGrpSpPr>
            <p:cNvPr id="180388" name="Group 173"/>
            <p:cNvGrpSpPr>
              <a:grpSpLocks/>
            </p:cNvGrpSpPr>
            <p:nvPr/>
          </p:nvGrpSpPr>
          <p:grpSpPr bwMode="auto">
            <a:xfrm>
              <a:off x="2567" y="3306"/>
              <a:ext cx="2834" cy="256"/>
              <a:chOff x="2545" y="3362"/>
              <a:chExt cx="2834" cy="256"/>
            </a:xfrm>
          </p:grpSpPr>
          <p:sp>
            <p:nvSpPr>
              <p:cNvPr id="180398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5" y="3374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0395" name="Group 175"/>
              <p:cNvGrpSpPr>
                <a:grpSpLocks/>
              </p:cNvGrpSpPr>
              <p:nvPr/>
            </p:nvGrpSpPr>
            <p:grpSpPr bwMode="auto">
              <a:xfrm rot="5400000">
                <a:off x="2889" y="3409"/>
                <a:ext cx="55" cy="175"/>
                <a:chOff x="2928" y="3216"/>
                <a:chExt cx="48" cy="240"/>
              </a:xfrm>
            </p:grpSpPr>
            <p:sp>
              <p:nvSpPr>
                <p:cNvPr id="180400" name="Line 17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401" name="Line 17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0397" name="Group 178"/>
              <p:cNvGrpSpPr>
                <a:grpSpLocks/>
              </p:cNvGrpSpPr>
              <p:nvPr/>
            </p:nvGrpSpPr>
            <p:grpSpPr bwMode="auto">
              <a:xfrm>
                <a:off x="3058" y="3368"/>
                <a:ext cx="366" cy="250"/>
                <a:chOff x="2578" y="2808"/>
                <a:chExt cx="366" cy="250"/>
              </a:xfrm>
            </p:grpSpPr>
            <p:sp>
              <p:nvSpPr>
                <p:cNvPr id="180403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78" y="2808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0404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14" y="2894"/>
                  <a:ext cx="130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内</a:t>
                  </a:r>
                </a:p>
              </p:txBody>
            </p:sp>
          </p:grpSp>
          <p:sp>
            <p:nvSpPr>
              <p:cNvPr id="180405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5" y="3425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80399" name="Group 182"/>
              <p:cNvGrpSpPr>
                <a:grpSpLocks/>
              </p:cNvGrpSpPr>
              <p:nvPr/>
            </p:nvGrpSpPr>
            <p:grpSpPr bwMode="auto">
              <a:xfrm>
                <a:off x="3696" y="3362"/>
                <a:ext cx="405" cy="255"/>
                <a:chOff x="3024" y="2814"/>
                <a:chExt cx="405" cy="255"/>
              </a:xfrm>
            </p:grpSpPr>
            <p:sp>
              <p:nvSpPr>
                <p:cNvPr id="180407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4" y="2814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0408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6" y="2894"/>
                  <a:ext cx="163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外</a:t>
                  </a:r>
                </a:p>
              </p:txBody>
            </p:sp>
          </p:grpSp>
          <p:grpSp>
            <p:nvGrpSpPr>
              <p:cNvPr id="180402" name="Group 185"/>
              <p:cNvGrpSpPr>
                <a:grpSpLocks/>
              </p:cNvGrpSpPr>
              <p:nvPr/>
            </p:nvGrpSpPr>
            <p:grpSpPr bwMode="auto">
              <a:xfrm rot="5400000">
                <a:off x="4215" y="3404"/>
                <a:ext cx="55" cy="175"/>
                <a:chOff x="2928" y="3216"/>
                <a:chExt cx="48" cy="240"/>
              </a:xfrm>
            </p:grpSpPr>
            <p:sp>
              <p:nvSpPr>
                <p:cNvPr id="180410" name="Line 18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411" name="Line 18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0406" name="Group 188"/>
              <p:cNvGrpSpPr>
                <a:grpSpLocks/>
              </p:cNvGrpSpPr>
              <p:nvPr/>
            </p:nvGrpSpPr>
            <p:grpSpPr bwMode="auto">
              <a:xfrm>
                <a:off x="4355" y="3377"/>
                <a:ext cx="317" cy="214"/>
                <a:chOff x="3705" y="2435"/>
                <a:chExt cx="317" cy="214"/>
              </a:xfrm>
            </p:grpSpPr>
            <p:sp>
              <p:nvSpPr>
                <p:cNvPr id="180413" name="WordArt 1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6" y="2534"/>
                  <a:ext cx="10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0414" name="WordArt 1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5" y="2435"/>
                  <a:ext cx="199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0415" name="Line 191"/>
              <p:cNvSpPr>
                <a:spLocks noChangeShapeType="1"/>
              </p:cNvSpPr>
              <p:nvPr/>
            </p:nvSpPr>
            <p:spPr bwMode="auto">
              <a:xfrm>
                <a:off x="4744" y="3490"/>
                <a:ext cx="16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0409" name="Group 192"/>
              <p:cNvGrpSpPr>
                <a:grpSpLocks/>
              </p:cNvGrpSpPr>
              <p:nvPr/>
            </p:nvGrpSpPr>
            <p:grpSpPr bwMode="auto">
              <a:xfrm>
                <a:off x="4960" y="3385"/>
                <a:ext cx="419" cy="221"/>
                <a:chOff x="4784" y="2418"/>
                <a:chExt cx="419" cy="221"/>
              </a:xfrm>
            </p:grpSpPr>
            <p:sp>
              <p:nvSpPr>
                <p:cNvPr id="180417" name="WordArt 1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26" y="2535"/>
                  <a:ext cx="77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80412" name="Group 194"/>
                <p:cNvGrpSpPr>
                  <a:grpSpLocks/>
                </p:cNvGrpSpPr>
                <p:nvPr/>
              </p:nvGrpSpPr>
              <p:grpSpPr bwMode="auto">
                <a:xfrm>
                  <a:off x="4784" y="2418"/>
                  <a:ext cx="317" cy="214"/>
                  <a:chOff x="3705" y="2435"/>
                  <a:chExt cx="317" cy="214"/>
                </a:xfrm>
              </p:grpSpPr>
              <p:sp>
                <p:nvSpPr>
                  <p:cNvPr id="180419" name="WordArt 1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6" y="2534"/>
                    <a:ext cx="106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0420" name="WordArt 1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05" y="2435"/>
                    <a:ext cx="199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</p:grpSp>
      <p:grpSp>
        <p:nvGrpSpPr>
          <p:cNvPr id="180416" name="Group 197"/>
          <p:cNvGrpSpPr>
            <a:grpSpLocks/>
          </p:cNvGrpSpPr>
          <p:nvPr/>
        </p:nvGrpSpPr>
        <p:grpSpPr bwMode="auto">
          <a:xfrm>
            <a:off x="0" y="5783263"/>
            <a:ext cx="9144000" cy="1074737"/>
            <a:chOff x="0" y="3583"/>
            <a:chExt cx="5760" cy="737"/>
          </a:xfrm>
        </p:grpSpPr>
        <p:sp>
          <p:nvSpPr>
            <p:cNvPr id="180422" name="Rectangle 198" descr="白色大理石"/>
            <p:cNvSpPr>
              <a:spLocks noChangeArrowheads="1"/>
            </p:cNvSpPr>
            <p:nvPr/>
          </p:nvSpPr>
          <p:spPr bwMode="auto">
            <a:xfrm>
              <a:off x="0" y="4155"/>
              <a:ext cx="5760" cy="165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0418" name="Group 199"/>
            <p:cNvGrpSpPr>
              <a:grpSpLocks/>
            </p:cNvGrpSpPr>
            <p:nvPr/>
          </p:nvGrpSpPr>
          <p:grpSpPr bwMode="auto">
            <a:xfrm>
              <a:off x="0" y="3596"/>
              <a:ext cx="5760" cy="437"/>
              <a:chOff x="0" y="3596"/>
              <a:chExt cx="5760" cy="437"/>
            </a:xfrm>
          </p:grpSpPr>
          <p:sp>
            <p:nvSpPr>
              <p:cNvPr id="180424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" y="3802"/>
                <a:ext cx="5315" cy="2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1800" kern="10" dirty="0">
                    <a:ln w="9525">
                      <a:solidFill>
                        <a:srgbClr val="A50021"/>
                      </a:solidFill>
                      <a:round/>
                      <a:headEnd/>
                      <a:tailEnd/>
                    </a:ln>
                    <a:solidFill>
                      <a:srgbClr val="A50021"/>
                    </a:solidFill>
                    <a:latin typeface="华文中宋"/>
                    <a:ea typeface="华文中宋"/>
                  </a:rPr>
                  <a:t>系统动能的增量，等于作用在系统中各质点的力所做的功的代数和。</a:t>
                </a:r>
              </a:p>
            </p:txBody>
          </p:sp>
          <p:sp>
            <p:nvSpPr>
              <p:cNvPr id="180425" name="Rectangle 201" descr="白色大理石"/>
              <p:cNvSpPr>
                <a:spLocks noChangeArrowheads="1"/>
              </p:cNvSpPr>
              <p:nvPr/>
            </p:nvSpPr>
            <p:spPr bwMode="auto">
              <a:xfrm>
                <a:off x="0" y="3596"/>
                <a:ext cx="5760" cy="120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0426" name="Rectangle 202" descr="白色大理石"/>
            <p:cNvSpPr>
              <a:spLocks noChangeArrowheads="1"/>
            </p:cNvSpPr>
            <p:nvPr/>
          </p:nvSpPr>
          <p:spPr bwMode="auto">
            <a:xfrm flipV="1">
              <a:off x="5658" y="3598"/>
              <a:ext cx="102" cy="722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427" name="Rectangle 203" descr="白色大理石"/>
            <p:cNvSpPr>
              <a:spLocks noChangeArrowheads="1"/>
            </p:cNvSpPr>
            <p:nvPr/>
          </p:nvSpPr>
          <p:spPr bwMode="auto">
            <a:xfrm flipV="1">
              <a:off x="0" y="3583"/>
              <a:ext cx="147" cy="73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" name="矩形 203"/>
          <p:cNvSpPr/>
          <p:nvPr/>
        </p:nvSpPr>
        <p:spPr>
          <a:xfrm>
            <a:off x="78001" y="5071923"/>
            <a:ext cx="3802644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1600" b="1" dirty="0" smtClean="0">
                <a:latin typeface="+mn-lt"/>
              </a:rPr>
              <a:t>内力：质点间的作用力</a:t>
            </a:r>
            <a:endParaRPr lang="en-US" altLang="zh-CN" sz="1600" b="1" dirty="0" smtClean="0">
              <a:latin typeface="+mn-lt"/>
            </a:endParaRPr>
          </a:p>
          <a:p>
            <a:r>
              <a:rPr lang="zh-CN" altLang="en-US" sz="1600" b="1" dirty="0">
                <a:latin typeface="+mn-lt"/>
              </a:rPr>
              <a:t>外力</a:t>
            </a:r>
            <a:r>
              <a:rPr lang="zh-CN" altLang="en-US" sz="1600" b="1" dirty="0" smtClean="0">
                <a:latin typeface="+mn-lt"/>
              </a:rPr>
              <a:t>：质点系外的物体给质点的作用力</a:t>
            </a:r>
            <a:endParaRPr lang="zh-CN" altLang="zh-CN" sz="1600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0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0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0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0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319838" y="0"/>
            <a:ext cx="2824162" cy="882650"/>
          </a:xfrm>
        </p:spPr>
        <p:txBody>
          <a:bodyPr/>
          <a:lstStyle/>
          <a:p>
            <a:r>
              <a:rPr lang="zh-CN" altLang="en-US" sz="2000">
                <a:solidFill>
                  <a:schemeClr val="bg1"/>
                </a:solidFill>
              </a:rPr>
              <a:t>功能原理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1338" y="861353"/>
            <a:ext cx="8191500" cy="1946275"/>
            <a:chOff x="308" y="777"/>
            <a:chExt cx="5160" cy="1226"/>
          </a:xfrm>
        </p:grpSpPr>
        <p:sp>
          <p:nvSpPr>
            <p:cNvPr id="182277" name="Oval 5"/>
            <p:cNvSpPr>
              <a:spLocks noChangeArrowheads="1"/>
            </p:cNvSpPr>
            <p:nvPr/>
          </p:nvSpPr>
          <p:spPr bwMode="auto">
            <a:xfrm>
              <a:off x="308" y="777"/>
              <a:ext cx="3613" cy="12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8" name="Oval 6"/>
            <p:cNvSpPr>
              <a:spLocks noChangeArrowheads="1"/>
            </p:cNvSpPr>
            <p:nvPr/>
          </p:nvSpPr>
          <p:spPr bwMode="auto">
            <a:xfrm>
              <a:off x="453" y="1142"/>
              <a:ext cx="571" cy="47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79" name="Oval 7"/>
            <p:cNvSpPr>
              <a:spLocks noChangeArrowheads="1"/>
            </p:cNvSpPr>
            <p:nvPr/>
          </p:nvSpPr>
          <p:spPr bwMode="auto">
            <a:xfrm>
              <a:off x="3273" y="1195"/>
              <a:ext cx="303" cy="252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280" name="AutoShape 8"/>
            <p:cNvSpPr>
              <a:spLocks noChangeArrowheads="1"/>
            </p:cNvSpPr>
            <p:nvPr/>
          </p:nvSpPr>
          <p:spPr bwMode="auto">
            <a:xfrm rot="20295522" flipH="1">
              <a:off x="3963" y="851"/>
              <a:ext cx="876" cy="584"/>
            </a:xfrm>
            <a:custGeom>
              <a:avLst/>
              <a:gdLst>
                <a:gd name="G0" fmla="+- 10051 0 0"/>
                <a:gd name="G1" fmla="+- 6279 0 0"/>
                <a:gd name="G2" fmla="+- 21600 0 6279"/>
                <a:gd name="G3" fmla="+- 10800 0 6279"/>
                <a:gd name="G4" fmla="+- 21600 0 10051"/>
                <a:gd name="G5" fmla="*/ G4 G3 10800"/>
                <a:gd name="G6" fmla="+- 21600 0 G5"/>
                <a:gd name="T0" fmla="*/ 10051 w 21600"/>
                <a:gd name="T1" fmla="*/ 0 h 21600"/>
                <a:gd name="T2" fmla="*/ 0 w 21600"/>
                <a:gd name="T3" fmla="*/ 10800 h 21600"/>
                <a:gd name="T4" fmla="*/ 10051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051" y="0"/>
                  </a:moveTo>
                  <a:lnTo>
                    <a:pt x="10051" y="6279"/>
                  </a:lnTo>
                  <a:lnTo>
                    <a:pt x="3375" y="6279"/>
                  </a:lnTo>
                  <a:lnTo>
                    <a:pt x="3375" y="15321"/>
                  </a:lnTo>
                  <a:lnTo>
                    <a:pt x="10051" y="15321"/>
                  </a:lnTo>
                  <a:lnTo>
                    <a:pt x="10051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6279"/>
                  </a:moveTo>
                  <a:lnTo>
                    <a:pt x="1350" y="15321"/>
                  </a:lnTo>
                  <a:lnTo>
                    <a:pt x="2700" y="15321"/>
                  </a:lnTo>
                  <a:lnTo>
                    <a:pt x="2700" y="6279"/>
                  </a:lnTo>
                  <a:close/>
                </a:path>
                <a:path w="21600" h="21600">
                  <a:moveTo>
                    <a:pt x="0" y="6279"/>
                  </a:moveTo>
                  <a:lnTo>
                    <a:pt x="0" y="15321"/>
                  </a:lnTo>
                  <a:lnTo>
                    <a:pt x="675" y="15321"/>
                  </a:lnTo>
                  <a:lnTo>
                    <a:pt x="675" y="6279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954" y="1466"/>
              <a:ext cx="1514" cy="359"/>
              <a:chOff x="3568" y="1753"/>
              <a:chExt cx="1789" cy="626"/>
            </a:xfrm>
          </p:grpSpPr>
          <p:sp>
            <p:nvSpPr>
              <p:cNvPr id="182282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8" y="1753"/>
                <a:ext cx="1789" cy="2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华文中宋"/>
                    <a:ea typeface="华文中宋"/>
                  </a:rPr>
                  <a:t>各种可能形式的</a:t>
                </a:r>
              </a:p>
            </p:txBody>
          </p:sp>
          <p:sp>
            <p:nvSpPr>
              <p:cNvPr id="182283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1" y="2093"/>
                <a:ext cx="1721" cy="2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华文中宋"/>
                    <a:ea typeface="华文中宋"/>
                  </a:rPr>
                  <a:t>外力对系统做功</a:t>
                </a: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4728" y="1100"/>
              <a:ext cx="634" cy="256"/>
              <a:chOff x="4372" y="1143"/>
              <a:chExt cx="640" cy="310"/>
            </a:xfrm>
          </p:grpSpPr>
          <p:sp>
            <p:nvSpPr>
              <p:cNvPr id="182285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2" y="1143"/>
                <a:ext cx="304" cy="3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2286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3" y="1326"/>
                <a:ext cx="299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华文中宋"/>
                    <a:ea typeface="华文中宋"/>
                  </a:rPr>
                  <a:t>外</a:t>
                </a:r>
              </a:p>
            </p:txBody>
          </p:sp>
        </p:grpSp>
        <p:sp>
          <p:nvSpPr>
            <p:cNvPr id="182287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1139" y="924"/>
              <a:ext cx="195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系统内的保守力做功</a:t>
              </a:r>
            </a:p>
          </p:txBody>
        </p:sp>
        <p:sp>
          <p:nvSpPr>
            <p:cNvPr id="18228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1154" y="1413"/>
              <a:ext cx="2120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系统内的非保守力做功</a:t>
              </a:r>
            </a:p>
          </p:txBody>
        </p: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825" y="1124"/>
              <a:ext cx="838" cy="250"/>
              <a:chOff x="1825" y="1124"/>
              <a:chExt cx="838" cy="250"/>
            </a:xfrm>
          </p:grpSpPr>
          <p:sp>
            <p:nvSpPr>
              <p:cNvPr id="182290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5" y="1124"/>
                <a:ext cx="324" cy="2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2291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91" y="1233"/>
                <a:ext cx="472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保内</a:t>
                </a:r>
              </a:p>
            </p:txBody>
          </p:sp>
        </p:grpSp>
        <p:sp>
          <p:nvSpPr>
            <p:cNvPr id="18229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808" y="1661"/>
              <a:ext cx="324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2293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185" y="1730"/>
              <a:ext cx="64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非保内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74675" y="4219575"/>
            <a:ext cx="7921625" cy="549275"/>
            <a:chOff x="362" y="2658"/>
            <a:chExt cx="4990" cy="346"/>
          </a:xfrm>
        </p:grpSpPr>
        <p:sp>
          <p:nvSpPr>
            <p:cNvPr id="18229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62" y="2679"/>
              <a:ext cx="304" cy="2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229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703" y="2781"/>
              <a:ext cx="288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外</a:t>
              </a:r>
            </a:p>
          </p:txBody>
        </p:sp>
        <p:sp>
          <p:nvSpPr>
            <p:cNvPr id="18229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076" y="2780"/>
              <a:ext cx="183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822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279" y="2658"/>
              <a:ext cx="327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229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659" y="2788"/>
              <a:ext cx="666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非保内</a:t>
              </a:r>
            </a:p>
          </p:txBody>
        </p:sp>
        <p:grpSp>
          <p:nvGrpSpPr>
            <p:cNvPr id="7" name="Group 28"/>
            <p:cNvGrpSpPr>
              <a:grpSpLocks/>
            </p:cNvGrpSpPr>
            <p:nvPr/>
          </p:nvGrpSpPr>
          <p:grpSpPr bwMode="auto">
            <a:xfrm rot="5400000">
              <a:off x="2459" y="2747"/>
              <a:ext cx="66" cy="212"/>
              <a:chOff x="2928" y="3216"/>
              <a:chExt cx="48" cy="240"/>
            </a:xfrm>
          </p:grpSpPr>
          <p:sp>
            <p:nvSpPr>
              <p:cNvPr id="182301" name="Line 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302" name="Line 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2705" y="2758"/>
              <a:ext cx="339" cy="215"/>
              <a:chOff x="1005" y="3108"/>
              <a:chExt cx="339" cy="231"/>
            </a:xfrm>
          </p:grpSpPr>
          <p:sp>
            <p:nvSpPr>
              <p:cNvPr id="18230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5" y="3108"/>
                <a:ext cx="211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2305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6" y="3203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2306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069" y="2795"/>
              <a:ext cx="183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3275" y="2764"/>
              <a:ext cx="338" cy="212"/>
              <a:chOff x="3541" y="3091"/>
              <a:chExt cx="338" cy="228"/>
            </a:xfrm>
          </p:grpSpPr>
          <p:sp>
            <p:nvSpPr>
              <p:cNvPr id="182308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2" y="3201"/>
                <a:ext cx="12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182309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1" y="3091"/>
                <a:ext cx="211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2310" name="Line 38"/>
            <p:cNvSpPr>
              <a:spLocks noChangeShapeType="1"/>
            </p:cNvSpPr>
            <p:nvPr/>
          </p:nvSpPr>
          <p:spPr bwMode="auto">
            <a:xfrm flipV="1">
              <a:off x="3738" y="2855"/>
              <a:ext cx="1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311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638" y="2766"/>
              <a:ext cx="72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82312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626" y="2773"/>
              <a:ext cx="60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>
              <a:off x="4043" y="2752"/>
              <a:ext cx="469" cy="204"/>
              <a:chOff x="1530" y="3114"/>
              <a:chExt cx="469" cy="220"/>
            </a:xfrm>
          </p:grpSpPr>
          <p:sp>
            <p:nvSpPr>
              <p:cNvPr id="182314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2" y="3196"/>
                <a:ext cx="87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2315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0" y="3114"/>
                <a:ext cx="211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2316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4" y="3186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2317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4566" y="2789"/>
              <a:ext cx="183" cy="1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82318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5164" y="2875"/>
              <a:ext cx="87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82319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4771" y="2757"/>
              <a:ext cx="211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E</a:t>
              </a:r>
              <a:endParaRPr lang="zh-CN" altLang="en-US" sz="3600" b="1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2320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4994" y="2871"/>
              <a:ext cx="127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onotype Corsiva"/>
              </a:endParaRPr>
            </a:p>
          </p:txBody>
        </p:sp>
        <p:sp>
          <p:nvSpPr>
            <p:cNvPr id="18232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3942" y="2760"/>
              <a:ext cx="72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82322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5292" y="2757"/>
              <a:ext cx="60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4100513" y="4810125"/>
            <a:ext cx="4406900" cy="752475"/>
            <a:chOff x="2583" y="3030"/>
            <a:chExt cx="2776" cy="474"/>
          </a:xfrm>
        </p:grpSpPr>
        <p:sp>
          <p:nvSpPr>
            <p:cNvPr id="182324" name="Line 52"/>
            <p:cNvSpPr>
              <a:spLocks noChangeShapeType="1"/>
            </p:cNvSpPr>
            <p:nvPr/>
          </p:nvSpPr>
          <p:spPr bwMode="auto">
            <a:xfrm>
              <a:off x="2654" y="3034"/>
              <a:ext cx="105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325" name="Line 53"/>
            <p:cNvSpPr>
              <a:spLocks noChangeShapeType="1"/>
            </p:cNvSpPr>
            <p:nvPr/>
          </p:nvSpPr>
          <p:spPr bwMode="auto">
            <a:xfrm>
              <a:off x="3947" y="3030"/>
              <a:ext cx="14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326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897" y="3089"/>
              <a:ext cx="53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末态</a:t>
              </a:r>
            </a:p>
          </p:txBody>
        </p:sp>
        <p:grpSp>
          <p:nvGrpSpPr>
            <p:cNvPr id="12" name="Group 55"/>
            <p:cNvGrpSpPr>
              <a:grpSpLocks/>
            </p:cNvGrpSpPr>
            <p:nvPr/>
          </p:nvGrpSpPr>
          <p:grpSpPr bwMode="auto">
            <a:xfrm>
              <a:off x="2583" y="3290"/>
              <a:ext cx="1136" cy="196"/>
              <a:chOff x="2583" y="3290"/>
              <a:chExt cx="1080" cy="151"/>
            </a:xfrm>
          </p:grpSpPr>
          <p:sp>
            <p:nvSpPr>
              <p:cNvPr id="182328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3" y="3290"/>
                <a:ext cx="796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机械能</a:t>
                </a:r>
              </a:p>
            </p:txBody>
          </p:sp>
          <p:sp>
            <p:nvSpPr>
              <p:cNvPr id="182329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6" y="3291"/>
                <a:ext cx="257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233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371" y="3095"/>
              <a:ext cx="53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初态</a:t>
              </a:r>
            </a:p>
          </p:txBody>
        </p:sp>
        <p:grpSp>
          <p:nvGrpSpPr>
            <p:cNvPr id="13" name="Group 59"/>
            <p:cNvGrpSpPr>
              <a:grpSpLocks/>
            </p:cNvGrpSpPr>
            <p:nvPr/>
          </p:nvGrpSpPr>
          <p:grpSpPr bwMode="auto">
            <a:xfrm>
              <a:off x="4091" y="3295"/>
              <a:ext cx="1229" cy="209"/>
              <a:chOff x="4091" y="3295"/>
              <a:chExt cx="1240" cy="141"/>
            </a:xfrm>
          </p:grpSpPr>
          <p:sp>
            <p:nvSpPr>
              <p:cNvPr id="182332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1" y="3295"/>
                <a:ext cx="785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机械能</a:t>
                </a:r>
              </a:p>
            </p:txBody>
          </p:sp>
          <p:grpSp>
            <p:nvGrpSpPr>
              <p:cNvPr id="14" name="Group 61"/>
              <p:cNvGrpSpPr>
                <a:grpSpLocks/>
              </p:cNvGrpSpPr>
              <p:nvPr/>
            </p:nvGrpSpPr>
            <p:grpSpPr bwMode="auto">
              <a:xfrm>
                <a:off x="4936" y="3297"/>
                <a:ext cx="395" cy="125"/>
                <a:chOff x="1689" y="3723"/>
                <a:chExt cx="349" cy="225"/>
              </a:xfrm>
            </p:grpSpPr>
            <p:sp>
              <p:nvSpPr>
                <p:cNvPr id="182334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9" y="3723"/>
                  <a:ext cx="211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2335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3810"/>
                  <a:ext cx="87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5" name="Group 64"/>
          <p:cNvGrpSpPr>
            <a:grpSpLocks/>
          </p:cNvGrpSpPr>
          <p:nvPr/>
        </p:nvGrpSpPr>
        <p:grpSpPr bwMode="auto">
          <a:xfrm>
            <a:off x="784225" y="2886075"/>
            <a:ext cx="7283450" cy="465138"/>
            <a:chOff x="494" y="2016"/>
            <a:chExt cx="4588" cy="293"/>
          </a:xfrm>
        </p:grpSpPr>
        <p:grpSp>
          <p:nvGrpSpPr>
            <p:cNvPr id="16" name="Group 65"/>
            <p:cNvGrpSpPr>
              <a:grpSpLocks/>
            </p:cNvGrpSpPr>
            <p:nvPr/>
          </p:nvGrpSpPr>
          <p:grpSpPr bwMode="auto">
            <a:xfrm rot="5400000">
              <a:off x="901" y="2120"/>
              <a:ext cx="54" cy="170"/>
              <a:chOff x="2928" y="3216"/>
              <a:chExt cx="48" cy="240"/>
            </a:xfrm>
          </p:grpSpPr>
          <p:sp>
            <p:nvSpPr>
              <p:cNvPr id="182338" name="Line 6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339" name="Line 6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234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1647" y="2137"/>
              <a:ext cx="148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8234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94" y="2063"/>
              <a:ext cx="26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234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075" y="2071"/>
              <a:ext cx="244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234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348" y="2150"/>
              <a:ext cx="22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外</a:t>
              </a:r>
            </a:p>
          </p:txBody>
        </p:sp>
        <p:sp>
          <p:nvSpPr>
            <p:cNvPr id="182344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1822" y="2042"/>
              <a:ext cx="262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2345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2119" y="2139"/>
              <a:ext cx="401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保内</a:t>
              </a:r>
            </a:p>
          </p:txBody>
        </p:sp>
        <p:sp>
          <p:nvSpPr>
            <p:cNvPr id="182346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549" y="2124"/>
              <a:ext cx="147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82347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824" y="2038"/>
              <a:ext cx="262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234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3129" y="2130"/>
              <a:ext cx="60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非保内</a:t>
              </a:r>
            </a:p>
          </p:txBody>
        </p:sp>
        <p:grpSp>
          <p:nvGrpSpPr>
            <p:cNvPr id="17" name="Group 77"/>
            <p:cNvGrpSpPr>
              <a:grpSpLocks/>
            </p:cNvGrpSpPr>
            <p:nvPr/>
          </p:nvGrpSpPr>
          <p:grpSpPr bwMode="auto">
            <a:xfrm rot="5400000">
              <a:off x="3905" y="2100"/>
              <a:ext cx="54" cy="170"/>
              <a:chOff x="2928" y="3216"/>
              <a:chExt cx="48" cy="240"/>
            </a:xfrm>
          </p:grpSpPr>
          <p:sp>
            <p:nvSpPr>
              <p:cNvPr id="182350" name="Line 7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351" name="Line 7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80"/>
            <p:cNvGrpSpPr>
              <a:grpSpLocks/>
            </p:cNvGrpSpPr>
            <p:nvPr/>
          </p:nvGrpSpPr>
          <p:grpSpPr bwMode="auto">
            <a:xfrm>
              <a:off x="4088" y="2016"/>
              <a:ext cx="994" cy="274"/>
              <a:chOff x="1061" y="2591"/>
              <a:chExt cx="994" cy="206"/>
            </a:xfrm>
          </p:grpSpPr>
          <p:sp>
            <p:nvSpPr>
              <p:cNvPr id="182353" name="Line 81"/>
              <p:cNvSpPr>
                <a:spLocks noChangeShapeType="1"/>
              </p:cNvSpPr>
              <p:nvPr/>
            </p:nvSpPr>
            <p:spPr bwMode="auto">
              <a:xfrm flipV="1">
                <a:off x="1433" y="2668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" name="Group 82"/>
              <p:cNvGrpSpPr>
                <a:grpSpLocks/>
              </p:cNvGrpSpPr>
              <p:nvPr/>
            </p:nvGrpSpPr>
            <p:grpSpPr bwMode="auto">
              <a:xfrm>
                <a:off x="1061" y="2591"/>
                <a:ext cx="339" cy="206"/>
                <a:chOff x="1005" y="3108"/>
                <a:chExt cx="339" cy="231"/>
              </a:xfrm>
            </p:grpSpPr>
            <p:sp>
              <p:nvSpPr>
                <p:cNvPr id="182355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05" y="3108"/>
                  <a:ext cx="211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2356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16" y="3203"/>
                  <a:ext cx="128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0" name="Group 85"/>
              <p:cNvGrpSpPr>
                <a:grpSpLocks/>
              </p:cNvGrpSpPr>
              <p:nvPr/>
            </p:nvGrpSpPr>
            <p:grpSpPr bwMode="auto">
              <a:xfrm>
                <a:off x="1586" y="2596"/>
                <a:ext cx="469" cy="196"/>
                <a:chOff x="1530" y="3114"/>
                <a:chExt cx="469" cy="220"/>
              </a:xfrm>
            </p:grpSpPr>
            <p:sp>
              <p:nvSpPr>
                <p:cNvPr id="182358" name="WordArt 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2" y="3196"/>
                  <a:ext cx="87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2359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0" y="3114"/>
                  <a:ext cx="211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2360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4" y="3186"/>
                  <a:ext cx="128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1" name="Group 89"/>
          <p:cNvGrpSpPr>
            <a:grpSpLocks/>
          </p:cNvGrpSpPr>
          <p:nvPr/>
        </p:nvGrpSpPr>
        <p:grpSpPr bwMode="auto">
          <a:xfrm>
            <a:off x="2846388" y="3430588"/>
            <a:ext cx="5160962" cy="690562"/>
            <a:chOff x="1761" y="2381"/>
            <a:chExt cx="3251" cy="458"/>
          </a:xfrm>
        </p:grpSpPr>
        <p:grpSp>
          <p:nvGrpSpPr>
            <p:cNvPr id="22" name="Group 90"/>
            <p:cNvGrpSpPr>
              <a:grpSpLocks/>
            </p:cNvGrpSpPr>
            <p:nvPr/>
          </p:nvGrpSpPr>
          <p:grpSpPr bwMode="auto">
            <a:xfrm>
              <a:off x="1761" y="2381"/>
              <a:ext cx="790" cy="417"/>
              <a:chOff x="1761" y="2381"/>
              <a:chExt cx="790" cy="417"/>
            </a:xfrm>
          </p:grpSpPr>
          <p:sp>
            <p:nvSpPr>
              <p:cNvPr id="182363" name="Line 91"/>
              <p:cNvSpPr>
                <a:spLocks noChangeShapeType="1"/>
              </p:cNvSpPr>
              <p:nvPr/>
            </p:nvSpPr>
            <p:spPr bwMode="auto">
              <a:xfrm>
                <a:off x="1761" y="2381"/>
                <a:ext cx="750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364" name="Line 92"/>
              <p:cNvSpPr>
                <a:spLocks noChangeShapeType="1"/>
              </p:cNvSpPr>
              <p:nvPr/>
            </p:nvSpPr>
            <p:spPr bwMode="auto">
              <a:xfrm>
                <a:off x="2143" y="2390"/>
                <a:ext cx="0" cy="158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365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8" y="2555"/>
                <a:ext cx="723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势能概念</a:t>
                </a:r>
              </a:p>
            </p:txBody>
          </p:sp>
        </p:grpSp>
        <p:grpSp>
          <p:nvGrpSpPr>
            <p:cNvPr id="23" name="Group 94"/>
            <p:cNvGrpSpPr>
              <a:grpSpLocks/>
            </p:cNvGrpSpPr>
            <p:nvPr/>
          </p:nvGrpSpPr>
          <p:grpSpPr bwMode="auto">
            <a:xfrm>
              <a:off x="2684" y="2544"/>
              <a:ext cx="2328" cy="295"/>
              <a:chOff x="2684" y="2533"/>
              <a:chExt cx="2463" cy="306"/>
            </a:xfrm>
          </p:grpSpPr>
          <p:grpSp>
            <p:nvGrpSpPr>
              <p:cNvPr id="24" name="Group 95"/>
              <p:cNvGrpSpPr>
                <a:grpSpLocks/>
              </p:cNvGrpSpPr>
              <p:nvPr/>
            </p:nvGrpSpPr>
            <p:grpSpPr bwMode="auto">
              <a:xfrm>
                <a:off x="3686" y="2533"/>
                <a:ext cx="1461" cy="306"/>
                <a:chOff x="2613" y="2579"/>
                <a:chExt cx="1450" cy="260"/>
              </a:xfrm>
            </p:grpSpPr>
            <p:sp>
              <p:nvSpPr>
                <p:cNvPr id="182368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11" y="2579"/>
                  <a:ext cx="72" cy="2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2369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3" y="2608"/>
                  <a:ext cx="60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237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313" y="2685"/>
                  <a:ext cx="135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5" name="Group 99"/>
                <p:cNvGrpSpPr>
                  <a:grpSpLocks/>
                </p:cNvGrpSpPr>
                <p:nvPr/>
              </p:nvGrpSpPr>
              <p:grpSpPr bwMode="auto">
                <a:xfrm>
                  <a:off x="2930" y="2598"/>
                  <a:ext cx="338" cy="203"/>
                  <a:chOff x="3541" y="3091"/>
                  <a:chExt cx="338" cy="228"/>
                </a:xfrm>
              </p:grpSpPr>
              <p:sp>
                <p:nvSpPr>
                  <p:cNvPr id="182372" name="WordArt 1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52" y="3201"/>
                    <a:ext cx="127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onotype Corsiva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endParaRPr>
                  </a:p>
                </p:txBody>
              </p:sp>
              <p:sp>
                <p:nvSpPr>
                  <p:cNvPr id="182373" name="WordArt 1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1" y="3091"/>
                    <a:ext cx="211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6" name="Group 102"/>
                <p:cNvGrpSpPr>
                  <a:grpSpLocks/>
                </p:cNvGrpSpPr>
                <p:nvPr/>
              </p:nvGrpSpPr>
              <p:grpSpPr bwMode="auto">
                <a:xfrm>
                  <a:off x="3477" y="2603"/>
                  <a:ext cx="480" cy="236"/>
                  <a:chOff x="4088" y="3097"/>
                  <a:chExt cx="480" cy="265"/>
                </a:xfrm>
              </p:grpSpPr>
              <p:sp>
                <p:nvSpPr>
                  <p:cNvPr id="182375" name="WordArt 1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81" y="3224"/>
                    <a:ext cx="87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2376" name="WordArt 1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8" y="3097"/>
                    <a:ext cx="211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2377" name="WordArt 1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11" y="3219"/>
                    <a:ext cx="127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onotype Corsiva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endParaRPr>
                  </a:p>
                </p:txBody>
              </p:sp>
            </p:grpSp>
            <p:sp>
              <p:nvSpPr>
                <p:cNvPr id="182378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2613" y="2685"/>
                  <a:ext cx="135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" name="Group 107"/>
              <p:cNvGrpSpPr>
                <a:grpSpLocks/>
              </p:cNvGrpSpPr>
              <p:nvPr/>
            </p:nvGrpSpPr>
            <p:grpSpPr bwMode="auto">
              <a:xfrm>
                <a:off x="2684" y="2536"/>
                <a:ext cx="657" cy="250"/>
                <a:chOff x="1825" y="1124"/>
                <a:chExt cx="838" cy="250"/>
              </a:xfrm>
            </p:grpSpPr>
            <p:sp>
              <p:nvSpPr>
                <p:cNvPr id="182380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5" y="1124"/>
                  <a:ext cx="324" cy="2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2381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1" y="1233"/>
                  <a:ext cx="472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保内</a:t>
                  </a:r>
                </a:p>
              </p:txBody>
            </p:sp>
          </p:grpSp>
          <p:grpSp>
            <p:nvGrpSpPr>
              <p:cNvPr id="28" name="Group 110"/>
              <p:cNvGrpSpPr>
                <a:grpSpLocks/>
              </p:cNvGrpSpPr>
              <p:nvPr/>
            </p:nvGrpSpPr>
            <p:grpSpPr bwMode="auto">
              <a:xfrm rot="5400000">
                <a:off x="3464" y="2552"/>
                <a:ext cx="77" cy="215"/>
                <a:chOff x="2928" y="3216"/>
                <a:chExt cx="48" cy="240"/>
              </a:xfrm>
            </p:grpSpPr>
            <p:sp>
              <p:nvSpPr>
                <p:cNvPr id="182383" name="Line 11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2384" name="Line 11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82385" name="Rectangle 113" descr="白色大理石"/>
          <p:cNvSpPr>
            <a:spLocks noChangeArrowheads="1"/>
          </p:cNvSpPr>
          <p:nvPr/>
        </p:nvSpPr>
        <p:spPr bwMode="auto">
          <a:xfrm>
            <a:off x="0" y="6665913"/>
            <a:ext cx="9144000" cy="1920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" name="Group 114"/>
          <p:cNvGrpSpPr>
            <a:grpSpLocks/>
          </p:cNvGrpSpPr>
          <p:nvPr/>
        </p:nvGrpSpPr>
        <p:grpSpPr bwMode="auto">
          <a:xfrm>
            <a:off x="1298575" y="5707063"/>
            <a:ext cx="5970588" cy="792162"/>
            <a:chOff x="700" y="3641"/>
            <a:chExt cx="3964" cy="546"/>
          </a:xfrm>
        </p:grpSpPr>
        <p:sp>
          <p:nvSpPr>
            <p:cNvPr id="182387" name="Rectangle 115" descr="羊皮纸"/>
            <p:cNvSpPr>
              <a:spLocks noChangeArrowheads="1"/>
            </p:cNvSpPr>
            <p:nvPr/>
          </p:nvSpPr>
          <p:spPr bwMode="auto">
            <a:xfrm>
              <a:off x="700" y="3641"/>
              <a:ext cx="3964" cy="546"/>
            </a:xfrm>
            <a:prstGeom prst="rect">
              <a:avLst/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" name="Group 116"/>
            <p:cNvGrpSpPr>
              <a:grpSpLocks/>
            </p:cNvGrpSpPr>
            <p:nvPr/>
          </p:nvGrpSpPr>
          <p:grpSpPr bwMode="auto">
            <a:xfrm rot="5400000">
              <a:off x="3128" y="3793"/>
              <a:ext cx="79" cy="291"/>
              <a:chOff x="2928" y="3216"/>
              <a:chExt cx="48" cy="240"/>
            </a:xfrm>
          </p:grpSpPr>
          <p:sp>
            <p:nvSpPr>
              <p:cNvPr id="182389" name="Line 11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2390" name="Line 11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" name="Group 119"/>
            <p:cNvGrpSpPr>
              <a:grpSpLocks/>
            </p:cNvGrpSpPr>
            <p:nvPr/>
          </p:nvGrpSpPr>
          <p:grpSpPr bwMode="auto">
            <a:xfrm>
              <a:off x="3499" y="3792"/>
              <a:ext cx="919" cy="283"/>
              <a:chOff x="3826" y="3612"/>
              <a:chExt cx="795" cy="215"/>
            </a:xfrm>
          </p:grpSpPr>
          <p:sp>
            <p:nvSpPr>
              <p:cNvPr id="182392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6" y="3612"/>
                <a:ext cx="211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 dirty="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2393" name="Line 121"/>
              <p:cNvSpPr>
                <a:spLocks noChangeShapeType="1"/>
              </p:cNvSpPr>
              <p:nvPr/>
            </p:nvSpPr>
            <p:spPr bwMode="auto">
              <a:xfrm flipV="1">
                <a:off x="4101" y="3710"/>
                <a:ext cx="13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2336" name="Group 122"/>
              <p:cNvGrpSpPr>
                <a:grpSpLocks/>
              </p:cNvGrpSpPr>
              <p:nvPr/>
            </p:nvGrpSpPr>
            <p:grpSpPr bwMode="auto">
              <a:xfrm>
                <a:off x="4272" y="3618"/>
                <a:ext cx="349" cy="209"/>
                <a:chOff x="1689" y="3723"/>
                <a:chExt cx="349" cy="225"/>
              </a:xfrm>
            </p:grpSpPr>
            <p:sp>
              <p:nvSpPr>
                <p:cNvPr id="182395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9" y="3723"/>
                  <a:ext cx="211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2396" name="WordArt 1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1" y="3810"/>
                  <a:ext cx="87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8239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916" y="3776"/>
              <a:ext cx="304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rPr>
                <a:t>A</a:t>
              </a:r>
              <a:endParaRPr lang="zh-CN" altLang="en-US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8239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1257" y="3878"/>
              <a:ext cx="299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外</a:t>
              </a:r>
            </a:p>
          </p:txBody>
        </p:sp>
        <p:sp>
          <p:nvSpPr>
            <p:cNvPr id="182399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630" y="3867"/>
              <a:ext cx="183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82400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1833" y="3757"/>
              <a:ext cx="327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82401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2213" y="3874"/>
              <a:ext cx="678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非保内</a:t>
              </a:r>
            </a:p>
          </p:txBody>
        </p:sp>
      </p:grpSp>
      <p:sp>
        <p:nvSpPr>
          <p:cNvPr id="182402" name="Rectangle 130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" name="WordArt 4"/>
          <p:cNvSpPr>
            <a:spLocks noChangeArrowheads="1" noChangeShapeType="1" noTextEdit="1"/>
          </p:cNvSpPr>
          <p:nvPr/>
        </p:nvSpPr>
        <p:spPr bwMode="auto">
          <a:xfrm>
            <a:off x="339726" y="328613"/>
            <a:ext cx="3400068" cy="452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3.3.2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功能原理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002463" y="0"/>
            <a:ext cx="2141537" cy="623888"/>
          </a:xfrm>
        </p:spPr>
        <p:txBody>
          <a:bodyPr/>
          <a:lstStyle/>
          <a:p>
            <a:r>
              <a:rPr lang="zh-CN" altLang="en-US" sz="2000">
                <a:solidFill>
                  <a:schemeClr val="bg1"/>
                </a:solidFill>
              </a:rPr>
              <a:t>机械能守恒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7650" y="331788"/>
            <a:ext cx="4741863" cy="3649662"/>
            <a:chOff x="156" y="209"/>
            <a:chExt cx="2987" cy="2299"/>
          </a:xfrm>
        </p:grpSpPr>
        <p:sp>
          <p:nvSpPr>
            <p:cNvPr id="184324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09" y="209"/>
              <a:ext cx="2692" cy="3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3.3.3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机械能守恒定律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56" y="658"/>
              <a:ext cx="2987" cy="1850"/>
              <a:chOff x="341" y="562"/>
              <a:chExt cx="5160" cy="3604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41" y="562"/>
                <a:ext cx="5160" cy="1226"/>
                <a:chOff x="308" y="777"/>
                <a:chExt cx="5160" cy="1226"/>
              </a:xfrm>
            </p:grpSpPr>
            <p:sp>
              <p:nvSpPr>
                <p:cNvPr id="184327" name="Oval 7"/>
                <p:cNvSpPr>
                  <a:spLocks noChangeArrowheads="1"/>
                </p:cNvSpPr>
                <p:nvPr/>
              </p:nvSpPr>
              <p:spPr bwMode="auto">
                <a:xfrm>
                  <a:off x="308" y="777"/>
                  <a:ext cx="3613" cy="12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28" name="Oval 8"/>
                <p:cNvSpPr>
                  <a:spLocks noChangeArrowheads="1"/>
                </p:cNvSpPr>
                <p:nvPr/>
              </p:nvSpPr>
              <p:spPr bwMode="auto">
                <a:xfrm>
                  <a:off x="453" y="1142"/>
                  <a:ext cx="571" cy="47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29" name="Oval 9"/>
                <p:cNvSpPr>
                  <a:spLocks noChangeArrowheads="1"/>
                </p:cNvSpPr>
                <p:nvPr/>
              </p:nvSpPr>
              <p:spPr bwMode="auto">
                <a:xfrm>
                  <a:off x="3273" y="1195"/>
                  <a:ext cx="303" cy="25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30" name="AutoShape 10"/>
                <p:cNvSpPr>
                  <a:spLocks noChangeArrowheads="1"/>
                </p:cNvSpPr>
                <p:nvPr/>
              </p:nvSpPr>
              <p:spPr bwMode="auto">
                <a:xfrm rot="20295522" flipH="1">
                  <a:off x="3963" y="851"/>
                  <a:ext cx="876" cy="584"/>
                </a:xfrm>
                <a:custGeom>
                  <a:avLst/>
                  <a:gdLst>
                    <a:gd name="G0" fmla="+- 10051 0 0"/>
                    <a:gd name="G1" fmla="+- 6279 0 0"/>
                    <a:gd name="G2" fmla="+- 21600 0 6279"/>
                    <a:gd name="G3" fmla="+- 10800 0 6279"/>
                    <a:gd name="G4" fmla="+- 21600 0 10051"/>
                    <a:gd name="G5" fmla="*/ G4 G3 10800"/>
                    <a:gd name="G6" fmla="+- 21600 0 G5"/>
                    <a:gd name="T0" fmla="*/ 10051 w 21600"/>
                    <a:gd name="T1" fmla="*/ 0 h 21600"/>
                    <a:gd name="T2" fmla="*/ 0 w 21600"/>
                    <a:gd name="T3" fmla="*/ 10800 h 21600"/>
                    <a:gd name="T4" fmla="*/ 10051 w 21600"/>
                    <a:gd name="T5" fmla="*/ 21600 h 21600"/>
                    <a:gd name="T6" fmla="*/ 21600 w 21600"/>
                    <a:gd name="T7" fmla="*/ 10800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75 w 21600"/>
                    <a:gd name="T13" fmla="*/ G1 h 21600"/>
                    <a:gd name="T14" fmla="*/ G6 w 21600"/>
                    <a:gd name="T15" fmla="*/ G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0051" y="0"/>
                      </a:moveTo>
                      <a:lnTo>
                        <a:pt x="10051" y="6279"/>
                      </a:lnTo>
                      <a:lnTo>
                        <a:pt x="3375" y="6279"/>
                      </a:lnTo>
                      <a:lnTo>
                        <a:pt x="3375" y="15321"/>
                      </a:lnTo>
                      <a:lnTo>
                        <a:pt x="10051" y="15321"/>
                      </a:lnTo>
                      <a:lnTo>
                        <a:pt x="10051" y="21600"/>
                      </a:lnTo>
                      <a:lnTo>
                        <a:pt x="21600" y="10800"/>
                      </a:lnTo>
                      <a:close/>
                    </a:path>
                    <a:path w="21600" h="21600">
                      <a:moveTo>
                        <a:pt x="1350" y="6279"/>
                      </a:moveTo>
                      <a:lnTo>
                        <a:pt x="1350" y="15321"/>
                      </a:lnTo>
                      <a:lnTo>
                        <a:pt x="2700" y="15321"/>
                      </a:lnTo>
                      <a:lnTo>
                        <a:pt x="2700" y="6279"/>
                      </a:lnTo>
                      <a:close/>
                    </a:path>
                    <a:path w="21600" h="21600">
                      <a:moveTo>
                        <a:pt x="0" y="6279"/>
                      </a:moveTo>
                      <a:lnTo>
                        <a:pt x="0" y="15321"/>
                      </a:lnTo>
                      <a:lnTo>
                        <a:pt x="675" y="15321"/>
                      </a:lnTo>
                      <a:lnTo>
                        <a:pt x="675" y="6279"/>
                      </a:lnTo>
                      <a:close/>
                    </a:path>
                  </a:pathLst>
                </a:custGeom>
                <a:solidFill>
                  <a:srgbClr val="FF66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11"/>
                <p:cNvGrpSpPr>
                  <a:grpSpLocks/>
                </p:cNvGrpSpPr>
                <p:nvPr/>
              </p:nvGrpSpPr>
              <p:grpSpPr bwMode="auto">
                <a:xfrm>
                  <a:off x="3954" y="1466"/>
                  <a:ext cx="1514" cy="359"/>
                  <a:chOff x="3568" y="1753"/>
                  <a:chExt cx="1789" cy="626"/>
                </a:xfrm>
              </p:grpSpPr>
              <p:sp>
                <p:nvSpPr>
                  <p:cNvPr id="184332" name="WordArt 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68" y="1753"/>
                    <a:ext cx="1789" cy="2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chemeClr val="bg2"/>
                        </a:solidFill>
                        <a:latin typeface="华文中宋"/>
                        <a:ea typeface="华文中宋"/>
                      </a:rPr>
                      <a:t>各种可能形式的</a:t>
                    </a:r>
                  </a:p>
                </p:txBody>
              </p:sp>
              <p:sp>
                <p:nvSpPr>
                  <p:cNvPr id="184333" name="WordArt 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11" y="2093"/>
                    <a:ext cx="1721" cy="28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华文中宋"/>
                        <a:ea typeface="华文中宋"/>
                      </a:rPr>
                      <a:t>外力对系统做功</a:t>
                    </a:r>
                  </a:p>
                </p:txBody>
              </p:sp>
            </p:grpSp>
            <p:grpSp>
              <p:nvGrpSpPr>
                <p:cNvPr id="6" name="Group 14"/>
                <p:cNvGrpSpPr>
                  <a:grpSpLocks/>
                </p:cNvGrpSpPr>
                <p:nvPr/>
              </p:nvGrpSpPr>
              <p:grpSpPr bwMode="auto">
                <a:xfrm>
                  <a:off x="4728" y="1100"/>
                  <a:ext cx="634" cy="256"/>
                  <a:chOff x="4372" y="1143"/>
                  <a:chExt cx="640" cy="310"/>
                </a:xfrm>
              </p:grpSpPr>
              <p:sp>
                <p:nvSpPr>
                  <p:cNvPr id="184335" name="WordArt 1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72" y="1143"/>
                    <a:ext cx="304" cy="30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4336" name="WordArt 1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13" y="1326"/>
                    <a:ext cx="299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华文中宋"/>
                        <a:ea typeface="华文中宋"/>
                      </a:rPr>
                      <a:t>外</a:t>
                    </a:r>
                  </a:p>
                </p:txBody>
              </p:sp>
            </p:grpSp>
            <p:sp>
              <p:nvSpPr>
                <p:cNvPr id="184337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39" y="924"/>
                  <a:ext cx="1953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系统内的保守力做功</a:t>
                  </a:r>
                </a:p>
              </p:txBody>
            </p:sp>
            <p:sp>
              <p:nvSpPr>
                <p:cNvPr id="184338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4" y="1413"/>
                  <a:ext cx="2120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系统内的非保守力做功</a:t>
                  </a:r>
                </a:p>
              </p:txBody>
            </p:sp>
            <p:grpSp>
              <p:nvGrpSpPr>
                <p:cNvPr id="7" name="Group 19"/>
                <p:cNvGrpSpPr>
                  <a:grpSpLocks/>
                </p:cNvGrpSpPr>
                <p:nvPr/>
              </p:nvGrpSpPr>
              <p:grpSpPr bwMode="auto">
                <a:xfrm>
                  <a:off x="1825" y="1124"/>
                  <a:ext cx="838" cy="250"/>
                  <a:chOff x="1825" y="1124"/>
                  <a:chExt cx="838" cy="250"/>
                </a:xfrm>
              </p:grpSpPr>
              <p:sp>
                <p:nvSpPr>
                  <p:cNvPr id="184340" name="WordArt 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25" y="1124"/>
                    <a:ext cx="324" cy="23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4341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1" y="1233"/>
                    <a:ext cx="472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华文中宋"/>
                        <a:ea typeface="华文中宋"/>
                      </a:rPr>
                      <a:t>保内</a:t>
                    </a:r>
                  </a:p>
                </p:txBody>
              </p:sp>
            </p:grpSp>
            <p:sp>
              <p:nvSpPr>
                <p:cNvPr id="184342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8" y="1661"/>
                  <a:ext cx="324" cy="2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43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85" y="1730"/>
                  <a:ext cx="649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非保内</a:t>
                  </a:r>
                </a:p>
              </p:txBody>
            </p:sp>
          </p:grpSp>
          <p:grpSp>
            <p:nvGrpSpPr>
              <p:cNvPr id="8" name="Group 24"/>
              <p:cNvGrpSpPr>
                <a:grpSpLocks/>
              </p:cNvGrpSpPr>
              <p:nvPr/>
            </p:nvGrpSpPr>
            <p:grpSpPr bwMode="auto">
              <a:xfrm>
                <a:off x="362" y="2658"/>
                <a:ext cx="4990" cy="346"/>
                <a:chOff x="362" y="2658"/>
                <a:chExt cx="4990" cy="346"/>
              </a:xfrm>
            </p:grpSpPr>
            <p:sp>
              <p:nvSpPr>
                <p:cNvPr id="184345" name="WordArt 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" y="2679"/>
                  <a:ext cx="304" cy="2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46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03" y="2781"/>
                  <a:ext cx="288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华文中宋"/>
                      <a:ea typeface="华文中宋"/>
                    </a:rPr>
                    <a:t>外</a:t>
                  </a:r>
                </a:p>
              </p:txBody>
            </p:sp>
            <p:sp>
              <p:nvSpPr>
                <p:cNvPr id="184347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6" y="2780"/>
                  <a:ext cx="183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84348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2658"/>
                  <a:ext cx="327" cy="3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49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59" y="2788"/>
                  <a:ext cx="666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非保内</a:t>
                  </a:r>
                </a:p>
              </p:txBody>
            </p:sp>
            <p:grpSp>
              <p:nvGrpSpPr>
                <p:cNvPr id="9" name="Group 30"/>
                <p:cNvGrpSpPr>
                  <a:grpSpLocks/>
                </p:cNvGrpSpPr>
                <p:nvPr/>
              </p:nvGrpSpPr>
              <p:grpSpPr bwMode="auto">
                <a:xfrm rot="5400000">
                  <a:off x="2459" y="2747"/>
                  <a:ext cx="66" cy="212"/>
                  <a:chOff x="2928" y="3216"/>
                  <a:chExt cx="48" cy="240"/>
                </a:xfrm>
              </p:grpSpPr>
              <p:sp>
                <p:nvSpPr>
                  <p:cNvPr id="18435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35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0" name="Group 33"/>
                <p:cNvGrpSpPr>
                  <a:grpSpLocks/>
                </p:cNvGrpSpPr>
                <p:nvPr/>
              </p:nvGrpSpPr>
              <p:grpSpPr bwMode="auto">
                <a:xfrm>
                  <a:off x="2705" y="2758"/>
                  <a:ext cx="339" cy="215"/>
                  <a:chOff x="1005" y="3108"/>
                  <a:chExt cx="339" cy="231"/>
                </a:xfrm>
              </p:grpSpPr>
              <p:sp>
                <p:nvSpPr>
                  <p:cNvPr id="184354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05" y="3108"/>
                    <a:ext cx="211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4355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16" y="3203"/>
                    <a:ext cx="128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4356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9" y="2795"/>
                  <a:ext cx="183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1" name="Group 37"/>
                <p:cNvGrpSpPr>
                  <a:grpSpLocks/>
                </p:cNvGrpSpPr>
                <p:nvPr/>
              </p:nvGrpSpPr>
              <p:grpSpPr bwMode="auto">
                <a:xfrm>
                  <a:off x="3275" y="2764"/>
                  <a:ext cx="338" cy="212"/>
                  <a:chOff x="3541" y="3091"/>
                  <a:chExt cx="338" cy="228"/>
                </a:xfrm>
              </p:grpSpPr>
              <p:sp>
                <p:nvSpPr>
                  <p:cNvPr id="184358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52" y="3201"/>
                    <a:ext cx="127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onotype Corsiva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endParaRPr>
                  </a:p>
                </p:txBody>
              </p:sp>
              <p:sp>
                <p:nvSpPr>
                  <p:cNvPr id="184359" name="WordArt 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1" y="3091"/>
                    <a:ext cx="211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436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738" y="2855"/>
                  <a:ext cx="135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361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8" y="2766"/>
                  <a:ext cx="72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4362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26" y="2773"/>
                  <a:ext cx="6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2" name="Group 43"/>
                <p:cNvGrpSpPr>
                  <a:grpSpLocks/>
                </p:cNvGrpSpPr>
                <p:nvPr/>
              </p:nvGrpSpPr>
              <p:grpSpPr bwMode="auto">
                <a:xfrm>
                  <a:off x="4043" y="2752"/>
                  <a:ext cx="469" cy="204"/>
                  <a:chOff x="1530" y="3114"/>
                  <a:chExt cx="469" cy="220"/>
                </a:xfrm>
              </p:grpSpPr>
              <p:sp>
                <p:nvSpPr>
                  <p:cNvPr id="184364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12" y="3196"/>
                    <a:ext cx="87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84365" name="WordArt 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30" y="3114"/>
                    <a:ext cx="211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4366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64" y="3186"/>
                    <a:ext cx="128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4367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6" y="2789"/>
                  <a:ext cx="183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84368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64" y="2875"/>
                  <a:ext cx="87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4369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1" y="2757"/>
                  <a:ext cx="211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70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94" y="2871"/>
                  <a:ext cx="127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onotype Corsiva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endParaRPr>
                </a:p>
              </p:txBody>
            </p:sp>
            <p:sp>
              <p:nvSpPr>
                <p:cNvPr id="184371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42" y="2760"/>
                  <a:ext cx="72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4372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92" y="2757"/>
                  <a:ext cx="6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3" name="Group 53"/>
              <p:cNvGrpSpPr>
                <a:grpSpLocks/>
              </p:cNvGrpSpPr>
              <p:nvPr/>
            </p:nvGrpSpPr>
            <p:grpSpPr bwMode="auto">
              <a:xfrm>
                <a:off x="2583" y="3030"/>
                <a:ext cx="2776" cy="474"/>
                <a:chOff x="2583" y="3030"/>
                <a:chExt cx="2776" cy="474"/>
              </a:xfrm>
            </p:grpSpPr>
            <p:sp>
              <p:nvSpPr>
                <p:cNvPr id="184374" name="Line 54"/>
                <p:cNvSpPr>
                  <a:spLocks noChangeShapeType="1"/>
                </p:cNvSpPr>
                <p:nvPr/>
              </p:nvSpPr>
              <p:spPr bwMode="auto">
                <a:xfrm>
                  <a:off x="2654" y="3034"/>
                  <a:ext cx="1050" cy="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375" name="Line 55"/>
                <p:cNvSpPr>
                  <a:spLocks noChangeShapeType="1"/>
                </p:cNvSpPr>
                <p:nvPr/>
              </p:nvSpPr>
              <p:spPr bwMode="auto">
                <a:xfrm>
                  <a:off x="3947" y="3030"/>
                  <a:ext cx="1412" cy="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376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7" y="3089"/>
                  <a:ext cx="531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华文中宋"/>
                      <a:ea typeface="华文中宋"/>
                    </a:rPr>
                    <a:t>末态</a:t>
                  </a:r>
                </a:p>
              </p:txBody>
            </p:sp>
            <p:grpSp>
              <p:nvGrpSpPr>
                <p:cNvPr id="14" name="Group 57"/>
                <p:cNvGrpSpPr>
                  <a:grpSpLocks/>
                </p:cNvGrpSpPr>
                <p:nvPr/>
              </p:nvGrpSpPr>
              <p:grpSpPr bwMode="auto">
                <a:xfrm>
                  <a:off x="2583" y="3290"/>
                  <a:ext cx="1136" cy="196"/>
                  <a:chOff x="2583" y="3290"/>
                  <a:chExt cx="1080" cy="151"/>
                </a:xfrm>
              </p:grpSpPr>
              <p:sp>
                <p:nvSpPr>
                  <p:cNvPr id="184378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83" y="3290"/>
                    <a:ext cx="796" cy="15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华文中宋"/>
                        <a:ea typeface="华文中宋"/>
                      </a:rPr>
                      <a:t>机械能</a:t>
                    </a:r>
                  </a:p>
                </p:txBody>
              </p:sp>
              <p:sp>
                <p:nvSpPr>
                  <p:cNvPr id="184379" name="WordArt 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6" y="3291"/>
                    <a:ext cx="257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4380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1" y="3095"/>
                  <a:ext cx="531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华文中宋"/>
                      <a:ea typeface="华文中宋"/>
                    </a:rPr>
                    <a:t>初态</a:t>
                  </a:r>
                </a:p>
              </p:txBody>
            </p:sp>
            <p:grpSp>
              <p:nvGrpSpPr>
                <p:cNvPr id="15" name="Group 61"/>
                <p:cNvGrpSpPr>
                  <a:grpSpLocks/>
                </p:cNvGrpSpPr>
                <p:nvPr/>
              </p:nvGrpSpPr>
              <p:grpSpPr bwMode="auto">
                <a:xfrm>
                  <a:off x="4091" y="3295"/>
                  <a:ext cx="1229" cy="209"/>
                  <a:chOff x="4091" y="3295"/>
                  <a:chExt cx="1240" cy="141"/>
                </a:xfrm>
              </p:grpSpPr>
              <p:sp>
                <p:nvSpPr>
                  <p:cNvPr id="184382" name="WordArt 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91" y="3295"/>
                    <a:ext cx="785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华文中宋"/>
                        <a:ea typeface="华文中宋"/>
                      </a:rPr>
                      <a:t>机械能</a:t>
                    </a:r>
                  </a:p>
                </p:txBody>
              </p:sp>
              <p:grpSp>
                <p:nvGrpSpPr>
                  <p:cNvPr id="16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4936" y="3297"/>
                    <a:ext cx="395" cy="125"/>
                    <a:chOff x="1689" y="3723"/>
                    <a:chExt cx="349" cy="225"/>
                  </a:xfrm>
                </p:grpSpPr>
                <p:sp>
                  <p:nvSpPr>
                    <p:cNvPr id="184384" name="WordArt 6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689" y="3723"/>
                      <a:ext cx="211" cy="2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4385" name="WordArt 6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951" y="3810"/>
                      <a:ext cx="87" cy="13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</p:grpSp>
          </p:grpSp>
          <p:grpSp>
            <p:nvGrpSpPr>
              <p:cNvPr id="17" name="Group 66"/>
              <p:cNvGrpSpPr>
                <a:grpSpLocks/>
              </p:cNvGrpSpPr>
              <p:nvPr/>
            </p:nvGrpSpPr>
            <p:grpSpPr bwMode="auto">
              <a:xfrm>
                <a:off x="494" y="1818"/>
                <a:ext cx="4588" cy="293"/>
                <a:chOff x="494" y="2016"/>
                <a:chExt cx="4588" cy="293"/>
              </a:xfrm>
            </p:grpSpPr>
            <p:grpSp>
              <p:nvGrpSpPr>
                <p:cNvPr id="18" name="Group 67"/>
                <p:cNvGrpSpPr>
                  <a:grpSpLocks/>
                </p:cNvGrpSpPr>
                <p:nvPr/>
              </p:nvGrpSpPr>
              <p:grpSpPr bwMode="auto">
                <a:xfrm rot="5400000">
                  <a:off x="901" y="2120"/>
                  <a:ext cx="54" cy="170"/>
                  <a:chOff x="2928" y="3216"/>
                  <a:chExt cx="48" cy="240"/>
                </a:xfrm>
              </p:grpSpPr>
              <p:sp>
                <p:nvSpPr>
                  <p:cNvPr id="184388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389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390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47" y="2137"/>
                  <a:ext cx="148" cy="1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84391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4" y="2063"/>
                  <a:ext cx="262" cy="2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92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5" y="2071"/>
                  <a:ext cx="244" cy="2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93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8" y="2150"/>
                  <a:ext cx="228" cy="1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华文中宋"/>
                      <a:ea typeface="华文中宋"/>
                    </a:rPr>
                    <a:t>外</a:t>
                  </a:r>
                </a:p>
              </p:txBody>
            </p:sp>
            <p:sp>
              <p:nvSpPr>
                <p:cNvPr id="184394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2" y="2042"/>
                  <a:ext cx="262" cy="2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95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19" y="2139"/>
                  <a:ext cx="401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保内</a:t>
                  </a:r>
                </a:p>
              </p:txBody>
            </p:sp>
            <p:sp>
              <p:nvSpPr>
                <p:cNvPr id="184396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49" y="2124"/>
                  <a:ext cx="147" cy="1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84397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4" y="2038"/>
                  <a:ext cx="262" cy="2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398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29" y="2130"/>
                  <a:ext cx="609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非保内</a:t>
                  </a:r>
                </a:p>
              </p:txBody>
            </p:sp>
            <p:grpSp>
              <p:nvGrpSpPr>
                <p:cNvPr id="19" name="Group 79"/>
                <p:cNvGrpSpPr>
                  <a:grpSpLocks/>
                </p:cNvGrpSpPr>
                <p:nvPr/>
              </p:nvGrpSpPr>
              <p:grpSpPr bwMode="auto">
                <a:xfrm rot="5400000">
                  <a:off x="3905" y="2100"/>
                  <a:ext cx="54" cy="170"/>
                  <a:chOff x="2928" y="3216"/>
                  <a:chExt cx="48" cy="240"/>
                </a:xfrm>
              </p:grpSpPr>
              <p:sp>
                <p:nvSpPr>
                  <p:cNvPr id="18440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401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0" name="Group 82"/>
                <p:cNvGrpSpPr>
                  <a:grpSpLocks/>
                </p:cNvGrpSpPr>
                <p:nvPr/>
              </p:nvGrpSpPr>
              <p:grpSpPr bwMode="auto">
                <a:xfrm>
                  <a:off x="4088" y="2016"/>
                  <a:ext cx="994" cy="274"/>
                  <a:chOff x="1061" y="2591"/>
                  <a:chExt cx="994" cy="206"/>
                </a:xfrm>
              </p:grpSpPr>
              <p:sp>
                <p:nvSpPr>
                  <p:cNvPr id="184403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33" y="2668"/>
                    <a:ext cx="135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1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1061" y="2591"/>
                    <a:ext cx="339" cy="206"/>
                    <a:chOff x="1005" y="3108"/>
                    <a:chExt cx="339" cy="231"/>
                  </a:xfrm>
                </p:grpSpPr>
                <p:sp>
                  <p:nvSpPr>
                    <p:cNvPr id="184405" name="WordArt 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05" y="3108"/>
                      <a:ext cx="211" cy="2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4406" name="WordArt 8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16" y="3203"/>
                      <a:ext cx="128" cy="13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k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22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1586" y="2596"/>
                    <a:ext cx="469" cy="196"/>
                    <a:chOff x="1530" y="3114"/>
                    <a:chExt cx="469" cy="220"/>
                  </a:xfrm>
                </p:grpSpPr>
                <p:sp>
                  <p:nvSpPr>
                    <p:cNvPr id="184408" name="WordArt 8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912" y="3196"/>
                      <a:ext cx="87" cy="138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0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84409" name="WordArt 8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530" y="3114"/>
                      <a:ext cx="211" cy="20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zh-CN" altLang="en-US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4410" name="WordArt 9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764" y="3186"/>
                      <a:ext cx="128" cy="13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k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  <p:grpSp>
            <p:nvGrpSpPr>
              <p:cNvPr id="23" name="Group 91"/>
              <p:cNvGrpSpPr>
                <a:grpSpLocks/>
              </p:cNvGrpSpPr>
              <p:nvPr/>
            </p:nvGrpSpPr>
            <p:grpSpPr bwMode="auto">
              <a:xfrm>
                <a:off x="1793" y="2161"/>
                <a:ext cx="3251" cy="435"/>
                <a:chOff x="1761" y="2381"/>
                <a:chExt cx="3251" cy="458"/>
              </a:xfrm>
            </p:grpSpPr>
            <p:grpSp>
              <p:nvGrpSpPr>
                <p:cNvPr id="24" name="Group 92"/>
                <p:cNvGrpSpPr>
                  <a:grpSpLocks/>
                </p:cNvGrpSpPr>
                <p:nvPr/>
              </p:nvGrpSpPr>
              <p:grpSpPr bwMode="auto">
                <a:xfrm>
                  <a:off x="1761" y="2381"/>
                  <a:ext cx="790" cy="417"/>
                  <a:chOff x="1761" y="2381"/>
                  <a:chExt cx="790" cy="417"/>
                </a:xfrm>
              </p:grpSpPr>
              <p:sp>
                <p:nvSpPr>
                  <p:cNvPr id="184413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761" y="2381"/>
                    <a:ext cx="75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414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143" y="2390"/>
                    <a:ext cx="0" cy="158"/>
                  </a:xfrm>
                  <a:prstGeom prst="line">
                    <a:avLst/>
                  </a:prstGeom>
                  <a:noFill/>
                  <a:ln w="57150">
                    <a:solidFill>
                      <a:srgbClr val="FF9933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415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28" y="2555"/>
                    <a:ext cx="723" cy="2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6600"/>
                          </a:solidFill>
                          <a:round/>
                          <a:headEnd/>
                          <a:tailEnd/>
                        </a:ln>
                        <a:solidFill>
                          <a:srgbClr val="006600"/>
                        </a:solidFill>
                        <a:latin typeface="华文中宋"/>
                        <a:ea typeface="华文中宋"/>
                      </a:rPr>
                      <a:t>势能概念</a:t>
                    </a:r>
                  </a:p>
                </p:txBody>
              </p:sp>
            </p:grpSp>
            <p:grpSp>
              <p:nvGrpSpPr>
                <p:cNvPr id="25" name="Group 96"/>
                <p:cNvGrpSpPr>
                  <a:grpSpLocks/>
                </p:cNvGrpSpPr>
                <p:nvPr/>
              </p:nvGrpSpPr>
              <p:grpSpPr bwMode="auto">
                <a:xfrm>
                  <a:off x="2684" y="2544"/>
                  <a:ext cx="2328" cy="295"/>
                  <a:chOff x="2684" y="2533"/>
                  <a:chExt cx="2463" cy="306"/>
                </a:xfrm>
              </p:grpSpPr>
              <p:grpSp>
                <p:nvGrpSpPr>
                  <p:cNvPr id="26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3686" y="2533"/>
                    <a:ext cx="1461" cy="306"/>
                    <a:chOff x="2613" y="2579"/>
                    <a:chExt cx="1450" cy="260"/>
                  </a:xfrm>
                </p:grpSpPr>
                <p:sp>
                  <p:nvSpPr>
                    <p:cNvPr id="184418" name="WordArt 9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11" y="2579"/>
                      <a:ext cx="72" cy="20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(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84419" name="WordArt 9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003" y="2608"/>
                      <a:ext cx="60" cy="18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)</a:t>
                      </a:r>
                      <a:endPara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84420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3" y="2685"/>
                      <a:ext cx="135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7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30" y="2598"/>
                      <a:ext cx="338" cy="203"/>
                      <a:chOff x="3541" y="3091"/>
                      <a:chExt cx="338" cy="228"/>
                    </a:xfrm>
                  </p:grpSpPr>
                  <p:sp>
                    <p:nvSpPr>
                      <p:cNvPr id="184422" name="WordArt 102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752" y="3201"/>
                        <a:ext cx="127" cy="11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Monotype Corsiva"/>
                          </a:rPr>
                          <a:t>p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Monotype Corsiva"/>
                        </a:endParaRPr>
                      </a:p>
                    </p:txBody>
                  </p:sp>
                  <p:sp>
                    <p:nvSpPr>
                      <p:cNvPr id="184423" name="WordArt 103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3541" y="3091"/>
                        <a:ext cx="211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b="1" i="1" kern="10">
                            <a:ln w="9525">
                              <a:solidFill>
                                <a:schemeClr val="tx2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tx2"/>
                            </a:solidFill>
                            <a:latin typeface="Times New Roman"/>
                            <a:cs typeface="Times New Roman"/>
                          </a:rPr>
                          <a:t>E</a:t>
                        </a:r>
                        <a:endParaRPr lang="zh-CN" altLang="en-US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</p:grpSp>
                <p:grpSp>
                  <p:nvGrpSpPr>
                    <p:cNvPr id="28" name="Group 1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77" y="2603"/>
                      <a:ext cx="480" cy="236"/>
                      <a:chOff x="4088" y="3097"/>
                      <a:chExt cx="480" cy="265"/>
                    </a:xfrm>
                  </p:grpSpPr>
                  <p:sp>
                    <p:nvSpPr>
                      <p:cNvPr id="184425" name="WordArt 105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481" y="3224"/>
                        <a:ext cx="87" cy="13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宋体"/>
                            <a:ea typeface="宋体"/>
                          </a:rPr>
                          <a:t>0</a:t>
                        </a:r>
                        <a:endParaRPr lang="zh-CN" altLang="en-US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endParaRPr>
                      </a:p>
                    </p:txBody>
                  </p:sp>
                  <p:sp>
                    <p:nvSpPr>
                      <p:cNvPr id="184426" name="WordArt 106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088" y="3097"/>
                        <a:ext cx="211" cy="200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b="1" i="1" kern="10">
                            <a:ln w="9525">
                              <a:solidFill>
                                <a:schemeClr val="tx2"/>
                              </a:solidFill>
                              <a:round/>
                              <a:headEnd/>
                              <a:tailEnd/>
                            </a:ln>
                            <a:solidFill>
                              <a:schemeClr val="tx2"/>
                            </a:solidFill>
                            <a:latin typeface="Times New Roman"/>
                            <a:cs typeface="Times New Roman"/>
                          </a:rPr>
                          <a:t>E</a:t>
                        </a:r>
                        <a:endParaRPr lang="zh-CN" altLang="en-US" sz="3600" b="1" i="1" kern="10">
                          <a:ln w="9525">
                            <a:solidFill>
                              <a:schemeClr val="tx2"/>
                            </a:solidFill>
                            <a:round/>
                            <a:headEnd/>
                            <a:tailEnd/>
                          </a:ln>
                          <a:solidFill>
                            <a:schemeClr val="tx2"/>
                          </a:solidFill>
                          <a:latin typeface="Times New Roman"/>
                          <a:cs typeface="Times New Roman"/>
                        </a:endParaRPr>
                      </a:p>
                    </p:txBody>
                  </p:sp>
                  <p:sp>
                    <p:nvSpPr>
                      <p:cNvPr id="184427" name="WordArt 107"/>
                      <p:cNvSpPr>
                        <a:spLocks noChangeArrowheads="1" noChangeShapeType="1" noTextEdit="1"/>
                      </p:cNvSpPr>
                      <p:nvPr/>
                    </p:nvSpPr>
                    <p:spPr bwMode="auto">
                      <a:xfrm>
                        <a:off x="4311" y="3219"/>
                        <a:ext cx="127" cy="118"/>
                      </a:xfrm>
                      <a:prstGeom prst="rect">
                        <a:avLst/>
                      </a:prstGeom>
                    </p:spPr>
                    <p:txBody>
                      <a:bodyPr wrap="none" fromWordArt="1">
                        <a:prstTxWarp prst="textPlain">
                          <a:avLst>
                            <a:gd name="adj" fmla="val 50000"/>
                          </a:avLst>
                        </a:prstTxWarp>
                      </a:bodyPr>
                      <a:lstStyle/>
                      <a:p>
                        <a:pPr algn="ctr"/>
                        <a:r>
                          <a:rPr lang="en-US" altLang="zh-CN" sz="3600" i="1" kern="10"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latin typeface="Monotype Corsiva"/>
                          </a:rPr>
                          <a:t>p</a:t>
                        </a:r>
                        <a:endParaRPr lang="zh-CN" altLang="en-US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Monotype Corsiva"/>
                        </a:endParaRPr>
                      </a:p>
                    </p:txBody>
                  </p:sp>
                </p:grpSp>
                <p:sp>
                  <p:nvSpPr>
                    <p:cNvPr id="184428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13" y="2685"/>
                      <a:ext cx="135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9" name="Group 109"/>
                  <p:cNvGrpSpPr>
                    <a:grpSpLocks/>
                  </p:cNvGrpSpPr>
                  <p:nvPr/>
                </p:nvGrpSpPr>
                <p:grpSpPr bwMode="auto">
                  <a:xfrm>
                    <a:off x="2684" y="2536"/>
                    <a:ext cx="657" cy="250"/>
                    <a:chOff x="1825" y="1124"/>
                    <a:chExt cx="838" cy="250"/>
                  </a:xfrm>
                </p:grpSpPr>
                <p:sp>
                  <p:nvSpPr>
                    <p:cNvPr id="184430" name="WordArt 11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825" y="1124"/>
                      <a:ext cx="324" cy="23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A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4431" name="WordArt 11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191" y="1233"/>
                      <a:ext cx="472" cy="14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zh-CN" altLang="en-US" sz="36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华文中宋"/>
                          <a:ea typeface="华文中宋"/>
                        </a:rPr>
                        <a:t>保内</a:t>
                      </a:r>
                    </a:p>
                  </p:txBody>
                </p:sp>
              </p:grpSp>
              <p:grpSp>
                <p:nvGrpSpPr>
                  <p:cNvPr id="30" name="Group 112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464" y="2552"/>
                    <a:ext cx="77" cy="215"/>
                    <a:chOff x="2928" y="3216"/>
                    <a:chExt cx="48" cy="240"/>
                  </a:xfrm>
                </p:grpSpPr>
                <p:sp>
                  <p:nvSpPr>
                    <p:cNvPr id="184433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434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216"/>
                      <a:ext cx="0" cy="24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84435" name="Rectangle 115" descr="羊皮纸"/>
              <p:cNvSpPr>
                <a:spLocks noChangeArrowheads="1"/>
              </p:cNvSpPr>
              <p:nvPr/>
            </p:nvSpPr>
            <p:spPr bwMode="auto">
              <a:xfrm>
                <a:off x="700" y="3556"/>
                <a:ext cx="3964" cy="610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" name="Group 116"/>
              <p:cNvGrpSpPr>
                <a:grpSpLocks/>
              </p:cNvGrpSpPr>
              <p:nvPr/>
            </p:nvGrpSpPr>
            <p:grpSpPr bwMode="auto">
              <a:xfrm rot="5400000">
                <a:off x="3124" y="3742"/>
                <a:ext cx="88" cy="291"/>
                <a:chOff x="2928" y="3216"/>
                <a:chExt cx="48" cy="240"/>
              </a:xfrm>
            </p:grpSpPr>
            <p:sp>
              <p:nvSpPr>
                <p:cNvPr id="184437" name="Line 11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38" name="Line 11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4353" name="Group 119"/>
              <p:cNvGrpSpPr>
                <a:grpSpLocks/>
              </p:cNvGrpSpPr>
              <p:nvPr/>
            </p:nvGrpSpPr>
            <p:grpSpPr bwMode="auto">
              <a:xfrm>
                <a:off x="3499" y="3725"/>
                <a:ext cx="919" cy="316"/>
                <a:chOff x="3826" y="3612"/>
                <a:chExt cx="795" cy="215"/>
              </a:xfrm>
            </p:grpSpPr>
            <p:sp>
              <p:nvSpPr>
                <p:cNvPr id="184440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3612"/>
                  <a:ext cx="211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441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4101" y="3710"/>
                  <a:ext cx="135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84357" name="Group 122"/>
                <p:cNvGrpSpPr>
                  <a:grpSpLocks/>
                </p:cNvGrpSpPr>
                <p:nvPr/>
              </p:nvGrpSpPr>
              <p:grpSpPr bwMode="auto">
                <a:xfrm>
                  <a:off x="4272" y="3618"/>
                  <a:ext cx="349" cy="209"/>
                  <a:chOff x="1689" y="3723"/>
                  <a:chExt cx="349" cy="225"/>
                </a:xfrm>
              </p:grpSpPr>
              <p:sp>
                <p:nvSpPr>
                  <p:cNvPr id="184443" name="WordArt 1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89" y="3723"/>
                    <a:ext cx="211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chemeClr val="tx2"/>
                          </a:solidFill>
                          <a:round/>
                          <a:headEnd/>
                          <a:tailEnd/>
                        </a:ln>
                        <a:solidFill>
                          <a:schemeClr val="tx2"/>
                        </a:solidFill>
                        <a:latin typeface="Times New Roman"/>
                        <a:cs typeface="Times New Roman"/>
                      </a:rPr>
                      <a:t>E</a:t>
                    </a:r>
                    <a:endParaRPr lang="zh-CN" altLang="en-US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4444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1" y="3810"/>
                    <a:ext cx="87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184445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916" y="3707"/>
                <a:ext cx="304" cy="2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4446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7" y="3821"/>
                <a:ext cx="299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华文中宋"/>
                    <a:ea typeface="华文中宋"/>
                  </a:rPr>
                  <a:t>外</a:t>
                </a:r>
              </a:p>
            </p:txBody>
          </p:sp>
          <p:sp>
            <p:nvSpPr>
              <p:cNvPr id="184447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30" y="3808"/>
                <a:ext cx="183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84448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3" y="3686"/>
                <a:ext cx="327" cy="3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4449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3" y="3816"/>
                <a:ext cx="678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非保内</a:t>
                </a:r>
              </a:p>
            </p:txBody>
          </p:sp>
        </p:grpSp>
      </p:grpSp>
      <p:sp>
        <p:nvSpPr>
          <p:cNvPr id="184450" name="Rectangle 130" descr="白色大理石"/>
          <p:cNvSpPr>
            <a:spLocks noChangeArrowheads="1"/>
          </p:cNvSpPr>
          <p:nvPr/>
        </p:nvSpPr>
        <p:spPr bwMode="auto">
          <a:xfrm>
            <a:off x="0" y="4006850"/>
            <a:ext cx="9144000" cy="1698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1" name="Rectangle 131" descr="白色大理石"/>
          <p:cNvSpPr>
            <a:spLocks noChangeArrowheads="1"/>
          </p:cNvSpPr>
          <p:nvPr/>
        </p:nvSpPr>
        <p:spPr bwMode="auto">
          <a:xfrm>
            <a:off x="5141913" y="0"/>
            <a:ext cx="204787" cy="40068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363" name="Group 132"/>
          <p:cNvGrpSpPr>
            <a:grpSpLocks/>
          </p:cNvGrpSpPr>
          <p:nvPr/>
        </p:nvGrpSpPr>
        <p:grpSpPr bwMode="auto">
          <a:xfrm>
            <a:off x="5381625" y="468313"/>
            <a:ext cx="3494088" cy="3482975"/>
            <a:chOff x="3174" y="679"/>
            <a:chExt cx="2417" cy="1738"/>
          </a:xfrm>
        </p:grpSpPr>
        <p:grpSp>
          <p:nvGrpSpPr>
            <p:cNvPr id="184373" name="Group 133"/>
            <p:cNvGrpSpPr>
              <a:grpSpLocks/>
            </p:cNvGrpSpPr>
            <p:nvPr/>
          </p:nvGrpSpPr>
          <p:grpSpPr bwMode="auto">
            <a:xfrm>
              <a:off x="3299" y="679"/>
              <a:ext cx="2187" cy="637"/>
              <a:chOff x="3209" y="679"/>
              <a:chExt cx="2187" cy="637"/>
            </a:xfrm>
          </p:grpSpPr>
          <p:sp>
            <p:nvSpPr>
              <p:cNvPr id="184454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9" y="693"/>
                <a:ext cx="186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若</a:t>
                </a:r>
              </a:p>
            </p:txBody>
          </p:sp>
          <p:grpSp>
            <p:nvGrpSpPr>
              <p:cNvPr id="184377" name="Group 135"/>
              <p:cNvGrpSpPr>
                <a:grpSpLocks/>
              </p:cNvGrpSpPr>
              <p:nvPr/>
            </p:nvGrpSpPr>
            <p:grpSpPr bwMode="auto">
              <a:xfrm>
                <a:off x="3423" y="679"/>
                <a:ext cx="415" cy="252"/>
                <a:chOff x="3423" y="679"/>
                <a:chExt cx="415" cy="252"/>
              </a:xfrm>
            </p:grpSpPr>
            <p:sp>
              <p:nvSpPr>
                <p:cNvPr id="184456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3" y="679"/>
                  <a:ext cx="213" cy="2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bg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457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2" y="775"/>
                  <a:ext cx="166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bg2"/>
                      </a:solidFill>
                      <a:latin typeface="华文中宋"/>
                      <a:ea typeface="华文中宋"/>
                    </a:rPr>
                    <a:t>外</a:t>
                  </a:r>
                </a:p>
              </p:txBody>
            </p:sp>
          </p:grpSp>
          <p:grpSp>
            <p:nvGrpSpPr>
              <p:cNvPr id="184381" name="Group 138"/>
              <p:cNvGrpSpPr>
                <a:grpSpLocks/>
              </p:cNvGrpSpPr>
              <p:nvPr/>
            </p:nvGrpSpPr>
            <p:grpSpPr bwMode="auto">
              <a:xfrm>
                <a:off x="4374" y="680"/>
                <a:ext cx="681" cy="237"/>
                <a:chOff x="4544" y="669"/>
                <a:chExt cx="681" cy="237"/>
              </a:xfrm>
            </p:grpSpPr>
            <p:sp>
              <p:nvSpPr>
                <p:cNvPr id="184459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44" y="669"/>
                  <a:ext cx="212" cy="2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460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9" y="758"/>
                  <a:ext cx="436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非保内</a:t>
                  </a:r>
                </a:p>
              </p:txBody>
            </p:sp>
          </p:grpSp>
          <p:sp>
            <p:nvSpPr>
              <p:cNvPr id="18446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6" y="1105"/>
                <a:ext cx="128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84462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1" y="745"/>
                <a:ext cx="88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84383" name="Group 143"/>
              <p:cNvGrpSpPr>
                <a:grpSpLocks/>
              </p:cNvGrpSpPr>
              <p:nvPr/>
            </p:nvGrpSpPr>
            <p:grpSpPr bwMode="auto">
              <a:xfrm rot="5400000">
                <a:off x="3925" y="746"/>
                <a:ext cx="50" cy="156"/>
                <a:chOff x="2928" y="3216"/>
                <a:chExt cx="48" cy="240"/>
              </a:xfrm>
            </p:grpSpPr>
            <p:sp>
              <p:nvSpPr>
                <p:cNvPr id="184464" name="Line 14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65" name="Line 14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466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3" y="680"/>
                <a:ext cx="152" cy="2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及</a:t>
                </a:r>
              </a:p>
            </p:txBody>
          </p:sp>
          <p:grpSp>
            <p:nvGrpSpPr>
              <p:cNvPr id="184386" name="Group 147"/>
              <p:cNvGrpSpPr>
                <a:grpSpLocks/>
              </p:cNvGrpSpPr>
              <p:nvPr/>
            </p:nvGrpSpPr>
            <p:grpSpPr bwMode="auto">
              <a:xfrm rot="5400000">
                <a:off x="5150" y="763"/>
                <a:ext cx="50" cy="156"/>
                <a:chOff x="2928" y="3216"/>
                <a:chExt cx="48" cy="240"/>
              </a:xfrm>
            </p:grpSpPr>
            <p:sp>
              <p:nvSpPr>
                <p:cNvPr id="184468" name="Line 14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69" name="Line 14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470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8" y="751"/>
                <a:ext cx="88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4471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1" y="1043"/>
                <a:ext cx="175" cy="2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或</a:t>
                </a:r>
              </a:p>
            </p:txBody>
          </p:sp>
          <p:grpSp>
            <p:nvGrpSpPr>
              <p:cNvPr id="184387" name="Group 152"/>
              <p:cNvGrpSpPr>
                <a:grpSpLocks/>
              </p:cNvGrpSpPr>
              <p:nvPr/>
            </p:nvGrpSpPr>
            <p:grpSpPr bwMode="auto">
              <a:xfrm>
                <a:off x="3575" y="1024"/>
                <a:ext cx="415" cy="252"/>
                <a:chOff x="3423" y="679"/>
                <a:chExt cx="415" cy="252"/>
              </a:xfrm>
            </p:grpSpPr>
            <p:sp>
              <p:nvSpPr>
                <p:cNvPr id="184473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3" y="679"/>
                  <a:ext cx="213" cy="2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bg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 dirty="0"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solidFill>
                      <a:schemeClr val="bg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474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2" y="775"/>
                  <a:ext cx="166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solidFill>
                        <a:schemeClr val="bg2"/>
                      </a:solidFill>
                      <a:latin typeface="华文中宋"/>
                      <a:ea typeface="华文中宋"/>
                    </a:rPr>
                    <a:t>外</a:t>
                  </a:r>
                </a:p>
              </p:txBody>
            </p:sp>
          </p:grpSp>
          <p:grpSp>
            <p:nvGrpSpPr>
              <p:cNvPr id="184399" name="Group 155"/>
              <p:cNvGrpSpPr>
                <a:grpSpLocks/>
              </p:cNvGrpSpPr>
              <p:nvPr/>
            </p:nvGrpSpPr>
            <p:grpSpPr bwMode="auto">
              <a:xfrm>
                <a:off x="4211" y="1047"/>
                <a:ext cx="681" cy="237"/>
                <a:chOff x="4544" y="669"/>
                <a:chExt cx="681" cy="237"/>
              </a:xfrm>
            </p:grpSpPr>
            <p:sp>
              <p:nvSpPr>
                <p:cNvPr id="184476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44" y="669"/>
                  <a:ext cx="212" cy="2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477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9" y="758"/>
                  <a:ext cx="436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非保内</a:t>
                  </a:r>
                </a:p>
              </p:txBody>
            </p:sp>
          </p:grpSp>
          <p:grpSp>
            <p:nvGrpSpPr>
              <p:cNvPr id="184402" name="Group 158"/>
              <p:cNvGrpSpPr>
                <a:grpSpLocks/>
              </p:cNvGrpSpPr>
              <p:nvPr/>
            </p:nvGrpSpPr>
            <p:grpSpPr bwMode="auto">
              <a:xfrm rot="5400000">
                <a:off x="5008" y="1085"/>
                <a:ext cx="50" cy="156"/>
                <a:chOff x="2928" y="3216"/>
                <a:chExt cx="48" cy="240"/>
              </a:xfrm>
            </p:grpSpPr>
            <p:sp>
              <p:nvSpPr>
                <p:cNvPr id="184479" name="Line 15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80" name="Line 16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481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89" y="1096"/>
                <a:ext cx="88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84404" name="Group 162"/>
            <p:cNvGrpSpPr>
              <a:grpSpLocks/>
            </p:cNvGrpSpPr>
            <p:nvPr/>
          </p:nvGrpSpPr>
          <p:grpSpPr bwMode="auto">
            <a:xfrm>
              <a:off x="3274" y="1696"/>
              <a:ext cx="313" cy="265"/>
              <a:chOff x="1005" y="3108"/>
              <a:chExt cx="339" cy="231"/>
            </a:xfrm>
          </p:grpSpPr>
          <p:sp>
            <p:nvSpPr>
              <p:cNvPr id="184483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5" y="3108"/>
                <a:ext cx="211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4484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6" y="3203"/>
                <a:ext cx="128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4485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3576" y="1733"/>
              <a:ext cx="170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84407" name="Group 166"/>
            <p:cNvGrpSpPr>
              <a:grpSpLocks/>
            </p:cNvGrpSpPr>
            <p:nvPr/>
          </p:nvGrpSpPr>
          <p:grpSpPr bwMode="auto">
            <a:xfrm>
              <a:off x="3789" y="1693"/>
              <a:ext cx="312" cy="262"/>
              <a:chOff x="3541" y="3091"/>
              <a:chExt cx="338" cy="228"/>
            </a:xfrm>
          </p:grpSpPr>
          <p:sp>
            <p:nvSpPr>
              <p:cNvPr id="184487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2" y="3201"/>
                <a:ext cx="12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  <p:sp>
            <p:nvSpPr>
              <p:cNvPr id="184488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1" y="3091"/>
                <a:ext cx="211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84411" name="Group 169"/>
            <p:cNvGrpSpPr>
              <a:grpSpLocks/>
            </p:cNvGrpSpPr>
            <p:nvPr/>
          </p:nvGrpSpPr>
          <p:grpSpPr bwMode="auto">
            <a:xfrm>
              <a:off x="4372" y="1691"/>
              <a:ext cx="1117" cy="310"/>
              <a:chOff x="2845" y="2852"/>
              <a:chExt cx="948" cy="232"/>
            </a:xfrm>
          </p:grpSpPr>
          <p:grpSp>
            <p:nvGrpSpPr>
              <p:cNvPr id="184412" name="Group 170"/>
              <p:cNvGrpSpPr>
                <a:grpSpLocks/>
              </p:cNvGrpSpPr>
              <p:nvPr/>
            </p:nvGrpSpPr>
            <p:grpSpPr bwMode="auto">
              <a:xfrm>
                <a:off x="2845" y="2852"/>
                <a:ext cx="369" cy="187"/>
                <a:chOff x="1530" y="3114"/>
                <a:chExt cx="469" cy="220"/>
              </a:xfrm>
            </p:grpSpPr>
            <p:sp>
              <p:nvSpPr>
                <p:cNvPr id="184491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2" y="3196"/>
                  <a:ext cx="87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4492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30" y="3114"/>
                  <a:ext cx="211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4493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4" y="3186"/>
                  <a:ext cx="128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4494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886"/>
                <a:ext cx="144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84495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5" y="2965"/>
                <a:ext cx="68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84496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6" y="2857"/>
                <a:ext cx="166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4497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1" y="2962"/>
                <a:ext cx="100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onotype Corsiva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onotype Corsiva"/>
                </a:endParaRPr>
              </a:p>
            </p:txBody>
          </p:sp>
        </p:grpSp>
        <p:grpSp>
          <p:nvGrpSpPr>
            <p:cNvPr id="184416" name="Group 178"/>
            <p:cNvGrpSpPr>
              <a:grpSpLocks/>
            </p:cNvGrpSpPr>
            <p:nvPr/>
          </p:nvGrpSpPr>
          <p:grpSpPr bwMode="auto">
            <a:xfrm rot="5400000">
              <a:off x="4225" y="1719"/>
              <a:ext cx="67" cy="183"/>
              <a:chOff x="2928" y="3216"/>
              <a:chExt cx="48" cy="240"/>
            </a:xfrm>
          </p:grpSpPr>
          <p:sp>
            <p:nvSpPr>
              <p:cNvPr id="184499" name="Line 17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00" name="Line 18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01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4101" y="1374"/>
              <a:ext cx="48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则</a:t>
              </a:r>
            </a:p>
          </p:txBody>
        </p:sp>
        <p:grpSp>
          <p:nvGrpSpPr>
            <p:cNvPr id="184417" name="Group 182"/>
            <p:cNvGrpSpPr>
              <a:grpSpLocks/>
            </p:cNvGrpSpPr>
            <p:nvPr/>
          </p:nvGrpSpPr>
          <p:grpSpPr bwMode="auto">
            <a:xfrm rot="5400000">
              <a:off x="3733" y="2094"/>
              <a:ext cx="63" cy="202"/>
              <a:chOff x="2928" y="3216"/>
              <a:chExt cx="48" cy="240"/>
            </a:xfrm>
          </p:grpSpPr>
          <p:sp>
            <p:nvSpPr>
              <p:cNvPr id="184503" name="Line 18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04" name="Line 18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05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3958" y="2072"/>
              <a:ext cx="938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常数</a:t>
              </a:r>
            </a:p>
          </p:txBody>
        </p:sp>
        <p:sp>
          <p:nvSpPr>
            <p:cNvPr id="184506" name="Rectangle 186"/>
            <p:cNvSpPr>
              <a:spLocks noChangeArrowheads="1"/>
            </p:cNvSpPr>
            <p:nvPr/>
          </p:nvSpPr>
          <p:spPr bwMode="auto">
            <a:xfrm>
              <a:off x="3174" y="1615"/>
              <a:ext cx="2417" cy="802"/>
            </a:xfrm>
            <a:prstGeom prst="rect">
              <a:avLst/>
            </a:prstGeom>
            <a:noFill/>
            <a:ln w="57150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421" name="Group 187"/>
          <p:cNvGrpSpPr>
            <a:grpSpLocks/>
          </p:cNvGrpSpPr>
          <p:nvPr/>
        </p:nvGrpSpPr>
        <p:grpSpPr bwMode="auto">
          <a:xfrm>
            <a:off x="341313" y="4278313"/>
            <a:ext cx="8461375" cy="2217737"/>
            <a:chOff x="215" y="2695"/>
            <a:chExt cx="5330" cy="1397"/>
          </a:xfrm>
        </p:grpSpPr>
        <p:sp>
          <p:nvSpPr>
            <p:cNvPr id="184508" name="Rectangle 188"/>
            <p:cNvSpPr>
              <a:spLocks noChangeArrowheads="1"/>
            </p:cNvSpPr>
            <p:nvPr/>
          </p:nvSpPr>
          <p:spPr bwMode="auto">
            <a:xfrm>
              <a:off x="215" y="2815"/>
              <a:ext cx="5330" cy="1277"/>
            </a:xfrm>
            <a:prstGeom prst="rect">
              <a:avLst/>
            </a:prstGeom>
            <a:noFill/>
            <a:ln w="57150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4424" name="Group 189"/>
            <p:cNvGrpSpPr>
              <a:grpSpLocks/>
            </p:cNvGrpSpPr>
            <p:nvPr/>
          </p:nvGrpSpPr>
          <p:grpSpPr bwMode="auto">
            <a:xfrm>
              <a:off x="430" y="2695"/>
              <a:ext cx="2882" cy="210"/>
              <a:chOff x="430" y="2566"/>
              <a:chExt cx="2882" cy="210"/>
            </a:xfrm>
          </p:grpSpPr>
          <p:sp>
            <p:nvSpPr>
              <p:cNvPr id="184510" name="Rectangle 190"/>
              <p:cNvSpPr>
                <a:spLocks noChangeArrowheads="1"/>
              </p:cNvSpPr>
              <p:nvPr/>
            </p:nvSpPr>
            <p:spPr bwMode="auto">
              <a:xfrm>
                <a:off x="430" y="2607"/>
                <a:ext cx="2882" cy="12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11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8" y="2566"/>
                <a:ext cx="2614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机械能守恒定律</a:t>
                </a:r>
              </a:p>
            </p:txBody>
          </p:sp>
        </p:grpSp>
        <p:sp>
          <p:nvSpPr>
            <p:cNvPr id="184512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648" y="2964"/>
              <a:ext cx="4716" cy="252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隶书"/>
                  <a:ea typeface="隶书"/>
                </a:rPr>
                <a:t>若某一过程中外力和非保守内力都不对系</a:t>
              </a:r>
            </a:p>
          </p:txBody>
        </p:sp>
        <p:sp>
          <p:nvSpPr>
            <p:cNvPr id="184513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348" y="3300"/>
              <a:ext cx="5016" cy="28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隶书"/>
                  <a:ea typeface="隶书"/>
                </a:rPr>
                <a:t>统做功，或这两种力对系统做功的代数和为</a:t>
              </a:r>
            </a:p>
          </p:txBody>
        </p:sp>
        <p:sp>
          <p:nvSpPr>
            <p:cNvPr id="184514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324" y="3648"/>
              <a:ext cx="4944" cy="2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隶书"/>
                  <a:ea typeface="隶书"/>
                </a:rPr>
                <a:t>零，则系统的机械能在该过程中保持不变。</a:t>
              </a:r>
            </a:p>
          </p:txBody>
        </p:sp>
      </p:grpSp>
      <p:sp>
        <p:nvSpPr>
          <p:cNvPr id="184515" name="Rectangle 195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8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8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8638" y="23813"/>
            <a:ext cx="8229600" cy="133350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233475" name="WordArt 3"/>
          <p:cNvSpPr>
            <a:spLocks noChangeArrowheads="1" noChangeShapeType="1" noTextEdit="1"/>
          </p:cNvSpPr>
          <p:nvPr/>
        </p:nvSpPr>
        <p:spPr bwMode="auto">
          <a:xfrm>
            <a:off x="1125538" y="1325563"/>
            <a:ext cx="144462" cy="222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k</a:t>
            </a:r>
            <a:endParaRPr lang="zh-CN" altLang="en-US" sz="1200" i="1" kern="10">
              <a:ln w="9525">
                <a:solidFill>
                  <a:srgbClr val="000000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233476" name="WordArt 4"/>
          <p:cNvSpPr>
            <a:spLocks noChangeArrowheads="1" noChangeShapeType="1" noTextEdit="1"/>
          </p:cNvSpPr>
          <p:nvPr/>
        </p:nvSpPr>
        <p:spPr bwMode="auto">
          <a:xfrm>
            <a:off x="3250406" y="609601"/>
            <a:ext cx="1465264" cy="357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地面表面</a:t>
            </a: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粗糙</a:t>
            </a:r>
          </a:p>
        </p:txBody>
      </p:sp>
      <p:sp>
        <p:nvSpPr>
          <p:cNvPr id="233477" name="Freeform 5"/>
          <p:cNvSpPr>
            <a:spLocks/>
          </p:cNvSpPr>
          <p:nvPr/>
        </p:nvSpPr>
        <p:spPr bwMode="auto">
          <a:xfrm>
            <a:off x="779463" y="1755775"/>
            <a:ext cx="2247900" cy="228600"/>
          </a:xfrm>
          <a:custGeom>
            <a:avLst/>
            <a:gdLst/>
            <a:ahLst/>
            <a:cxnLst>
              <a:cxn ang="0">
                <a:pos x="0" y="58"/>
              </a:cxn>
              <a:cxn ang="0">
                <a:pos x="24" y="13"/>
              </a:cxn>
              <a:cxn ang="0">
                <a:pos x="87" y="133"/>
              </a:cxn>
              <a:cxn ang="0">
                <a:pos x="153" y="4"/>
              </a:cxn>
              <a:cxn ang="0">
                <a:pos x="213" y="133"/>
              </a:cxn>
              <a:cxn ang="0">
                <a:pos x="279" y="7"/>
              </a:cxn>
              <a:cxn ang="0">
                <a:pos x="342" y="133"/>
              </a:cxn>
              <a:cxn ang="0">
                <a:pos x="411" y="10"/>
              </a:cxn>
              <a:cxn ang="0">
                <a:pos x="471" y="130"/>
              </a:cxn>
              <a:cxn ang="0">
                <a:pos x="534" y="7"/>
              </a:cxn>
              <a:cxn ang="0">
                <a:pos x="606" y="136"/>
              </a:cxn>
              <a:cxn ang="0">
                <a:pos x="672" y="7"/>
              </a:cxn>
              <a:cxn ang="0">
                <a:pos x="738" y="133"/>
              </a:cxn>
              <a:cxn ang="0">
                <a:pos x="798" y="10"/>
              </a:cxn>
              <a:cxn ang="0">
                <a:pos x="861" y="133"/>
              </a:cxn>
              <a:cxn ang="0">
                <a:pos x="927" y="10"/>
              </a:cxn>
              <a:cxn ang="0">
                <a:pos x="990" y="133"/>
              </a:cxn>
              <a:cxn ang="0">
                <a:pos x="1056" y="10"/>
              </a:cxn>
              <a:cxn ang="0">
                <a:pos x="1119" y="133"/>
              </a:cxn>
              <a:cxn ang="0">
                <a:pos x="1185" y="7"/>
              </a:cxn>
              <a:cxn ang="0">
                <a:pos x="1248" y="133"/>
              </a:cxn>
              <a:cxn ang="0">
                <a:pos x="1314" y="10"/>
              </a:cxn>
              <a:cxn ang="0">
                <a:pos x="1377" y="136"/>
              </a:cxn>
              <a:cxn ang="0">
                <a:pos x="1416" y="61"/>
              </a:cxn>
            </a:cxnLst>
            <a:rect l="0" t="0" r="r" b="b"/>
            <a:pathLst>
              <a:path w="1416" h="144">
                <a:moveTo>
                  <a:pt x="0" y="58"/>
                </a:moveTo>
                <a:cubicBezTo>
                  <a:pt x="4" y="29"/>
                  <a:pt x="9" y="0"/>
                  <a:pt x="24" y="13"/>
                </a:cubicBezTo>
                <a:cubicBezTo>
                  <a:pt x="39" y="26"/>
                  <a:pt x="66" y="134"/>
                  <a:pt x="87" y="133"/>
                </a:cubicBezTo>
                <a:cubicBezTo>
                  <a:pt x="108" y="132"/>
                  <a:pt x="132" y="4"/>
                  <a:pt x="153" y="4"/>
                </a:cubicBezTo>
                <a:cubicBezTo>
                  <a:pt x="174" y="4"/>
                  <a:pt x="192" y="132"/>
                  <a:pt x="213" y="133"/>
                </a:cubicBezTo>
                <a:cubicBezTo>
                  <a:pt x="234" y="134"/>
                  <a:pt x="258" y="7"/>
                  <a:pt x="279" y="7"/>
                </a:cubicBezTo>
                <a:cubicBezTo>
                  <a:pt x="300" y="7"/>
                  <a:pt x="320" y="132"/>
                  <a:pt x="342" y="133"/>
                </a:cubicBezTo>
                <a:cubicBezTo>
                  <a:pt x="364" y="134"/>
                  <a:pt x="390" y="10"/>
                  <a:pt x="411" y="10"/>
                </a:cubicBezTo>
                <a:cubicBezTo>
                  <a:pt x="432" y="10"/>
                  <a:pt x="451" y="130"/>
                  <a:pt x="471" y="130"/>
                </a:cubicBezTo>
                <a:cubicBezTo>
                  <a:pt x="491" y="130"/>
                  <a:pt x="512" y="6"/>
                  <a:pt x="534" y="7"/>
                </a:cubicBezTo>
                <a:cubicBezTo>
                  <a:pt x="556" y="8"/>
                  <a:pt x="583" y="136"/>
                  <a:pt x="606" y="136"/>
                </a:cubicBezTo>
                <a:cubicBezTo>
                  <a:pt x="629" y="136"/>
                  <a:pt x="650" y="8"/>
                  <a:pt x="672" y="7"/>
                </a:cubicBezTo>
                <a:cubicBezTo>
                  <a:pt x="694" y="6"/>
                  <a:pt x="717" y="132"/>
                  <a:pt x="738" y="133"/>
                </a:cubicBezTo>
                <a:cubicBezTo>
                  <a:pt x="759" y="134"/>
                  <a:pt x="778" y="10"/>
                  <a:pt x="798" y="10"/>
                </a:cubicBezTo>
                <a:cubicBezTo>
                  <a:pt x="818" y="10"/>
                  <a:pt x="840" y="133"/>
                  <a:pt x="861" y="133"/>
                </a:cubicBezTo>
                <a:cubicBezTo>
                  <a:pt x="882" y="133"/>
                  <a:pt x="906" y="10"/>
                  <a:pt x="927" y="10"/>
                </a:cubicBezTo>
                <a:cubicBezTo>
                  <a:pt x="948" y="10"/>
                  <a:pt x="969" y="133"/>
                  <a:pt x="990" y="133"/>
                </a:cubicBezTo>
                <a:cubicBezTo>
                  <a:pt x="1011" y="133"/>
                  <a:pt x="1035" y="10"/>
                  <a:pt x="1056" y="10"/>
                </a:cubicBezTo>
                <a:cubicBezTo>
                  <a:pt x="1077" y="10"/>
                  <a:pt x="1098" y="133"/>
                  <a:pt x="1119" y="133"/>
                </a:cubicBezTo>
                <a:cubicBezTo>
                  <a:pt x="1140" y="133"/>
                  <a:pt x="1164" y="7"/>
                  <a:pt x="1185" y="7"/>
                </a:cubicBezTo>
                <a:cubicBezTo>
                  <a:pt x="1206" y="7"/>
                  <a:pt x="1227" y="133"/>
                  <a:pt x="1248" y="133"/>
                </a:cubicBezTo>
                <a:cubicBezTo>
                  <a:pt x="1269" y="133"/>
                  <a:pt x="1293" y="10"/>
                  <a:pt x="1314" y="10"/>
                </a:cubicBezTo>
                <a:cubicBezTo>
                  <a:pt x="1335" y="10"/>
                  <a:pt x="1360" y="128"/>
                  <a:pt x="1377" y="136"/>
                </a:cubicBezTo>
                <a:cubicBezTo>
                  <a:pt x="1394" y="144"/>
                  <a:pt x="1405" y="102"/>
                  <a:pt x="1416" y="61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1650" y="1738313"/>
            <a:ext cx="323850" cy="247650"/>
            <a:chOff x="2019" y="1269"/>
            <a:chExt cx="204" cy="156"/>
          </a:xfrm>
        </p:grpSpPr>
        <p:sp>
          <p:nvSpPr>
            <p:cNvPr id="233479" name="Rectangle 7" descr="羊皮纸"/>
            <p:cNvSpPr>
              <a:spLocks noChangeArrowheads="1"/>
            </p:cNvSpPr>
            <p:nvPr/>
          </p:nvSpPr>
          <p:spPr bwMode="auto">
            <a:xfrm>
              <a:off x="2019" y="1269"/>
              <a:ext cx="204" cy="156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062" y="1304"/>
              <a:ext cx="10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73113" y="1673225"/>
            <a:ext cx="2774950" cy="314325"/>
            <a:chOff x="534" y="1236"/>
            <a:chExt cx="1748" cy="198"/>
          </a:xfrm>
        </p:grpSpPr>
        <p:sp>
          <p:nvSpPr>
            <p:cNvPr id="233482" name="Rectangle 10"/>
            <p:cNvSpPr>
              <a:spLocks noChangeArrowheads="1"/>
            </p:cNvSpPr>
            <p:nvPr/>
          </p:nvSpPr>
          <p:spPr bwMode="auto">
            <a:xfrm>
              <a:off x="534" y="1236"/>
              <a:ext cx="1748" cy="198"/>
            </a:xfrm>
            <a:prstGeom prst="rect">
              <a:avLst/>
            </a:prstGeom>
            <a:solidFill>
              <a:srgbClr val="F8F8F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83" name="Freeform 11"/>
            <p:cNvSpPr>
              <a:spLocks/>
            </p:cNvSpPr>
            <p:nvPr/>
          </p:nvSpPr>
          <p:spPr bwMode="auto">
            <a:xfrm>
              <a:off x="546" y="1280"/>
              <a:ext cx="564" cy="144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24" y="13"/>
                </a:cxn>
                <a:cxn ang="0">
                  <a:pos x="87" y="133"/>
                </a:cxn>
                <a:cxn ang="0">
                  <a:pos x="153" y="4"/>
                </a:cxn>
                <a:cxn ang="0">
                  <a:pos x="213" y="133"/>
                </a:cxn>
                <a:cxn ang="0">
                  <a:pos x="279" y="7"/>
                </a:cxn>
                <a:cxn ang="0">
                  <a:pos x="342" y="133"/>
                </a:cxn>
                <a:cxn ang="0">
                  <a:pos x="411" y="10"/>
                </a:cxn>
                <a:cxn ang="0">
                  <a:pos x="471" y="130"/>
                </a:cxn>
                <a:cxn ang="0">
                  <a:pos x="534" y="7"/>
                </a:cxn>
                <a:cxn ang="0">
                  <a:pos x="606" y="136"/>
                </a:cxn>
                <a:cxn ang="0">
                  <a:pos x="672" y="7"/>
                </a:cxn>
                <a:cxn ang="0">
                  <a:pos x="738" y="133"/>
                </a:cxn>
                <a:cxn ang="0">
                  <a:pos x="798" y="10"/>
                </a:cxn>
                <a:cxn ang="0">
                  <a:pos x="861" y="133"/>
                </a:cxn>
                <a:cxn ang="0">
                  <a:pos x="927" y="10"/>
                </a:cxn>
                <a:cxn ang="0">
                  <a:pos x="990" y="133"/>
                </a:cxn>
                <a:cxn ang="0">
                  <a:pos x="1056" y="10"/>
                </a:cxn>
                <a:cxn ang="0">
                  <a:pos x="1119" y="133"/>
                </a:cxn>
                <a:cxn ang="0">
                  <a:pos x="1185" y="7"/>
                </a:cxn>
                <a:cxn ang="0">
                  <a:pos x="1248" y="133"/>
                </a:cxn>
                <a:cxn ang="0">
                  <a:pos x="1314" y="10"/>
                </a:cxn>
                <a:cxn ang="0">
                  <a:pos x="1377" y="136"/>
                </a:cxn>
                <a:cxn ang="0">
                  <a:pos x="1416" y="61"/>
                </a:cxn>
              </a:cxnLst>
              <a:rect l="0" t="0" r="r" b="b"/>
              <a:pathLst>
                <a:path w="1416" h="144">
                  <a:moveTo>
                    <a:pt x="0" y="58"/>
                  </a:moveTo>
                  <a:cubicBezTo>
                    <a:pt x="4" y="29"/>
                    <a:pt x="9" y="0"/>
                    <a:pt x="24" y="13"/>
                  </a:cubicBezTo>
                  <a:cubicBezTo>
                    <a:pt x="39" y="26"/>
                    <a:pt x="66" y="134"/>
                    <a:pt x="87" y="133"/>
                  </a:cubicBezTo>
                  <a:cubicBezTo>
                    <a:pt x="108" y="132"/>
                    <a:pt x="132" y="4"/>
                    <a:pt x="153" y="4"/>
                  </a:cubicBezTo>
                  <a:cubicBezTo>
                    <a:pt x="174" y="4"/>
                    <a:pt x="192" y="132"/>
                    <a:pt x="213" y="133"/>
                  </a:cubicBezTo>
                  <a:cubicBezTo>
                    <a:pt x="234" y="134"/>
                    <a:pt x="258" y="7"/>
                    <a:pt x="279" y="7"/>
                  </a:cubicBezTo>
                  <a:cubicBezTo>
                    <a:pt x="300" y="7"/>
                    <a:pt x="320" y="132"/>
                    <a:pt x="342" y="133"/>
                  </a:cubicBezTo>
                  <a:cubicBezTo>
                    <a:pt x="364" y="134"/>
                    <a:pt x="390" y="10"/>
                    <a:pt x="411" y="10"/>
                  </a:cubicBezTo>
                  <a:cubicBezTo>
                    <a:pt x="432" y="10"/>
                    <a:pt x="451" y="130"/>
                    <a:pt x="471" y="130"/>
                  </a:cubicBezTo>
                  <a:cubicBezTo>
                    <a:pt x="491" y="130"/>
                    <a:pt x="512" y="6"/>
                    <a:pt x="534" y="7"/>
                  </a:cubicBezTo>
                  <a:cubicBezTo>
                    <a:pt x="556" y="8"/>
                    <a:pt x="583" y="136"/>
                    <a:pt x="606" y="136"/>
                  </a:cubicBezTo>
                  <a:cubicBezTo>
                    <a:pt x="629" y="136"/>
                    <a:pt x="650" y="8"/>
                    <a:pt x="672" y="7"/>
                  </a:cubicBezTo>
                  <a:cubicBezTo>
                    <a:pt x="694" y="6"/>
                    <a:pt x="717" y="132"/>
                    <a:pt x="738" y="133"/>
                  </a:cubicBezTo>
                  <a:cubicBezTo>
                    <a:pt x="759" y="134"/>
                    <a:pt x="778" y="10"/>
                    <a:pt x="798" y="10"/>
                  </a:cubicBezTo>
                  <a:cubicBezTo>
                    <a:pt x="818" y="10"/>
                    <a:pt x="840" y="133"/>
                    <a:pt x="861" y="133"/>
                  </a:cubicBezTo>
                  <a:cubicBezTo>
                    <a:pt x="882" y="133"/>
                    <a:pt x="906" y="10"/>
                    <a:pt x="927" y="10"/>
                  </a:cubicBezTo>
                  <a:cubicBezTo>
                    <a:pt x="948" y="10"/>
                    <a:pt x="969" y="133"/>
                    <a:pt x="990" y="133"/>
                  </a:cubicBezTo>
                  <a:cubicBezTo>
                    <a:pt x="1011" y="133"/>
                    <a:pt x="1035" y="10"/>
                    <a:pt x="1056" y="10"/>
                  </a:cubicBezTo>
                  <a:cubicBezTo>
                    <a:pt x="1077" y="10"/>
                    <a:pt x="1098" y="133"/>
                    <a:pt x="1119" y="133"/>
                  </a:cubicBezTo>
                  <a:cubicBezTo>
                    <a:pt x="1140" y="133"/>
                    <a:pt x="1164" y="7"/>
                    <a:pt x="1185" y="7"/>
                  </a:cubicBezTo>
                  <a:cubicBezTo>
                    <a:pt x="1206" y="7"/>
                    <a:pt x="1227" y="133"/>
                    <a:pt x="1248" y="133"/>
                  </a:cubicBezTo>
                  <a:cubicBezTo>
                    <a:pt x="1269" y="133"/>
                    <a:pt x="1293" y="10"/>
                    <a:pt x="1314" y="10"/>
                  </a:cubicBezTo>
                  <a:cubicBezTo>
                    <a:pt x="1335" y="10"/>
                    <a:pt x="1360" y="128"/>
                    <a:pt x="1377" y="136"/>
                  </a:cubicBezTo>
                  <a:cubicBezTo>
                    <a:pt x="1394" y="144"/>
                    <a:pt x="1405" y="102"/>
                    <a:pt x="1416" y="61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123" y="1271"/>
              <a:ext cx="204" cy="156"/>
              <a:chOff x="1123" y="1271"/>
              <a:chExt cx="204" cy="156"/>
            </a:xfrm>
          </p:grpSpPr>
          <p:sp>
            <p:nvSpPr>
              <p:cNvPr id="233485" name="Rectangle 13" descr="羊皮纸"/>
              <p:cNvSpPr>
                <a:spLocks noChangeArrowheads="1"/>
              </p:cNvSpPr>
              <p:nvPr/>
            </p:nvSpPr>
            <p:spPr bwMode="auto">
              <a:xfrm>
                <a:off x="1123" y="1271"/>
                <a:ext cx="204" cy="156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86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7" y="1311"/>
                <a:ext cx="100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33487" name="Rectangle 15" descr="编织物"/>
          <p:cNvSpPr>
            <a:spLocks noChangeArrowheads="1"/>
          </p:cNvSpPr>
          <p:nvPr/>
        </p:nvSpPr>
        <p:spPr bwMode="auto">
          <a:xfrm>
            <a:off x="733425" y="2000250"/>
            <a:ext cx="3267075" cy="144463"/>
          </a:xfrm>
          <a:prstGeom prst="rect">
            <a:avLst/>
          </a:prstGeom>
          <a:pattFill prst="weave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488" name="Line 16"/>
          <p:cNvSpPr>
            <a:spLocks noChangeShapeType="1"/>
          </p:cNvSpPr>
          <p:nvPr/>
        </p:nvSpPr>
        <p:spPr bwMode="auto">
          <a:xfrm>
            <a:off x="758825" y="2000250"/>
            <a:ext cx="3133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62000" y="1184275"/>
            <a:ext cx="4506913" cy="804863"/>
            <a:chOff x="534" y="917"/>
            <a:chExt cx="2839" cy="507"/>
          </a:xfrm>
        </p:grpSpPr>
        <p:sp>
          <p:nvSpPr>
            <p:cNvPr id="233490" name="Rectangle 18"/>
            <p:cNvSpPr>
              <a:spLocks noChangeArrowheads="1"/>
            </p:cNvSpPr>
            <p:nvPr/>
          </p:nvSpPr>
          <p:spPr bwMode="auto">
            <a:xfrm>
              <a:off x="534" y="1242"/>
              <a:ext cx="1540" cy="180"/>
            </a:xfrm>
            <a:prstGeom prst="rect">
              <a:avLst/>
            </a:prstGeom>
            <a:solidFill>
              <a:srgbClr val="F8F8F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491" name="Freeform 19"/>
            <p:cNvSpPr>
              <a:spLocks/>
            </p:cNvSpPr>
            <p:nvPr/>
          </p:nvSpPr>
          <p:spPr bwMode="auto">
            <a:xfrm>
              <a:off x="546" y="1280"/>
              <a:ext cx="1416" cy="144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24" y="13"/>
                </a:cxn>
                <a:cxn ang="0">
                  <a:pos x="87" y="133"/>
                </a:cxn>
                <a:cxn ang="0">
                  <a:pos x="153" y="4"/>
                </a:cxn>
                <a:cxn ang="0">
                  <a:pos x="213" y="133"/>
                </a:cxn>
                <a:cxn ang="0">
                  <a:pos x="279" y="7"/>
                </a:cxn>
                <a:cxn ang="0">
                  <a:pos x="342" y="133"/>
                </a:cxn>
                <a:cxn ang="0">
                  <a:pos x="411" y="10"/>
                </a:cxn>
                <a:cxn ang="0">
                  <a:pos x="471" y="130"/>
                </a:cxn>
                <a:cxn ang="0">
                  <a:pos x="534" y="7"/>
                </a:cxn>
                <a:cxn ang="0">
                  <a:pos x="606" y="136"/>
                </a:cxn>
                <a:cxn ang="0">
                  <a:pos x="672" y="7"/>
                </a:cxn>
                <a:cxn ang="0">
                  <a:pos x="738" y="133"/>
                </a:cxn>
                <a:cxn ang="0">
                  <a:pos x="798" y="10"/>
                </a:cxn>
                <a:cxn ang="0">
                  <a:pos x="861" y="133"/>
                </a:cxn>
                <a:cxn ang="0">
                  <a:pos x="927" y="10"/>
                </a:cxn>
                <a:cxn ang="0">
                  <a:pos x="990" y="133"/>
                </a:cxn>
                <a:cxn ang="0">
                  <a:pos x="1056" y="10"/>
                </a:cxn>
                <a:cxn ang="0">
                  <a:pos x="1119" y="133"/>
                </a:cxn>
                <a:cxn ang="0">
                  <a:pos x="1185" y="7"/>
                </a:cxn>
                <a:cxn ang="0">
                  <a:pos x="1248" y="133"/>
                </a:cxn>
                <a:cxn ang="0">
                  <a:pos x="1314" y="10"/>
                </a:cxn>
                <a:cxn ang="0">
                  <a:pos x="1377" y="136"/>
                </a:cxn>
                <a:cxn ang="0">
                  <a:pos x="1416" y="61"/>
                </a:cxn>
              </a:cxnLst>
              <a:rect l="0" t="0" r="r" b="b"/>
              <a:pathLst>
                <a:path w="1416" h="144">
                  <a:moveTo>
                    <a:pt x="0" y="58"/>
                  </a:moveTo>
                  <a:cubicBezTo>
                    <a:pt x="4" y="29"/>
                    <a:pt x="9" y="0"/>
                    <a:pt x="24" y="13"/>
                  </a:cubicBezTo>
                  <a:cubicBezTo>
                    <a:pt x="39" y="26"/>
                    <a:pt x="66" y="134"/>
                    <a:pt x="87" y="133"/>
                  </a:cubicBezTo>
                  <a:cubicBezTo>
                    <a:pt x="108" y="132"/>
                    <a:pt x="132" y="4"/>
                    <a:pt x="153" y="4"/>
                  </a:cubicBezTo>
                  <a:cubicBezTo>
                    <a:pt x="174" y="4"/>
                    <a:pt x="192" y="132"/>
                    <a:pt x="213" y="133"/>
                  </a:cubicBezTo>
                  <a:cubicBezTo>
                    <a:pt x="234" y="134"/>
                    <a:pt x="258" y="7"/>
                    <a:pt x="279" y="7"/>
                  </a:cubicBezTo>
                  <a:cubicBezTo>
                    <a:pt x="300" y="7"/>
                    <a:pt x="320" y="132"/>
                    <a:pt x="342" y="133"/>
                  </a:cubicBezTo>
                  <a:cubicBezTo>
                    <a:pt x="364" y="134"/>
                    <a:pt x="390" y="10"/>
                    <a:pt x="411" y="10"/>
                  </a:cubicBezTo>
                  <a:cubicBezTo>
                    <a:pt x="432" y="10"/>
                    <a:pt x="451" y="130"/>
                    <a:pt x="471" y="130"/>
                  </a:cubicBezTo>
                  <a:cubicBezTo>
                    <a:pt x="491" y="130"/>
                    <a:pt x="512" y="6"/>
                    <a:pt x="534" y="7"/>
                  </a:cubicBezTo>
                  <a:cubicBezTo>
                    <a:pt x="556" y="8"/>
                    <a:pt x="583" y="136"/>
                    <a:pt x="606" y="136"/>
                  </a:cubicBezTo>
                  <a:cubicBezTo>
                    <a:pt x="629" y="136"/>
                    <a:pt x="650" y="8"/>
                    <a:pt x="672" y="7"/>
                  </a:cubicBezTo>
                  <a:cubicBezTo>
                    <a:pt x="694" y="6"/>
                    <a:pt x="717" y="132"/>
                    <a:pt x="738" y="133"/>
                  </a:cubicBezTo>
                  <a:cubicBezTo>
                    <a:pt x="759" y="134"/>
                    <a:pt x="778" y="10"/>
                    <a:pt x="798" y="10"/>
                  </a:cubicBezTo>
                  <a:cubicBezTo>
                    <a:pt x="818" y="10"/>
                    <a:pt x="840" y="133"/>
                    <a:pt x="861" y="133"/>
                  </a:cubicBezTo>
                  <a:cubicBezTo>
                    <a:pt x="882" y="133"/>
                    <a:pt x="906" y="10"/>
                    <a:pt x="927" y="10"/>
                  </a:cubicBezTo>
                  <a:cubicBezTo>
                    <a:pt x="948" y="10"/>
                    <a:pt x="969" y="133"/>
                    <a:pt x="990" y="133"/>
                  </a:cubicBezTo>
                  <a:cubicBezTo>
                    <a:pt x="1011" y="133"/>
                    <a:pt x="1035" y="10"/>
                    <a:pt x="1056" y="10"/>
                  </a:cubicBezTo>
                  <a:cubicBezTo>
                    <a:pt x="1077" y="10"/>
                    <a:pt x="1098" y="133"/>
                    <a:pt x="1119" y="133"/>
                  </a:cubicBezTo>
                  <a:cubicBezTo>
                    <a:pt x="1140" y="133"/>
                    <a:pt x="1164" y="7"/>
                    <a:pt x="1185" y="7"/>
                  </a:cubicBezTo>
                  <a:cubicBezTo>
                    <a:pt x="1206" y="7"/>
                    <a:pt x="1227" y="133"/>
                    <a:pt x="1248" y="133"/>
                  </a:cubicBezTo>
                  <a:cubicBezTo>
                    <a:pt x="1269" y="133"/>
                    <a:pt x="1293" y="10"/>
                    <a:pt x="1314" y="10"/>
                  </a:cubicBezTo>
                  <a:cubicBezTo>
                    <a:pt x="1335" y="10"/>
                    <a:pt x="1360" y="128"/>
                    <a:pt x="1377" y="136"/>
                  </a:cubicBezTo>
                  <a:cubicBezTo>
                    <a:pt x="1394" y="144"/>
                    <a:pt x="1405" y="102"/>
                    <a:pt x="1416" y="61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492" name="Arc 20"/>
            <p:cNvSpPr>
              <a:spLocks/>
            </p:cNvSpPr>
            <p:nvPr/>
          </p:nvSpPr>
          <p:spPr bwMode="auto">
            <a:xfrm rot="315083">
              <a:off x="2123" y="983"/>
              <a:ext cx="908" cy="39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024 w 18024"/>
                <a:gd name="T1" fmla="*/ 11903 h 21474"/>
                <a:gd name="T2" fmla="*/ 2328 w 18024"/>
                <a:gd name="T3" fmla="*/ 21474 h 21474"/>
                <a:gd name="T4" fmla="*/ 0 w 18024"/>
                <a:gd name="T5" fmla="*/ 0 h 2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24" h="21474" fill="none" extrusionOk="0">
                  <a:moveTo>
                    <a:pt x="18024" y="11903"/>
                  </a:moveTo>
                  <a:cubicBezTo>
                    <a:pt x="14478" y="17271"/>
                    <a:pt x="8724" y="20780"/>
                    <a:pt x="2328" y="21474"/>
                  </a:cubicBezTo>
                </a:path>
                <a:path w="18024" h="21474" stroke="0" extrusionOk="0">
                  <a:moveTo>
                    <a:pt x="18024" y="11903"/>
                  </a:moveTo>
                  <a:cubicBezTo>
                    <a:pt x="14478" y="17271"/>
                    <a:pt x="8724" y="20780"/>
                    <a:pt x="2328" y="21474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3227" y="917"/>
              <a:ext cx="146" cy="200"/>
              <a:chOff x="3227" y="917"/>
              <a:chExt cx="146" cy="200"/>
            </a:xfrm>
          </p:grpSpPr>
          <p:sp>
            <p:nvSpPr>
              <p:cNvPr id="233494" name="Rectangle 22" descr="羊皮纸"/>
              <p:cNvSpPr>
                <a:spLocks noChangeArrowheads="1"/>
              </p:cNvSpPr>
              <p:nvPr/>
            </p:nvSpPr>
            <p:spPr bwMode="auto">
              <a:xfrm rot="-3255108">
                <a:off x="3200" y="944"/>
                <a:ext cx="200" cy="146"/>
              </a:xfrm>
              <a:prstGeom prst="rect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495" name="WordArt 23"/>
              <p:cNvSpPr>
                <a:spLocks noChangeArrowheads="1" noChangeShapeType="1" noTextEdit="1"/>
              </p:cNvSpPr>
              <p:nvPr/>
            </p:nvSpPr>
            <p:spPr bwMode="auto">
              <a:xfrm rot="-3445557">
                <a:off x="3252" y="975"/>
                <a:ext cx="100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33496" name="Rectangle 24" descr="编织物"/>
          <p:cNvSpPr>
            <a:spLocks noChangeArrowheads="1"/>
          </p:cNvSpPr>
          <p:nvPr/>
        </p:nvSpPr>
        <p:spPr bwMode="auto">
          <a:xfrm>
            <a:off x="482600" y="1511300"/>
            <a:ext cx="285750" cy="619125"/>
          </a:xfrm>
          <a:prstGeom prst="rect">
            <a:avLst/>
          </a:prstGeom>
          <a:pattFill prst="weave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497" name="Line 25"/>
          <p:cNvSpPr>
            <a:spLocks noChangeShapeType="1"/>
          </p:cNvSpPr>
          <p:nvPr/>
        </p:nvSpPr>
        <p:spPr bwMode="auto">
          <a:xfrm>
            <a:off x="769938" y="1512888"/>
            <a:ext cx="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3498" name="Freeform 26" descr="编织物"/>
          <p:cNvSpPr>
            <a:spLocks/>
          </p:cNvSpPr>
          <p:nvPr/>
        </p:nvSpPr>
        <p:spPr bwMode="auto">
          <a:xfrm>
            <a:off x="3943350" y="1181100"/>
            <a:ext cx="1571625" cy="955675"/>
          </a:xfrm>
          <a:custGeom>
            <a:avLst/>
            <a:gdLst/>
            <a:ahLst/>
            <a:cxnLst>
              <a:cxn ang="0">
                <a:pos x="26" y="516"/>
              </a:cxn>
              <a:cxn ang="0">
                <a:pos x="185" y="501"/>
              </a:cxn>
              <a:cxn ang="0">
                <a:pos x="416" y="441"/>
              </a:cxn>
              <a:cxn ang="0">
                <a:pos x="620" y="351"/>
              </a:cxn>
              <a:cxn ang="0">
                <a:pos x="758" y="240"/>
              </a:cxn>
              <a:cxn ang="0">
                <a:pos x="863" y="111"/>
              </a:cxn>
              <a:cxn ang="0">
                <a:pos x="902" y="15"/>
              </a:cxn>
              <a:cxn ang="0">
                <a:pos x="926" y="18"/>
              </a:cxn>
              <a:cxn ang="0">
                <a:pos x="983" y="39"/>
              </a:cxn>
              <a:cxn ang="0">
                <a:pos x="971" y="93"/>
              </a:cxn>
              <a:cxn ang="0">
                <a:pos x="950" y="147"/>
              </a:cxn>
              <a:cxn ang="0">
                <a:pos x="908" y="222"/>
              </a:cxn>
              <a:cxn ang="0">
                <a:pos x="824" y="321"/>
              </a:cxn>
              <a:cxn ang="0">
                <a:pos x="746" y="384"/>
              </a:cxn>
              <a:cxn ang="0">
                <a:pos x="653" y="441"/>
              </a:cxn>
              <a:cxn ang="0">
                <a:pos x="521" y="504"/>
              </a:cxn>
              <a:cxn ang="0">
                <a:pos x="353" y="552"/>
              </a:cxn>
              <a:cxn ang="0">
                <a:pos x="143" y="594"/>
              </a:cxn>
              <a:cxn ang="0">
                <a:pos x="29" y="600"/>
              </a:cxn>
              <a:cxn ang="0">
                <a:pos x="29" y="579"/>
              </a:cxn>
              <a:cxn ang="0">
                <a:pos x="26" y="516"/>
              </a:cxn>
            </a:cxnLst>
            <a:rect l="0" t="0" r="r" b="b"/>
            <a:pathLst>
              <a:path w="990" h="602">
                <a:moveTo>
                  <a:pt x="26" y="516"/>
                </a:moveTo>
                <a:cubicBezTo>
                  <a:pt x="52" y="503"/>
                  <a:pt x="120" y="513"/>
                  <a:pt x="185" y="501"/>
                </a:cubicBezTo>
                <a:cubicBezTo>
                  <a:pt x="250" y="489"/>
                  <a:pt x="344" y="466"/>
                  <a:pt x="416" y="441"/>
                </a:cubicBezTo>
                <a:cubicBezTo>
                  <a:pt x="488" y="416"/>
                  <a:pt x="563" y="384"/>
                  <a:pt x="620" y="351"/>
                </a:cubicBezTo>
                <a:cubicBezTo>
                  <a:pt x="677" y="318"/>
                  <a:pt x="717" y="280"/>
                  <a:pt x="758" y="240"/>
                </a:cubicBezTo>
                <a:cubicBezTo>
                  <a:pt x="799" y="200"/>
                  <a:pt x="839" y="148"/>
                  <a:pt x="863" y="111"/>
                </a:cubicBezTo>
                <a:cubicBezTo>
                  <a:pt x="887" y="74"/>
                  <a:pt x="892" y="30"/>
                  <a:pt x="902" y="15"/>
                </a:cubicBezTo>
                <a:cubicBezTo>
                  <a:pt x="912" y="0"/>
                  <a:pt x="913" y="14"/>
                  <a:pt x="926" y="18"/>
                </a:cubicBezTo>
                <a:cubicBezTo>
                  <a:pt x="939" y="22"/>
                  <a:pt x="976" y="27"/>
                  <a:pt x="983" y="39"/>
                </a:cubicBezTo>
                <a:cubicBezTo>
                  <a:pt x="990" y="51"/>
                  <a:pt x="976" y="75"/>
                  <a:pt x="971" y="93"/>
                </a:cubicBezTo>
                <a:cubicBezTo>
                  <a:pt x="966" y="111"/>
                  <a:pt x="961" y="126"/>
                  <a:pt x="950" y="147"/>
                </a:cubicBezTo>
                <a:cubicBezTo>
                  <a:pt x="939" y="168"/>
                  <a:pt x="929" y="193"/>
                  <a:pt x="908" y="222"/>
                </a:cubicBezTo>
                <a:cubicBezTo>
                  <a:pt x="887" y="251"/>
                  <a:pt x="851" y="294"/>
                  <a:pt x="824" y="321"/>
                </a:cubicBezTo>
                <a:cubicBezTo>
                  <a:pt x="797" y="348"/>
                  <a:pt x="775" y="364"/>
                  <a:pt x="746" y="384"/>
                </a:cubicBezTo>
                <a:cubicBezTo>
                  <a:pt x="717" y="404"/>
                  <a:pt x="691" y="421"/>
                  <a:pt x="653" y="441"/>
                </a:cubicBezTo>
                <a:cubicBezTo>
                  <a:pt x="615" y="461"/>
                  <a:pt x="571" y="486"/>
                  <a:pt x="521" y="504"/>
                </a:cubicBezTo>
                <a:cubicBezTo>
                  <a:pt x="471" y="522"/>
                  <a:pt x="416" y="537"/>
                  <a:pt x="353" y="552"/>
                </a:cubicBezTo>
                <a:cubicBezTo>
                  <a:pt x="290" y="567"/>
                  <a:pt x="197" y="586"/>
                  <a:pt x="143" y="594"/>
                </a:cubicBezTo>
                <a:cubicBezTo>
                  <a:pt x="89" y="602"/>
                  <a:pt x="48" y="602"/>
                  <a:pt x="29" y="600"/>
                </a:cubicBezTo>
                <a:cubicBezTo>
                  <a:pt x="10" y="598"/>
                  <a:pt x="29" y="592"/>
                  <a:pt x="29" y="579"/>
                </a:cubicBezTo>
                <a:cubicBezTo>
                  <a:pt x="29" y="566"/>
                  <a:pt x="0" y="529"/>
                  <a:pt x="26" y="516"/>
                </a:cubicBezTo>
                <a:close/>
              </a:path>
            </a:pathLst>
          </a:custGeom>
          <a:pattFill prst="weave">
            <a:fgClr>
              <a:schemeClr val="tx1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3499" name="Arc 27"/>
          <p:cNvSpPr>
            <a:spLocks/>
          </p:cNvSpPr>
          <p:nvPr/>
        </p:nvSpPr>
        <p:spPr bwMode="auto">
          <a:xfrm>
            <a:off x="3870325" y="1027113"/>
            <a:ext cx="1504950" cy="973137"/>
          </a:xfrm>
          <a:custGeom>
            <a:avLst/>
            <a:gdLst>
              <a:gd name="G0" fmla="+- 379 0 0"/>
              <a:gd name="G1" fmla="+- 0 0 0"/>
              <a:gd name="G2" fmla="+- 21600 0 0"/>
              <a:gd name="T0" fmla="*/ 21668 w 21668"/>
              <a:gd name="T1" fmla="*/ 3652 h 21600"/>
              <a:gd name="T2" fmla="*/ 0 w 21668"/>
              <a:gd name="T3" fmla="*/ 21597 h 21600"/>
              <a:gd name="T4" fmla="*/ 379 w 2166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68" h="21600" fill="none" extrusionOk="0">
                <a:moveTo>
                  <a:pt x="21668" y="3652"/>
                </a:moveTo>
                <a:cubicBezTo>
                  <a:pt x="19889" y="14020"/>
                  <a:pt x="10899" y="21599"/>
                  <a:pt x="379" y="21600"/>
                </a:cubicBezTo>
                <a:cubicBezTo>
                  <a:pt x="252" y="21600"/>
                  <a:pt x="126" y="21598"/>
                  <a:pt x="0" y="21596"/>
                </a:cubicBezTo>
              </a:path>
              <a:path w="21668" h="21600" stroke="0" extrusionOk="0">
                <a:moveTo>
                  <a:pt x="21668" y="3652"/>
                </a:moveTo>
                <a:cubicBezTo>
                  <a:pt x="19889" y="14020"/>
                  <a:pt x="10899" y="21599"/>
                  <a:pt x="379" y="21600"/>
                </a:cubicBezTo>
                <a:cubicBezTo>
                  <a:pt x="252" y="21600"/>
                  <a:pt x="126" y="21598"/>
                  <a:pt x="0" y="21596"/>
                </a:cubicBezTo>
                <a:lnTo>
                  <a:pt x="37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3500" name="Rectangle 28" descr="羊皮纸"/>
          <p:cNvSpPr>
            <a:spLocks noChangeArrowheads="1"/>
          </p:cNvSpPr>
          <p:nvPr/>
        </p:nvSpPr>
        <p:spPr bwMode="auto">
          <a:xfrm>
            <a:off x="1704975" y="1725613"/>
            <a:ext cx="323850" cy="247650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693863" y="795338"/>
            <a:ext cx="1420812" cy="768350"/>
            <a:chOff x="1078" y="679"/>
            <a:chExt cx="895" cy="484"/>
          </a:xfrm>
        </p:grpSpPr>
        <p:grpSp>
          <p:nvGrpSpPr>
            <p:cNvPr id="8" name="Group 30"/>
            <p:cNvGrpSpPr>
              <a:grpSpLocks/>
            </p:cNvGrpSpPr>
            <p:nvPr/>
          </p:nvGrpSpPr>
          <p:grpSpPr bwMode="auto">
            <a:xfrm>
              <a:off x="1078" y="887"/>
              <a:ext cx="895" cy="276"/>
              <a:chOff x="950" y="785"/>
              <a:chExt cx="895" cy="276"/>
            </a:xfrm>
          </p:grpSpPr>
          <p:sp>
            <p:nvSpPr>
              <p:cNvPr id="233503" name="Line 31"/>
              <p:cNvSpPr>
                <a:spLocks noChangeShapeType="1"/>
              </p:cNvSpPr>
              <p:nvPr/>
            </p:nvSpPr>
            <p:spPr bwMode="auto">
              <a:xfrm>
                <a:off x="1845" y="863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04" name="Line 32"/>
              <p:cNvSpPr>
                <a:spLocks noChangeShapeType="1"/>
              </p:cNvSpPr>
              <p:nvPr/>
            </p:nvSpPr>
            <p:spPr bwMode="auto">
              <a:xfrm>
                <a:off x="953" y="866"/>
                <a:ext cx="0" cy="1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05" name="Line 33"/>
              <p:cNvSpPr>
                <a:spLocks noChangeShapeType="1"/>
              </p:cNvSpPr>
              <p:nvPr/>
            </p:nvSpPr>
            <p:spPr bwMode="auto">
              <a:xfrm>
                <a:off x="950" y="949"/>
                <a:ext cx="8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06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36" y="785"/>
                <a:ext cx="12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35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239" y="679"/>
              <a:ext cx="561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压缩量</a:t>
              </a:r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4333875" y="1028700"/>
            <a:ext cx="1903413" cy="982663"/>
            <a:chOff x="2693" y="665"/>
            <a:chExt cx="1199" cy="619"/>
          </a:xfrm>
        </p:grpSpPr>
        <p:sp>
          <p:nvSpPr>
            <p:cNvPr id="233509" name="Line 37"/>
            <p:cNvSpPr>
              <a:spLocks noChangeShapeType="1"/>
            </p:cNvSpPr>
            <p:nvPr/>
          </p:nvSpPr>
          <p:spPr bwMode="auto">
            <a:xfrm>
              <a:off x="2693" y="1277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0" name="Line 38"/>
            <p:cNvSpPr>
              <a:spLocks noChangeShapeType="1"/>
            </p:cNvSpPr>
            <p:nvPr/>
          </p:nvSpPr>
          <p:spPr bwMode="auto">
            <a:xfrm>
              <a:off x="3184" y="887"/>
              <a:ext cx="6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1" name="Line 39"/>
            <p:cNvSpPr>
              <a:spLocks noChangeShapeType="1"/>
            </p:cNvSpPr>
            <p:nvPr/>
          </p:nvSpPr>
          <p:spPr bwMode="auto">
            <a:xfrm flipV="1">
              <a:off x="2966" y="701"/>
              <a:ext cx="148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2" name="Line 40"/>
            <p:cNvSpPr>
              <a:spLocks noChangeShapeType="1"/>
            </p:cNvSpPr>
            <p:nvPr/>
          </p:nvSpPr>
          <p:spPr bwMode="auto">
            <a:xfrm>
              <a:off x="3518" y="887"/>
              <a:ext cx="0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3513" name="WordArt 41"/>
            <p:cNvSpPr>
              <a:spLocks noChangeArrowheads="1" noChangeShapeType="1" noTextEdit="1"/>
            </p:cNvSpPr>
            <p:nvPr/>
          </p:nvSpPr>
          <p:spPr bwMode="auto">
            <a:xfrm>
              <a:off x="3578" y="1021"/>
              <a:ext cx="106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1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2847" y="665"/>
              <a:ext cx="121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</p:grpSp>
      <p:sp>
        <p:nvSpPr>
          <p:cNvPr id="233515" name="Rectangle 43" descr="羊皮纸"/>
          <p:cNvSpPr>
            <a:spLocks noChangeArrowheads="1"/>
          </p:cNvSpPr>
          <p:nvPr/>
        </p:nvSpPr>
        <p:spPr bwMode="auto">
          <a:xfrm>
            <a:off x="0" y="0"/>
            <a:ext cx="9144000" cy="13652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6491288" y="1550988"/>
            <a:ext cx="2212975" cy="284162"/>
            <a:chOff x="4065" y="996"/>
            <a:chExt cx="1394" cy="179"/>
          </a:xfrm>
        </p:grpSpPr>
        <p:sp>
          <p:nvSpPr>
            <p:cNvPr id="233517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4065" y="996"/>
              <a:ext cx="247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233518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4449" y="1032"/>
              <a:ext cx="1010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摩擦力的功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36550" y="206375"/>
            <a:ext cx="8272463" cy="1044575"/>
            <a:chOff x="212" y="185"/>
            <a:chExt cx="5211" cy="658"/>
          </a:xfrm>
        </p:grpSpPr>
        <p:grpSp>
          <p:nvGrpSpPr>
            <p:cNvPr id="12" name="Group 48"/>
            <p:cNvGrpSpPr>
              <a:grpSpLocks/>
            </p:cNvGrpSpPr>
            <p:nvPr/>
          </p:nvGrpSpPr>
          <p:grpSpPr bwMode="auto">
            <a:xfrm>
              <a:off x="212" y="199"/>
              <a:ext cx="420" cy="252"/>
              <a:chOff x="127" y="728"/>
              <a:chExt cx="437" cy="256"/>
            </a:xfrm>
          </p:grpSpPr>
          <p:sp>
            <p:nvSpPr>
              <p:cNvPr id="233521" name="Oval 49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522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</a:p>
            </p:txBody>
          </p:sp>
        </p:grpSp>
        <p:sp>
          <p:nvSpPr>
            <p:cNvPr id="233523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871" y="231"/>
              <a:ext cx="545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23352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3012" y="233"/>
              <a:ext cx="162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2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740" y="209"/>
              <a:ext cx="11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" name="Group 54"/>
            <p:cNvGrpSpPr>
              <a:grpSpLocks/>
            </p:cNvGrpSpPr>
            <p:nvPr/>
          </p:nvGrpSpPr>
          <p:grpSpPr bwMode="auto">
            <a:xfrm>
              <a:off x="1888" y="270"/>
              <a:ext cx="146" cy="55"/>
              <a:chOff x="1260" y="2371"/>
              <a:chExt cx="151" cy="53"/>
            </a:xfrm>
          </p:grpSpPr>
          <p:sp>
            <p:nvSpPr>
              <p:cNvPr id="233527" name="Line 5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28" name="Line 5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3529" name="Oval 57"/>
            <p:cNvSpPr>
              <a:spLocks noChangeArrowheads="1"/>
            </p:cNvSpPr>
            <p:nvPr/>
          </p:nvSpPr>
          <p:spPr bwMode="auto">
            <a:xfrm>
              <a:off x="2544" y="274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3530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2388" y="246"/>
              <a:ext cx="116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31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2610" y="258"/>
              <a:ext cx="117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" name="Group 60"/>
            <p:cNvGrpSpPr>
              <a:grpSpLocks/>
            </p:cNvGrpSpPr>
            <p:nvPr/>
          </p:nvGrpSpPr>
          <p:grpSpPr bwMode="auto">
            <a:xfrm>
              <a:off x="2710" y="185"/>
              <a:ext cx="113" cy="57"/>
              <a:chOff x="2313" y="3571"/>
              <a:chExt cx="113" cy="57"/>
            </a:xfrm>
          </p:grpSpPr>
          <p:sp>
            <p:nvSpPr>
              <p:cNvPr id="233533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1" y="3571"/>
                <a:ext cx="35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34" name="Line 62"/>
              <p:cNvSpPr>
                <a:spLocks noChangeShapeType="1"/>
              </p:cNvSpPr>
              <p:nvPr/>
            </p:nvSpPr>
            <p:spPr bwMode="auto">
              <a:xfrm>
                <a:off x="2313" y="3606"/>
                <a:ext cx="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63"/>
            <p:cNvGrpSpPr>
              <a:grpSpLocks/>
            </p:cNvGrpSpPr>
            <p:nvPr/>
          </p:nvGrpSpPr>
          <p:grpSpPr bwMode="auto">
            <a:xfrm>
              <a:off x="3237" y="265"/>
              <a:ext cx="146" cy="55"/>
              <a:chOff x="1260" y="2371"/>
              <a:chExt cx="151" cy="53"/>
            </a:xfrm>
          </p:grpSpPr>
          <p:sp>
            <p:nvSpPr>
              <p:cNvPr id="233536" name="Line 6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37" name="Line 6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3538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2087" y="242"/>
              <a:ext cx="260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50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39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3417" y="213"/>
              <a:ext cx="287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 kg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40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537" y="219"/>
              <a:ext cx="123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4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398" y="456"/>
              <a:ext cx="106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6" name="Group 70"/>
            <p:cNvGrpSpPr>
              <a:grpSpLocks/>
            </p:cNvGrpSpPr>
            <p:nvPr/>
          </p:nvGrpSpPr>
          <p:grpSpPr bwMode="auto">
            <a:xfrm>
              <a:off x="4726" y="252"/>
              <a:ext cx="146" cy="55"/>
              <a:chOff x="1260" y="2371"/>
              <a:chExt cx="151" cy="53"/>
            </a:xfrm>
          </p:grpSpPr>
          <p:sp>
            <p:nvSpPr>
              <p:cNvPr id="233543" name="Line 7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44" name="Line 7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73"/>
            <p:cNvGrpSpPr>
              <a:grpSpLocks/>
            </p:cNvGrpSpPr>
            <p:nvPr/>
          </p:nvGrpSpPr>
          <p:grpSpPr bwMode="auto">
            <a:xfrm>
              <a:off x="4572" y="511"/>
              <a:ext cx="146" cy="55"/>
              <a:chOff x="1260" y="2371"/>
              <a:chExt cx="151" cy="53"/>
            </a:xfrm>
          </p:grpSpPr>
          <p:sp>
            <p:nvSpPr>
              <p:cNvPr id="233546" name="Line 7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47" name="Line 7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354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414" y="715"/>
              <a:ext cx="121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18" name="Group 77"/>
            <p:cNvGrpSpPr>
              <a:grpSpLocks/>
            </p:cNvGrpSpPr>
            <p:nvPr/>
          </p:nvGrpSpPr>
          <p:grpSpPr bwMode="auto">
            <a:xfrm>
              <a:off x="4581" y="746"/>
              <a:ext cx="146" cy="55"/>
              <a:chOff x="1260" y="2371"/>
              <a:chExt cx="151" cy="53"/>
            </a:xfrm>
          </p:grpSpPr>
          <p:sp>
            <p:nvSpPr>
              <p:cNvPr id="233550" name="Line 7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51" name="Line 7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80"/>
            <p:cNvGrpSpPr>
              <a:grpSpLocks/>
            </p:cNvGrpSpPr>
            <p:nvPr/>
          </p:nvGrpSpPr>
          <p:grpSpPr bwMode="auto">
            <a:xfrm>
              <a:off x="4933" y="667"/>
              <a:ext cx="490" cy="143"/>
              <a:chOff x="1991" y="3571"/>
              <a:chExt cx="435" cy="135"/>
            </a:xfrm>
          </p:grpSpPr>
          <p:sp>
            <p:nvSpPr>
              <p:cNvPr id="233553" name="Oval 81"/>
              <p:cNvSpPr>
                <a:spLocks noChangeArrowheads="1"/>
              </p:cNvSpPr>
              <p:nvPr/>
            </p:nvSpPr>
            <p:spPr bwMode="auto">
              <a:xfrm>
                <a:off x="2157" y="365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554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1" y="3632"/>
                <a:ext cx="116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55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5" y="3633"/>
                <a:ext cx="63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" name="Group 84"/>
              <p:cNvGrpSpPr>
                <a:grpSpLocks/>
              </p:cNvGrpSpPr>
              <p:nvPr/>
            </p:nvGrpSpPr>
            <p:grpSpPr bwMode="auto">
              <a:xfrm>
                <a:off x="2313" y="3571"/>
                <a:ext cx="113" cy="57"/>
                <a:chOff x="2313" y="3571"/>
                <a:chExt cx="113" cy="57"/>
              </a:xfrm>
            </p:grpSpPr>
            <p:sp>
              <p:nvSpPr>
                <p:cNvPr id="233557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1" y="3571"/>
                  <a:ext cx="35" cy="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558" name="Line 86"/>
                <p:cNvSpPr>
                  <a:spLocks noChangeShapeType="1"/>
                </p:cNvSpPr>
                <p:nvPr/>
              </p:nvSpPr>
              <p:spPr bwMode="auto">
                <a:xfrm>
                  <a:off x="2313" y="3606"/>
                  <a:ext cx="5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3559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4012" y="209"/>
              <a:ext cx="40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压缩量</a:t>
              </a:r>
            </a:p>
          </p:txBody>
        </p:sp>
        <p:sp>
          <p:nvSpPr>
            <p:cNvPr id="233560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042" y="458"/>
              <a:ext cx="269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爬高</a:t>
              </a:r>
            </a:p>
          </p:txBody>
        </p:sp>
        <p:sp>
          <p:nvSpPr>
            <p:cNvPr id="23356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4935" y="210"/>
              <a:ext cx="35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2 m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6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759" y="477"/>
              <a:ext cx="35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5 m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6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5208" y="465"/>
              <a:ext cx="146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时</a:t>
              </a:r>
            </a:p>
          </p:txBody>
        </p:sp>
        <p:sp>
          <p:nvSpPr>
            <p:cNvPr id="233564" name="WordArt 92"/>
            <p:cNvSpPr>
              <a:spLocks noChangeArrowheads="1" noChangeShapeType="1" noTextEdit="1"/>
            </p:cNvSpPr>
            <p:nvPr/>
          </p:nvSpPr>
          <p:spPr bwMode="auto">
            <a:xfrm>
              <a:off x="4816" y="693"/>
              <a:ext cx="58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sp>
        <p:nvSpPr>
          <p:cNvPr id="233565" name="Rectangle 93" descr="羊皮纸"/>
          <p:cNvSpPr>
            <a:spLocks noChangeArrowheads="1"/>
          </p:cNvSpPr>
          <p:nvPr/>
        </p:nvSpPr>
        <p:spPr bwMode="auto">
          <a:xfrm>
            <a:off x="0" y="2173288"/>
            <a:ext cx="9056688" cy="1047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" name="Group 94"/>
          <p:cNvGrpSpPr>
            <a:grpSpLocks/>
          </p:cNvGrpSpPr>
          <p:nvPr/>
        </p:nvGrpSpPr>
        <p:grpSpPr bwMode="auto">
          <a:xfrm>
            <a:off x="2633663" y="4435475"/>
            <a:ext cx="5568950" cy="403225"/>
            <a:chOff x="1669" y="2890"/>
            <a:chExt cx="3508" cy="254"/>
          </a:xfrm>
        </p:grpSpPr>
        <p:sp>
          <p:nvSpPr>
            <p:cNvPr id="233567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1861" y="2943"/>
              <a:ext cx="54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" name="Group 96"/>
            <p:cNvGrpSpPr>
              <a:grpSpLocks/>
            </p:cNvGrpSpPr>
            <p:nvPr/>
          </p:nvGrpSpPr>
          <p:grpSpPr bwMode="auto">
            <a:xfrm>
              <a:off x="1928" y="2940"/>
              <a:ext cx="143" cy="204"/>
              <a:chOff x="4705" y="1671"/>
              <a:chExt cx="197" cy="329"/>
            </a:xfrm>
          </p:grpSpPr>
          <p:sp>
            <p:nvSpPr>
              <p:cNvPr id="233569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4" y="1878"/>
                <a:ext cx="81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70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3" y="1671"/>
                <a:ext cx="6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71" name="Line 99"/>
              <p:cNvSpPr>
                <a:spLocks noChangeShapeType="1"/>
              </p:cNvSpPr>
              <p:nvPr/>
            </p:nvSpPr>
            <p:spPr bwMode="auto">
              <a:xfrm>
                <a:off x="4705" y="1836"/>
                <a:ext cx="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" name="Group 100"/>
            <p:cNvGrpSpPr>
              <a:grpSpLocks/>
            </p:cNvGrpSpPr>
            <p:nvPr/>
          </p:nvGrpSpPr>
          <p:grpSpPr bwMode="auto">
            <a:xfrm>
              <a:off x="2093" y="2907"/>
              <a:ext cx="352" cy="174"/>
              <a:chOff x="2102" y="2969"/>
              <a:chExt cx="352" cy="174"/>
            </a:xfrm>
          </p:grpSpPr>
          <p:sp>
            <p:nvSpPr>
              <p:cNvPr id="233573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2" y="3045"/>
                <a:ext cx="130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74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6" y="3037"/>
                <a:ext cx="98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3575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5" y="2969"/>
                <a:ext cx="59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4" name="Group 104"/>
            <p:cNvGrpSpPr>
              <a:grpSpLocks/>
            </p:cNvGrpSpPr>
            <p:nvPr/>
          </p:nvGrpSpPr>
          <p:grpSpPr bwMode="auto">
            <a:xfrm>
              <a:off x="2633" y="2926"/>
              <a:ext cx="360" cy="194"/>
              <a:chOff x="2642" y="2988"/>
              <a:chExt cx="360" cy="194"/>
            </a:xfrm>
          </p:grpSpPr>
          <p:sp>
            <p:nvSpPr>
              <p:cNvPr id="233577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4" y="2988"/>
                <a:ext cx="9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78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2" y="3040"/>
                <a:ext cx="130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79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91" y="3037"/>
                <a:ext cx="98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3580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3055" y="2959"/>
              <a:ext cx="91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3581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207" y="2957"/>
              <a:ext cx="7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82" name="WordArt 110"/>
            <p:cNvSpPr>
              <a:spLocks noChangeArrowheads="1" noChangeShapeType="1" noTextEdit="1"/>
            </p:cNvSpPr>
            <p:nvPr/>
          </p:nvSpPr>
          <p:spPr bwMode="auto">
            <a:xfrm flipH="1">
              <a:off x="3347" y="2920"/>
              <a:ext cx="54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358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3663" y="2917"/>
              <a:ext cx="54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358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3796" y="2943"/>
              <a:ext cx="7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8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4029" y="2952"/>
              <a:ext cx="91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3586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4233" y="2928"/>
              <a:ext cx="7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3587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4414" y="2940"/>
              <a:ext cx="91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597" y="2890"/>
              <a:ext cx="143" cy="204"/>
              <a:chOff x="4705" y="1671"/>
              <a:chExt cx="197" cy="329"/>
            </a:xfrm>
          </p:grpSpPr>
          <p:sp>
            <p:nvSpPr>
              <p:cNvPr id="233589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4" y="1878"/>
                <a:ext cx="81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90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3" y="1671"/>
                <a:ext cx="6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91" name="Line 119"/>
              <p:cNvSpPr>
                <a:spLocks noChangeShapeType="1"/>
              </p:cNvSpPr>
              <p:nvPr/>
            </p:nvSpPr>
            <p:spPr bwMode="auto">
              <a:xfrm>
                <a:off x="4705" y="1836"/>
                <a:ext cx="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120"/>
            <p:cNvGrpSpPr>
              <a:grpSpLocks/>
            </p:cNvGrpSpPr>
            <p:nvPr/>
          </p:nvGrpSpPr>
          <p:grpSpPr bwMode="auto">
            <a:xfrm>
              <a:off x="4764" y="2893"/>
              <a:ext cx="302" cy="175"/>
              <a:chOff x="4773" y="2955"/>
              <a:chExt cx="302" cy="175"/>
            </a:xfrm>
          </p:grpSpPr>
          <p:sp>
            <p:nvSpPr>
              <p:cNvPr id="233593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3" y="2992"/>
                <a:ext cx="92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94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7" y="3017"/>
                <a:ext cx="12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59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6" y="2955"/>
                <a:ext cx="59" cy="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3596" name="WordArt 124"/>
            <p:cNvSpPr>
              <a:spLocks noChangeArrowheads="1" noChangeShapeType="1" noTextEdit="1"/>
            </p:cNvSpPr>
            <p:nvPr/>
          </p:nvSpPr>
          <p:spPr bwMode="auto">
            <a:xfrm flipH="1">
              <a:off x="5123" y="2907"/>
              <a:ext cx="54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7" name="Group 125"/>
            <p:cNvGrpSpPr>
              <a:grpSpLocks/>
            </p:cNvGrpSpPr>
            <p:nvPr/>
          </p:nvGrpSpPr>
          <p:grpSpPr bwMode="auto">
            <a:xfrm rot="5400000">
              <a:off x="1710" y="2986"/>
              <a:ext cx="52" cy="133"/>
              <a:chOff x="2928" y="3216"/>
              <a:chExt cx="48" cy="240"/>
            </a:xfrm>
          </p:grpSpPr>
          <p:sp>
            <p:nvSpPr>
              <p:cNvPr id="233598" name="Line 12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599" name="Line 12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3600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2458" y="2985"/>
              <a:ext cx="91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33601" name="Line 129"/>
            <p:cNvSpPr>
              <a:spLocks noChangeShapeType="1"/>
            </p:cNvSpPr>
            <p:nvPr/>
          </p:nvSpPr>
          <p:spPr bwMode="auto">
            <a:xfrm>
              <a:off x="3494" y="3026"/>
              <a:ext cx="10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Group 130"/>
          <p:cNvGrpSpPr>
            <a:grpSpLocks/>
          </p:cNvGrpSpPr>
          <p:nvPr/>
        </p:nvGrpSpPr>
        <p:grpSpPr bwMode="auto">
          <a:xfrm>
            <a:off x="750888" y="4946650"/>
            <a:ext cx="7718425" cy="862013"/>
            <a:chOff x="483" y="3189"/>
            <a:chExt cx="4862" cy="543"/>
          </a:xfrm>
        </p:grpSpPr>
        <p:grpSp>
          <p:nvGrpSpPr>
            <p:cNvPr id="29" name="Group 131"/>
            <p:cNvGrpSpPr>
              <a:grpSpLocks/>
            </p:cNvGrpSpPr>
            <p:nvPr/>
          </p:nvGrpSpPr>
          <p:grpSpPr bwMode="auto">
            <a:xfrm>
              <a:off x="483" y="3189"/>
              <a:ext cx="2493" cy="231"/>
              <a:chOff x="507" y="3213"/>
              <a:chExt cx="2493" cy="231"/>
            </a:xfrm>
          </p:grpSpPr>
          <p:grpSp>
            <p:nvGrpSpPr>
              <p:cNvPr id="30" name="Group 132"/>
              <p:cNvGrpSpPr>
                <a:grpSpLocks/>
              </p:cNvGrpSpPr>
              <p:nvPr/>
            </p:nvGrpSpPr>
            <p:grpSpPr bwMode="auto">
              <a:xfrm>
                <a:off x="1087" y="3277"/>
                <a:ext cx="146" cy="55"/>
                <a:chOff x="1260" y="2371"/>
                <a:chExt cx="151" cy="53"/>
              </a:xfrm>
            </p:grpSpPr>
            <p:sp>
              <p:nvSpPr>
                <p:cNvPr id="233605" name="Line 1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606" name="Line 1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Group 135"/>
              <p:cNvGrpSpPr>
                <a:grpSpLocks/>
              </p:cNvGrpSpPr>
              <p:nvPr/>
            </p:nvGrpSpPr>
            <p:grpSpPr bwMode="auto">
              <a:xfrm>
                <a:off x="507" y="3232"/>
                <a:ext cx="506" cy="168"/>
                <a:chOff x="3916" y="1857"/>
                <a:chExt cx="490" cy="152"/>
              </a:xfrm>
            </p:grpSpPr>
            <p:sp>
              <p:nvSpPr>
                <p:cNvPr id="233608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6" y="1857"/>
                  <a:ext cx="137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09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2" y="1913"/>
                  <a:ext cx="314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摩擦力</a:t>
                  </a:r>
                </a:p>
              </p:txBody>
            </p:sp>
          </p:grpSp>
          <p:grpSp>
            <p:nvGrpSpPr>
              <p:cNvPr id="233472" name="Group 138"/>
              <p:cNvGrpSpPr>
                <a:grpSpLocks/>
              </p:cNvGrpSpPr>
              <p:nvPr/>
            </p:nvGrpSpPr>
            <p:grpSpPr bwMode="auto">
              <a:xfrm>
                <a:off x="1445" y="3213"/>
                <a:ext cx="352" cy="174"/>
                <a:chOff x="1553" y="3205"/>
                <a:chExt cx="352" cy="174"/>
              </a:xfrm>
            </p:grpSpPr>
            <p:sp>
              <p:nvSpPr>
                <p:cNvPr id="233611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53" y="3281"/>
                  <a:ext cx="130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12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7" y="3273"/>
                  <a:ext cx="98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3613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46" y="3205"/>
                  <a:ext cx="59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3614" name="Line 142"/>
              <p:cNvSpPr>
                <a:spLocks noChangeShapeType="1"/>
              </p:cNvSpPr>
              <p:nvPr/>
            </p:nvSpPr>
            <p:spPr bwMode="auto">
              <a:xfrm>
                <a:off x="2401" y="3340"/>
                <a:ext cx="10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3473" name="Group 143"/>
              <p:cNvGrpSpPr>
                <a:grpSpLocks/>
              </p:cNvGrpSpPr>
              <p:nvPr/>
            </p:nvGrpSpPr>
            <p:grpSpPr bwMode="auto">
              <a:xfrm>
                <a:off x="2698" y="3231"/>
                <a:ext cx="302" cy="175"/>
                <a:chOff x="4773" y="2955"/>
                <a:chExt cx="302" cy="175"/>
              </a:xfrm>
            </p:grpSpPr>
            <p:sp>
              <p:nvSpPr>
                <p:cNvPr id="233616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2992"/>
                  <a:ext cx="92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17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77" y="3017"/>
                  <a:ext cx="123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18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6" y="2955"/>
                  <a:ext cx="59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3478" name="Group 147"/>
              <p:cNvGrpSpPr>
                <a:grpSpLocks/>
              </p:cNvGrpSpPr>
              <p:nvPr/>
            </p:nvGrpSpPr>
            <p:grpSpPr bwMode="auto">
              <a:xfrm>
                <a:off x="1984" y="3239"/>
                <a:ext cx="360" cy="194"/>
                <a:chOff x="2642" y="2988"/>
                <a:chExt cx="360" cy="194"/>
              </a:xfrm>
            </p:grpSpPr>
            <p:sp>
              <p:nvSpPr>
                <p:cNvPr id="233620" name="WordArt 1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04" y="2988"/>
                  <a:ext cx="98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21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2" y="3040"/>
                  <a:ext cx="130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22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91" y="3037"/>
                  <a:ext cx="98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3481" name="Group 151"/>
              <p:cNvGrpSpPr>
                <a:grpSpLocks/>
              </p:cNvGrpSpPr>
              <p:nvPr/>
            </p:nvGrpSpPr>
            <p:grpSpPr bwMode="auto">
              <a:xfrm>
                <a:off x="1287" y="3214"/>
                <a:ext cx="143" cy="204"/>
                <a:chOff x="4705" y="1671"/>
                <a:chExt cx="197" cy="329"/>
              </a:xfrm>
            </p:grpSpPr>
            <p:sp>
              <p:nvSpPr>
                <p:cNvPr id="233624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25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26" name="Line 154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3627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7" y="3288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33484" name="Group 156"/>
              <p:cNvGrpSpPr>
                <a:grpSpLocks/>
              </p:cNvGrpSpPr>
              <p:nvPr/>
            </p:nvGrpSpPr>
            <p:grpSpPr bwMode="auto">
              <a:xfrm>
                <a:off x="2543" y="3240"/>
                <a:ext cx="143" cy="204"/>
                <a:chOff x="4705" y="1671"/>
                <a:chExt cx="197" cy="329"/>
              </a:xfrm>
            </p:grpSpPr>
            <p:sp>
              <p:nvSpPr>
                <p:cNvPr id="233629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30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31" name="Line 159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3489" name="Group 160"/>
            <p:cNvGrpSpPr>
              <a:grpSpLocks/>
            </p:cNvGrpSpPr>
            <p:nvPr/>
          </p:nvGrpSpPr>
          <p:grpSpPr bwMode="auto">
            <a:xfrm>
              <a:off x="671" y="3449"/>
              <a:ext cx="4674" cy="283"/>
              <a:chOff x="413" y="3442"/>
              <a:chExt cx="4674" cy="283"/>
            </a:xfrm>
          </p:grpSpPr>
          <p:grpSp>
            <p:nvGrpSpPr>
              <p:cNvPr id="233493" name="Group 161"/>
              <p:cNvGrpSpPr>
                <a:grpSpLocks/>
              </p:cNvGrpSpPr>
              <p:nvPr/>
            </p:nvGrpSpPr>
            <p:grpSpPr bwMode="auto">
              <a:xfrm>
                <a:off x="3417" y="3568"/>
                <a:ext cx="146" cy="55"/>
                <a:chOff x="1260" y="2371"/>
                <a:chExt cx="151" cy="53"/>
              </a:xfrm>
            </p:grpSpPr>
            <p:sp>
              <p:nvSpPr>
                <p:cNvPr id="233634" name="Line 16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635" name="Line 16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3501" name="Group 164"/>
              <p:cNvGrpSpPr>
                <a:grpSpLocks/>
              </p:cNvGrpSpPr>
              <p:nvPr/>
            </p:nvGrpSpPr>
            <p:grpSpPr bwMode="auto">
              <a:xfrm>
                <a:off x="4415" y="3456"/>
                <a:ext cx="672" cy="250"/>
                <a:chOff x="4625" y="3261"/>
                <a:chExt cx="672" cy="250"/>
              </a:xfrm>
            </p:grpSpPr>
            <p:sp>
              <p:nvSpPr>
                <p:cNvPr id="233637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4718" y="3261"/>
                  <a:ext cx="57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itchFamily="18" charset="0"/>
                    </a:rPr>
                    <a:t>4.6 J</a:t>
                  </a:r>
                </a:p>
              </p:txBody>
            </p:sp>
            <p:sp>
              <p:nvSpPr>
                <p:cNvPr id="233638" name="Line 166"/>
                <p:cNvSpPr>
                  <a:spLocks noChangeShapeType="1"/>
                </p:cNvSpPr>
                <p:nvPr/>
              </p:nvSpPr>
              <p:spPr bwMode="auto">
                <a:xfrm>
                  <a:off x="4625" y="3393"/>
                  <a:ext cx="10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3502" name="Group 167"/>
              <p:cNvGrpSpPr>
                <a:grpSpLocks/>
              </p:cNvGrpSpPr>
              <p:nvPr/>
            </p:nvGrpSpPr>
            <p:grpSpPr bwMode="auto">
              <a:xfrm>
                <a:off x="413" y="3442"/>
                <a:ext cx="2955" cy="283"/>
                <a:chOff x="1098" y="3450"/>
                <a:chExt cx="2955" cy="283"/>
              </a:xfrm>
            </p:grpSpPr>
            <p:sp>
              <p:nvSpPr>
                <p:cNvPr id="233640" name="Text Box 168"/>
                <p:cNvSpPr txBox="1">
                  <a:spLocks noChangeArrowheads="1"/>
                </p:cNvSpPr>
                <p:nvPr/>
              </p:nvSpPr>
              <p:spPr bwMode="auto">
                <a:xfrm>
                  <a:off x="1350" y="3483"/>
                  <a:ext cx="123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itchFamily="18" charset="0"/>
                    </a:rPr>
                    <a:t>×1×1</a:t>
                  </a:r>
                </a:p>
              </p:txBody>
            </p:sp>
            <p:grpSp>
              <p:nvGrpSpPr>
                <p:cNvPr id="233508" name="Group 169"/>
                <p:cNvGrpSpPr>
                  <a:grpSpLocks/>
                </p:cNvGrpSpPr>
                <p:nvPr/>
              </p:nvGrpSpPr>
              <p:grpSpPr bwMode="auto">
                <a:xfrm>
                  <a:off x="1098" y="3574"/>
                  <a:ext cx="146" cy="55"/>
                  <a:chOff x="1260" y="2371"/>
                  <a:chExt cx="151" cy="53"/>
                </a:xfrm>
              </p:grpSpPr>
              <p:sp>
                <p:nvSpPr>
                  <p:cNvPr id="233642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3643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3516" name="Group 172"/>
                <p:cNvGrpSpPr>
                  <a:grpSpLocks/>
                </p:cNvGrpSpPr>
                <p:nvPr/>
              </p:nvGrpSpPr>
              <p:grpSpPr bwMode="auto">
                <a:xfrm>
                  <a:off x="1282" y="3496"/>
                  <a:ext cx="143" cy="204"/>
                  <a:chOff x="4705" y="1671"/>
                  <a:chExt cx="197" cy="329"/>
                </a:xfrm>
              </p:grpSpPr>
              <p:sp>
                <p:nvSpPr>
                  <p:cNvPr id="233645" name="WordArt 1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3646" name="WordArt 1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3647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3648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82" y="3472"/>
                  <a:ext cx="59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49" name="Line 177"/>
                <p:cNvSpPr>
                  <a:spLocks noChangeShapeType="1"/>
                </p:cNvSpPr>
                <p:nvPr/>
              </p:nvSpPr>
              <p:spPr bwMode="auto">
                <a:xfrm>
                  <a:off x="2972" y="3582"/>
                  <a:ext cx="10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650" name="Text Box 178"/>
                <p:cNvSpPr txBox="1">
                  <a:spLocks noChangeArrowheads="1"/>
                </p:cNvSpPr>
                <p:nvPr/>
              </p:nvSpPr>
              <p:spPr bwMode="auto">
                <a:xfrm>
                  <a:off x="3169" y="3458"/>
                  <a:ext cx="87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itchFamily="18" charset="0"/>
                    </a:rPr>
                    <a:t>×500×0.2 </a:t>
                  </a:r>
                </a:p>
              </p:txBody>
            </p:sp>
            <p:sp>
              <p:nvSpPr>
                <p:cNvPr id="233651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94" y="3450"/>
                  <a:ext cx="59" cy="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52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8" y="3553"/>
                  <a:ext cx="91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2857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3653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2069" y="3470"/>
                  <a:ext cx="114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>
                      <a:latin typeface="Times New Roman" pitchFamily="18" charset="0"/>
                    </a:rPr>
                    <a:t>1×9.8×0.5</a:t>
                  </a:r>
                </a:p>
              </p:txBody>
            </p:sp>
            <p:grpSp>
              <p:nvGrpSpPr>
                <p:cNvPr id="233519" name="Group 182"/>
                <p:cNvGrpSpPr>
                  <a:grpSpLocks/>
                </p:cNvGrpSpPr>
                <p:nvPr/>
              </p:nvGrpSpPr>
              <p:grpSpPr bwMode="auto">
                <a:xfrm>
                  <a:off x="3106" y="3475"/>
                  <a:ext cx="143" cy="204"/>
                  <a:chOff x="4705" y="1671"/>
                  <a:chExt cx="197" cy="329"/>
                </a:xfrm>
              </p:grpSpPr>
              <p:sp>
                <p:nvSpPr>
                  <p:cNvPr id="233655" name="WordArt 1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3656" name="WordArt 1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3657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33658" name="Text Box 186"/>
              <p:cNvSpPr txBox="1">
                <a:spLocks noChangeArrowheads="1"/>
              </p:cNvSpPr>
              <p:nvPr/>
            </p:nvSpPr>
            <p:spPr bwMode="auto">
              <a:xfrm>
                <a:off x="3561" y="3459"/>
                <a:ext cx="57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5.4</a:t>
                </a:r>
              </a:p>
            </p:txBody>
          </p:sp>
          <p:sp>
            <p:nvSpPr>
              <p:cNvPr id="233659" name="Line 187"/>
              <p:cNvSpPr>
                <a:spLocks noChangeShapeType="1"/>
              </p:cNvSpPr>
              <p:nvPr/>
            </p:nvSpPr>
            <p:spPr bwMode="auto">
              <a:xfrm>
                <a:off x="3858" y="3582"/>
                <a:ext cx="10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660" name="Text Box 188"/>
              <p:cNvSpPr txBox="1">
                <a:spLocks noChangeArrowheads="1"/>
              </p:cNvSpPr>
              <p:nvPr/>
            </p:nvSpPr>
            <p:spPr bwMode="auto">
              <a:xfrm>
                <a:off x="3942" y="3450"/>
                <a:ext cx="57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itchFamily="18" charset="0"/>
                  </a:rPr>
                  <a:t>10</a:t>
                </a:r>
              </a:p>
            </p:txBody>
          </p:sp>
          <p:grpSp>
            <p:nvGrpSpPr>
              <p:cNvPr id="233520" name="Group 189"/>
              <p:cNvGrpSpPr>
                <a:grpSpLocks/>
              </p:cNvGrpSpPr>
              <p:nvPr/>
            </p:nvGrpSpPr>
            <p:grpSpPr bwMode="auto">
              <a:xfrm>
                <a:off x="4221" y="3555"/>
                <a:ext cx="146" cy="55"/>
                <a:chOff x="1260" y="2371"/>
                <a:chExt cx="151" cy="53"/>
              </a:xfrm>
            </p:grpSpPr>
            <p:sp>
              <p:nvSpPr>
                <p:cNvPr id="233662" name="Line 19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663" name="Line 19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33526" name="Group 192"/>
          <p:cNvGrpSpPr>
            <a:grpSpLocks/>
          </p:cNvGrpSpPr>
          <p:nvPr/>
        </p:nvGrpSpPr>
        <p:grpSpPr bwMode="auto">
          <a:xfrm>
            <a:off x="338138" y="2414588"/>
            <a:ext cx="7196137" cy="1112837"/>
            <a:chOff x="223" y="1594"/>
            <a:chExt cx="4533" cy="701"/>
          </a:xfrm>
        </p:grpSpPr>
        <p:grpSp>
          <p:nvGrpSpPr>
            <p:cNvPr id="233532" name="Group 193"/>
            <p:cNvGrpSpPr>
              <a:grpSpLocks/>
            </p:cNvGrpSpPr>
            <p:nvPr/>
          </p:nvGrpSpPr>
          <p:grpSpPr bwMode="auto">
            <a:xfrm>
              <a:off x="223" y="1606"/>
              <a:ext cx="276" cy="689"/>
              <a:chOff x="152" y="1386"/>
              <a:chExt cx="288" cy="844"/>
            </a:xfrm>
          </p:grpSpPr>
          <p:sp>
            <p:nvSpPr>
              <p:cNvPr id="233666" name="Rectangle 194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3667" name="WordArt 195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33668" name="WordArt 196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233535" name="Group 197"/>
            <p:cNvGrpSpPr>
              <a:grpSpLocks/>
            </p:cNvGrpSpPr>
            <p:nvPr/>
          </p:nvGrpSpPr>
          <p:grpSpPr bwMode="auto">
            <a:xfrm>
              <a:off x="3457" y="1629"/>
              <a:ext cx="604" cy="147"/>
              <a:chOff x="3520" y="1629"/>
              <a:chExt cx="604" cy="147"/>
            </a:xfrm>
          </p:grpSpPr>
          <p:grpSp>
            <p:nvGrpSpPr>
              <p:cNvPr id="233542" name="Group 198"/>
              <p:cNvGrpSpPr>
                <a:grpSpLocks/>
              </p:cNvGrpSpPr>
              <p:nvPr/>
            </p:nvGrpSpPr>
            <p:grpSpPr bwMode="auto">
              <a:xfrm>
                <a:off x="3520" y="1629"/>
                <a:ext cx="301" cy="147"/>
                <a:chOff x="2344" y="2080"/>
                <a:chExt cx="410" cy="186"/>
              </a:xfrm>
            </p:grpSpPr>
            <p:sp>
              <p:nvSpPr>
                <p:cNvPr id="233671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4" y="2080"/>
                  <a:ext cx="201" cy="15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55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66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CC66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72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68" y="2163"/>
                  <a:ext cx="186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CC66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外</a:t>
                  </a:r>
                </a:p>
              </p:txBody>
            </p:sp>
          </p:grpSp>
          <p:grpSp>
            <p:nvGrpSpPr>
              <p:cNvPr id="233545" name="Group 201"/>
              <p:cNvGrpSpPr>
                <a:grpSpLocks/>
              </p:cNvGrpSpPr>
              <p:nvPr/>
            </p:nvGrpSpPr>
            <p:grpSpPr bwMode="auto">
              <a:xfrm>
                <a:off x="3881" y="1665"/>
                <a:ext cx="119" cy="43"/>
                <a:chOff x="1260" y="2371"/>
                <a:chExt cx="151" cy="53"/>
              </a:xfrm>
            </p:grpSpPr>
            <p:sp>
              <p:nvSpPr>
                <p:cNvPr id="233674" name="Line 20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675" name="Line 20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3676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47" y="1634"/>
                <a:ext cx="7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3549" name="Group 205"/>
            <p:cNvGrpSpPr>
              <a:grpSpLocks/>
            </p:cNvGrpSpPr>
            <p:nvPr/>
          </p:nvGrpSpPr>
          <p:grpSpPr bwMode="auto">
            <a:xfrm>
              <a:off x="2979" y="1854"/>
              <a:ext cx="747" cy="152"/>
              <a:chOff x="3430" y="1298"/>
              <a:chExt cx="973" cy="213"/>
            </a:xfrm>
          </p:grpSpPr>
          <p:sp>
            <p:nvSpPr>
              <p:cNvPr id="233678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0" y="1298"/>
                <a:ext cx="178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3679" name="WordArt 2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59" y="1376"/>
                <a:ext cx="744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非保守内力</a:t>
                </a:r>
              </a:p>
            </p:txBody>
          </p:sp>
        </p:grpSp>
        <p:grpSp>
          <p:nvGrpSpPr>
            <p:cNvPr id="233552" name="Group 208"/>
            <p:cNvGrpSpPr>
              <a:grpSpLocks/>
            </p:cNvGrpSpPr>
            <p:nvPr/>
          </p:nvGrpSpPr>
          <p:grpSpPr bwMode="auto">
            <a:xfrm>
              <a:off x="3767" y="1917"/>
              <a:ext cx="119" cy="43"/>
              <a:chOff x="1260" y="2371"/>
              <a:chExt cx="151" cy="53"/>
            </a:xfrm>
          </p:grpSpPr>
          <p:sp>
            <p:nvSpPr>
              <p:cNvPr id="233681" name="Line 20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682" name="Line 21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3556" name="Group 211"/>
            <p:cNvGrpSpPr>
              <a:grpSpLocks/>
            </p:cNvGrpSpPr>
            <p:nvPr/>
          </p:nvGrpSpPr>
          <p:grpSpPr bwMode="auto">
            <a:xfrm>
              <a:off x="3916" y="1857"/>
              <a:ext cx="490" cy="152"/>
              <a:chOff x="3916" y="1857"/>
              <a:chExt cx="490" cy="152"/>
            </a:xfrm>
          </p:grpSpPr>
          <p:sp>
            <p:nvSpPr>
              <p:cNvPr id="233684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6" y="1857"/>
                <a:ext cx="137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685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2" y="1913"/>
                <a:ext cx="314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摩擦力</a:t>
                </a:r>
              </a:p>
            </p:txBody>
          </p:sp>
        </p:grpSp>
        <p:sp>
          <p:nvSpPr>
            <p:cNvPr id="233686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756" y="1865"/>
              <a:ext cx="2187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系统的非保守内力为摩擦力</a:t>
              </a:r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其功</a:t>
              </a:r>
            </a:p>
          </p:txBody>
        </p:sp>
        <p:sp>
          <p:nvSpPr>
            <p:cNvPr id="233687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4486" y="1880"/>
              <a:ext cx="270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待求</a:t>
              </a:r>
            </a:p>
          </p:txBody>
        </p:sp>
        <p:sp>
          <p:nvSpPr>
            <p:cNvPr id="233688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772" y="2086"/>
              <a:ext cx="3722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以地平面为重力势能零点 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弹簧无形变位置为弹性势能零点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宋体"/>
                <a:ea typeface="宋体"/>
              </a:endParaRPr>
            </a:p>
          </p:txBody>
        </p:sp>
        <p:sp>
          <p:nvSpPr>
            <p:cNvPr id="233689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695" y="1594"/>
              <a:ext cx="484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选系统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: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宋体"/>
                <a:ea typeface="宋体"/>
              </a:endParaRPr>
            </a:p>
          </p:txBody>
        </p:sp>
        <p:sp>
          <p:nvSpPr>
            <p:cNvPr id="233690" name="WordArt 218"/>
            <p:cNvSpPr>
              <a:spLocks noChangeArrowheads="1" noChangeShapeType="1" noTextEdit="1"/>
            </p:cNvSpPr>
            <p:nvPr/>
          </p:nvSpPr>
          <p:spPr bwMode="auto">
            <a:xfrm>
              <a:off x="1254" y="1609"/>
              <a:ext cx="1046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滑块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弹簧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地球</a:t>
              </a:r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233691" name="WordArt 219"/>
            <p:cNvSpPr>
              <a:spLocks noChangeArrowheads="1" noChangeShapeType="1" noTextEdit="1"/>
            </p:cNvSpPr>
            <p:nvPr/>
          </p:nvSpPr>
          <p:spPr bwMode="auto">
            <a:xfrm>
              <a:off x="2365" y="1616"/>
              <a:ext cx="99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chemeClr val="bg2"/>
                  </a:solidFill>
                  <a:latin typeface="宋体"/>
                  <a:ea typeface="宋体"/>
                </a:rPr>
                <a:t>系统无外力作用</a:t>
              </a:r>
            </a:p>
          </p:txBody>
        </p:sp>
      </p:grpSp>
      <p:grpSp>
        <p:nvGrpSpPr>
          <p:cNvPr id="233566" name="Group 220"/>
          <p:cNvGrpSpPr>
            <a:grpSpLocks/>
          </p:cNvGrpSpPr>
          <p:nvPr/>
        </p:nvGrpSpPr>
        <p:grpSpPr bwMode="auto">
          <a:xfrm>
            <a:off x="935038" y="3611563"/>
            <a:ext cx="7265987" cy="758825"/>
            <a:chOff x="599" y="2348"/>
            <a:chExt cx="4577" cy="478"/>
          </a:xfrm>
        </p:grpSpPr>
        <p:grpSp>
          <p:nvGrpSpPr>
            <p:cNvPr id="233568" name="Group 221"/>
            <p:cNvGrpSpPr>
              <a:grpSpLocks/>
            </p:cNvGrpSpPr>
            <p:nvPr/>
          </p:nvGrpSpPr>
          <p:grpSpPr bwMode="auto">
            <a:xfrm>
              <a:off x="2157" y="2348"/>
              <a:ext cx="2070" cy="170"/>
              <a:chOff x="2064" y="2371"/>
              <a:chExt cx="2070" cy="170"/>
            </a:xfrm>
          </p:grpSpPr>
          <p:grpSp>
            <p:nvGrpSpPr>
              <p:cNvPr id="233572" name="Group 222"/>
              <p:cNvGrpSpPr>
                <a:grpSpLocks/>
              </p:cNvGrpSpPr>
              <p:nvPr/>
            </p:nvGrpSpPr>
            <p:grpSpPr bwMode="auto">
              <a:xfrm>
                <a:off x="2064" y="2384"/>
                <a:ext cx="268" cy="157"/>
                <a:chOff x="3024" y="2814"/>
                <a:chExt cx="405" cy="255"/>
              </a:xfrm>
            </p:grpSpPr>
            <p:sp>
              <p:nvSpPr>
                <p:cNvPr id="233695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4" y="2814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solidFill>
                        <a:srgbClr val="993300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993300"/>
                      </a:solidFill>
                      <a:round/>
                      <a:headEnd/>
                      <a:tailEnd/>
                    </a:ln>
                    <a:solidFill>
                      <a:srgbClr val="99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696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6" y="2894"/>
                  <a:ext cx="163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solidFill>
                        <a:srgbClr val="993300"/>
                      </a:solidFill>
                      <a:latin typeface="宋体"/>
                      <a:ea typeface="宋体"/>
                    </a:rPr>
                    <a:t>外</a:t>
                  </a:r>
                </a:p>
              </p:txBody>
            </p:sp>
          </p:grpSp>
          <p:sp>
            <p:nvSpPr>
              <p:cNvPr id="233697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5" y="2419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33576" name="Group 226"/>
              <p:cNvGrpSpPr>
                <a:grpSpLocks/>
              </p:cNvGrpSpPr>
              <p:nvPr/>
            </p:nvGrpSpPr>
            <p:grpSpPr bwMode="auto">
              <a:xfrm rot="5400000">
                <a:off x="3396" y="2381"/>
                <a:ext cx="52" cy="133"/>
                <a:chOff x="2928" y="3216"/>
                <a:chExt cx="48" cy="240"/>
              </a:xfrm>
            </p:grpSpPr>
            <p:sp>
              <p:nvSpPr>
                <p:cNvPr id="233699" name="Line 22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700" name="Line 22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3701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6" y="2387"/>
                <a:ext cx="124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3702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4" y="2444"/>
                <a:ext cx="57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03" name="Line 231"/>
              <p:cNvSpPr>
                <a:spLocks noChangeShapeType="1"/>
              </p:cNvSpPr>
              <p:nvPr/>
            </p:nvSpPr>
            <p:spPr bwMode="auto">
              <a:xfrm>
                <a:off x="3799" y="2444"/>
                <a:ext cx="10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704" name="WordArt 2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0" y="2393"/>
                <a:ext cx="124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3705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4" y="2465"/>
                <a:ext cx="60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3588" name="Group 234"/>
              <p:cNvGrpSpPr>
                <a:grpSpLocks/>
              </p:cNvGrpSpPr>
              <p:nvPr/>
            </p:nvGrpSpPr>
            <p:grpSpPr bwMode="auto">
              <a:xfrm>
                <a:off x="2546" y="2371"/>
                <a:ext cx="763" cy="167"/>
                <a:chOff x="3430" y="1298"/>
                <a:chExt cx="973" cy="213"/>
              </a:xfrm>
            </p:grpSpPr>
            <p:sp>
              <p:nvSpPr>
                <p:cNvPr id="233707" name="WordArt 2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1298"/>
                  <a:ext cx="178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708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59" y="1376"/>
                  <a:ext cx="74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非保守内力</a:t>
                  </a:r>
                </a:p>
              </p:txBody>
            </p:sp>
          </p:grpSp>
        </p:grpSp>
        <p:grpSp>
          <p:nvGrpSpPr>
            <p:cNvPr id="233592" name="Group 237"/>
            <p:cNvGrpSpPr>
              <a:grpSpLocks/>
            </p:cNvGrpSpPr>
            <p:nvPr/>
          </p:nvGrpSpPr>
          <p:grpSpPr bwMode="auto">
            <a:xfrm>
              <a:off x="858" y="2584"/>
              <a:ext cx="4318" cy="237"/>
              <a:chOff x="843" y="2631"/>
              <a:chExt cx="4318" cy="237"/>
            </a:xfrm>
          </p:grpSpPr>
          <p:sp>
            <p:nvSpPr>
              <p:cNvPr id="233710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3" y="2718"/>
                <a:ext cx="77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11" name="WordArt 2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1" y="2717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33597" name="Group 240"/>
              <p:cNvGrpSpPr>
                <a:grpSpLocks/>
              </p:cNvGrpSpPr>
              <p:nvPr/>
            </p:nvGrpSpPr>
            <p:grpSpPr bwMode="auto">
              <a:xfrm>
                <a:off x="1102" y="2677"/>
                <a:ext cx="506" cy="168"/>
                <a:chOff x="3916" y="1857"/>
                <a:chExt cx="490" cy="152"/>
              </a:xfrm>
            </p:grpSpPr>
            <p:sp>
              <p:nvSpPr>
                <p:cNvPr id="233713" name="WordArt 2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6" y="1857"/>
                  <a:ext cx="137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714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92" y="1913"/>
                  <a:ext cx="314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摩擦力</a:t>
                  </a:r>
                </a:p>
              </p:txBody>
            </p:sp>
          </p:grpSp>
          <p:grpSp>
            <p:nvGrpSpPr>
              <p:cNvPr id="233602" name="Group 243"/>
              <p:cNvGrpSpPr>
                <a:grpSpLocks/>
              </p:cNvGrpSpPr>
              <p:nvPr/>
            </p:nvGrpSpPr>
            <p:grpSpPr bwMode="auto">
              <a:xfrm rot="5400000">
                <a:off x="1709" y="2680"/>
                <a:ext cx="52" cy="133"/>
                <a:chOff x="2928" y="3216"/>
                <a:chExt cx="48" cy="240"/>
              </a:xfrm>
            </p:grpSpPr>
            <p:sp>
              <p:nvSpPr>
                <p:cNvPr id="233716" name="Line 24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3717" name="Line 24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3603" name="Group 246"/>
              <p:cNvGrpSpPr>
                <a:grpSpLocks/>
              </p:cNvGrpSpPr>
              <p:nvPr/>
            </p:nvGrpSpPr>
            <p:grpSpPr bwMode="auto">
              <a:xfrm>
                <a:off x="1914" y="2693"/>
                <a:ext cx="251" cy="148"/>
                <a:chOff x="3581" y="3534"/>
                <a:chExt cx="280" cy="145"/>
              </a:xfrm>
            </p:grpSpPr>
            <p:sp>
              <p:nvSpPr>
                <p:cNvPr id="233719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1" y="3534"/>
                  <a:ext cx="136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CC"/>
                        </a:solidFill>
                        <a:round/>
                        <a:headEnd/>
                        <a:tailEnd/>
                      </a:ln>
                      <a:solidFill>
                        <a:srgbClr val="0000CC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solidFill>
                      <a:srgbClr val="0000CC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3604" name="Group 248"/>
                <p:cNvGrpSpPr>
                  <a:grpSpLocks/>
                </p:cNvGrpSpPr>
                <p:nvPr/>
              </p:nvGrpSpPr>
              <p:grpSpPr bwMode="auto">
                <a:xfrm>
                  <a:off x="3719" y="3589"/>
                  <a:ext cx="142" cy="90"/>
                  <a:chOff x="3804" y="3589"/>
                  <a:chExt cx="142" cy="90"/>
                </a:xfrm>
              </p:grpSpPr>
              <p:sp>
                <p:nvSpPr>
                  <p:cNvPr id="233721" name="WordArt 2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04" y="3589"/>
                    <a:ext cx="67" cy="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CC"/>
                          </a:solidFill>
                          <a:round/>
                          <a:headEnd/>
                          <a:tailEnd/>
                        </a:ln>
                        <a:solidFill>
                          <a:srgbClr val="0000CC"/>
                        </a:solidFill>
                        <a:latin typeface="Times New Roman"/>
                        <a:cs typeface="Times New Roman"/>
                      </a:rPr>
                      <a:t>k</a:t>
                    </a:r>
                    <a:endParaRPr lang="zh-CN" altLang="en-US" sz="3600" i="1" kern="10">
                      <a:ln w="9525">
                        <a:solidFill>
                          <a:srgbClr val="0000CC"/>
                        </a:solidFill>
                        <a:round/>
                        <a:headEnd/>
                        <a:tailEnd/>
                      </a:ln>
                      <a:solidFill>
                        <a:srgbClr val="0000CC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3722" name="WordArt 2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93" y="3603"/>
                    <a:ext cx="53" cy="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CC"/>
                          </a:solidFill>
                          <a:round/>
                          <a:headEnd/>
                          <a:tailEnd/>
                        </a:ln>
                        <a:solidFill>
                          <a:srgbClr val="0000CC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0000CC"/>
                        </a:solidFill>
                        <a:round/>
                        <a:headEnd/>
                        <a:tailEnd/>
                      </a:ln>
                      <a:solidFill>
                        <a:srgbClr val="0000CC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233723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24" y="2702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33607" name="Group 252"/>
              <p:cNvGrpSpPr>
                <a:grpSpLocks/>
              </p:cNvGrpSpPr>
              <p:nvPr/>
            </p:nvGrpSpPr>
            <p:grpSpPr bwMode="auto">
              <a:xfrm>
                <a:off x="2372" y="2695"/>
                <a:ext cx="360" cy="173"/>
                <a:chOff x="2368" y="2679"/>
                <a:chExt cx="376" cy="177"/>
              </a:xfrm>
            </p:grpSpPr>
            <p:sp>
              <p:nvSpPr>
                <p:cNvPr id="233725" name="WordArt 2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68" y="2679"/>
                  <a:ext cx="122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726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6" y="2751"/>
                  <a:ext cx="91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727" name="WordArt 2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7" y="2756"/>
                  <a:ext cx="47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3728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0" y="2741"/>
                  <a:ext cx="89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重</a:t>
                  </a:r>
                </a:p>
              </p:txBody>
            </p:sp>
          </p:grpSp>
          <p:sp>
            <p:nvSpPr>
              <p:cNvPr id="233729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2" y="2694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3730" name="WordArt 2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6" y="2691"/>
                <a:ext cx="11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31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9" y="2761"/>
                <a:ext cx="8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32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1" y="2766"/>
                <a:ext cx="45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33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19" y="2752"/>
                <a:ext cx="85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弹</a:t>
                </a:r>
              </a:p>
            </p:txBody>
          </p:sp>
          <p:sp>
            <p:nvSpPr>
              <p:cNvPr id="233734" name="WordArt 2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5" y="2661"/>
                <a:ext cx="54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3735" name="WordArt 263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3338" y="2659"/>
                <a:ext cx="54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3736" name="Line 264"/>
              <p:cNvSpPr>
                <a:spLocks noChangeShapeType="1"/>
              </p:cNvSpPr>
              <p:nvPr/>
            </p:nvSpPr>
            <p:spPr bwMode="auto">
              <a:xfrm>
                <a:off x="3451" y="2742"/>
                <a:ext cx="10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3737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3" y="2665"/>
                <a:ext cx="12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solidFill>
                      <a:srgbClr val="0000CC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3738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7" y="2721"/>
                <a:ext cx="60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solidFill>
                      <a:srgbClr val="0000CC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3739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2735"/>
                <a:ext cx="47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solidFill>
                      <a:srgbClr val="0000CC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solidFill>
                    <a:srgbClr val="0000CC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3740" name="WordArt 2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3" y="2674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3741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1" y="2667"/>
                <a:ext cx="11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42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4" y="2737"/>
                <a:ext cx="8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43" name="WordArt 2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6" y="2742"/>
                <a:ext cx="45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44" name="WordArt 2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4" y="2728"/>
                <a:ext cx="85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重</a:t>
                </a:r>
              </a:p>
            </p:txBody>
          </p:sp>
          <p:sp>
            <p:nvSpPr>
              <p:cNvPr id="233745" name="WordArt 2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1" y="2666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3746" name="WordArt 2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5" y="2663"/>
                <a:ext cx="11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47" name="WordArt 2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8" y="2733"/>
                <a:ext cx="88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48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00" y="2738"/>
                <a:ext cx="45" cy="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3749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8" y="2724"/>
                <a:ext cx="85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弹</a:t>
                </a:r>
              </a:p>
            </p:txBody>
          </p:sp>
          <p:sp>
            <p:nvSpPr>
              <p:cNvPr id="233750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4" y="2633"/>
                <a:ext cx="54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3751" name="WordArt 279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107" y="2631"/>
                <a:ext cx="54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233752" name="WordArt 280"/>
            <p:cNvSpPr>
              <a:spLocks noChangeArrowheads="1" noChangeShapeType="1" noTextEdit="1"/>
            </p:cNvSpPr>
            <p:nvPr/>
          </p:nvSpPr>
          <p:spPr bwMode="auto">
            <a:xfrm>
              <a:off x="638" y="2366"/>
              <a:ext cx="817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应用系统的</a:t>
              </a:r>
            </a:p>
          </p:txBody>
        </p:sp>
        <p:sp>
          <p:nvSpPr>
            <p:cNvPr id="233753" name="WordArt 281"/>
            <p:cNvSpPr>
              <a:spLocks noChangeArrowheads="1" noChangeShapeType="1" noTextEdit="1"/>
            </p:cNvSpPr>
            <p:nvPr/>
          </p:nvSpPr>
          <p:spPr bwMode="auto">
            <a:xfrm>
              <a:off x="1498" y="2357"/>
              <a:ext cx="600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功能原理</a:t>
              </a:r>
            </a:p>
          </p:txBody>
        </p:sp>
        <p:sp>
          <p:nvSpPr>
            <p:cNvPr id="233754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599" y="2662"/>
              <a:ext cx="139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得</a:t>
              </a:r>
            </a:p>
          </p:txBody>
        </p:sp>
      </p:grpSp>
      <p:grpSp>
        <p:nvGrpSpPr>
          <p:cNvPr id="233610" name="Group 283"/>
          <p:cNvGrpSpPr>
            <a:grpSpLocks/>
          </p:cNvGrpSpPr>
          <p:nvPr/>
        </p:nvGrpSpPr>
        <p:grpSpPr bwMode="auto">
          <a:xfrm>
            <a:off x="795338" y="5913438"/>
            <a:ext cx="6539727" cy="561975"/>
            <a:chOff x="527" y="3758"/>
            <a:chExt cx="3831" cy="394"/>
          </a:xfrm>
        </p:grpSpPr>
        <p:sp>
          <p:nvSpPr>
            <p:cNvPr id="233756" name="WordArt 284"/>
            <p:cNvSpPr>
              <a:spLocks noChangeArrowheads="1" noChangeShapeType="1" noTextEdit="1"/>
            </p:cNvSpPr>
            <p:nvPr/>
          </p:nvSpPr>
          <p:spPr bwMode="auto">
            <a:xfrm>
              <a:off x="527" y="3758"/>
              <a:ext cx="3649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摩擦力做负功</a:t>
              </a:r>
              <a:r>
                <a:rPr lang="en-US" altLang="zh-CN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 </a:t>
              </a:r>
              <a:r>
                <a:rPr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意味着初态的机械能没有全部传递到末态</a:t>
              </a:r>
              <a:r>
                <a:rPr lang="en-US" altLang="zh-CN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3757" name="WordArt 285"/>
            <p:cNvSpPr>
              <a:spLocks noChangeArrowheads="1" noChangeShapeType="1" noTextEdit="1"/>
            </p:cNvSpPr>
            <p:nvPr/>
          </p:nvSpPr>
          <p:spPr bwMode="auto">
            <a:xfrm>
              <a:off x="1516" y="3984"/>
              <a:ext cx="2842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所损失的那部分机械能</a:t>
              </a:r>
              <a:r>
                <a:rPr lang="en-US" altLang="zh-CN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 </a:t>
              </a:r>
              <a:r>
                <a:rPr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转化成其它形式的</a:t>
              </a:r>
              <a:r>
                <a:rPr lang="zh-CN" altLang="en-US" sz="3600" kern="10" dirty="0" smtClean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能量热量</a:t>
              </a:r>
              <a:r>
                <a:rPr lang="en-US" altLang="zh-CN" sz="3600" kern="10" dirty="0" smtClean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233758" name="Rectangle 286" descr="羊皮纸"/>
          <p:cNvSpPr>
            <a:spLocks noChangeArrowheads="1"/>
          </p:cNvSpPr>
          <p:nvPr/>
        </p:nvSpPr>
        <p:spPr bwMode="auto">
          <a:xfrm>
            <a:off x="0" y="6750050"/>
            <a:ext cx="9144000" cy="1079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3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3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3550" y="0"/>
            <a:ext cx="7772400" cy="114300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第一节</a:t>
            </a:r>
          </a:p>
        </p:txBody>
      </p:sp>
      <p:sp>
        <p:nvSpPr>
          <p:cNvPr id="135173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4208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4" name="Rectangle 6" descr="羊皮纸"/>
          <p:cNvSpPr>
            <a:spLocks noChangeArrowheads="1"/>
          </p:cNvSpPr>
          <p:nvPr/>
        </p:nvSpPr>
        <p:spPr bwMode="auto">
          <a:xfrm>
            <a:off x="0" y="5216525"/>
            <a:ext cx="9144000" cy="16414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6" name="WordArt 8"/>
          <p:cNvSpPr>
            <a:spLocks noChangeArrowheads="1" noChangeShapeType="1" noTextEdit="1"/>
          </p:cNvSpPr>
          <p:nvPr/>
        </p:nvSpPr>
        <p:spPr bwMode="auto">
          <a:xfrm>
            <a:off x="1657350" y="2778125"/>
            <a:ext cx="5843588" cy="86518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功   质点的动能定理</a:t>
            </a:r>
          </a:p>
        </p:txBody>
      </p:sp>
      <p:sp>
        <p:nvSpPr>
          <p:cNvPr id="135177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8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67700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9" name="AutoShape 11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45837" y="1769117"/>
            <a:ext cx="1117614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8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3.1</a:t>
            </a:r>
            <a:endParaRPr lang="zh-CN" altLang="en-US" sz="48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12" name="Rectangle 228" descr="白色大理石"/>
          <p:cNvSpPr>
            <a:spLocks noChangeArrowheads="1"/>
          </p:cNvSpPr>
          <p:nvPr/>
        </p:nvSpPr>
        <p:spPr bwMode="auto">
          <a:xfrm>
            <a:off x="0" y="6626225"/>
            <a:ext cx="9144000" cy="2317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989" name="Rectangle 5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82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" name="矩形 288"/>
          <p:cNvSpPr/>
          <p:nvPr/>
        </p:nvSpPr>
        <p:spPr>
          <a:xfrm>
            <a:off x="412661" y="1789514"/>
            <a:ext cx="3607078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自学：例</a:t>
            </a:r>
            <a:r>
              <a:rPr lang="en-US" altLang="zh-CN" sz="2800" b="1" dirty="0" smtClean="0">
                <a:latin typeface="+mn-lt"/>
              </a:rPr>
              <a:t>3.3</a:t>
            </a:r>
            <a:r>
              <a:rPr lang="zh-CN" altLang="en-US" sz="2800" b="1" dirty="0" smtClean="0">
                <a:latin typeface="+mn-lt"/>
              </a:rPr>
              <a:t>，例</a:t>
            </a:r>
            <a:r>
              <a:rPr lang="en-US" altLang="zh-CN" sz="2800" b="1" dirty="0" smtClean="0">
                <a:latin typeface="+mn-lt"/>
              </a:rPr>
              <a:t>3.4</a:t>
            </a:r>
            <a:r>
              <a:rPr lang="zh-CN" altLang="en-US" sz="2800" b="1" dirty="0" smtClean="0">
                <a:latin typeface="+mn-lt"/>
              </a:rPr>
              <a:t>，</a:t>
            </a:r>
            <a:endParaRPr lang="zh-CN" altLang="zh-CN" sz="2800" b="1" dirty="0">
              <a:latin typeface="+mn-lt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1442373" y="2852450"/>
            <a:ext cx="3425938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 </a:t>
            </a:r>
            <a:r>
              <a:rPr lang="en-US" altLang="zh-CN" sz="2800" b="1" dirty="0" smtClean="0">
                <a:latin typeface="+mn-lt"/>
              </a:rPr>
              <a:t>3.3.4  </a:t>
            </a:r>
            <a:r>
              <a:rPr lang="zh-CN" altLang="en-US" sz="2800" b="1" dirty="0" smtClean="0">
                <a:latin typeface="+mn-lt"/>
              </a:rPr>
              <a:t>能量守恒定律</a:t>
            </a:r>
            <a:endParaRPr lang="zh-CN" altLang="zh-CN" sz="2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698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217488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第三章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0" y="0"/>
            <a:ext cx="9144000" cy="6886575"/>
            <a:chOff x="0" y="0"/>
            <a:chExt cx="5760" cy="4338"/>
          </a:xfrm>
        </p:grpSpPr>
        <p:sp>
          <p:nvSpPr>
            <p:cNvPr id="48132" name="Rectangle 4"/>
            <p:cNvSpPr>
              <a:spLocks noChangeArrowheads="1"/>
            </p:cNvSpPr>
            <p:nvPr/>
          </p:nvSpPr>
          <p:spPr bwMode="auto">
            <a:xfrm>
              <a:off x="2545" y="0"/>
              <a:ext cx="3215" cy="4320"/>
            </a:xfrm>
            <a:prstGeom prst="rect">
              <a:avLst/>
            </a:prstGeom>
            <a:gradFill rotWithShape="1">
              <a:gsLst>
                <a:gs pos="0">
                  <a:srgbClr val="C7E5FD"/>
                </a:gs>
                <a:gs pos="100000">
                  <a:srgbClr val="6CB7D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3" name="Rectangle 5" descr="长征火箭1"/>
            <p:cNvSpPr>
              <a:spLocks noChangeArrowheads="1"/>
            </p:cNvSpPr>
            <p:nvPr/>
          </p:nvSpPr>
          <p:spPr bwMode="auto">
            <a:xfrm>
              <a:off x="0" y="0"/>
              <a:ext cx="2544" cy="4320"/>
            </a:xfrm>
            <a:prstGeom prst="rect">
              <a:avLst/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Freeform 6"/>
            <p:cNvSpPr>
              <a:spLocks/>
            </p:cNvSpPr>
            <p:nvPr/>
          </p:nvSpPr>
          <p:spPr bwMode="auto">
            <a:xfrm>
              <a:off x="2319" y="509"/>
              <a:ext cx="1064" cy="707"/>
            </a:xfrm>
            <a:custGeom>
              <a:avLst/>
              <a:gdLst/>
              <a:ahLst/>
              <a:cxnLst>
                <a:cxn ang="0">
                  <a:pos x="364" y="15"/>
                </a:cxn>
                <a:cxn ang="0">
                  <a:pos x="452" y="44"/>
                </a:cxn>
                <a:cxn ang="0">
                  <a:pos x="474" y="95"/>
                </a:cxn>
                <a:cxn ang="0">
                  <a:pos x="554" y="109"/>
                </a:cxn>
                <a:cxn ang="0">
                  <a:pos x="641" y="139"/>
                </a:cxn>
                <a:cxn ang="0">
                  <a:pos x="692" y="175"/>
                </a:cxn>
                <a:cxn ang="0">
                  <a:pos x="933" y="175"/>
                </a:cxn>
                <a:cxn ang="0">
                  <a:pos x="984" y="190"/>
                </a:cxn>
                <a:cxn ang="0">
                  <a:pos x="1093" y="182"/>
                </a:cxn>
                <a:cxn ang="0">
                  <a:pos x="1137" y="263"/>
                </a:cxn>
                <a:cxn ang="0">
                  <a:pos x="1239" y="284"/>
                </a:cxn>
                <a:cxn ang="0">
                  <a:pos x="1348" y="321"/>
                </a:cxn>
                <a:cxn ang="0">
                  <a:pos x="1465" y="452"/>
                </a:cxn>
                <a:cxn ang="0">
                  <a:pos x="1356" y="489"/>
                </a:cxn>
                <a:cxn ang="0">
                  <a:pos x="1254" y="518"/>
                </a:cxn>
                <a:cxn ang="0">
                  <a:pos x="1115" y="503"/>
                </a:cxn>
                <a:cxn ang="0">
                  <a:pos x="1020" y="503"/>
                </a:cxn>
                <a:cxn ang="0">
                  <a:pos x="1122" y="583"/>
                </a:cxn>
                <a:cxn ang="0">
                  <a:pos x="1130" y="685"/>
                </a:cxn>
                <a:cxn ang="0">
                  <a:pos x="1028" y="700"/>
                </a:cxn>
                <a:cxn ang="0">
                  <a:pos x="838" y="715"/>
                </a:cxn>
                <a:cxn ang="0">
                  <a:pos x="576" y="722"/>
                </a:cxn>
                <a:cxn ang="0">
                  <a:pos x="364" y="649"/>
                </a:cxn>
                <a:cxn ang="0">
                  <a:pos x="342" y="613"/>
                </a:cxn>
                <a:cxn ang="0">
                  <a:pos x="247" y="569"/>
                </a:cxn>
                <a:cxn ang="0">
                  <a:pos x="73" y="489"/>
                </a:cxn>
                <a:cxn ang="0">
                  <a:pos x="131" y="416"/>
                </a:cxn>
                <a:cxn ang="0">
                  <a:pos x="226" y="423"/>
                </a:cxn>
                <a:cxn ang="0">
                  <a:pos x="284" y="365"/>
                </a:cxn>
                <a:cxn ang="0">
                  <a:pos x="357" y="299"/>
                </a:cxn>
                <a:cxn ang="0">
                  <a:pos x="284" y="204"/>
                </a:cxn>
                <a:cxn ang="0">
                  <a:pos x="211" y="175"/>
                </a:cxn>
                <a:cxn ang="0">
                  <a:pos x="131" y="160"/>
                </a:cxn>
                <a:cxn ang="0">
                  <a:pos x="43" y="109"/>
                </a:cxn>
                <a:cxn ang="0">
                  <a:pos x="0" y="44"/>
                </a:cxn>
                <a:cxn ang="0">
                  <a:pos x="94" y="58"/>
                </a:cxn>
                <a:cxn ang="0">
                  <a:pos x="226" y="0"/>
                </a:cxn>
                <a:cxn ang="0">
                  <a:pos x="364" y="15"/>
                </a:cxn>
              </a:cxnLst>
              <a:rect l="0" t="0" r="r" b="b"/>
              <a:pathLst>
                <a:path w="1465" h="722">
                  <a:moveTo>
                    <a:pt x="364" y="15"/>
                  </a:moveTo>
                  <a:lnTo>
                    <a:pt x="452" y="44"/>
                  </a:lnTo>
                  <a:lnTo>
                    <a:pt x="474" y="95"/>
                  </a:lnTo>
                  <a:lnTo>
                    <a:pt x="554" y="109"/>
                  </a:lnTo>
                  <a:lnTo>
                    <a:pt x="641" y="139"/>
                  </a:lnTo>
                  <a:lnTo>
                    <a:pt x="692" y="175"/>
                  </a:lnTo>
                  <a:lnTo>
                    <a:pt x="933" y="175"/>
                  </a:lnTo>
                  <a:lnTo>
                    <a:pt x="984" y="190"/>
                  </a:lnTo>
                  <a:lnTo>
                    <a:pt x="1093" y="182"/>
                  </a:lnTo>
                  <a:lnTo>
                    <a:pt x="1137" y="263"/>
                  </a:lnTo>
                  <a:lnTo>
                    <a:pt x="1239" y="284"/>
                  </a:lnTo>
                  <a:lnTo>
                    <a:pt x="1348" y="321"/>
                  </a:lnTo>
                  <a:lnTo>
                    <a:pt x="1465" y="452"/>
                  </a:lnTo>
                  <a:lnTo>
                    <a:pt x="1356" y="489"/>
                  </a:lnTo>
                  <a:lnTo>
                    <a:pt x="1254" y="518"/>
                  </a:lnTo>
                  <a:lnTo>
                    <a:pt x="1115" y="503"/>
                  </a:lnTo>
                  <a:lnTo>
                    <a:pt x="1020" y="503"/>
                  </a:lnTo>
                  <a:lnTo>
                    <a:pt x="1122" y="583"/>
                  </a:lnTo>
                  <a:lnTo>
                    <a:pt x="1130" y="685"/>
                  </a:lnTo>
                  <a:lnTo>
                    <a:pt x="1028" y="700"/>
                  </a:lnTo>
                  <a:lnTo>
                    <a:pt x="838" y="715"/>
                  </a:lnTo>
                  <a:lnTo>
                    <a:pt x="576" y="722"/>
                  </a:lnTo>
                  <a:lnTo>
                    <a:pt x="364" y="649"/>
                  </a:lnTo>
                  <a:lnTo>
                    <a:pt x="342" y="613"/>
                  </a:lnTo>
                  <a:lnTo>
                    <a:pt x="247" y="569"/>
                  </a:lnTo>
                  <a:lnTo>
                    <a:pt x="73" y="489"/>
                  </a:lnTo>
                  <a:lnTo>
                    <a:pt x="131" y="416"/>
                  </a:lnTo>
                  <a:lnTo>
                    <a:pt x="226" y="423"/>
                  </a:lnTo>
                  <a:lnTo>
                    <a:pt x="284" y="365"/>
                  </a:lnTo>
                  <a:lnTo>
                    <a:pt x="357" y="299"/>
                  </a:lnTo>
                  <a:lnTo>
                    <a:pt x="284" y="204"/>
                  </a:lnTo>
                  <a:lnTo>
                    <a:pt x="211" y="175"/>
                  </a:lnTo>
                  <a:lnTo>
                    <a:pt x="131" y="160"/>
                  </a:lnTo>
                  <a:lnTo>
                    <a:pt x="43" y="109"/>
                  </a:lnTo>
                  <a:lnTo>
                    <a:pt x="0" y="44"/>
                  </a:lnTo>
                  <a:lnTo>
                    <a:pt x="94" y="58"/>
                  </a:lnTo>
                  <a:lnTo>
                    <a:pt x="226" y="0"/>
                  </a:lnTo>
                  <a:lnTo>
                    <a:pt x="364" y="15"/>
                  </a:lnTo>
                  <a:close/>
                </a:path>
              </a:pathLst>
            </a:custGeom>
            <a:gradFill rotWithShape="1">
              <a:gsLst>
                <a:gs pos="0">
                  <a:srgbClr val="C8EEFC"/>
                </a:gs>
                <a:gs pos="100000">
                  <a:srgbClr val="B0DFF6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5" name="Freeform 7"/>
            <p:cNvSpPr>
              <a:spLocks/>
            </p:cNvSpPr>
            <p:nvPr/>
          </p:nvSpPr>
          <p:spPr bwMode="auto">
            <a:xfrm>
              <a:off x="2238" y="183"/>
              <a:ext cx="795" cy="182"/>
            </a:xfrm>
            <a:custGeom>
              <a:avLst/>
              <a:gdLst/>
              <a:ahLst/>
              <a:cxnLst>
                <a:cxn ang="0">
                  <a:pos x="175" y="0"/>
                </a:cxn>
                <a:cxn ang="0">
                  <a:pos x="306" y="29"/>
                </a:cxn>
                <a:cxn ang="0">
                  <a:pos x="423" y="65"/>
                </a:cxn>
                <a:cxn ang="0">
                  <a:pos x="576" y="72"/>
                </a:cxn>
                <a:cxn ang="0">
                  <a:pos x="671" y="116"/>
                </a:cxn>
                <a:cxn ang="0">
                  <a:pos x="795" y="109"/>
                </a:cxn>
                <a:cxn ang="0">
                  <a:pos x="744" y="153"/>
                </a:cxn>
                <a:cxn ang="0">
                  <a:pos x="656" y="182"/>
                </a:cxn>
                <a:cxn ang="0">
                  <a:pos x="547" y="145"/>
                </a:cxn>
                <a:cxn ang="0">
                  <a:pos x="496" y="160"/>
                </a:cxn>
                <a:cxn ang="0">
                  <a:pos x="248" y="109"/>
                </a:cxn>
                <a:cxn ang="0">
                  <a:pos x="160" y="102"/>
                </a:cxn>
                <a:cxn ang="0">
                  <a:pos x="95" y="58"/>
                </a:cxn>
                <a:cxn ang="0">
                  <a:pos x="0" y="36"/>
                </a:cxn>
                <a:cxn ang="0">
                  <a:pos x="66" y="0"/>
                </a:cxn>
                <a:cxn ang="0">
                  <a:pos x="175" y="0"/>
                </a:cxn>
              </a:cxnLst>
              <a:rect l="0" t="0" r="r" b="b"/>
              <a:pathLst>
                <a:path w="795" h="182">
                  <a:moveTo>
                    <a:pt x="175" y="0"/>
                  </a:moveTo>
                  <a:lnTo>
                    <a:pt x="306" y="29"/>
                  </a:lnTo>
                  <a:lnTo>
                    <a:pt x="423" y="65"/>
                  </a:lnTo>
                  <a:lnTo>
                    <a:pt x="576" y="72"/>
                  </a:lnTo>
                  <a:lnTo>
                    <a:pt x="671" y="116"/>
                  </a:lnTo>
                  <a:lnTo>
                    <a:pt x="795" y="109"/>
                  </a:lnTo>
                  <a:lnTo>
                    <a:pt x="744" y="153"/>
                  </a:lnTo>
                  <a:lnTo>
                    <a:pt x="656" y="182"/>
                  </a:lnTo>
                  <a:lnTo>
                    <a:pt x="547" y="145"/>
                  </a:lnTo>
                  <a:lnTo>
                    <a:pt x="496" y="160"/>
                  </a:lnTo>
                  <a:lnTo>
                    <a:pt x="248" y="109"/>
                  </a:lnTo>
                  <a:lnTo>
                    <a:pt x="160" y="102"/>
                  </a:lnTo>
                  <a:lnTo>
                    <a:pt x="95" y="58"/>
                  </a:lnTo>
                  <a:lnTo>
                    <a:pt x="0" y="36"/>
                  </a:lnTo>
                  <a:lnTo>
                    <a:pt x="66" y="0"/>
                  </a:lnTo>
                  <a:lnTo>
                    <a:pt x="175" y="0"/>
                  </a:lnTo>
                  <a:close/>
                </a:path>
              </a:pathLst>
            </a:custGeom>
            <a:gradFill rotWithShape="1">
              <a:gsLst>
                <a:gs pos="0">
                  <a:srgbClr val="CAE3FA"/>
                </a:gs>
                <a:gs pos="100000">
                  <a:srgbClr val="BFE6F7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36" name="Freeform 8"/>
            <p:cNvSpPr>
              <a:spLocks/>
            </p:cNvSpPr>
            <p:nvPr/>
          </p:nvSpPr>
          <p:spPr bwMode="auto">
            <a:xfrm>
              <a:off x="2400" y="1648"/>
              <a:ext cx="2931" cy="1232"/>
            </a:xfrm>
            <a:custGeom>
              <a:avLst/>
              <a:gdLst/>
              <a:ahLst/>
              <a:cxnLst>
                <a:cxn ang="0">
                  <a:pos x="138" y="7"/>
                </a:cxn>
                <a:cxn ang="0">
                  <a:pos x="124" y="65"/>
                </a:cxn>
                <a:cxn ang="0">
                  <a:pos x="131" y="123"/>
                </a:cxn>
                <a:cxn ang="0">
                  <a:pos x="102" y="174"/>
                </a:cxn>
                <a:cxn ang="0">
                  <a:pos x="109" y="240"/>
                </a:cxn>
                <a:cxn ang="0">
                  <a:pos x="124" y="291"/>
                </a:cxn>
                <a:cxn ang="0">
                  <a:pos x="160" y="320"/>
                </a:cxn>
                <a:cxn ang="0">
                  <a:pos x="131" y="408"/>
                </a:cxn>
                <a:cxn ang="0">
                  <a:pos x="109" y="495"/>
                </a:cxn>
                <a:cxn ang="0">
                  <a:pos x="138" y="561"/>
                </a:cxn>
                <a:cxn ang="0">
                  <a:pos x="138" y="634"/>
                </a:cxn>
                <a:cxn ang="0">
                  <a:pos x="138" y="714"/>
                </a:cxn>
                <a:cxn ang="0">
                  <a:pos x="87" y="699"/>
                </a:cxn>
                <a:cxn ang="0">
                  <a:pos x="65" y="758"/>
                </a:cxn>
                <a:cxn ang="0">
                  <a:pos x="65" y="809"/>
                </a:cxn>
                <a:cxn ang="0">
                  <a:pos x="7" y="874"/>
                </a:cxn>
                <a:cxn ang="0">
                  <a:pos x="0" y="947"/>
                </a:cxn>
                <a:cxn ang="0">
                  <a:pos x="65" y="1013"/>
                </a:cxn>
                <a:cxn ang="0">
                  <a:pos x="87" y="1064"/>
                </a:cxn>
                <a:cxn ang="0">
                  <a:pos x="73" y="1159"/>
                </a:cxn>
                <a:cxn ang="0">
                  <a:pos x="102" y="1195"/>
                </a:cxn>
                <a:cxn ang="0">
                  <a:pos x="204" y="1232"/>
                </a:cxn>
                <a:cxn ang="0">
                  <a:pos x="466" y="1203"/>
                </a:cxn>
                <a:cxn ang="0">
                  <a:pos x="641" y="1203"/>
                </a:cxn>
                <a:cxn ang="0">
                  <a:pos x="1013" y="1195"/>
                </a:cxn>
                <a:cxn ang="0">
                  <a:pos x="1239" y="1210"/>
                </a:cxn>
                <a:cxn ang="0">
                  <a:pos x="1319" y="1152"/>
                </a:cxn>
                <a:cxn ang="0">
                  <a:pos x="1261" y="1108"/>
                </a:cxn>
                <a:cxn ang="0">
                  <a:pos x="1465" y="1100"/>
                </a:cxn>
                <a:cxn ang="0">
                  <a:pos x="1677" y="1057"/>
                </a:cxn>
                <a:cxn ang="0">
                  <a:pos x="1990" y="1057"/>
                </a:cxn>
                <a:cxn ang="0">
                  <a:pos x="2282" y="1064"/>
                </a:cxn>
                <a:cxn ang="0">
                  <a:pos x="2486" y="1086"/>
                </a:cxn>
                <a:cxn ang="0">
                  <a:pos x="2719" y="1049"/>
                </a:cxn>
                <a:cxn ang="0">
                  <a:pos x="2931" y="1042"/>
                </a:cxn>
                <a:cxn ang="0">
                  <a:pos x="2807" y="962"/>
                </a:cxn>
                <a:cxn ang="0">
                  <a:pos x="2654" y="947"/>
                </a:cxn>
                <a:cxn ang="0">
                  <a:pos x="2420" y="904"/>
                </a:cxn>
                <a:cxn ang="0">
                  <a:pos x="2296" y="802"/>
                </a:cxn>
                <a:cxn ang="0">
                  <a:pos x="1954" y="721"/>
                </a:cxn>
                <a:cxn ang="0">
                  <a:pos x="1888" y="648"/>
                </a:cxn>
                <a:cxn ang="0">
                  <a:pos x="1487" y="532"/>
                </a:cxn>
                <a:cxn ang="0">
                  <a:pos x="1210" y="408"/>
                </a:cxn>
                <a:cxn ang="0">
                  <a:pos x="984" y="393"/>
                </a:cxn>
                <a:cxn ang="0">
                  <a:pos x="678" y="247"/>
                </a:cxn>
                <a:cxn ang="0">
                  <a:pos x="780" y="247"/>
                </a:cxn>
                <a:cxn ang="0">
                  <a:pos x="911" y="284"/>
                </a:cxn>
                <a:cxn ang="0">
                  <a:pos x="1071" y="247"/>
                </a:cxn>
                <a:cxn ang="0">
                  <a:pos x="940" y="145"/>
                </a:cxn>
                <a:cxn ang="0">
                  <a:pos x="729" y="123"/>
                </a:cxn>
                <a:cxn ang="0">
                  <a:pos x="568" y="94"/>
                </a:cxn>
                <a:cxn ang="0">
                  <a:pos x="466" y="94"/>
                </a:cxn>
                <a:cxn ang="0">
                  <a:pos x="379" y="29"/>
                </a:cxn>
                <a:cxn ang="0">
                  <a:pos x="226" y="0"/>
                </a:cxn>
                <a:cxn ang="0">
                  <a:pos x="138" y="7"/>
                </a:cxn>
              </a:cxnLst>
              <a:rect l="0" t="0" r="r" b="b"/>
              <a:pathLst>
                <a:path w="2931" h="1232">
                  <a:moveTo>
                    <a:pt x="138" y="7"/>
                  </a:moveTo>
                  <a:lnTo>
                    <a:pt x="124" y="65"/>
                  </a:lnTo>
                  <a:lnTo>
                    <a:pt x="131" y="123"/>
                  </a:lnTo>
                  <a:lnTo>
                    <a:pt x="102" y="174"/>
                  </a:lnTo>
                  <a:lnTo>
                    <a:pt x="109" y="240"/>
                  </a:lnTo>
                  <a:lnTo>
                    <a:pt x="124" y="291"/>
                  </a:lnTo>
                  <a:lnTo>
                    <a:pt x="160" y="320"/>
                  </a:lnTo>
                  <a:lnTo>
                    <a:pt x="131" y="408"/>
                  </a:lnTo>
                  <a:lnTo>
                    <a:pt x="109" y="495"/>
                  </a:lnTo>
                  <a:lnTo>
                    <a:pt x="138" y="561"/>
                  </a:lnTo>
                  <a:lnTo>
                    <a:pt x="138" y="634"/>
                  </a:lnTo>
                  <a:lnTo>
                    <a:pt x="138" y="714"/>
                  </a:lnTo>
                  <a:lnTo>
                    <a:pt x="87" y="699"/>
                  </a:lnTo>
                  <a:lnTo>
                    <a:pt x="65" y="758"/>
                  </a:lnTo>
                  <a:lnTo>
                    <a:pt x="65" y="809"/>
                  </a:lnTo>
                  <a:lnTo>
                    <a:pt x="7" y="874"/>
                  </a:lnTo>
                  <a:lnTo>
                    <a:pt x="0" y="947"/>
                  </a:lnTo>
                  <a:lnTo>
                    <a:pt x="65" y="1013"/>
                  </a:lnTo>
                  <a:lnTo>
                    <a:pt x="87" y="1064"/>
                  </a:lnTo>
                  <a:lnTo>
                    <a:pt x="73" y="1159"/>
                  </a:lnTo>
                  <a:lnTo>
                    <a:pt x="102" y="1195"/>
                  </a:lnTo>
                  <a:lnTo>
                    <a:pt x="204" y="1232"/>
                  </a:lnTo>
                  <a:lnTo>
                    <a:pt x="466" y="1203"/>
                  </a:lnTo>
                  <a:lnTo>
                    <a:pt x="641" y="1203"/>
                  </a:lnTo>
                  <a:lnTo>
                    <a:pt x="1013" y="1195"/>
                  </a:lnTo>
                  <a:lnTo>
                    <a:pt x="1239" y="1210"/>
                  </a:lnTo>
                  <a:lnTo>
                    <a:pt x="1319" y="1152"/>
                  </a:lnTo>
                  <a:lnTo>
                    <a:pt x="1261" y="1108"/>
                  </a:lnTo>
                  <a:lnTo>
                    <a:pt x="1465" y="1100"/>
                  </a:lnTo>
                  <a:lnTo>
                    <a:pt x="1677" y="1057"/>
                  </a:lnTo>
                  <a:lnTo>
                    <a:pt x="1990" y="1057"/>
                  </a:lnTo>
                  <a:lnTo>
                    <a:pt x="2282" y="1064"/>
                  </a:lnTo>
                  <a:lnTo>
                    <a:pt x="2486" y="1086"/>
                  </a:lnTo>
                  <a:lnTo>
                    <a:pt x="2719" y="1049"/>
                  </a:lnTo>
                  <a:lnTo>
                    <a:pt x="2931" y="1042"/>
                  </a:lnTo>
                  <a:lnTo>
                    <a:pt x="2807" y="962"/>
                  </a:lnTo>
                  <a:lnTo>
                    <a:pt x="2654" y="947"/>
                  </a:lnTo>
                  <a:lnTo>
                    <a:pt x="2420" y="904"/>
                  </a:lnTo>
                  <a:lnTo>
                    <a:pt x="2296" y="802"/>
                  </a:lnTo>
                  <a:lnTo>
                    <a:pt x="1954" y="721"/>
                  </a:lnTo>
                  <a:lnTo>
                    <a:pt x="1888" y="648"/>
                  </a:lnTo>
                  <a:lnTo>
                    <a:pt x="1487" y="532"/>
                  </a:lnTo>
                  <a:lnTo>
                    <a:pt x="1210" y="408"/>
                  </a:lnTo>
                  <a:lnTo>
                    <a:pt x="984" y="393"/>
                  </a:lnTo>
                  <a:lnTo>
                    <a:pt x="678" y="247"/>
                  </a:lnTo>
                  <a:lnTo>
                    <a:pt x="780" y="247"/>
                  </a:lnTo>
                  <a:lnTo>
                    <a:pt x="911" y="284"/>
                  </a:lnTo>
                  <a:lnTo>
                    <a:pt x="1071" y="247"/>
                  </a:lnTo>
                  <a:lnTo>
                    <a:pt x="940" y="145"/>
                  </a:lnTo>
                  <a:lnTo>
                    <a:pt x="729" y="123"/>
                  </a:lnTo>
                  <a:lnTo>
                    <a:pt x="568" y="94"/>
                  </a:lnTo>
                  <a:lnTo>
                    <a:pt x="466" y="94"/>
                  </a:lnTo>
                  <a:lnTo>
                    <a:pt x="379" y="29"/>
                  </a:lnTo>
                  <a:lnTo>
                    <a:pt x="226" y="0"/>
                  </a:lnTo>
                  <a:lnTo>
                    <a:pt x="138" y="7"/>
                  </a:lnTo>
                  <a:close/>
                </a:path>
              </a:pathLst>
            </a:custGeom>
            <a:gradFill rotWithShape="1">
              <a:gsLst>
                <a:gs pos="0">
                  <a:srgbClr val="B0DFF6"/>
                </a:gs>
                <a:gs pos="100000">
                  <a:srgbClr val="8ABEDE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37" name="Group 9"/>
            <p:cNvGrpSpPr>
              <a:grpSpLocks/>
            </p:cNvGrpSpPr>
            <p:nvPr/>
          </p:nvGrpSpPr>
          <p:grpSpPr bwMode="auto">
            <a:xfrm>
              <a:off x="2413" y="1495"/>
              <a:ext cx="263" cy="845"/>
              <a:chOff x="2413" y="1495"/>
              <a:chExt cx="263" cy="845"/>
            </a:xfrm>
          </p:grpSpPr>
          <p:sp>
            <p:nvSpPr>
              <p:cNvPr id="48138" name="Freeform 10"/>
              <p:cNvSpPr>
                <a:spLocks/>
              </p:cNvSpPr>
              <p:nvPr/>
            </p:nvSpPr>
            <p:spPr bwMode="auto">
              <a:xfrm>
                <a:off x="2413" y="1495"/>
                <a:ext cx="161" cy="233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161" y="65"/>
                  </a:cxn>
                  <a:cxn ang="0">
                    <a:pos x="153" y="167"/>
                  </a:cxn>
                  <a:cxn ang="0">
                    <a:pos x="117" y="204"/>
                  </a:cxn>
                  <a:cxn ang="0">
                    <a:pos x="51" y="218"/>
                  </a:cxn>
                  <a:cxn ang="0">
                    <a:pos x="0" y="233"/>
                  </a:cxn>
                  <a:cxn ang="0">
                    <a:pos x="59" y="182"/>
                  </a:cxn>
                  <a:cxn ang="0">
                    <a:pos x="102" y="131"/>
                  </a:cxn>
                  <a:cxn ang="0">
                    <a:pos x="95" y="73"/>
                  </a:cxn>
                  <a:cxn ang="0">
                    <a:pos x="139" y="0"/>
                  </a:cxn>
                </a:cxnLst>
                <a:rect l="0" t="0" r="r" b="b"/>
                <a:pathLst>
                  <a:path w="161" h="233">
                    <a:moveTo>
                      <a:pt x="139" y="0"/>
                    </a:moveTo>
                    <a:lnTo>
                      <a:pt x="161" y="65"/>
                    </a:lnTo>
                    <a:lnTo>
                      <a:pt x="153" y="167"/>
                    </a:lnTo>
                    <a:lnTo>
                      <a:pt x="117" y="204"/>
                    </a:lnTo>
                    <a:lnTo>
                      <a:pt x="51" y="218"/>
                    </a:lnTo>
                    <a:lnTo>
                      <a:pt x="0" y="233"/>
                    </a:lnTo>
                    <a:lnTo>
                      <a:pt x="59" y="182"/>
                    </a:lnTo>
                    <a:lnTo>
                      <a:pt x="102" y="131"/>
                    </a:lnTo>
                    <a:lnTo>
                      <a:pt x="95" y="73"/>
                    </a:lnTo>
                    <a:lnTo>
                      <a:pt x="139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AEB694"/>
                  </a:gs>
                  <a:gs pos="100000">
                    <a:srgbClr val="9A8E6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39" name="Freeform 11"/>
              <p:cNvSpPr>
                <a:spLocks/>
              </p:cNvSpPr>
              <p:nvPr/>
            </p:nvSpPr>
            <p:spPr bwMode="auto">
              <a:xfrm>
                <a:off x="2443" y="1713"/>
                <a:ext cx="167" cy="234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53" y="59"/>
                  </a:cxn>
                  <a:cxn ang="0">
                    <a:pos x="167" y="132"/>
                  </a:cxn>
                  <a:cxn ang="0">
                    <a:pos x="138" y="183"/>
                  </a:cxn>
                  <a:cxn ang="0">
                    <a:pos x="94" y="234"/>
                  </a:cxn>
                  <a:cxn ang="0">
                    <a:pos x="36" y="219"/>
                  </a:cxn>
                  <a:cxn ang="0">
                    <a:pos x="58" y="175"/>
                  </a:cxn>
                  <a:cxn ang="0">
                    <a:pos x="0" y="139"/>
                  </a:cxn>
                  <a:cxn ang="0">
                    <a:pos x="14" y="95"/>
                  </a:cxn>
                  <a:cxn ang="0">
                    <a:pos x="72" y="37"/>
                  </a:cxn>
                  <a:cxn ang="0">
                    <a:pos x="109" y="0"/>
                  </a:cxn>
                </a:cxnLst>
                <a:rect l="0" t="0" r="r" b="b"/>
                <a:pathLst>
                  <a:path w="167" h="234">
                    <a:moveTo>
                      <a:pt x="109" y="0"/>
                    </a:moveTo>
                    <a:lnTo>
                      <a:pt x="153" y="59"/>
                    </a:lnTo>
                    <a:lnTo>
                      <a:pt x="167" y="132"/>
                    </a:lnTo>
                    <a:lnTo>
                      <a:pt x="138" y="183"/>
                    </a:lnTo>
                    <a:lnTo>
                      <a:pt x="94" y="234"/>
                    </a:lnTo>
                    <a:lnTo>
                      <a:pt x="36" y="219"/>
                    </a:lnTo>
                    <a:lnTo>
                      <a:pt x="58" y="175"/>
                    </a:lnTo>
                    <a:lnTo>
                      <a:pt x="0" y="139"/>
                    </a:lnTo>
                    <a:lnTo>
                      <a:pt x="14" y="95"/>
                    </a:lnTo>
                    <a:lnTo>
                      <a:pt x="72" y="37"/>
                    </a:lnTo>
                    <a:lnTo>
                      <a:pt x="109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E8258"/>
                  </a:gs>
                  <a:gs pos="100000">
                    <a:srgbClr val="B3B79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40" name="Freeform 12"/>
              <p:cNvSpPr>
                <a:spLocks/>
              </p:cNvSpPr>
              <p:nvPr/>
            </p:nvSpPr>
            <p:spPr bwMode="auto">
              <a:xfrm>
                <a:off x="2435" y="1954"/>
                <a:ext cx="241" cy="386"/>
              </a:xfrm>
              <a:custGeom>
                <a:avLst/>
                <a:gdLst/>
                <a:ahLst/>
                <a:cxnLst>
                  <a:cxn ang="0">
                    <a:pos x="117" y="0"/>
                  </a:cxn>
                  <a:cxn ang="0">
                    <a:pos x="161" y="0"/>
                  </a:cxn>
                  <a:cxn ang="0">
                    <a:pos x="190" y="51"/>
                  </a:cxn>
                  <a:cxn ang="0">
                    <a:pos x="226" y="73"/>
                  </a:cxn>
                  <a:cxn ang="0">
                    <a:pos x="241" y="139"/>
                  </a:cxn>
                  <a:cxn ang="0">
                    <a:pos x="183" y="197"/>
                  </a:cxn>
                  <a:cxn ang="0">
                    <a:pos x="190" y="248"/>
                  </a:cxn>
                  <a:cxn ang="0">
                    <a:pos x="212" y="321"/>
                  </a:cxn>
                  <a:cxn ang="0">
                    <a:pos x="146" y="386"/>
                  </a:cxn>
                  <a:cxn ang="0">
                    <a:pos x="66" y="343"/>
                  </a:cxn>
                  <a:cxn ang="0">
                    <a:pos x="73" y="292"/>
                  </a:cxn>
                  <a:cxn ang="0">
                    <a:pos x="37" y="263"/>
                  </a:cxn>
                  <a:cxn ang="0">
                    <a:pos x="0" y="204"/>
                  </a:cxn>
                  <a:cxn ang="0">
                    <a:pos x="0" y="109"/>
                  </a:cxn>
                  <a:cxn ang="0">
                    <a:pos x="59" y="73"/>
                  </a:cxn>
                  <a:cxn ang="0">
                    <a:pos x="117" y="0"/>
                  </a:cxn>
                </a:cxnLst>
                <a:rect l="0" t="0" r="r" b="b"/>
                <a:pathLst>
                  <a:path w="241" h="386">
                    <a:moveTo>
                      <a:pt x="117" y="0"/>
                    </a:moveTo>
                    <a:lnTo>
                      <a:pt x="161" y="0"/>
                    </a:lnTo>
                    <a:lnTo>
                      <a:pt x="190" y="51"/>
                    </a:lnTo>
                    <a:lnTo>
                      <a:pt x="226" y="73"/>
                    </a:lnTo>
                    <a:lnTo>
                      <a:pt x="241" y="139"/>
                    </a:lnTo>
                    <a:lnTo>
                      <a:pt x="183" y="197"/>
                    </a:lnTo>
                    <a:lnTo>
                      <a:pt x="190" y="248"/>
                    </a:lnTo>
                    <a:lnTo>
                      <a:pt x="212" y="321"/>
                    </a:lnTo>
                    <a:lnTo>
                      <a:pt x="146" y="386"/>
                    </a:lnTo>
                    <a:lnTo>
                      <a:pt x="66" y="343"/>
                    </a:lnTo>
                    <a:lnTo>
                      <a:pt x="73" y="292"/>
                    </a:lnTo>
                    <a:lnTo>
                      <a:pt x="37" y="263"/>
                    </a:lnTo>
                    <a:lnTo>
                      <a:pt x="0" y="204"/>
                    </a:lnTo>
                    <a:lnTo>
                      <a:pt x="0" y="109"/>
                    </a:lnTo>
                    <a:lnTo>
                      <a:pt x="59" y="73"/>
                    </a:lnTo>
                    <a:lnTo>
                      <a:pt x="11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E8258"/>
                  </a:gs>
                  <a:gs pos="100000">
                    <a:srgbClr val="828472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8141" name="Freeform 13"/>
            <p:cNvSpPr>
              <a:spLocks/>
            </p:cNvSpPr>
            <p:nvPr/>
          </p:nvSpPr>
          <p:spPr bwMode="auto">
            <a:xfrm>
              <a:off x="2114" y="999"/>
              <a:ext cx="963" cy="328"/>
            </a:xfrm>
            <a:custGeom>
              <a:avLst/>
              <a:gdLst/>
              <a:ahLst/>
              <a:cxnLst>
                <a:cxn ang="0">
                  <a:pos x="372" y="0"/>
                </a:cxn>
                <a:cxn ang="0">
                  <a:pos x="467" y="29"/>
                </a:cxn>
                <a:cxn ang="0">
                  <a:pos x="525" y="66"/>
                </a:cxn>
                <a:cxn ang="0">
                  <a:pos x="569" y="80"/>
                </a:cxn>
                <a:cxn ang="0">
                  <a:pos x="671" y="87"/>
                </a:cxn>
                <a:cxn ang="0">
                  <a:pos x="781" y="153"/>
                </a:cxn>
                <a:cxn ang="0">
                  <a:pos x="912" y="160"/>
                </a:cxn>
                <a:cxn ang="0">
                  <a:pos x="963" y="182"/>
                </a:cxn>
                <a:cxn ang="0">
                  <a:pos x="956" y="248"/>
                </a:cxn>
                <a:cxn ang="0">
                  <a:pos x="883" y="262"/>
                </a:cxn>
                <a:cxn ang="0">
                  <a:pos x="686" y="262"/>
                </a:cxn>
                <a:cxn ang="0">
                  <a:pos x="591" y="240"/>
                </a:cxn>
                <a:cxn ang="0">
                  <a:pos x="620" y="313"/>
                </a:cxn>
                <a:cxn ang="0">
                  <a:pos x="467" y="328"/>
                </a:cxn>
                <a:cxn ang="0">
                  <a:pos x="358" y="270"/>
                </a:cxn>
                <a:cxn ang="0">
                  <a:pos x="329" y="197"/>
                </a:cxn>
                <a:cxn ang="0">
                  <a:pos x="248" y="146"/>
                </a:cxn>
                <a:cxn ang="0">
                  <a:pos x="161" y="131"/>
                </a:cxn>
                <a:cxn ang="0">
                  <a:pos x="0" y="22"/>
                </a:cxn>
                <a:cxn ang="0">
                  <a:pos x="124" y="29"/>
                </a:cxn>
                <a:cxn ang="0">
                  <a:pos x="226" y="66"/>
                </a:cxn>
                <a:cxn ang="0">
                  <a:pos x="205" y="14"/>
                </a:cxn>
                <a:cxn ang="0">
                  <a:pos x="299" y="7"/>
                </a:cxn>
                <a:cxn ang="0">
                  <a:pos x="372" y="0"/>
                </a:cxn>
              </a:cxnLst>
              <a:rect l="0" t="0" r="r" b="b"/>
              <a:pathLst>
                <a:path w="963" h="328">
                  <a:moveTo>
                    <a:pt x="372" y="0"/>
                  </a:moveTo>
                  <a:lnTo>
                    <a:pt x="467" y="29"/>
                  </a:lnTo>
                  <a:lnTo>
                    <a:pt x="525" y="66"/>
                  </a:lnTo>
                  <a:lnTo>
                    <a:pt x="569" y="80"/>
                  </a:lnTo>
                  <a:lnTo>
                    <a:pt x="671" y="87"/>
                  </a:lnTo>
                  <a:lnTo>
                    <a:pt x="781" y="153"/>
                  </a:lnTo>
                  <a:lnTo>
                    <a:pt x="912" y="160"/>
                  </a:lnTo>
                  <a:lnTo>
                    <a:pt x="963" y="182"/>
                  </a:lnTo>
                  <a:lnTo>
                    <a:pt x="956" y="248"/>
                  </a:lnTo>
                  <a:lnTo>
                    <a:pt x="883" y="262"/>
                  </a:lnTo>
                  <a:lnTo>
                    <a:pt x="686" y="262"/>
                  </a:lnTo>
                  <a:lnTo>
                    <a:pt x="591" y="240"/>
                  </a:lnTo>
                  <a:lnTo>
                    <a:pt x="620" y="313"/>
                  </a:lnTo>
                  <a:lnTo>
                    <a:pt x="467" y="328"/>
                  </a:lnTo>
                  <a:lnTo>
                    <a:pt x="358" y="270"/>
                  </a:lnTo>
                  <a:lnTo>
                    <a:pt x="329" y="197"/>
                  </a:lnTo>
                  <a:lnTo>
                    <a:pt x="248" y="146"/>
                  </a:lnTo>
                  <a:lnTo>
                    <a:pt x="161" y="131"/>
                  </a:lnTo>
                  <a:lnTo>
                    <a:pt x="0" y="22"/>
                  </a:lnTo>
                  <a:lnTo>
                    <a:pt x="124" y="29"/>
                  </a:lnTo>
                  <a:lnTo>
                    <a:pt x="226" y="66"/>
                  </a:lnTo>
                  <a:lnTo>
                    <a:pt x="205" y="14"/>
                  </a:lnTo>
                  <a:lnTo>
                    <a:pt x="299" y="7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0DFF6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2" name="Freeform 14"/>
            <p:cNvSpPr>
              <a:spLocks/>
            </p:cNvSpPr>
            <p:nvPr/>
          </p:nvSpPr>
          <p:spPr bwMode="auto">
            <a:xfrm>
              <a:off x="2173" y="3048"/>
              <a:ext cx="1196" cy="204"/>
            </a:xfrm>
            <a:custGeom>
              <a:avLst/>
              <a:gdLst/>
              <a:ahLst/>
              <a:cxnLst>
                <a:cxn ang="0">
                  <a:pos x="350" y="7"/>
                </a:cxn>
                <a:cxn ang="0">
                  <a:pos x="445" y="36"/>
                </a:cxn>
                <a:cxn ang="0">
                  <a:pos x="598" y="73"/>
                </a:cxn>
                <a:cxn ang="0">
                  <a:pos x="707" y="73"/>
                </a:cxn>
                <a:cxn ang="0">
                  <a:pos x="802" y="102"/>
                </a:cxn>
                <a:cxn ang="0">
                  <a:pos x="1042" y="116"/>
                </a:cxn>
                <a:cxn ang="0">
                  <a:pos x="1115" y="116"/>
                </a:cxn>
                <a:cxn ang="0">
                  <a:pos x="1196" y="116"/>
                </a:cxn>
                <a:cxn ang="0">
                  <a:pos x="1093" y="167"/>
                </a:cxn>
                <a:cxn ang="0">
                  <a:pos x="933" y="160"/>
                </a:cxn>
                <a:cxn ang="0">
                  <a:pos x="773" y="167"/>
                </a:cxn>
                <a:cxn ang="0">
                  <a:pos x="860" y="189"/>
                </a:cxn>
                <a:cxn ang="0">
                  <a:pos x="751" y="204"/>
                </a:cxn>
                <a:cxn ang="0">
                  <a:pos x="532" y="167"/>
                </a:cxn>
                <a:cxn ang="0">
                  <a:pos x="335" y="167"/>
                </a:cxn>
                <a:cxn ang="0">
                  <a:pos x="58" y="153"/>
                </a:cxn>
                <a:cxn ang="0">
                  <a:pos x="0" y="124"/>
                </a:cxn>
                <a:cxn ang="0">
                  <a:pos x="182" y="124"/>
                </a:cxn>
                <a:cxn ang="0">
                  <a:pos x="321" y="124"/>
                </a:cxn>
                <a:cxn ang="0">
                  <a:pos x="291" y="94"/>
                </a:cxn>
                <a:cxn ang="0">
                  <a:pos x="131" y="29"/>
                </a:cxn>
                <a:cxn ang="0">
                  <a:pos x="226" y="0"/>
                </a:cxn>
                <a:cxn ang="0">
                  <a:pos x="350" y="7"/>
                </a:cxn>
              </a:cxnLst>
              <a:rect l="0" t="0" r="r" b="b"/>
              <a:pathLst>
                <a:path w="1196" h="204">
                  <a:moveTo>
                    <a:pt x="350" y="7"/>
                  </a:moveTo>
                  <a:lnTo>
                    <a:pt x="445" y="36"/>
                  </a:lnTo>
                  <a:lnTo>
                    <a:pt x="598" y="73"/>
                  </a:lnTo>
                  <a:lnTo>
                    <a:pt x="707" y="73"/>
                  </a:lnTo>
                  <a:lnTo>
                    <a:pt x="802" y="102"/>
                  </a:lnTo>
                  <a:lnTo>
                    <a:pt x="1042" y="116"/>
                  </a:lnTo>
                  <a:lnTo>
                    <a:pt x="1115" y="116"/>
                  </a:lnTo>
                  <a:lnTo>
                    <a:pt x="1196" y="116"/>
                  </a:lnTo>
                  <a:lnTo>
                    <a:pt x="1093" y="167"/>
                  </a:lnTo>
                  <a:lnTo>
                    <a:pt x="933" y="160"/>
                  </a:lnTo>
                  <a:lnTo>
                    <a:pt x="773" y="167"/>
                  </a:lnTo>
                  <a:lnTo>
                    <a:pt x="860" y="189"/>
                  </a:lnTo>
                  <a:lnTo>
                    <a:pt x="751" y="204"/>
                  </a:lnTo>
                  <a:lnTo>
                    <a:pt x="532" y="167"/>
                  </a:lnTo>
                  <a:lnTo>
                    <a:pt x="335" y="167"/>
                  </a:lnTo>
                  <a:lnTo>
                    <a:pt x="58" y="153"/>
                  </a:lnTo>
                  <a:lnTo>
                    <a:pt x="0" y="124"/>
                  </a:lnTo>
                  <a:lnTo>
                    <a:pt x="182" y="124"/>
                  </a:lnTo>
                  <a:lnTo>
                    <a:pt x="321" y="124"/>
                  </a:lnTo>
                  <a:lnTo>
                    <a:pt x="291" y="94"/>
                  </a:lnTo>
                  <a:lnTo>
                    <a:pt x="131" y="29"/>
                  </a:lnTo>
                  <a:lnTo>
                    <a:pt x="226" y="0"/>
                  </a:lnTo>
                  <a:lnTo>
                    <a:pt x="350" y="7"/>
                  </a:lnTo>
                  <a:close/>
                </a:path>
              </a:pathLst>
            </a:custGeom>
            <a:gradFill rotWithShape="1">
              <a:gsLst>
                <a:gs pos="0">
                  <a:srgbClr val="96CBDE"/>
                </a:gs>
                <a:gs pos="100000">
                  <a:srgbClr val="8CB6D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3" name="Freeform 15"/>
            <p:cNvSpPr>
              <a:spLocks/>
            </p:cNvSpPr>
            <p:nvPr/>
          </p:nvSpPr>
          <p:spPr bwMode="auto">
            <a:xfrm>
              <a:off x="2428" y="3696"/>
              <a:ext cx="291" cy="401"/>
            </a:xfrm>
            <a:custGeom>
              <a:avLst/>
              <a:gdLst/>
              <a:ahLst/>
              <a:cxnLst>
                <a:cxn ang="0">
                  <a:pos x="21" y="7"/>
                </a:cxn>
                <a:cxn ang="0">
                  <a:pos x="80" y="0"/>
                </a:cxn>
                <a:cxn ang="0">
                  <a:pos x="131" y="29"/>
                </a:cxn>
                <a:cxn ang="0">
                  <a:pos x="145" y="88"/>
                </a:cxn>
                <a:cxn ang="0">
                  <a:pos x="233" y="124"/>
                </a:cxn>
                <a:cxn ang="0">
                  <a:pos x="284" y="168"/>
                </a:cxn>
                <a:cxn ang="0">
                  <a:pos x="262" y="212"/>
                </a:cxn>
                <a:cxn ang="0">
                  <a:pos x="277" y="277"/>
                </a:cxn>
                <a:cxn ang="0">
                  <a:pos x="255" y="336"/>
                </a:cxn>
                <a:cxn ang="0">
                  <a:pos x="175" y="336"/>
                </a:cxn>
                <a:cxn ang="0">
                  <a:pos x="145" y="379"/>
                </a:cxn>
                <a:cxn ang="0">
                  <a:pos x="36" y="379"/>
                </a:cxn>
                <a:cxn ang="0">
                  <a:pos x="0" y="343"/>
                </a:cxn>
                <a:cxn ang="0">
                  <a:pos x="65" y="321"/>
                </a:cxn>
                <a:cxn ang="0">
                  <a:pos x="80" y="277"/>
                </a:cxn>
                <a:cxn ang="0">
                  <a:pos x="87" y="234"/>
                </a:cxn>
                <a:cxn ang="0">
                  <a:pos x="116" y="182"/>
                </a:cxn>
                <a:cxn ang="0">
                  <a:pos x="80" y="139"/>
                </a:cxn>
                <a:cxn ang="0">
                  <a:pos x="80" y="59"/>
                </a:cxn>
                <a:cxn ang="0">
                  <a:pos x="21" y="7"/>
                </a:cxn>
              </a:cxnLst>
              <a:rect l="0" t="0" r="r" b="b"/>
              <a:pathLst>
                <a:path w="284" h="379">
                  <a:moveTo>
                    <a:pt x="21" y="7"/>
                  </a:moveTo>
                  <a:lnTo>
                    <a:pt x="80" y="0"/>
                  </a:lnTo>
                  <a:lnTo>
                    <a:pt x="131" y="29"/>
                  </a:lnTo>
                  <a:lnTo>
                    <a:pt x="145" y="88"/>
                  </a:lnTo>
                  <a:lnTo>
                    <a:pt x="233" y="124"/>
                  </a:lnTo>
                  <a:lnTo>
                    <a:pt x="284" y="168"/>
                  </a:lnTo>
                  <a:lnTo>
                    <a:pt x="262" y="212"/>
                  </a:lnTo>
                  <a:lnTo>
                    <a:pt x="277" y="277"/>
                  </a:lnTo>
                  <a:lnTo>
                    <a:pt x="255" y="336"/>
                  </a:lnTo>
                  <a:lnTo>
                    <a:pt x="175" y="336"/>
                  </a:lnTo>
                  <a:lnTo>
                    <a:pt x="145" y="379"/>
                  </a:lnTo>
                  <a:lnTo>
                    <a:pt x="36" y="379"/>
                  </a:lnTo>
                  <a:lnTo>
                    <a:pt x="0" y="343"/>
                  </a:lnTo>
                  <a:lnTo>
                    <a:pt x="65" y="321"/>
                  </a:lnTo>
                  <a:lnTo>
                    <a:pt x="80" y="277"/>
                  </a:lnTo>
                  <a:lnTo>
                    <a:pt x="87" y="234"/>
                  </a:lnTo>
                  <a:lnTo>
                    <a:pt x="116" y="182"/>
                  </a:lnTo>
                  <a:lnTo>
                    <a:pt x="80" y="139"/>
                  </a:lnTo>
                  <a:lnTo>
                    <a:pt x="80" y="59"/>
                  </a:lnTo>
                  <a:lnTo>
                    <a:pt x="21" y="7"/>
                  </a:lnTo>
                  <a:close/>
                </a:path>
              </a:pathLst>
            </a:custGeom>
            <a:solidFill>
              <a:srgbClr val="6CB7D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4" name="Freeform 16"/>
            <p:cNvSpPr>
              <a:spLocks/>
            </p:cNvSpPr>
            <p:nvPr/>
          </p:nvSpPr>
          <p:spPr bwMode="auto">
            <a:xfrm>
              <a:off x="2333" y="4047"/>
              <a:ext cx="999" cy="291"/>
            </a:xfrm>
            <a:custGeom>
              <a:avLst/>
              <a:gdLst/>
              <a:ahLst/>
              <a:cxnLst>
                <a:cxn ang="0">
                  <a:pos x="197" y="21"/>
                </a:cxn>
                <a:cxn ang="0">
                  <a:pos x="248" y="0"/>
                </a:cxn>
                <a:cxn ang="0">
                  <a:pos x="285" y="29"/>
                </a:cxn>
                <a:cxn ang="0">
                  <a:pos x="336" y="51"/>
                </a:cxn>
                <a:cxn ang="0">
                  <a:pos x="401" y="36"/>
                </a:cxn>
                <a:cxn ang="0">
                  <a:pos x="474" y="80"/>
                </a:cxn>
                <a:cxn ang="0">
                  <a:pos x="525" y="94"/>
                </a:cxn>
                <a:cxn ang="0">
                  <a:pos x="591" y="80"/>
                </a:cxn>
                <a:cxn ang="0">
                  <a:pos x="707" y="131"/>
                </a:cxn>
                <a:cxn ang="0">
                  <a:pos x="795" y="204"/>
                </a:cxn>
                <a:cxn ang="0">
                  <a:pos x="890" y="218"/>
                </a:cxn>
                <a:cxn ang="0">
                  <a:pos x="999" y="291"/>
                </a:cxn>
                <a:cxn ang="0">
                  <a:pos x="161" y="291"/>
                </a:cxn>
                <a:cxn ang="0">
                  <a:pos x="0" y="262"/>
                </a:cxn>
                <a:cxn ang="0">
                  <a:pos x="131" y="218"/>
                </a:cxn>
                <a:cxn ang="0">
                  <a:pos x="110" y="175"/>
                </a:cxn>
                <a:cxn ang="0">
                  <a:pos x="146" y="138"/>
                </a:cxn>
                <a:cxn ang="0">
                  <a:pos x="182" y="109"/>
                </a:cxn>
                <a:cxn ang="0">
                  <a:pos x="139" y="51"/>
                </a:cxn>
                <a:cxn ang="0">
                  <a:pos x="197" y="21"/>
                </a:cxn>
              </a:cxnLst>
              <a:rect l="0" t="0" r="r" b="b"/>
              <a:pathLst>
                <a:path w="999" h="291">
                  <a:moveTo>
                    <a:pt x="197" y="21"/>
                  </a:moveTo>
                  <a:lnTo>
                    <a:pt x="248" y="0"/>
                  </a:lnTo>
                  <a:lnTo>
                    <a:pt x="285" y="29"/>
                  </a:lnTo>
                  <a:lnTo>
                    <a:pt x="336" y="51"/>
                  </a:lnTo>
                  <a:lnTo>
                    <a:pt x="401" y="36"/>
                  </a:lnTo>
                  <a:lnTo>
                    <a:pt x="474" y="80"/>
                  </a:lnTo>
                  <a:lnTo>
                    <a:pt x="525" y="94"/>
                  </a:lnTo>
                  <a:lnTo>
                    <a:pt x="591" y="80"/>
                  </a:lnTo>
                  <a:lnTo>
                    <a:pt x="707" y="131"/>
                  </a:lnTo>
                  <a:lnTo>
                    <a:pt x="795" y="204"/>
                  </a:lnTo>
                  <a:lnTo>
                    <a:pt x="890" y="218"/>
                  </a:lnTo>
                  <a:lnTo>
                    <a:pt x="999" y="291"/>
                  </a:lnTo>
                  <a:lnTo>
                    <a:pt x="161" y="291"/>
                  </a:lnTo>
                  <a:lnTo>
                    <a:pt x="0" y="262"/>
                  </a:lnTo>
                  <a:lnTo>
                    <a:pt x="131" y="218"/>
                  </a:lnTo>
                  <a:lnTo>
                    <a:pt x="110" y="175"/>
                  </a:lnTo>
                  <a:lnTo>
                    <a:pt x="146" y="138"/>
                  </a:lnTo>
                  <a:lnTo>
                    <a:pt x="182" y="109"/>
                  </a:lnTo>
                  <a:lnTo>
                    <a:pt x="139" y="51"/>
                  </a:lnTo>
                  <a:lnTo>
                    <a:pt x="197" y="21"/>
                  </a:lnTo>
                  <a:close/>
                </a:path>
              </a:pathLst>
            </a:custGeom>
            <a:gradFill rotWithShape="1">
              <a:gsLst>
                <a:gs pos="0">
                  <a:srgbClr val="615453"/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5" name="Freeform 17"/>
            <p:cNvSpPr>
              <a:spLocks/>
            </p:cNvSpPr>
            <p:nvPr/>
          </p:nvSpPr>
          <p:spPr bwMode="auto">
            <a:xfrm>
              <a:off x="2399" y="2851"/>
              <a:ext cx="437" cy="116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51" y="7"/>
                </a:cxn>
                <a:cxn ang="0">
                  <a:pos x="102" y="0"/>
                </a:cxn>
                <a:cxn ang="0">
                  <a:pos x="167" y="14"/>
                </a:cxn>
                <a:cxn ang="0">
                  <a:pos x="204" y="51"/>
                </a:cxn>
                <a:cxn ang="0">
                  <a:pos x="277" y="58"/>
                </a:cxn>
                <a:cxn ang="0">
                  <a:pos x="350" y="58"/>
                </a:cxn>
                <a:cxn ang="0">
                  <a:pos x="437" y="102"/>
                </a:cxn>
                <a:cxn ang="0">
                  <a:pos x="284" y="102"/>
                </a:cxn>
                <a:cxn ang="0">
                  <a:pos x="189" y="116"/>
                </a:cxn>
                <a:cxn ang="0">
                  <a:pos x="124" y="109"/>
                </a:cxn>
                <a:cxn ang="0">
                  <a:pos x="65" y="87"/>
                </a:cxn>
                <a:cxn ang="0">
                  <a:pos x="0" y="102"/>
                </a:cxn>
                <a:cxn ang="0">
                  <a:pos x="7" y="22"/>
                </a:cxn>
              </a:cxnLst>
              <a:rect l="0" t="0" r="r" b="b"/>
              <a:pathLst>
                <a:path w="437" h="116">
                  <a:moveTo>
                    <a:pt x="7" y="22"/>
                  </a:moveTo>
                  <a:lnTo>
                    <a:pt x="51" y="7"/>
                  </a:lnTo>
                  <a:lnTo>
                    <a:pt x="102" y="0"/>
                  </a:lnTo>
                  <a:lnTo>
                    <a:pt x="167" y="14"/>
                  </a:lnTo>
                  <a:lnTo>
                    <a:pt x="204" y="51"/>
                  </a:lnTo>
                  <a:lnTo>
                    <a:pt x="277" y="58"/>
                  </a:lnTo>
                  <a:lnTo>
                    <a:pt x="350" y="58"/>
                  </a:lnTo>
                  <a:lnTo>
                    <a:pt x="437" y="102"/>
                  </a:lnTo>
                  <a:lnTo>
                    <a:pt x="284" y="102"/>
                  </a:lnTo>
                  <a:lnTo>
                    <a:pt x="189" y="116"/>
                  </a:lnTo>
                  <a:lnTo>
                    <a:pt x="124" y="109"/>
                  </a:lnTo>
                  <a:lnTo>
                    <a:pt x="65" y="87"/>
                  </a:lnTo>
                  <a:lnTo>
                    <a:pt x="0" y="102"/>
                  </a:lnTo>
                  <a:lnTo>
                    <a:pt x="7" y="22"/>
                  </a:lnTo>
                  <a:close/>
                </a:path>
              </a:pathLst>
            </a:custGeom>
            <a:solidFill>
              <a:srgbClr val="87C4D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146" name="Freeform 18"/>
            <p:cNvSpPr>
              <a:spLocks/>
            </p:cNvSpPr>
            <p:nvPr/>
          </p:nvSpPr>
          <p:spPr bwMode="auto">
            <a:xfrm>
              <a:off x="2260" y="3303"/>
              <a:ext cx="955" cy="248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270" y="0"/>
                </a:cxn>
                <a:cxn ang="0">
                  <a:pos x="409" y="29"/>
                </a:cxn>
                <a:cxn ang="0">
                  <a:pos x="474" y="44"/>
                </a:cxn>
                <a:cxn ang="0">
                  <a:pos x="598" y="58"/>
                </a:cxn>
                <a:cxn ang="0">
                  <a:pos x="802" y="80"/>
                </a:cxn>
                <a:cxn ang="0">
                  <a:pos x="904" y="95"/>
                </a:cxn>
                <a:cxn ang="0">
                  <a:pos x="955" y="160"/>
                </a:cxn>
                <a:cxn ang="0">
                  <a:pos x="831" y="146"/>
                </a:cxn>
                <a:cxn ang="0">
                  <a:pos x="700" y="168"/>
                </a:cxn>
                <a:cxn ang="0">
                  <a:pos x="474" y="182"/>
                </a:cxn>
                <a:cxn ang="0">
                  <a:pos x="394" y="168"/>
                </a:cxn>
                <a:cxn ang="0">
                  <a:pos x="460" y="211"/>
                </a:cxn>
                <a:cxn ang="0">
                  <a:pos x="416" y="248"/>
                </a:cxn>
                <a:cxn ang="0">
                  <a:pos x="270" y="197"/>
                </a:cxn>
                <a:cxn ang="0">
                  <a:pos x="212" y="211"/>
                </a:cxn>
                <a:cxn ang="0">
                  <a:pos x="161" y="175"/>
                </a:cxn>
                <a:cxn ang="0">
                  <a:pos x="88" y="109"/>
                </a:cxn>
                <a:cxn ang="0">
                  <a:pos x="37" y="109"/>
                </a:cxn>
                <a:cxn ang="0">
                  <a:pos x="0" y="58"/>
                </a:cxn>
                <a:cxn ang="0">
                  <a:pos x="66" y="7"/>
                </a:cxn>
                <a:cxn ang="0">
                  <a:pos x="110" y="0"/>
                </a:cxn>
              </a:cxnLst>
              <a:rect l="0" t="0" r="r" b="b"/>
              <a:pathLst>
                <a:path w="955" h="248">
                  <a:moveTo>
                    <a:pt x="110" y="0"/>
                  </a:moveTo>
                  <a:lnTo>
                    <a:pt x="270" y="0"/>
                  </a:lnTo>
                  <a:lnTo>
                    <a:pt x="409" y="29"/>
                  </a:lnTo>
                  <a:lnTo>
                    <a:pt x="474" y="44"/>
                  </a:lnTo>
                  <a:lnTo>
                    <a:pt x="598" y="58"/>
                  </a:lnTo>
                  <a:lnTo>
                    <a:pt x="802" y="80"/>
                  </a:lnTo>
                  <a:lnTo>
                    <a:pt x="904" y="95"/>
                  </a:lnTo>
                  <a:lnTo>
                    <a:pt x="955" y="160"/>
                  </a:lnTo>
                  <a:lnTo>
                    <a:pt x="831" y="146"/>
                  </a:lnTo>
                  <a:lnTo>
                    <a:pt x="700" y="168"/>
                  </a:lnTo>
                  <a:lnTo>
                    <a:pt x="474" y="182"/>
                  </a:lnTo>
                  <a:lnTo>
                    <a:pt x="394" y="168"/>
                  </a:lnTo>
                  <a:lnTo>
                    <a:pt x="460" y="211"/>
                  </a:lnTo>
                  <a:lnTo>
                    <a:pt x="416" y="248"/>
                  </a:lnTo>
                  <a:lnTo>
                    <a:pt x="270" y="197"/>
                  </a:lnTo>
                  <a:lnTo>
                    <a:pt x="212" y="211"/>
                  </a:lnTo>
                  <a:lnTo>
                    <a:pt x="161" y="175"/>
                  </a:lnTo>
                  <a:lnTo>
                    <a:pt x="88" y="109"/>
                  </a:lnTo>
                  <a:lnTo>
                    <a:pt x="37" y="109"/>
                  </a:lnTo>
                  <a:lnTo>
                    <a:pt x="0" y="58"/>
                  </a:lnTo>
                  <a:lnTo>
                    <a:pt x="66" y="7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87C4D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160" name="Group 32"/>
          <p:cNvGrpSpPr>
            <a:grpSpLocks/>
          </p:cNvGrpSpPr>
          <p:nvPr/>
        </p:nvGrpSpPr>
        <p:grpSpPr bwMode="auto">
          <a:xfrm>
            <a:off x="2239963" y="1042988"/>
            <a:ext cx="6169025" cy="4625975"/>
            <a:chOff x="1411" y="657"/>
            <a:chExt cx="3886" cy="2914"/>
          </a:xfrm>
        </p:grpSpPr>
        <p:sp>
          <p:nvSpPr>
            <p:cNvPr id="4814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380" y="657"/>
              <a:ext cx="2075" cy="5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TopRight">
                  <a:rot lat="19499999" lon="600000" rev="0"/>
                </a:camera>
                <a:lightRig rig="legacyFlat1" dir="t"/>
              </a:scene3d>
              <a:sp3d extrusionH="430200" prstMaterial="legacyPlastic">
                <a:extrusionClr>
                  <a:srgbClr val="CC3300"/>
                </a:extrusionClr>
              </a:sp3d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99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动量  动量定理</a:t>
              </a:r>
              <a:endParaRPr lang="zh-CN" altLang="en-US" sz="3600" b="1" kern="10" dirty="0">
                <a:ln w="19050">
                  <a:round/>
                  <a:headEnd/>
                  <a:tailEnd/>
                </a:ln>
                <a:gradFill rotWithShape="0">
                  <a:gsLst>
                    <a:gs pos="0">
                      <a:srgbClr val="FFFF99"/>
                    </a:gs>
                    <a:gs pos="100000">
                      <a:srgbClr val="FF9900"/>
                    </a:gs>
                  </a:gsLst>
                  <a:lin ang="5400000" scaled="1"/>
                </a:gradFill>
                <a:latin typeface="黑体"/>
                <a:ea typeface="黑体"/>
              </a:endParaRPr>
            </a:p>
          </p:txBody>
        </p:sp>
        <p:sp>
          <p:nvSpPr>
            <p:cNvPr id="4815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411" y="1480"/>
              <a:ext cx="3605" cy="7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338"/>
                </a:avLst>
              </a:prstTxWarp>
              <a:scene3d>
                <a:camera prst="legacyObliqueTopRight">
                  <a:rot lat="19499999" lon="600000" rev="0"/>
                </a:camera>
                <a:lightRig rig="legacyFlat1" dir="t"/>
              </a:scene3d>
              <a:sp3d extrusionH="430200" prstMaterial="legacyPlastic">
                <a:extrusionClr>
                  <a:srgbClr val="CC3300"/>
                </a:extrusionClr>
              </a:sp3d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FF99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atin typeface="黑体"/>
                  <a:ea typeface="黑体"/>
                </a:rPr>
                <a:t>动量守恒定律</a:t>
              </a:r>
              <a:endParaRPr lang="zh-CN" altLang="en-US" sz="3600" b="1" kern="10" dirty="0">
                <a:ln w="19050">
                  <a:round/>
                  <a:headEnd/>
                  <a:tailEnd/>
                </a:ln>
                <a:gradFill rotWithShape="0">
                  <a:gsLst>
                    <a:gs pos="0">
                      <a:srgbClr val="FFFF99"/>
                    </a:gs>
                    <a:gs pos="100000">
                      <a:srgbClr val="FF9900"/>
                    </a:gs>
                  </a:gsLst>
                  <a:lin ang="5400000" scaled="1"/>
                </a:gradFill>
                <a:latin typeface="黑体"/>
                <a:ea typeface="黑体"/>
              </a:endParaRPr>
            </a:p>
          </p:txBody>
        </p:sp>
        <p:sp>
          <p:nvSpPr>
            <p:cNvPr id="4815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585" y="2650"/>
              <a:ext cx="3528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 </a:t>
              </a:r>
              <a:r>
                <a:rPr lang="en-US" altLang="zh-CN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momentum   </a:t>
              </a:r>
              <a:r>
                <a:rPr lang="en-US" altLang="zh-CN" sz="3600" kern="10" dirty="0" err="1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momentum</a:t>
              </a:r>
              <a:r>
                <a:rPr lang="en-US" altLang="zh-CN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 theorem 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107763" dir="2700000" algn="ctr" rotWithShape="0">
                    <a:srgbClr val="5A502C"/>
                  </a:outerShdw>
                </a:effectLst>
                <a:latin typeface="Arial Black"/>
              </a:endParaRPr>
            </a:p>
          </p:txBody>
        </p:sp>
        <p:sp>
          <p:nvSpPr>
            <p:cNvPr id="4815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753" y="3231"/>
              <a:ext cx="3544" cy="3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 Law of conservation </a:t>
              </a:r>
              <a:r>
                <a:rPr lang="en-US" altLang="zh-CN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effectLst>
                    <a:outerShdw dist="107763" dir="2700000" algn="ctr" rotWithShape="0">
                      <a:srgbClr val="5A502C"/>
                    </a:outerShdw>
                  </a:effectLst>
                  <a:latin typeface="Arial Black"/>
                </a:rPr>
                <a:t>of momentum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107763" dir="2700000" algn="ctr" rotWithShape="0">
                    <a:srgbClr val="5A502C"/>
                  </a:outerShdw>
                </a:effectLst>
                <a:latin typeface="Arial Black"/>
              </a:endParaRPr>
            </a:p>
          </p:txBody>
        </p:sp>
      </p:grpSp>
      <p:sp>
        <p:nvSpPr>
          <p:cNvPr id="48161" name="WordArt 33"/>
          <p:cNvSpPr>
            <a:spLocks noChangeArrowheads="1" noChangeShapeType="1" noTextEdit="1"/>
          </p:cNvSpPr>
          <p:nvPr/>
        </p:nvSpPr>
        <p:spPr bwMode="auto">
          <a:xfrm>
            <a:off x="57150" y="6572250"/>
            <a:ext cx="495300" cy="2476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图片来自</a:t>
            </a:r>
          </a:p>
          <a:p>
            <a:pPr algn="ctr"/>
            <a:r>
              <a:rPr lang="en-US" altLang="zh-CN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Internet</a:t>
            </a:r>
            <a:endParaRPr lang="zh-CN" altLang="en-US" sz="3600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宋体"/>
              <a:ea typeface="宋体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2074637" y="1162627"/>
            <a:ext cx="1117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8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3.4</a:t>
            </a:r>
            <a:endParaRPr lang="zh-CN" altLang="en-US" sz="48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6763" y="0"/>
            <a:ext cx="5949950" cy="111125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动量</a:t>
            </a:r>
          </a:p>
        </p:txBody>
      </p:sp>
      <p:sp>
        <p:nvSpPr>
          <p:cNvPr id="52227" name="Rectangle 3" descr="信纸"/>
          <p:cNvSpPr>
            <a:spLocks noChangeArrowheads="1"/>
          </p:cNvSpPr>
          <p:nvPr/>
        </p:nvSpPr>
        <p:spPr bwMode="auto">
          <a:xfrm>
            <a:off x="0" y="6734175"/>
            <a:ext cx="9144000" cy="1238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242" name="Group 18"/>
          <p:cNvGrpSpPr>
            <a:grpSpLocks/>
          </p:cNvGrpSpPr>
          <p:nvPr/>
        </p:nvGrpSpPr>
        <p:grpSpPr bwMode="auto">
          <a:xfrm>
            <a:off x="2954338" y="2354263"/>
            <a:ext cx="2673350" cy="806450"/>
            <a:chOff x="903" y="1692"/>
            <a:chExt cx="1835" cy="542"/>
          </a:xfrm>
        </p:grpSpPr>
        <p:sp>
          <p:nvSpPr>
            <p:cNvPr id="52243" name="Rectangle 19"/>
            <p:cNvSpPr>
              <a:spLocks noChangeArrowheads="1"/>
            </p:cNvSpPr>
            <p:nvPr/>
          </p:nvSpPr>
          <p:spPr bwMode="auto">
            <a:xfrm>
              <a:off x="903" y="1692"/>
              <a:ext cx="1835" cy="542"/>
            </a:xfrm>
            <a:prstGeom prst="rect">
              <a:avLst/>
            </a:prstGeom>
            <a:solidFill>
              <a:srgbClr val="FFFFCC"/>
            </a:solidFill>
            <a:ln w="5715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856" y="1877"/>
              <a:ext cx="277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2245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262" y="1894"/>
              <a:ext cx="245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52246" name="Line 22"/>
            <p:cNvSpPr>
              <a:spLocks noChangeShapeType="1"/>
            </p:cNvSpPr>
            <p:nvPr/>
          </p:nvSpPr>
          <p:spPr bwMode="auto">
            <a:xfrm>
              <a:off x="2223" y="1810"/>
              <a:ext cx="3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2247" name="Group 23"/>
            <p:cNvGrpSpPr>
              <a:grpSpLocks/>
            </p:cNvGrpSpPr>
            <p:nvPr/>
          </p:nvGrpSpPr>
          <p:grpSpPr bwMode="auto">
            <a:xfrm rot="5400000">
              <a:off x="1571" y="1836"/>
              <a:ext cx="93" cy="238"/>
              <a:chOff x="2928" y="3216"/>
              <a:chExt cx="48" cy="240"/>
            </a:xfrm>
          </p:grpSpPr>
          <p:sp>
            <p:nvSpPr>
              <p:cNvPr id="52248" name="Line 2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9" name="Line 2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250" name="Group 26"/>
            <p:cNvGrpSpPr>
              <a:grpSpLocks/>
            </p:cNvGrpSpPr>
            <p:nvPr/>
          </p:nvGrpSpPr>
          <p:grpSpPr bwMode="auto">
            <a:xfrm>
              <a:off x="1044" y="1814"/>
              <a:ext cx="384" cy="294"/>
              <a:chOff x="4028" y="3109"/>
              <a:chExt cx="277" cy="257"/>
            </a:xfrm>
          </p:grpSpPr>
          <p:sp>
            <p:nvSpPr>
              <p:cNvPr id="52251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8" y="3168"/>
                <a:ext cx="194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52" name="Line 28"/>
              <p:cNvSpPr>
                <a:spLocks noChangeShapeType="1"/>
              </p:cNvSpPr>
              <p:nvPr/>
            </p:nvSpPr>
            <p:spPr bwMode="auto">
              <a:xfrm>
                <a:off x="4029" y="3109"/>
                <a:ext cx="2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2264" name="WordArt 40"/>
          <p:cNvSpPr>
            <a:spLocks noChangeArrowheads="1" noChangeShapeType="1" noTextEdit="1"/>
          </p:cNvSpPr>
          <p:nvPr/>
        </p:nvSpPr>
        <p:spPr bwMode="auto">
          <a:xfrm>
            <a:off x="1262063" y="481013"/>
            <a:ext cx="6631635" cy="403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3.4.1 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动量与冲量 质点动量定理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sp>
        <p:nvSpPr>
          <p:cNvPr id="52289" name="Rectangle 65" descr="信纸"/>
          <p:cNvSpPr>
            <a:spLocks noChangeArrowheads="1"/>
          </p:cNvSpPr>
          <p:nvPr/>
        </p:nvSpPr>
        <p:spPr bwMode="auto">
          <a:xfrm>
            <a:off x="8975725" y="0"/>
            <a:ext cx="1682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290" name="Rectangle 66" descr="信纸"/>
          <p:cNvSpPr>
            <a:spLocks noChangeArrowheads="1"/>
          </p:cNvSpPr>
          <p:nvPr/>
        </p:nvSpPr>
        <p:spPr bwMode="auto">
          <a:xfrm>
            <a:off x="0" y="0"/>
            <a:ext cx="1682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341" name="Rectangle 117" descr="信纸"/>
          <p:cNvSpPr>
            <a:spLocks noChangeArrowheads="1"/>
          </p:cNvSpPr>
          <p:nvPr/>
        </p:nvSpPr>
        <p:spPr bwMode="auto">
          <a:xfrm>
            <a:off x="0" y="0"/>
            <a:ext cx="9144000" cy="1968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342" name="Rectangle 118" descr="信纸"/>
          <p:cNvSpPr>
            <a:spLocks noChangeArrowheads="1"/>
          </p:cNvSpPr>
          <p:nvPr/>
        </p:nvSpPr>
        <p:spPr bwMode="auto">
          <a:xfrm>
            <a:off x="0" y="0"/>
            <a:ext cx="9144000" cy="3206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2400" name="Group 176"/>
          <p:cNvGrpSpPr>
            <a:grpSpLocks/>
          </p:cNvGrpSpPr>
          <p:nvPr/>
        </p:nvGrpSpPr>
        <p:grpSpPr bwMode="auto">
          <a:xfrm>
            <a:off x="588963" y="5795963"/>
            <a:ext cx="7399337" cy="407987"/>
            <a:chOff x="422" y="3771"/>
            <a:chExt cx="4944" cy="351"/>
          </a:xfrm>
        </p:grpSpPr>
        <p:sp>
          <p:nvSpPr>
            <p:cNvPr id="5225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1378" y="3807"/>
              <a:ext cx="1563" cy="2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</a:rPr>
                <a:t>动量是矢量</a:t>
              </a:r>
            </a:p>
          </p:txBody>
        </p:sp>
        <p:grpSp>
          <p:nvGrpSpPr>
            <p:cNvPr id="52254" name="Group 30"/>
            <p:cNvGrpSpPr>
              <a:grpSpLocks/>
            </p:cNvGrpSpPr>
            <p:nvPr/>
          </p:nvGrpSpPr>
          <p:grpSpPr bwMode="auto">
            <a:xfrm>
              <a:off x="3274" y="3771"/>
              <a:ext cx="2092" cy="351"/>
              <a:chOff x="2903" y="1899"/>
              <a:chExt cx="2054" cy="327"/>
            </a:xfrm>
          </p:grpSpPr>
          <p:sp>
            <p:nvSpPr>
              <p:cNvPr id="5225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3" y="1899"/>
                <a:ext cx="767" cy="3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单位：</a:t>
                </a:r>
              </a:p>
            </p:txBody>
          </p:sp>
          <p:sp>
            <p:nvSpPr>
              <p:cNvPr id="52256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0" y="1979"/>
                <a:ext cx="108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s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52257" name="Oval 33"/>
              <p:cNvSpPr>
                <a:spLocks noChangeArrowheads="1"/>
              </p:cNvSpPr>
              <p:nvPr/>
            </p:nvSpPr>
            <p:spPr bwMode="auto">
              <a:xfrm flipV="1">
                <a:off x="4079" y="2016"/>
                <a:ext cx="66" cy="5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258" name="Line 34"/>
              <p:cNvSpPr>
                <a:spLocks noChangeShapeType="1"/>
              </p:cNvSpPr>
              <p:nvPr/>
            </p:nvSpPr>
            <p:spPr bwMode="auto">
              <a:xfrm flipV="1">
                <a:off x="4727" y="1984"/>
                <a:ext cx="9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9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0" y="1916"/>
                <a:ext cx="77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2260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3" y="1966"/>
                <a:ext cx="220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61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3" y="1925"/>
                <a:ext cx="14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k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62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7" y="2029"/>
                <a:ext cx="86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2263" name="Oval 39"/>
              <p:cNvSpPr>
                <a:spLocks noChangeArrowheads="1"/>
              </p:cNvSpPr>
              <p:nvPr/>
            </p:nvSpPr>
            <p:spPr bwMode="auto">
              <a:xfrm flipV="1">
                <a:off x="4466" y="2018"/>
                <a:ext cx="66" cy="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399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422" y="3796"/>
              <a:ext cx="618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注意：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17525" y="3368675"/>
            <a:ext cx="6370638" cy="2266950"/>
            <a:chOff x="517525" y="3368675"/>
            <a:chExt cx="6370638" cy="2266950"/>
          </a:xfrm>
        </p:grpSpPr>
        <p:sp>
          <p:nvSpPr>
            <p:cNvPr id="52349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517525" y="3368675"/>
              <a:ext cx="2990850" cy="3714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在直角坐标系中：</a:t>
              </a:r>
            </a:p>
          </p:txBody>
        </p:sp>
        <p:grpSp>
          <p:nvGrpSpPr>
            <p:cNvPr id="52350" name="Group 126"/>
            <p:cNvGrpSpPr>
              <a:grpSpLocks/>
            </p:cNvGrpSpPr>
            <p:nvPr/>
          </p:nvGrpSpPr>
          <p:grpSpPr bwMode="auto">
            <a:xfrm>
              <a:off x="1887538" y="3905250"/>
              <a:ext cx="5000625" cy="985838"/>
              <a:chOff x="877" y="698"/>
              <a:chExt cx="3622" cy="863"/>
            </a:xfrm>
          </p:grpSpPr>
          <p:grpSp>
            <p:nvGrpSpPr>
              <p:cNvPr id="52351" name="Group 127"/>
              <p:cNvGrpSpPr>
                <a:grpSpLocks/>
              </p:cNvGrpSpPr>
              <p:nvPr/>
            </p:nvGrpSpPr>
            <p:grpSpPr bwMode="auto">
              <a:xfrm>
                <a:off x="1194" y="846"/>
                <a:ext cx="209" cy="59"/>
                <a:chOff x="2663" y="2411"/>
                <a:chExt cx="207" cy="67"/>
              </a:xfrm>
            </p:grpSpPr>
            <p:sp>
              <p:nvSpPr>
                <p:cNvPr id="52352" name="Line 128"/>
                <p:cNvSpPr>
                  <a:spLocks noChangeShapeType="1"/>
                </p:cNvSpPr>
                <p:nvPr/>
              </p:nvSpPr>
              <p:spPr bwMode="auto">
                <a:xfrm rot="5400000">
                  <a:off x="2767" y="2307"/>
                  <a:ext cx="0" cy="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53" name="Line 129"/>
                <p:cNvSpPr>
                  <a:spLocks noChangeShapeType="1"/>
                </p:cNvSpPr>
                <p:nvPr/>
              </p:nvSpPr>
              <p:spPr bwMode="auto">
                <a:xfrm rot="5400000">
                  <a:off x="2767" y="2374"/>
                  <a:ext cx="0" cy="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354" name="Group 130"/>
              <p:cNvGrpSpPr>
                <a:grpSpLocks/>
              </p:cNvGrpSpPr>
              <p:nvPr/>
            </p:nvGrpSpPr>
            <p:grpSpPr bwMode="auto">
              <a:xfrm>
                <a:off x="877" y="698"/>
                <a:ext cx="276" cy="312"/>
                <a:chOff x="2502" y="806"/>
                <a:chExt cx="315" cy="374"/>
              </a:xfrm>
            </p:grpSpPr>
            <p:sp>
              <p:nvSpPr>
                <p:cNvPr id="52355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870"/>
                  <a:ext cx="254" cy="31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56" name="Line 132"/>
                <p:cNvSpPr>
                  <a:spLocks noChangeShapeType="1"/>
                </p:cNvSpPr>
                <p:nvPr/>
              </p:nvSpPr>
              <p:spPr bwMode="auto">
                <a:xfrm>
                  <a:off x="2577" y="806"/>
                  <a:ext cx="240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357" name="Group 133"/>
              <p:cNvGrpSpPr>
                <a:grpSpLocks/>
              </p:cNvGrpSpPr>
              <p:nvPr/>
            </p:nvGrpSpPr>
            <p:grpSpPr bwMode="auto">
              <a:xfrm>
                <a:off x="1544" y="719"/>
                <a:ext cx="826" cy="299"/>
                <a:chOff x="3653" y="627"/>
                <a:chExt cx="819" cy="342"/>
              </a:xfrm>
            </p:grpSpPr>
            <p:sp>
              <p:nvSpPr>
                <p:cNvPr id="52358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53" y="695"/>
                  <a:ext cx="445" cy="231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 Antiqua"/>
                    </a:rPr>
                    <a:t>mv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 Antiqua"/>
                  </a:endParaRPr>
                </a:p>
              </p:txBody>
            </p:sp>
            <p:sp>
              <p:nvSpPr>
                <p:cNvPr id="52359" name="WordArt 1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6" y="843"/>
                  <a:ext cx="10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60" name="WordArt 1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96" y="699"/>
                  <a:ext cx="106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61" name="Line 137"/>
                <p:cNvSpPr>
                  <a:spLocks noChangeShapeType="1"/>
                </p:cNvSpPr>
                <p:nvPr/>
              </p:nvSpPr>
              <p:spPr bwMode="auto">
                <a:xfrm>
                  <a:off x="4283" y="627"/>
                  <a:ext cx="189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36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22" y="817"/>
                <a:ext cx="161" cy="12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2363" name="Group 139"/>
              <p:cNvGrpSpPr>
                <a:grpSpLocks/>
              </p:cNvGrpSpPr>
              <p:nvPr/>
            </p:nvGrpSpPr>
            <p:grpSpPr bwMode="auto">
              <a:xfrm>
                <a:off x="2674" y="705"/>
                <a:ext cx="827" cy="298"/>
                <a:chOff x="4786" y="671"/>
                <a:chExt cx="819" cy="342"/>
              </a:xfrm>
            </p:grpSpPr>
            <p:sp>
              <p:nvSpPr>
                <p:cNvPr id="52364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86" y="739"/>
                  <a:ext cx="445" cy="231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 Antiqua"/>
                    </a:rPr>
                    <a:t>mv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 Antiqua"/>
                  </a:endParaRPr>
                </a:p>
              </p:txBody>
            </p:sp>
            <p:sp>
              <p:nvSpPr>
                <p:cNvPr id="52365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49" y="887"/>
                  <a:ext cx="10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66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29" y="743"/>
                  <a:ext cx="106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j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67" name="Line 143"/>
                <p:cNvSpPr>
                  <a:spLocks noChangeShapeType="1"/>
                </p:cNvSpPr>
                <p:nvPr/>
              </p:nvSpPr>
              <p:spPr bwMode="auto">
                <a:xfrm>
                  <a:off x="5416" y="671"/>
                  <a:ext cx="189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368" name="Group 144"/>
              <p:cNvGrpSpPr>
                <a:grpSpLocks/>
              </p:cNvGrpSpPr>
              <p:nvPr/>
            </p:nvGrpSpPr>
            <p:grpSpPr bwMode="auto">
              <a:xfrm>
                <a:off x="3487" y="702"/>
                <a:ext cx="1012" cy="299"/>
                <a:chOff x="1386" y="1152"/>
                <a:chExt cx="1077" cy="342"/>
              </a:xfrm>
            </p:grpSpPr>
            <p:sp>
              <p:nvSpPr>
                <p:cNvPr id="52369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44" y="1220"/>
                  <a:ext cx="445" cy="231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Book Antiqua"/>
                    </a:rPr>
                    <a:t>mv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Book Antiqua"/>
                  </a:endParaRPr>
                </a:p>
              </p:txBody>
            </p:sp>
            <p:sp>
              <p:nvSpPr>
                <p:cNvPr id="52370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07" y="1368"/>
                  <a:ext cx="10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71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7" y="1224"/>
                  <a:ext cx="106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372" name="Line 148"/>
                <p:cNvSpPr>
                  <a:spLocks noChangeShapeType="1"/>
                </p:cNvSpPr>
                <p:nvPr/>
              </p:nvSpPr>
              <p:spPr bwMode="auto">
                <a:xfrm>
                  <a:off x="2274" y="1152"/>
                  <a:ext cx="189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73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6" y="1254"/>
                  <a:ext cx="159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+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2374" name="Group 150"/>
              <p:cNvGrpSpPr>
                <a:grpSpLocks/>
              </p:cNvGrpSpPr>
              <p:nvPr/>
            </p:nvGrpSpPr>
            <p:grpSpPr bwMode="auto">
              <a:xfrm>
                <a:off x="1186" y="1183"/>
                <a:ext cx="3141" cy="378"/>
                <a:chOff x="2396" y="2761"/>
                <a:chExt cx="2507" cy="344"/>
              </a:xfrm>
            </p:grpSpPr>
            <p:grpSp>
              <p:nvGrpSpPr>
                <p:cNvPr id="52375" name="Group 151"/>
                <p:cNvGrpSpPr>
                  <a:grpSpLocks/>
                </p:cNvGrpSpPr>
                <p:nvPr/>
              </p:nvGrpSpPr>
              <p:grpSpPr bwMode="auto">
                <a:xfrm>
                  <a:off x="2396" y="2872"/>
                  <a:ext cx="188" cy="67"/>
                  <a:chOff x="2663" y="2411"/>
                  <a:chExt cx="207" cy="67"/>
                </a:xfrm>
              </p:grpSpPr>
              <p:sp>
                <p:nvSpPr>
                  <p:cNvPr id="52376" name="Line 15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767" y="2307"/>
                    <a:ext cx="0" cy="207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377" name="Line 15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767" y="2374"/>
                    <a:ext cx="0" cy="207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2378" name="Group 154"/>
                <p:cNvGrpSpPr>
                  <a:grpSpLocks/>
                </p:cNvGrpSpPr>
                <p:nvPr/>
              </p:nvGrpSpPr>
              <p:grpSpPr bwMode="auto">
                <a:xfrm>
                  <a:off x="2684" y="2761"/>
                  <a:ext cx="703" cy="342"/>
                  <a:chOff x="2876" y="2761"/>
                  <a:chExt cx="703" cy="342"/>
                </a:xfrm>
              </p:grpSpPr>
              <p:grpSp>
                <p:nvGrpSpPr>
                  <p:cNvPr id="52379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2876" y="2822"/>
                    <a:ext cx="284" cy="281"/>
                    <a:chOff x="2876" y="2822"/>
                    <a:chExt cx="284" cy="281"/>
                  </a:xfrm>
                </p:grpSpPr>
                <p:sp>
                  <p:nvSpPr>
                    <p:cNvPr id="52380" name="WordArt 15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76" y="2822"/>
                      <a:ext cx="222" cy="23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381" name="WordArt 15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63" y="2977"/>
                      <a:ext cx="97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x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52382" name="WordArt 1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27" y="2833"/>
                    <a:ext cx="96" cy="23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383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3215" y="2761"/>
                    <a:ext cx="172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384" name="WordArt 1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34" y="2873"/>
                    <a:ext cx="145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+</a:t>
                    </a:r>
                    <a:endParaRPr lang="zh-CN" altLang="en-US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2385" name="Group 161"/>
                <p:cNvGrpSpPr>
                  <a:grpSpLocks/>
                </p:cNvGrpSpPr>
                <p:nvPr/>
              </p:nvGrpSpPr>
              <p:grpSpPr bwMode="auto">
                <a:xfrm>
                  <a:off x="3486" y="2788"/>
                  <a:ext cx="1417" cy="317"/>
                  <a:chOff x="3738" y="2764"/>
                  <a:chExt cx="1417" cy="317"/>
                </a:xfrm>
              </p:grpSpPr>
              <p:grpSp>
                <p:nvGrpSpPr>
                  <p:cNvPr id="52386" name="Group 162"/>
                  <p:cNvGrpSpPr>
                    <a:grpSpLocks/>
                  </p:cNvGrpSpPr>
                  <p:nvPr/>
                </p:nvGrpSpPr>
                <p:grpSpPr bwMode="auto">
                  <a:xfrm>
                    <a:off x="4096" y="2779"/>
                    <a:ext cx="194" cy="302"/>
                    <a:chOff x="4233" y="2744"/>
                    <a:chExt cx="172" cy="302"/>
                  </a:xfrm>
                </p:grpSpPr>
                <p:sp>
                  <p:nvSpPr>
                    <p:cNvPr id="52387" name="WordArt 1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4245" y="2816"/>
                      <a:ext cx="96" cy="2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j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388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3" y="2744"/>
                      <a:ext cx="172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52389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4938" y="2764"/>
                    <a:ext cx="217" cy="295"/>
                    <a:chOff x="5145" y="2741"/>
                    <a:chExt cx="160" cy="295"/>
                  </a:xfrm>
                </p:grpSpPr>
                <p:sp>
                  <p:nvSpPr>
                    <p:cNvPr id="52390" name="WordArt 1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5152" y="2806"/>
                      <a:ext cx="90" cy="23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k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391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5" y="2741"/>
                      <a:ext cx="160" cy="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52392" name="WordArt 1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24" y="2843"/>
                    <a:ext cx="135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Deflate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+</a:t>
                    </a:r>
                    <a:endParaRPr lang="zh-CN" altLang="en-US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52393" name="Group 169"/>
                  <p:cNvGrpSpPr>
                    <a:grpSpLocks/>
                  </p:cNvGrpSpPr>
                  <p:nvPr/>
                </p:nvGrpSpPr>
                <p:grpSpPr bwMode="auto">
                  <a:xfrm>
                    <a:off x="3738" y="2786"/>
                    <a:ext cx="284" cy="281"/>
                    <a:chOff x="2876" y="2822"/>
                    <a:chExt cx="284" cy="281"/>
                  </a:xfrm>
                </p:grpSpPr>
                <p:sp>
                  <p:nvSpPr>
                    <p:cNvPr id="52394" name="WordArt 17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76" y="2822"/>
                      <a:ext cx="222" cy="23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395" name="WordArt 17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63" y="2977"/>
                      <a:ext cx="97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y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52396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4542" y="2794"/>
                    <a:ext cx="284" cy="281"/>
                    <a:chOff x="2876" y="2822"/>
                    <a:chExt cx="284" cy="281"/>
                  </a:xfrm>
                </p:grpSpPr>
                <p:sp>
                  <p:nvSpPr>
                    <p:cNvPr id="52397" name="WordArt 17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76" y="2822"/>
                      <a:ext cx="222" cy="231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2398" name="WordArt 17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63" y="2977"/>
                      <a:ext cx="97" cy="12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Deflate">
                        <a:avLst>
                          <a:gd name="adj" fmla="val 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z</a:t>
                      </a:r>
                      <a:endParaRPr lang="zh-CN" altLang="en-US" sz="36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</p:grpSp>
        </p:grpSp>
        <p:grpSp>
          <p:nvGrpSpPr>
            <p:cNvPr id="52435" name="Group 211"/>
            <p:cNvGrpSpPr>
              <a:grpSpLocks/>
            </p:cNvGrpSpPr>
            <p:nvPr/>
          </p:nvGrpSpPr>
          <p:grpSpPr bwMode="auto">
            <a:xfrm>
              <a:off x="1562100" y="5029200"/>
              <a:ext cx="4270375" cy="606425"/>
              <a:chOff x="2868" y="1915"/>
              <a:chExt cx="2690" cy="382"/>
            </a:xfrm>
          </p:grpSpPr>
          <p:sp>
            <p:nvSpPr>
              <p:cNvPr id="52403" name="Rectangle 179"/>
              <p:cNvSpPr>
                <a:spLocks noChangeArrowheads="1"/>
              </p:cNvSpPr>
              <p:nvPr/>
            </p:nvSpPr>
            <p:spPr bwMode="auto">
              <a:xfrm>
                <a:off x="2868" y="1915"/>
                <a:ext cx="2690" cy="377"/>
              </a:xfrm>
              <a:prstGeom prst="rect">
                <a:avLst/>
              </a:prstGeom>
              <a:solidFill>
                <a:srgbClr val="CDFFF2"/>
              </a:solidFill>
              <a:ln w="9525">
                <a:solidFill>
                  <a:srgbClr val="FFFF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52405" name="Group 181"/>
              <p:cNvGrpSpPr>
                <a:grpSpLocks/>
              </p:cNvGrpSpPr>
              <p:nvPr/>
            </p:nvGrpSpPr>
            <p:grpSpPr bwMode="auto">
              <a:xfrm>
                <a:off x="2988" y="1948"/>
                <a:ext cx="2362" cy="349"/>
                <a:chOff x="329" y="3645"/>
                <a:chExt cx="2362" cy="349"/>
              </a:xfrm>
            </p:grpSpPr>
            <p:sp>
              <p:nvSpPr>
                <p:cNvPr id="52406" name="WordArt 1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" y="3741"/>
                  <a:ext cx="205" cy="16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solidFill>
                        <a:srgbClr val="FF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2407" name="Group 183"/>
                <p:cNvGrpSpPr>
                  <a:grpSpLocks/>
                </p:cNvGrpSpPr>
                <p:nvPr/>
              </p:nvGrpSpPr>
              <p:grpSpPr bwMode="auto">
                <a:xfrm>
                  <a:off x="614" y="3798"/>
                  <a:ext cx="182" cy="55"/>
                  <a:chOff x="1131" y="1917"/>
                  <a:chExt cx="233" cy="64"/>
                </a:xfrm>
              </p:grpSpPr>
              <p:sp>
                <p:nvSpPr>
                  <p:cNvPr id="52408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1917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409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1134" y="1981"/>
                    <a:ext cx="23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410" name="WordArt 1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7" y="3689"/>
                  <a:ext cx="9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2411" name="Group 187"/>
                <p:cNvGrpSpPr>
                  <a:grpSpLocks/>
                </p:cNvGrpSpPr>
                <p:nvPr/>
              </p:nvGrpSpPr>
              <p:grpSpPr bwMode="auto">
                <a:xfrm>
                  <a:off x="828" y="3648"/>
                  <a:ext cx="87" cy="346"/>
                  <a:chOff x="672" y="2880"/>
                  <a:chExt cx="192" cy="912"/>
                </a:xfrm>
              </p:grpSpPr>
              <p:sp>
                <p:nvSpPr>
                  <p:cNvPr id="52412" name="Line 1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2" y="3456"/>
                    <a:ext cx="48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413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3456"/>
                    <a:ext cx="144" cy="3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414" name="Line 1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2880"/>
                    <a:ext cx="0" cy="91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415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905" y="3645"/>
                  <a:ext cx="1786" cy="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2416" name="Group 192"/>
                <p:cNvGrpSpPr>
                  <a:grpSpLocks/>
                </p:cNvGrpSpPr>
                <p:nvPr/>
              </p:nvGrpSpPr>
              <p:grpSpPr bwMode="auto">
                <a:xfrm>
                  <a:off x="1018" y="3750"/>
                  <a:ext cx="262" cy="165"/>
                  <a:chOff x="780" y="3115"/>
                  <a:chExt cx="260" cy="189"/>
                </a:xfrm>
              </p:grpSpPr>
              <p:sp>
                <p:nvSpPr>
                  <p:cNvPr id="52417" name="WordArt 1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17" y="3202"/>
                    <a:ext cx="123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418" name="WordArt 1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80" y="3115"/>
                    <a:ext cx="140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2419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1" y="3700"/>
                  <a:ext cx="94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420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3" y="3693"/>
                  <a:ext cx="93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2421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18" y="3792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 dirty="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2422" name="Group 198"/>
                <p:cNvGrpSpPr>
                  <a:grpSpLocks/>
                </p:cNvGrpSpPr>
                <p:nvPr/>
              </p:nvGrpSpPr>
              <p:grpSpPr bwMode="auto">
                <a:xfrm>
                  <a:off x="1633" y="3761"/>
                  <a:ext cx="244" cy="179"/>
                  <a:chOff x="1431" y="3116"/>
                  <a:chExt cx="242" cy="206"/>
                </a:xfrm>
              </p:grpSpPr>
              <p:sp>
                <p:nvSpPr>
                  <p:cNvPr id="52423" name="WordArt 1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83" y="3212"/>
                    <a:ext cx="90" cy="1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424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31" y="3116"/>
                    <a:ext cx="140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2425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0" y="3795"/>
                  <a:ext cx="125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2426" name="Group 202"/>
                <p:cNvGrpSpPr>
                  <a:grpSpLocks/>
                </p:cNvGrpSpPr>
                <p:nvPr/>
              </p:nvGrpSpPr>
              <p:grpSpPr bwMode="auto">
                <a:xfrm>
                  <a:off x="2227" y="3762"/>
                  <a:ext cx="239" cy="184"/>
                  <a:chOff x="2072" y="3128"/>
                  <a:chExt cx="237" cy="212"/>
                </a:xfrm>
              </p:grpSpPr>
              <p:sp>
                <p:nvSpPr>
                  <p:cNvPr id="52427" name="WordArt 2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07" y="3238"/>
                    <a:ext cx="102" cy="1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2428" name="WordArt 20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72" y="3128"/>
                    <a:ext cx="140" cy="17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P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</p:grpSp>
        </p:grpSp>
      </p:grpSp>
      <p:grpSp>
        <p:nvGrpSpPr>
          <p:cNvPr id="52439" name="Group 215"/>
          <p:cNvGrpSpPr>
            <a:grpSpLocks/>
          </p:cNvGrpSpPr>
          <p:nvPr/>
        </p:nvGrpSpPr>
        <p:grpSpPr bwMode="auto">
          <a:xfrm>
            <a:off x="581025" y="1028700"/>
            <a:ext cx="8223251" cy="1082675"/>
            <a:chOff x="366" y="648"/>
            <a:chExt cx="5180" cy="682"/>
          </a:xfrm>
        </p:grpSpPr>
        <p:sp>
          <p:nvSpPr>
            <p:cNvPr id="52231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778" y="734"/>
              <a:ext cx="3717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力学中将物体的质量与其速度矢量</a:t>
              </a:r>
            </a:p>
          </p:txBody>
        </p:sp>
        <p:sp>
          <p:nvSpPr>
            <p:cNvPr id="52401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452" y="648"/>
              <a:ext cx="1125" cy="25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1</a:t>
              </a:r>
              <a:r>
                <a:rPr lang="zh-CN" altLang="en-US" sz="3600" b="1" kern="1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宋体"/>
                  <a:ea typeface="宋体"/>
                </a:rPr>
                <a:t>、动量</a:t>
              </a:r>
            </a:p>
          </p:txBody>
        </p:sp>
        <p:grpSp>
          <p:nvGrpSpPr>
            <p:cNvPr id="52438" name="Group 214"/>
            <p:cNvGrpSpPr>
              <a:grpSpLocks/>
            </p:cNvGrpSpPr>
            <p:nvPr/>
          </p:nvGrpSpPr>
          <p:grpSpPr bwMode="auto">
            <a:xfrm>
              <a:off x="366" y="1071"/>
              <a:ext cx="5180" cy="259"/>
              <a:chOff x="306" y="1215"/>
              <a:chExt cx="5180" cy="259"/>
            </a:xfrm>
          </p:grpSpPr>
          <p:grpSp>
            <p:nvGrpSpPr>
              <p:cNvPr id="52347" name="Group 123"/>
              <p:cNvGrpSpPr>
                <a:grpSpLocks/>
              </p:cNvGrpSpPr>
              <p:nvPr/>
            </p:nvGrpSpPr>
            <p:grpSpPr bwMode="auto">
              <a:xfrm>
                <a:off x="1144" y="1228"/>
                <a:ext cx="435" cy="205"/>
                <a:chOff x="3448" y="1078"/>
                <a:chExt cx="764" cy="207"/>
              </a:xfrm>
            </p:grpSpPr>
            <p:sp>
              <p:nvSpPr>
                <p:cNvPr id="52233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48" y="1128"/>
                  <a:ext cx="30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34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2" y="1125"/>
                  <a:ext cx="252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52235" name="Line 11"/>
                <p:cNvSpPr>
                  <a:spLocks noChangeShapeType="1"/>
                </p:cNvSpPr>
                <p:nvPr/>
              </p:nvSpPr>
              <p:spPr bwMode="auto">
                <a:xfrm>
                  <a:off x="3801" y="1078"/>
                  <a:ext cx="41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236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18" y="1217"/>
                <a:ext cx="3868" cy="2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，称为该物体</a:t>
                </a:r>
                <a:r>
                  <a:rPr lang="zh-CN" altLang="en-US" sz="3600" b="1" kern="10" dirty="0" smtClean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的         </a:t>
                </a:r>
                <a:r>
                  <a:rPr lang="zh-CN" altLang="en-US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，用   </a:t>
                </a:r>
                <a:r>
                  <a:rPr lang="zh-CN" altLang="en-US" sz="3600" b="1" kern="10" dirty="0" smtClean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 表示</a:t>
                </a:r>
                <a:r>
                  <a:rPr lang="zh-CN" altLang="en-US" sz="3600" b="1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，即：</a:t>
                </a:r>
              </a:p>
            </p:txBody>
          </p:sp>
          <p:sp>
            <p:nvSpPr>
              <p:cNvPr id="52238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7" y="1215"/>
                <a:ext cx="44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楷体_GB2312"/>
                  </a:rPr>
                  <a:t>动量</a:t>
                </a:r>
                <a:endPara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楷体_GB2312"/>
                </a:endParaRPr>
              </a:p>
            </p:txBody>
          </p:sp>
          <p:grpSp>
            <p:nvGrpSpPr>
              <p:cNvPr id="52239" name="Group 15"/>
              <p:cNvGrpSpPr>
                <a:grpSpLocks/>
              </p:cNvGrpSpPr>
              <p:nvPr/>
            </p:nvGrpSpPr>
            <p:grpSpPr bwMode="auto">
              <a:xfrm>
                <a:off x="4231" y="1218"/>
                <a:ext cx="271" cy="222"/>
                <a:chOff x="4135" y="3109"/>
                <a:chExt cx="275" cy="257"/>
              </a:xfrm>
            </p:grpSpPr>
            <p:sp>
              <p:nvSpPr>
                <p:cNvPr id="52240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7" y="3168"/>
                  <a:ext cx="194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2241" name="Line 17"/>
                <p:cNvSpPr>
                  <a:spLocks noChangeShapeType="1"/>
                </p:cNvSpPr>
                <p:nvPr/>
              </p:nvSpPr>
              <p:spPr bwMode="auto">
                <a:xfrm>
                  <a:off x="4135" y="3109"/>
                  <a:ext cx="275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stealth" w="med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2437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" y="1218"/>
                <a:ext cx="729" cy="2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的乘积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7" name="Rectangle 291"/>
          <p:cNvSpPr>
            <a:spLocks noGrp="1" noChangeArrowheads="1"/>
          </p:cNvSpPr>
          <p:nvPr>
            <p:ph type="title" idx="4294967295"/>
          </p:nvPr>
        </p:nvSpPr>
        <p:spPr>
          <a:xfrm>
            <a:off x="2036763" y="0"/>
            <a:ext cx="5949950" cy="111125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动量</a:t>
            </a:r>
          </a:p>
        </p:txBody>
      </p:sp>
      <p:sp>
        <p:nvSpPr>
          <p:cNvPr id="9584" name="WordArt 368"/>
          <p:cNvSpPr>
            <a:spLocks noChangeArrowheads="1" noChangeShapeType="1" noTextEdit="1"/>
          </p:cNvSpPr>
          <p:nvPr/>
        </p:nvSpPr>
        <p:spPr bwMode="auto">
          <a:xfrm>
            <a:off x="4506913" y="536575"/>
            <a:ext cx="4025900" cy="36988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描述力对时间</a:t>
            </a:r>
            <a:r>
              <a:rPr lang="zh-CN" alt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楷体_GB2312"/>
              </a:rPr>
              <a:t>的累积作用</a:t>
            </a:r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楷体_GB2312"/>
            </a:endParaRPr>
          </a:p>
        </p:txBody>
      </p:sp>
      <p:grpSp>
        <p:nvGrpSpPr>
          <p:cNvPr id="9894" name="Group 678"/>
          <p:cNvGrpSpPr>
            <a:grpSpLocks/>
          </p:cNvGrpSpPr>
          <p:nvPr/>
        </p:nvGrpSpPr>
        <p:grpSpPr bwMode="auto">
          <a:xfrm>
            <a:off x="469900" y="457200"/>
            <a:ext cx="3719513" cy="466725"/>
            <a:chOff x="296" y="288"/>
            <a:chExt cx="2352" cy="345"/>
          </a:xfrm>
        </p:grpSpPr>
        <p:sp>
          <p:nvSpPr>
            <p:cNvPr id="9583" name="WordArt 367"/>
            <p:cNvSpPr>
              <a:spLocks noChangeArrowheads="1" noChangeShapeType="1" noTextEdit="1"/>
            </p:cNvSpPr>
            <p:nvPr/>
          </p:nvSpPr>
          <p:spPr bwMode="auto">
            <a:xfrm>
              <a:off x="296" y="288"/>
              <a:ext cx="1983" cy="34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2</a:t>
              </a:r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华文中宋"/>
                  <a:ea typeface="华文中宋"/>
                </a:rPr>
                <a:t>、力的冲量</a:t>
              </a:r>
            </a:p>
          </p:txBody>
        </p:sp>
        <p:grpSp>
          <p:nvGrpSpPr>
            <p:cNvPr id="9586" name="Group 370"/>
            <p:cNvGrpSpPr>
              <a:grpSpLocks/>
            </p:cNvGrpSpPr>
            <p:nvPr/>
          </p:nvGrpSpPr>
          <p:grpSpPr bwMode="auto">
            <a:xfrm>
              <a:off x="2411" y="300"/>
              <a:ext cx="237" cy="296"/>
              <a:chOff x="1326" y="1192"/>
              <a:chExt cx="215" cy="299"/>
            </a:xfrm>
          </p:grpSpPr>
          <p:sp>
            <p:nvSpPr>
              <p:cNvPr id="9587" name="WordArt 3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26" y="1274"/>
                <a:ext cx="155" cy="21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588" name="Line 372"/>
              <p:cNvSpPr>
                <a:spLocks noChangeShapeType="1"/>
              </p:cNvSpPr>
              <p:nvPr/>
            </p:nvSpPr>
            <p:spPr bwMode="auto">
              <a:xfrm>
                <a:off x="1362" y="1192"/>
                <a:ext cx="179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900" name="Group 684"/>
          <p:cNvGrpSpPr>
            <a:grpSpLocks/>
          </p:cNvGrpSpPr>
          <p:nvPr/>
        </p:nvGrpSpPr>
        <p:grpSpPr bwMode="auto">
          <a:xfrm>
            <a:off x="644525" y="1666875"/>
            <a:ext cx="5114925" cy="369888"/>
            <a:chOff x="406" y="1178"/>
            <a:chExt cx="3222" cy="233"/>
          </a:xfrm>
        </p:grpSpPr>
        <p:grpSp>
          <p:nvGrpSpPr>
            <p:cNvPr id="9898" name="Group 682"/>
            <p:cNvGrpSpPr>
              <a:grpSpLocks/>
            </p:cNvGrpSpPr>
            <p:nvPr/>
          </p:nvGrpSpPr>
          <p:grpSpPr bwMode="auto">
            <a:xfrm>
              <a:off x="406" y="1194"/>
              <a:ext cx="1910" cy="214"/>
              <a:chOff x="406" y="1194"/>
              <a:chExt cx="1910" cy="214"/>
            </a:xfrm>
          </p:grpSpPr>
          <p:grpSp>
            <p:nvGrpSpPr>
              <p:cNvPr id="9646" name="Group 430"/>
              <p:cNvGrpSpPr>
                <a:grpSpLocks/>
              </p:cNvGrpSpPr>
              <p:nvPr/>
            </p:nvGrpSpPr>
            <p:grpSpPr bwMode="auto">
              <a:xfrm>
                <a:off x="1263" y="1197"/>
                <a:ext cx="265" cy="211"/>
                <a:chOff x="768" y="3477"/>
                <a:chExt cx="281" cy="280"/>
              </a:xfrm>
            </p:grpSpPr>
            <p:sp>
              <p:nvSpPr>
                <p:cNvPr id="9593" name="Line 377"/>
                <p:cNvSpPr>
                  <a:spLocks noChangeShapeType="1"/>
                </p:cNvSpPr>
                <p:nvPr/>
              </p:nvSpPr>
              <p:spPr bwMode="auto">
                <a:xfrm>
                  <a:off x="799" y="3477"/>
                  <a:ext cx="250" cy="11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94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68" y="3540"/>
                  <a:ext cx="223" cy="2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9595" name="WordArt 3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" y="1194"/>
                <a:ext cx="1910" cy="20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1</a:t>
                </a:r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、恒力   的冲量</a:t>
                </a:r>
              </a:p>
            </p:txBody>
          </p:sp>
        </p:grpSp>
        <p:grpSp>
          <p:nvGrpSpPr>
            <p:cNvPr id="9896" name="Group 680"/>
            <p:cNvGrpSpPr>
              <a:grpSpLocks/>
            </p:cNvGrpSpPr>
            <p:nvPr/>
          </p:nvGrpSpPr>
          <p:grpSpPr bwMode="auto">
            <a:xfrm>
              <a:off x="2658" y="1178"/>
              <a:ext cx="970" cy="233"/>
              <a:chOff x="2658" y="1178"/>
              <a:chExt cx="970" cy="233"/>
            </a:xfrm>
          </p:grpSpPr>
          <p:sp>
            <p:nvSpPr>
              <p:cNvPr id="9596" name="WordArt 3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8" y="1237"/>
                <a:ext cx="133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597" name="Line 381"/>
              <p:cNvSpPr>
                <a:spLocks noChangeShapeType="1"/>
              </p:cNvSpPr>
              <p:nvPr/>
            </p:nvSpPr>
            <p:spPr bwMode="auto">
              <a:xfrm>
                <a:off x="2663" y="1190"/>
                <a:ext cx="184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598" name="Group 382"/>
              <p:cNvGrpSpPr>
                <a:grpSpLocks/>
              </p:cNvGrpSpPr>
              <p:nvPr/>
            </p:nvGrpSpPr>
            <p:grpSpPr bwMode="auto">
              <a:xfrm rot="5400000">
                <a:off x="2944" y="1204"/>
                <a:ext cx="45" cy="165"/>
                <a:chOff x="2928" y="3216"/>
                <a:chExt cx="48" cy="240"/>
              </a:xfrm>
            </p:grpSpPr>
            <p:sp>
              <p:nvSpPr>
                <p:cNvPr id="9599" name="Line 38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00" name="Line 38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601" name="Line 385"/>
              <p:cNvSpPr>
                <a:spLocks noChangeShapeType="1"/>
              </p:cNvSpPr>
              <p:nvPr/>
            </p:nvSpPr>
            <p:spPr bwMode="auto">
              <a:xfrm>
                <a:off x="3187" y="1178"/>
                <a:ext cx="208" cy="9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02" name="WordArt 3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0" y="1230"/>
                <a:ext cx="185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603" name="WordArt 3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9" y="1232"/>
                <a:ext cx="79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604" name="Freeform 388"/>
              <p:cNvSpPr>
                <a:spLocks/>
              </p:cNvSpPr>
              <p:nvPr/>
            </p:nvSpPr>
            <p:spPr bwMode="auto">
              <a:xfrm>
                <a:off x="3398" y="1268"/>
                <a:ext cx="108" cy="119"/>
              </a:xfrm>
              <a:custGeom>
                <a:avLst/>
                <a:gdLst/>
                <a:ahLst/>
                <a:cxnLst>
                  <a:cxn ang="0">
                    <a:pos x="178" y="0"/>
                  </a:cxn>
                  <a:cxn ang="0">
                    <a:pos x="0" y="241"/>
                  </a:cxn>
                  <a:cxn ang="0">
                    <a:pos x="241" y="241"/>
                  </a:cxn>
                  <a:cxn ang="0">
                    <a:pos x="178" y="0"/>
                  </a:cxn>
                </a:cxnLst>
                <a:rect l="0" t="0" r="r" b="b"/>
                <a:pathLst>
                  <a:path w="241" h="241">
                    <a:moveTo>
                      <a:pt x="178" y="0"/>
                    </a:moveTo>
                    <a:lnTo>
                      <a:pt x="0" y="241"/>
                    </a:lnTo>
                    <a:lnTo>
                      <a:pt x="241" y="241"/>
                    </a:lnTo>
                    <a:lnTo>
                      <a:pt x="178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606" name="Rectangle 390" descr="信纸"/>
          <p:cNvSpPr>
            <a:spLocks noChangeArrowheads="1"/>
          </p:cNvSpPr>
          <p:nvPr/>
        </p:nvSpPr>
        <p:spPr bwMode="auto">
          <a:xfrm>
            <a:off x="8975725" y="0"/>
            <a:ext cx="1682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07" name="Rectangle 391" descr="信纸"/>
          <p:cNvSpPr>
            <a:spLocks noChangeArrowheads="1"/>
          </p:cNvSpPr>
          <p:nvPr/>
        </p:nvSpPr>
        <p:spPr bwMode="auto">
          <a:xfrm>
            <a:off x="0" y="0"/>
            <a:ext cx="168275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" name="Rectangle 2" descr="信纸"/>
          <p:cNvSpPr>
            <a:spLocks noChangeArrowheads="1"/>
          </p:cNvSpPr>
          <p:nvPr/>
        </p:nvSpPr>
        <p:spPr bwMode="auto">
          <a:xfrm>
            <a:off x="0" y="0"/>
            <a:ext cx="9144000" cy="1968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08" name="Rectangle 292" descr="信纸"/>
          <p:cNvSpPr>
            <a:spLocks noChangeArrowheads="1"/>
          </p:cNvSpPr>
          <p:nvPr/>
        </p:nvSpPr>
        <p:spPr bwMode="auto">
          <a:xfrm>
            <a:off x="0" y="0"/>
            <a:ext cx="9144000" cy="2841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895" name="Group 679"/>
          <p:cNvGrpSpPr>
            <a:grpSpLocks/>
          </p:cNvGrpSpPr>
          <p:nvPr/>
        </p:nvGrpSpPr>
        <p:grpSpPr bwMode="auto">
          <a:xfrm>
            <a:off x="560388" y="1085850"/>
            <a:ext cx="8231187" cy="425450"/>
            <a:chOff x="370" y="769"/>
            <a:chExt cx="5185" cy="268"/>
          </a:xfrm>
        </p:grpSpPr>
        <p:sp>
          <p:nvSpPr>
            <p:cNvPr id="9730" name="WordArt 514"/>
            <p:cNvSpPr>
              <a:spLocks noChangeArrowheads="1" noChangeShapeType="1" noTextEdit="1"/>
            </p:cNvSpPr>
            <p:nvPr/>
          </p:nvSpPr>
          <p:spPr bwMode="auto">
            <a:xfrm>
              <a:off x="370" y="769"/>
              <a:ext cx="692" cy="24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楷体_GB2312"/>
                </a:rPr>
                <a:t>定义：</a:t>
              </a:r>
            </a:p>
          </p:txBody>
        </p:sp>
        <p:sp>
          <p:nvSpPr>
            <p:cNvPr id="9731" name="WordArt 515"/>
            <p:cNvSpPr>
              <a:spLocks noChangeArrowheads="1" noChangeShapeType="1" noTextEdit="1"/>
            </p:cNvSpPr>
            <p:nvPr/>
          </p:nvSpPr>
          <p:spPr bwMode="auto">
            <a:xfrm>
              <a:off x="1176" y="769"/>
              <a:ext cx="4379" cy="26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楷体_GB2312"/>
                </a:rPr>
                <a:t>任何一个力与其作用时间的乘积称为该力的冲量</a:t>
              </a:r>
            </a:p>
          </p:txBody>
        </p:sp>
      </p:grpSp>
      <p:sp>
        <p:nvSpPr>
          <p:cNvPr id="9219" name="Rectangle 3" descr="信纸"/>
          <p:cNvSpPr>
            <a:spLocks noChangeArrowheads="1"/>
          </p:cNvSpPr>
          <p:nvPr/>
        </p:nvSpPr>
        <p:spPr bwMode="auto">
          <a:xfrm>
            <a:off x="0" y="6734175"/>
            <a:ext cx="9144000" cy="1238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62" name="Rectangle 546" descr="信纸"/>
          <p:cNvSpPr>
            <a:spLocks noChangeArrowheads="1"/>
          </p:cNvSpPr>
          <p:nvPr/>
        </p:nvSpPr>
        <p:spPr bwMode="auto">
          <a:xfrm>
            <a:off x="0" y="6726238"/>
            <a:ext cx="9144000" cy="1317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874" name="Group 658"/>
          <p:cNvGrpSpPr>
            <a:grpSpLocks/>
          </p:cNvGrpSpPr>
          <p:nvPr/>
        </p:nvGrpSpPr>
        <p:grpSpPr bwMode="auto">
          <a:xfrm>
            <a:off x="460375" y="5940425"/>
            <a:ext cx="7881938" cy="377825"/>
            <a:chOff x="263" y="3882"/>
            <a:chExt cx="5196" cy="284"/>
          </a:xfrm>
        </p:grpSpPr>
        <p:sp>
          <p:nvSpPr>
            <p:cNvPr id="9710" name="WordArt 494"/>
            <p:cNvSpPr>
              <a:spLocks noChangeArrowheads="1" noChangeShapeType="1" noTextEdit="1"/>
            </p:cNvSpPr>
            <p:nvPr/>
          </p:nvSpPr>
          <p:spPr bwMode="auto">
            <a:xfrm>
              <a:off x="2960" y="3910"/>
              <a:ext cx="680" cy="2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单位：</a:t>
              </a:r>
            </a:p>
          </p:txBody>
        </p:sp>
        <p:grpSp>
          <p:nvGrpSpPr>
            <p:cNvPr id="9712" name="Group 496"/>
            <p:cNvGrpSpPr>
              <a:grpSpLocks/>
            </p:cNvGrpSpPr>
            <p:nvPr/>
          </p:nvGrpSpPr>
          <p:grpSpPr bwMode="auto">
            <a:xfrm>
              <a:off x="3816" y="3886"/>
              <a:ext cx="823" cy="269"/>
              <a:chOff x="3072" y="3600"/>
              <a:chExt cx="1121" cy="299"/>
            </a:xfrm>
          </p:grpSpPr>
          <p:sp>
            <p:nvSpPr>
              <p:cNvPr id="9713" name="WordArt 4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2" y="3611"/>
                <a:ext cx="59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牛顿</a:t>
                </a:r>
              </a:p>
            </p:txBody>
          </p:sp>
          <p:sp>
            <p:nvSpPr>
              <p:cNvPr id="9714" name="Oval 498"/>
              <p:cNvSpPr>
                <a:spLocks noChangeArrowheads="1"/>
              </p:cNvSpPr>
              <p:nvPr/>
            </p:nvSpPr>
            <p:spPr bwMode="auto">
              <a:xfrm>
                <a:off x="3761" y="3718"/>
                <a:ext cx="42" cy="43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15" name="WordArt 4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3" y="3600"/>
                <a:ext cx="300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秒</a:t>
                </a:r>
              </a:p>
            </p:txBody>
          </p:sp>
        </p:grpSp>
        <p:grpSp>
          <p:nvGrpSpPr>
            <p:cNvPr id="9853" name="Group 637"/>
            <p:cNvGrpSpPr>
              <a:grpSpLocks/>
            </p:cNvGrpSpPr>
            <p:nvPr/>
          </p:nvGrpSpPr>
          <p:grpSpPr bwMode="auto">
            <a:xfrm>
              <a:off x="4701" y="3902"/>
              <a:ext cx="758" cy="234"/>
              <a:chOff x="5047" y="3903"/>
              <a:chExt cx="713" cy="199"/>
            </a:xfrm>
          </p:grpSpPr>
          <p:sp>
            <p:nvSpPr>
              <p:cNvPr id="9716" name="Oval 500"/>
              <p:cNvSpPr>
                <a:spLocks noChangeArrowheads="1"/>
              </p:cNvSpPr>
              <p:nvPr/>
            </p:nvSpPr>
            <p:spPr bwMode="auto">
              <a:xfrm flipV="1">
                <a:off x="5391" y="3971"/>
                <a:ext cx="52" cy="41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17" name="WordArt 5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87" y="3903"/>
                <a:ext cx="73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9718" name="WordArt 5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7" y="3911"/>
                <a:ext cx="6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9719" name="WordArt 5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11" y="3936"/>
                <a:ext cx="107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Bookman Old Style"/>
                  </a:rPr>
                  <a:t>s</a:t>
                </a:r>
                <a:endParaRPr lang="zh-CN" altLang="en-US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endParaRPr>
              </a:p>
            </p:txBody>
          </p:sp>
          <p:sp>
            <p:nvSpPr>
              <p:cNvPr id="9720" name="WordArt 5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94" y="3932"/>
                <a:ext cx="134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851" name="WordArt 635"/>
            <p:cNvSpPr>
              <a:spLocks noChangeArrowheads="1" noChangeShapeType="1" noTextEdit="1"/>
            </p:cNvSpPr>
            <p:nvPr/>
          </p:nvSpPr>
          <p:spPr bwMode="auto">
            <a:xfrm>
              <a:off x="263" y="3882"/>
              <a:ext cx="537" cy="2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注意：</a:t>
              </a:r>
            </a:p>
          </p:txBody>
        </p:sp>
        <p:sp>
          <p:nvSpPr>
            <p:cNvPr id="9852" name="WordArt 636"/>
            <p:cNvSpPr>
              <a:spLocks noChangeArrowheads="1" noChangeShapeType="1" noTextEdit="1"/>
            </p:cNvSpPr>
            <p:nvPr/>
          </p:nvSpPr>
          <p:spPr bwMode="auto">
            <a:xfrm>
              <a:off x="1043" y="3890"/>
              <a:ext cx="1563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冲量是矢量</a:t>
              </a:r>
            </a:p>
          </p:txBody>
        </p:sp>
      </p:grpSp>
      <p:grpSp>
        <p:nvGrpSpPr>
          <p:cNvPr id="9891" name="Group 675"/>
          <p:cNvGrpSpPr>
            <a:grpSpLocks/>
          </p:cNvGrpSpPr>
          <p:nvPr/>
        </p:nvGrpSpPr>
        <p:grpSpPr bwMode="auto">
          <a:xfrm>
            <a:off x="0" y="3643313"/>
            <a:ext cx="9144000" cy="2179637"/>
            <a:chOff x="0" y="2438"/>
            <a:chExt cx="5760" cy="1373"/>
          </a:xfrm>
        </p:grpSpPr>
        <p:sp>
          <p:nvSpPr>
            <p:cNvPr id="9739" name="WordArt 523"/>
            <p:cNvSpPr>
              <a:spLocks noChangeArrowheads="1" noChangeShapeType="1" noTextEdit="1"/>
            </p:cNvSpPr>
            <p:nvPr/>
          </p:nvSpPr>
          <p:spPr bwMode="auto">
            <a:xfrm>
              <a:off x="595" y="2484"/>
              <a:ext cx="2047" cy="2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在直角坐标系中：</a:t>
              </a:r>
            </a:p>
          </p:txBody>
        </p:sp>
        <p:grpSp>
          <p:nvGrpSpPr>
            <p:cNvPr id="9740" name="Group 524"/>
            <p:cNvGrpSpPr>
              <a:grpSpLocks/>
            </p:cNvGrpSpPr>
            <p:nvPr/>
          </p:nvGrpSpPr>
          <p:grpSpPr bwMode="auto">
            <a:xfrm>
              <a:off x="2947" y="2438"/>
              <a:ext cx="2227" cy="280"/>
              <a:chOff x="931" y="1507"/>
              <a:chExt cx="2526" cy="325"/>
            </a:xfrm>
          </p:grpSpPr>
          <p:grpSp>
            <p:nvGrpSpPr>
              <p:cNvPr id="9741" name="Group 525"/>
              <p:cNvGrpSpPr>
                <a:grpSpLocks/>
              </p:cNvGrpSpPr>
              <p:nvPr/>
            </p:nvGrpSpPr>
            <p:grpSpPr bwMode="auto">
              <a:xfrm>
                <a:off x="1230" y="1627"/>
                <a:ext cx="197" cy="59"/>
                <a:chOff x="2663" y="2411"/>
                <a:chExt cx="207" cy="67"/>
              </a:xfrm>
            </p:grpSpPr>
            <p:sp>
              <p:nvSpPr>
                <p:cNvPr id="9742" name="Line 526"/>
                <p:cNvSpPr>
                  <a:spLocks noChangeShapeType="1"/>
                </p:cNvSpPr>
                <p:nvPr/>
              </p:nvSpPr>
              <p:spPr bwMode="auto">
                <a:xfrm rot="5400000">
                  <a:off x="2767" y="2307"/>
                  <a:ext cx="0" cy="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43" name="Line 527"/>
                <p:cNvSpPr>
                  <a:spLocks noChangeShapeType="1"/>
                </p:cNvSpPr>
                <p:nvPr/>
              </p:nvSpPr>
              <p:spPr bwMode="auto">
                <a:xfrm rot="5400000">
                  <a:off x="2767" y="2374"/>
                  <a:ext cx="0" cy="207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4" name="Group 528"/>
              <p:cNvGrpSpPr>
                <a:grpSpLocks/>
              </p:cNvGrpSpPr>
              <p:nvPr/>
            </p:nvGrpSpPr>
            <p:grpSpPr bwMode="auto">
              <a:xfrm>
                <a:off x="931" y="1513"/>
                <a:ext cx="283" cy="244"/>
                <a:chOff x="2502" y="806"/>
                <a:chExt cx="315" cy="374"/>
              </a:xfrm>
            </p:grpSpPr>
            <p:sp>
              <p:nvSpPr>
                <p:cNvPr id="9745" name="WordArt 5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02" y="870"/>
                  <a:ext cx="254" cy="310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746" name="Line 530"/>
                <p:cNvSpPr>
                  <a:spLocks noChangeShapeType="1"/>
                </p:cNvSpPr>
                <p:nvPr/>
              </p:nvSpPr>
              <p:spPr bwMode="auto">
                <a:xfrm>
                  <a:off x="2577" y="806"/>
                  <a:ext cx="240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747" name="WordArt 5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0" y="1536"/>
                <a:ext cx="169" cy="22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48" name="WordArt 5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12" y="1713"/>
                <a:ext cx="101" cy="11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49" name="WordArt 5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4" y="1587"/>
                <a:ext cx="100" cy="20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0" name="Line 534"/>
              <p:cNvSpPr>
                <a:spLocks noChangeShapeType="1"/>
              </p:cNvSpPr>
              <p:nvPr/>
            </p:nvSpPr>
            <p:spPr bwMode="auto">
              <a:xfrm>
                <a:off x="1871" y="1524"/>
                <a:ext cx="18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51" name="WordArt 5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0" y="1598"/>
                <a:ext cx="151" cy="12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2" name="WordArt 5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7" y="1535"/>
                <a:ext cx="170" cy="236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3" name="WordArt 5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7" y="1722"/>
                <a:ext cx="101" cy="11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4" name="WordArt 5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9" y="1597"/>
                <a:ext cx="100" cy="20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j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5" name="Line 539"/>
              <p:cNvSpPr>
                <a:spLocks noChangeShapeType="1"/>
              </p:cNvSpPr>
              <p:nvPr/>
            </p:nvSpPr>
            <p:spPr bwMode="auto">
              <a:xfrm>
                <a:off x="2636" y="1534"/>
                <a:ext cx="180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56" name="WordArt 5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8" y="1531"/>
                <a:ext cx="153" cy="22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7" name="WordArt 5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2" y="1696"/>
                <a:ext cx="94" cy="11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8" name="WordArt 5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1" y="1570"/>
                <a:ext cx="94" cy="20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759" name="Line 543"/>
              <p:cNvSpPr>
                <a:spLocks noChangeShapeType="1"/>
              </p:cNvSpPr>
              <p:nvPr/>
            </p:nvSpPr>
            <p:spPr bwMode="auto">
              <a:xfrm>
                <a:off x="3290" y="1507"/>
                <a:ext cx="167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60" name="WordArt 5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3" y="1596"/>
                <a:ext cx="141" cy="12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9856" name="Group 640"/>
            <p:cNvGrpSpPr>
              <a:grpSpLocks/>
            </p:cNvGrpSpPr>
            <p:nvPr/>
          </p:nvGrpSpPr>
          <p:grpSpPr bwMode="auto">
            <a:xfrm>
              <a:off x="363" y="2895"/>
              <a:ext cx="1473" cy="789"/>
              <a:chOff x="432" y="2837"/>
              <a:chExt cx="1473" cy="789"/>
            </a:xfrm>
          </p:grpSpPr>
          <p:grpSp>
            <p:nvGrpSpPr>
              <p:cNvPr id="9765" name="Group 549"/>
              <p:cNvGrpSpPr>
                <a:grpSpLocks/>
              </p:cNvGrpSpPr>
              <p:nvPr/>
            </p:nvGrpSpPr>
            <p:grpSpPr bwMode="auto">
              <a:xfrm>
                <a:off x="432" y="2837"/>
                <a:ext cx="1473" cy="387"/>
                <a:chOff x="348" y="2683"/>
                <a:chExt cx="1530" cy="433"/>
              </a:xfrm>
            </p:grpSpPr>
            <p:sp>
              <p:nvSpPr>
                <p:cNvPr id="9766" name="WordArt 5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49" y="2953"/>
                  <a:ext cx="79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767" name="WordArt 5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49" y="3023"/>
                  <a:ext cx="65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9768" name="Group 552"/>
                <p:cNvGrpSpPr>
                  <a:grpSpLocks/>
                </p:cNvGrpSpPr>
                <p:nvPr/>
              </p:nvGrpSpPr>
              <p:grpSpPr bwMode="auto">
                <a:xfrm rot="5400000">
                  <a:off x="789" y="2819"/>
                  <a:ext cx="57" cy="207"/>
                  <a:chOff x="2928" y="3216"/>
                  <a:chExt cx="48" cy="240"/>
                </a:xfrm>
              </p:grpSpPr>
              <p:sp>
                <p:nvSpPr>
                  <p:cNvPr id="9769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70" name="Line 55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71" name="WordArt 5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" y="2801"/>
                  <a:ext cx="182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8333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9772" name="Group 556"/>
                <p:cNvGrpSpPr>
                  <a:grpSpLocks/>
                </p:cNvGrpSpPr>
                <p:nvPr/>
              </p:nvGrpSpPr>
              <p:grpSpPr bwMode="auto">
                <a:xfrm rot="123913">
                  <a:off x="947" y="2723"/>
                  <a:ext cx="102" cy="378"/>
                  <a:chOff x="4590" y="526"/>
                  <a:chExt cx="529" cy="1700"/>
                </a:xfrm>
              </p:grpSpPr>
              <p:sp>
                <p:nvSpPr>
                  <p:cNvPr id="9773" name="Oval 557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74" name="Oval 558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75" name="Freeform 559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/>
                    <a:ahLst/>
                    <a:cxnLst>
                      <a:cxn ang="0">
                        <a:pos x="24" y="1669"/>
                      </a:cxn>
                      <a:cxn ang="0">
                        <a:pos x="160" y="1517"/>
                      </a:cxn>
                      <a:cxn ang="0">
                        <a:pos x="236" y="1329"/>
                      </a:cxn>
                      <a:cxn ang="0">
                        <a:pos x="248" y="849"/>
                      </a:cxn>
                      <a:cxn ang="0">
                        <a:pos x="232" y="481"/>
                      </a:cxn>
                      <a:cxn ang="0">
                        <a:pos x="236" y="233"/>
                      </a:cxn>
                      <a:cxn ang="0">
                        <a:pos x="268" y="105"/>
                      </a:cxn>
                      <a:cxn ang="0">
                        <a:pos x="336" y="5"/>
                      </a:cxn>
                      <a:cxn ang="0">
                        <a:pos x="256" y="73"/>
                      </a:cxn>
                      <a:cxn ang="0">
                        <a:pos x="180" y="169"/>
                      </a:cxn>
                      <a:cxn ang="0">
                        <a:pos x="128" y="309"/>
                      </a:cxn>
                      <a:cxn ang="0">
                        <a:pos x="116" y="573"/>
                      </a:cxn>
                      <a:cxn ang="0">
                        <a:pos x="124" y="861"/>
                      </a:cxn>
                      <a:cxn ang="0">
                        <a:pos x="128" y="1213"/>
                      </a:cxn>
                      <a:cxn ang="0">
                        <a:pos x="124" y="1381"/>
                      </a:cxn>
                      <a:cxn ang="0">
                        <a:pos x="0" y="1677"/>
                      </a:cxn>
                    </a:cxnLst>
                    <a:rect l="0" t="0" r="r" b="b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76" name="WordArt 5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3" y="2683"/>
                  <a:ext cx="79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777" name="WordArt 5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2" y="2853"/>
                  <a:ext cx="226" cy="18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9778" name="Group 562"/>
                <p:cNvGrpSpPr>
                  <a:grpSpLocks/>
                </p:cNvGrpSpPr>
                <p:nvPr/>
              </p:nvGrpSpPr>
              <p:grpSpPr bwMode="auto">
                <a:xfrm>
                  <a:off x="1596" y="2845"/>
                  <a:ext cx="282" cy="216"/>
                  <a:chOff x="3732" y="3075"/>
                  <a:chExt cx="282" cy="216"/>
                </a:xfrm>
              </p:grpSpPr>
              <p:sp>
                <p:nvSpPr>
                  <p:cNvPr id="9779" name="WordArt 5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32" y="3075"/>
                    <a:ext cx="150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9780" name="WordArt 5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15" y="3075"/>
                    <a:ext cx="99" cy="2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781" name="WordArt 5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2" y="2927"/>
                  <a:ext cx="85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782" name="WordArt 5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56" y="2969"/>
                  <a:ext cx="85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783" name="Group 567"/>
              <p:cNvGrpSpPr>
                <a:grpSpLocks/>
              </p:cNvGrpSpPr>
              <p:nvPr/>
            </p:nvGrpSpPr>
            <p:grpSpPr bwMode="auto">
              <a:xfrm>
                <a:off x="746" y="3359"/>
                <a:ext cx="921" cy="267"/>
                <a:chOff x="658" y="3315"/>
                <a:chExt cx="957" cy="298"/>
              </a:xfrm>
            </p:grpSpPr>
            <p:grpSp>
              <p:nvGrpSpPr>
                <p:cNvPr id="9784" name="Group 568"/>
                <p:cNvGrpSpPr>
                  <a:grpSpLocks/>
                </p:cNvGrpSpPr>
                <p:nvPr/>
              </p:nvGrpSpPr>
              <p:grpSpPr bwMode="auto">
                <a:xfrm rot="5400000">
                  <a:off x="733" y="3296"/>
                  <a:ext cx="57" cy="207"/>
                  <a:chOff x="2928" y="3216"/>
                  <a:chExt cx="48" cy="240"/>
                </a:xfrm>
              </p:grpSpPr>
              <p:sp>
                <p:nvSpPr>
                  <p:cNvPr id="9785" name="Line 56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86" name="Line 57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787" name="Group 571"/>
                <p:cNvGrpSpPr>
                  <a:grpSpLocks/>
                </p:cNvGrpSpPr>
                <p:nvPr/>
              </p:nvGrpSpPr>
              <p:grpSpPr bwMode="auto">
                <a:xfrm>
                  <a:off x="979" y="3315"/>
                  <a:ext cx="636" cy="298"/>
                  <a:chOff x="1186" y="3272"/>
                  <a:chExt cx="636" cy="298"/>
                </a:xfrm>
              </p:grpSpPr>
              <p:sp>
                <p:nvSpPr>
                  <p:cNvPr id="9788" name="WordArt 5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6" y="3330"/>
                    <a:ext cx="226" cy="18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789" name="WordArt 5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23" y="3322"/>
                    <a:ext cx="99" cy="2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790" name="WordArt 5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00" y="3446"/>
                    <a:ext cx="8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x</a:t>
                    </a:r>
                    <a:endParaRPr lang="zh-CN" altLang="en-US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791" name="Line 575"/>
                  <p:cNvSpPr>
                    <a:spLocks noChangeShapeType="1"/>
                  </p:cNvSpPr>
                  <p:nvPr/>
                </p:nvSpPr>
                <p:spPr bwMode="auto">
                  <a:xfrm>
                    <a:off x="1195" y="3272"/>
                    <a:ext cx="239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92" name="Freeform 576"/>
                  <p:cNvSpPr>
                    <a:spLocks/>
                  </p:cNvSpPr>
                  <p:nvPr/>
                </p:nvSpPr>
                <p:spPr bwMode="auto">
                  <a:xfrm>
                    <a:off x="1552" y="3360"/>
                    <a:ext cx="135" cy="149"/>
                  </a:xfrm>
                  <a:custGeom>
                    <a:avLst/>
                    <a:gdLst/>
                    <a:ahLst/>
                    <a:cxnLst>
                      <a:cxn ang="0">
                        <a:pos x="178" y="0"/>
                      </a:cxn>
                      <a:cxn ang="0">
                        <a:pos x="0" y="241"/>
                      </a:cxn>
                      <a:cxn ang="0">
                        <a:pos x="241" y="241"/>
                      </a:cxn>
                      <a:cxn ang="0">
                        <a:pos x="178" y="0"/>
                      </a:cxn>
                    </a:cxnLst>
                    <a:rect l="0" t="0" r="r" b="b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9854" name="Group 638"/>
            <p:cNvGrpSpPr>
              <a:grpSpLocks/>
            </p:cNvGrpSpPr>
            <p:nvPr/>
          </p:nvGrpSpPr>
          <p:grpSpPr bwMode="auto">
            <a:xfrm>
              <a:off x="2343" y="2916"/>
              <a:ext cx="1392" cy="772"/>
              <a:chOff x="2332" y="2916"/>
              <a:chExt cx="1392" cy="772"/>
            </a:xfrm>
          </p:grpSpPr>
          <p:sp>
            <p:nvSpPr>
              <p:cNvPr id="9794" name="WordArt 5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0" y="3155"/>
                <a:ext cx="72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795" name="WordArt 5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1" y="3217"/>
                <a:ext cx="59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9796" name="Group 580"/>
              <p:cNvGrpSpPr>
                <a:grpSpLocks/>
              </p:cNvGrpSpPr>
              <p:nvPr/>
            </p:nvGrpSpPr>
            <p:grpSpPr bwMode="auto">
              <a:xfrm rot="5400000">
                <a:off x="2734" y="3034"/>
                <a:ext cx="50" cy="188"/>
                <a:chOff x="2928" y="3216"/>
                <a:chExt cx="48" cy="240"/>
              </a:xfrm>
            </p:grpSpPr>
            <p:sp>
              <p:nvSpPr>
                <p:cNvPr id="9797" name="Line 58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98" name="Line 58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799" name="WordArt 5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32" y="3020"/>
                <a:ext cx="166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800" name="Group 584"/>
              <p:cNvGrpSpPr>
                <a:grpSpLocks/>
              </p:cNvGrpSpPr>
              <p:nvPr/>
            </p:nvGrpSpPr>
            <p:grpSpPr bwMode="auto">
              <a:xfrm rot="123913">
                <a:off x="2877" y="2951"/>
                <a:ext cx="93" cy="335"/>
                <a:chOff x="4590" y="526"/>
                <a:chExt cx="529" cy="1700"/>
              </a:xfrm>
            </p:grpSpPr>
            <p:sp>
              <p:nvSpPr>
                <p:cNvPr id="9801" name="Oval 585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02" name="Oval 586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03" name="Freeform 587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804" name="WordArt 5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0" y="2916"/>
                <a:ext cx="72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805" name="WordArt 5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5" y="3066"/>
                <a:ext cx="206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806" name="Group 590"/>
              <p:cNvGrpSpPr>
                <a:grpSpLocks/>
              </p:cNvGrpSpPr>
              <p:nvPr/>
            </p:nvGrpSpPr>
            <p:grpSpPr bwMode="auto">
              <a:xfrm>
                <a:off x="3467" y="3059"/>
                <a:ext cx="257" cy="191"/>
                <a:chOff x="3732" y="3075"/>
                <a:chExt cx="282" cy="216"/>
              </a:xfrm>
            </p:grpSpPr>
            <p:sp>
              <p:nvSpPr>
                <p:cNvPr id="9807" name="WordArt 5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2" y="3075"/>
                  <a:ext cx="150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9808" name="WordArt 5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075"/>
                  <a:ext cx="9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9809" name="WordArt 5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1" y="3132"/>
                <a:ext cx="78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810" name="WordArt 5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0" y="3169"/>
                <a:ext cx="77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849" name="Group 633"/>
              <p:cNvGrpSpPr>
                <a:grpSpLocks/>
              </p:cNvGrpSpPr>
              <p:nvPr/>
            </p:nvGrpSpPr>
            <p:grpSpPr bwMode="auto">
              <a:xfrm>
                <a:off x="2661" y="3424"/>
                <a:ext cx="883" cy="264"/>
                <a:chOff x="2721" y="3532"/>
                <a:chExt cx="883" cy="264"/>
              </a:xfrm>
            </p:grpSpPr>
            <p:grpSp>
              <p:nvGrpSpPr>
                <p:cNvPr id="9811" name="Group 595"/>
                <p:cNvGrpSpPr>
                  <a:grpSpLocks/>
                </p:cNvGrpSpPr>
                <p:nvPr/>
              </p:nvGrpSpPr>
              <p:grpSpPr bwMode="auto">
                <a:xfrm rot="5400000">
                  <a:off x="2791" y="3536"/>
                  <a:ext cx="50" cy="189"/>
                  <a:chOff x="2928" y="3216"/>
                  <a:chExt cx="48" cy="240"/>
                </a:xfrm>
              </p:grpSpPr>
              <p:sp>
                <p:nvSpPr>
                  <p:cNvPr id="9812" name="Line 59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13" name="Line 59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14" name="WordArt 5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5" y="3584"/>
                  <a:ext cx="206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15" name="WordArt 5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14" y="3541"/>
                  <a:ext cx="90" cy="19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16" name="WordArt 6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20" y="3686"/>
                  <a:ext cx="77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y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17" name="Line 601"/>
                <p:cNvSpPr>
                  <a:spLocks noChangeShapeType="1"/>
                </p:cNvSpPr>
                <p:nvPr/>
              </p:nvSpPr>
              <p:spPr bwMode="auto">
                <a:xfrm>
                  <a:off x="3033" y="3532"/>
                  <a:ext cx="21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18" name="Freeform 602"/>
                <p:cNvSpPr>
                  <a:spLocks/>
                </p:cNvSpPr>
                <p:nvPr/>
              </p:nvSpPr>
              <p:spPr bwMode="auto">
                <a:xfrm>
                  <a:off x="3358" y="3574"/>
                  <a:ext cx="123" cy="132"/>
                </a:xfrm>
                <a:custGeom>
                  <a:avLst/>
                  <a:gdLst/>
                  <a:ahLst/>
                  <a:cxnLst>
                    <a:cxn ang="0">
                      <a:pos x="178" y="0"/>
                    </a:cxn>
                    <a:cxn ang="0">
                      <a:pos x="0" y="241"/>
                    </a:cxn>
                    <a:cxn ang="0">
                      <a:pos x="241" y="241"/>
                    </a:cxn>
                    <a:cxn ang="0">
                      <a:pos x="178" y="0"/>
                    </a:cxn>
                  </a:cxnLst>
                  <a:rect l="0" t="0" r="r" b="b"/>
                  <a:pathLst>
                    <a:path w="241" h="241">
                      <a:moveTo>
                        <a:pt x="178" y="0"/>
                      </a:moveTo>
                      <a:lnTo>
                        <a:pt x="0" y="241"/>
                      </a:lnTo>
                      <a:lnTo>
                        <a:pt x="241" y="241"/>
                      </a:lnTo>
                      <a:lnTo>
                        <a:pt x="178" y="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55" name="Group 639"/>
            <p:cNvGrpSpPr>
              <a:grpSpLocks/>
            </p:cNvGrpSpPr>
            <p:nvPr/>
          </p:nvGrpSpPr>
          <p:grpSpPr bwMode="auto">
            <a:xfrm>
              <a:off x="4142" y="2870"/>
              <a:ext cx="1311" cy="810"/>
              <a:chOff x="4142" y="2847"/>
              <a:chExt cx="1311" cy="810"/>
            </a:xfrm>
          </p:grpSpPr>
          <p:sp>
            <p:nvSpPr>
              <p:cNvPr id="9820" name="WordArt 6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3" y="3098"/>
                <a:ext cx="67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821" name="WordArt 6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8" y="3163"/>
                <a:ext cx="56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9822" name="Group 606"/>
              <p:cNvGrpSpPr>
                <a:grpSpLocks/>
              </p:cNvGrpSpPr>
              <p:nvPr/>
            </p:nvGrpSpPr>
            <p:grpSpPr bwMode="auto">
              <a:xfrm rot="5400000">
                <a:off x="4518" y="2981"/>
                <a:ext cx="53" cy="177"/>
                <a:chOff x="2928" y="3216"/>
                <a:chExt cx="48" cy="240"/>
              </a:xfrm>
            </p:grpSpPr>
            <p:sp>
              <p:nvSpPr>
                <p:cNvPr id="9823" name="Line 60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24" name="Line 60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825" name="WordArt 6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2" y="2957"/>
                <a:ext cx="156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826" name="Group 610"/>
              <p:cNvGrpSpPr>
                <a:grpSpLocks/>
              </p:cNvGrpSpPr>
              <p:nvPr/>
            </p:nvGrpSpPr>
            <p:grpSpPr bwMode="auto">
              <a:xfrm rot="123913">
                <a:off x="4655" y="2884"/>
                <a:ext cx="88" cy="351"/>
                <a:chOff x="4590" y="526"/>
                <a:chExt cx="529" cy="1700"/>
              </a:xfrm>
            </p:grpSpPr>
            <p:sp>
              <p:nvSpPr>
                <p:cNvPr id="9827" name="Oval 611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28" name="Oval 612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29" name="Freeform 613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830" name="WordArt 6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0" y="2847"/>
                <a:ext cx="68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9831" name="WordArt 6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8" y="3005"/>
                <a:ext cx="194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832" name="Group 616"/>
              <p:cNvGrpSpPr>
                <a:grpSpLocks/>
              </p:cNvGrpSpPr>
              <p:nvPr/>
            </p:nvGrpSpPr>
            <p:grpSpPr bwMode="auto">
              <a:xfrm>
                <a:off x="5211" y="2997"/>
                <a:ext cx="242" cy="201"/>
                <a:chOff x="3732" y="3075"/>
                <a:chExt cx="282" cy="216"/>
              </a:xfrm>
            </p:grpSpPr>
            <p:sp>
              <p:nvSpPr>
                <p:cNvPr id="9833" name="WordArt 6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2" y="3075"/>
                  <a:ext cx="150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9834" name="WordArt 6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075"/>
                  <a:ext cx="9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9835" name="WordArt 6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3" y="3074"/>
                <a:ext cx="72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836" name="WordArt 6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91" y="3112"/>
                <a:ext cx="73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850" name="Group 634"/>
              <p:cNvGrpSpPr>
                <a:grpSpLocks/>
              </p:cNvGrpSpPr>
              <p:nvPr/>
            </p:nvGrpSpPr>
            <p:grpSpPr bwMode="auto">
              <a:xfrm>
                <a:off x="4475" y="3380"/>
                <a:ext cx="820" cy="277"/>
                <a:chOff x="4475" y="3476"/>
                <a:chExt cx="820" cy="277"/>
              </a:xfrm>
            </p:grpSpPr>
            <p:grpSp>
              <p:nvGrpSpPr>
                <p:cNvPr id="9837" name="Group 621"/>
                <p:cNvGrpSpPr>
                  <a:grpSpLocks/>
                </p:cNvGrpSpPr>
                <p:nvPr/>
              </p:nvGrpSpPr>
              <p:grpSpPr bwMode="auto">
                <a:xfrm rot="5400000">
                  <a:off x="4537" y="3490"/>
                  <a:ext cx="53" cy="178"/>
                  <a:chOff x="2928" y="3216"/>
                  <a:chExt cx="48" cy="240"/>
                </a:xfrm>
              </p:grpSpPr>
              <p:sp>
                <p:nvSpPr>
                  <p:cNvPr id="9838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9" name="Line 62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" name="WordArt 6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0" y="3530"/>
                  <a:ext cx="194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42" name="WordArt 6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4" y="3638"/>
                  <a:ext cx="73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z</a:t>
                  </a:r>
                  <a:endParaRPr lang="zh-CN" altLang="en-US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843" name="Line 627"/>
                <p:cNvSpPr>
                  <a:spLocks noChangeShapeType="1"/>
                </p:cNvSpPr>
                <p:nvPr/>
              </p:nvSpPr>
              <p:spPr bwMode="auto">
                <a:xfrm>
                  <a:off x="4758" y="3476"/>
                  <a:ext cx="20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848" name="Group 632"/>
                <p:cNvGrpSpPr>
                  <a:grpSpLocks/>
                </p:cNvGrpSpPr>
                <p:nvPr/>
              </p:nvGrpSpPr>
              <p:grpSpPr bwMode="auto">
                <a:xfrm>
                  <a:off x="5064" y="3487"/>
                  <a:ext cx="231" cy="200"/>
                  <a:chOff x="5064" y="3523"/>
                  <a:chExt cx="231" cy="200"/>
                </a:xfrm>
              </p:grpSpPr>
              <p:sp>
                <p:nvSpPr>
                  <p:cNvPr id="9841" name="WordArt 6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11" y="3523"/>
                    <a:ext cx="84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9844" name="Freeform 628"/>
                  <p:cNvSpPr>
                    <a:spLocks/>
                  </p:cNvSpPr>
                  <p:nvPr/>
                </p:nvSpPr>
                <p:spPr bwMode="auto">
                  <a:xfrm>
                    <a:off x="5064" y="3558"/>
                    <a:ext cx="116" cy="138"/>
                  </a:xfrm>
                  <a:custGeom>
                    <a:avLst/>
                    <a:gdLst/>
                    <a:ahLst/>
                    <a:cxnLst>
                      <a:cxn ang="0">
                        <a:pos x="178" y="0"/>
                      </a:cxn>
                      <a:cxn ang="0">
                        <a:pos x="0" y="241"/>
                      </a:cxn>
                      <a:cxn ang="0">
                        <a:pos x="241" y="241"/>
                      </a:cxn>
                      <a:cxn ang="0">
                        <a:pos x="178" y="0"/>
                      </a:cxn>
                    </a:cxnLst>
                    <a:rect l="0" t="0" r="r" b="b"/>
                    <a:pathLst>
                      <a:path w="241" h="241">
                        <a:moveTo>
                          <a:pt x="178" y="0"/>
                        </a:moveTo>
                        <a:lnTo>
                          <a:pt x="0" y="241"/>
                        </a:lnTo>
                        <a:lnTo>
                          <a:pt x="241" y="241"/>
                        </a:lnTo>
                        <a:lnTo>
                          <a:pt x="178" y="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9875" name="Rectangle 659" descr="信纸"/>
            <p:cNvSpPr>
              <a:spLocks noChangeArrowheads="1"/>
            </p:cNvSpPr>
            <p:nvPr/>
          </p:nvSpPr>
          <p:spPr bwMode="auto">
            <a:xfrm>
              <a:off x="0" y="2748"/>
              <a:ext cx="5760" cy="8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76" name="Rectangle 660" descr="信纸"/>
            <p:cNvSpPr>
              <a:spLocks noChangeArrowheads="1"/>
            </p:cNvSpPr>
            <p:nvPr/>
          </p:nvSpPr>
          <p:spPr bwMode="auto">
            <a:xfrm>
              <a:off x="0" y="3728"/>
              <a:ext cx="5760" cy="8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77" name="Rectangle 661" descr="信纸"/>
            <p:cNvSpPr>
              <a:spLocks noChangeArrowheads="1"/>
            </p:cNvSpPr>
            <p:nvPr/>
          </p:nvSpPr>
          <p:spPr bwMode="auto">
            <a:xfrm>
              <a:off x="2060" y="2817"/>
              <a:ext cx="70" cy="97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78" name="Rectangle 662" descr="信纸"/>
            <p:cNvSpPr>
              <a:spLocks noChangeArrowheads="1"/>
            </p:cNvSpPr>
            <p:nvPr/>
          </p:nvSpPr>
          <p:spPr bwMode="auto">
            <a:xfrm>
              <a:off x="3901" y="2803"/>
              <a:ext cx="70" cy="97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33413" y="2293938"/>
            <a:ext cx="7519987" cy="409575"/>
            <a:chOff x="633413" y="2293938"/>
            <a:chExt cx="7519987" cy="409575"/>
          </a:xfrm>
        </p:grpSpPr>
        <p:grpSp>
          <p:nvGrpSpPr>
            <p:cNvPr id="9899" name="Group 683"/>
            <p:cNvGrpSpPr>
              <a:grpSpLocks/>
            </p:cNvGrpSpPr>
            <p:nvPr/>
          </p:nvGrpSpPr>
          <p:grpSpPr bwMode="auto">
            <a:xfrm>
              <a:off x="633413" y="2325688"/>
              <a:ext cx="3443287" cy="349250"/>
              <a:chOff x="399" y="1593"/>
              <a:chExt cx="2169" cy="220"/>
            </a:xfrm>
          </p:grpSpPr>
          <p:sp>
            <p:nvSpPr>
              <p:cNvPr id="9613" name="WordArt 3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" y="1593"/>
                <a:ext cx="2169" cy="22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2</a:t>
                </a:r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、变力     的冲量</a:t>
                </a:r>
              </a:p>
            </p:txBody>
          </p:sp>
          <p:grpSp>
            <p:nvGrpSpPr>
              <p:cNvPr id="9738" name="Group 522"/>
              <p:cNvGrpSpPr>
                <a:grpSpLocks/>
              </p:cNvGrpSpPr>
              <p:nvPr/>
            </p:nvGrpSpPr>
            <p:grpSpPr bwMode="auto">
              <a:xfrm>
                <a:off x="1312" y="1594"/>
                <a:ext cx="398" cy="219"/>
                <a:chOff x="1372" y="1859"/>
                <a:chExt cx="478" cy="276"/>
              </a:xfrm>
            </p:grpSpPr>
            <p:grpSp>
              <p:nvGrpSpPr>
                <p:cNvPr id="9647" name="Group 431"/>
                <p:cNvGrpSpPr>
                  <a:grpSpLocks/>
                </p:cNvGrpSpPr>
                <p:nvPr/>
              </p:nvGrpSpPr>
              <p:grpSpPr bwMode="auto">
                <a:xfrm>
                  <a:off x="1372" y="1859"/>
                  <a:ext cx="242" cy="248"/>
                  <a:chOff x="804" y="3851"/>
                  <a:chExt cx="265" cy="315"/>
                </a:xfrm>
              </p:grpSpPr>
              <p:sp>
                <p:nvSpPr>
                  <p:cNvPr id="9611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824" y="3851"/>
                    <a:ext cx="245" cy="12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612" name="WordArt 3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04" y="3922"/>
                    <a:ext cx="218" cy="2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733" name="WordArt 5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27" y="1878"/>
                  <a:ext cx="223" cy="257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（ ）</a:t>
                  </a:r>
                </a:p>
              </p:txBody>
            </p:sp>
            <p:sp>
              <p:nvSpPr>
                <p:cNvPr id="9734" name="WordArt 5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9" y="1908"/>
                  <a:ext cx="95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9897" name="Group 681"/>
            <p:cNvGrpSpPr>
              <a:grpSpLocks/>
            </p:cNvGrpSpPr>
            <p:nvPr/>
          </p:nvGrpSpPr>
          <p:grpSpPr bwMode="auto">
            <a:xfrm>
              <a:off x="4491038" y="2293938"/>
              <a:ext cx="3662362" cy="409575"/>
              <a:chOff x="2829" y="1573"/>
              <a:chExt cx="2307" cy="258"/>
            </a:xfrm>
          </p:grpSpPr>
          <p:sp>
            <p:nvSpPr>
              <p:cNvPr id="9634" name="WordArt 4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8" y="1630"/>
                <a:ext cx="356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dI</a:t>
                </a:r>
                <a:endParaRPr lang="zh-CN" altLang="en-US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635" name="Line 419"/>
              <p:cNvSpPr>
                <a:spLocks noChangeShapeType="1"/>
              </p:cNvSpPr>
              <p:nvPr/>
            </p:nvSpPr>
            <p:spPr bwMode="auto">
              <a:xfrm>
                <a:off x="3984" y="1573"/>
                <a:ext cx="145" cy="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636" name="Group 420"/>
              <p:cNvGrpSpPr>
                <a:grpSpLocks/>
              </p:cNvGrpSpPr>
              <p:nvPr/>
            </p:nvGrpSpPr>
            <p:grpSpPr bwMode="auto">
              <a:xfrm rot="5400000">
                <a:off x="4226" y="1623"/>
                <a:ext cx="55" cy="182"/>
                <a:chOff x="2928" y="3216"/>
                <a:chExt cx="48" cy="240"/>
              </a:xfrm>
            </p:grpSpPr>
            <p:sp>
              <p:nvSpPr>
                <p:cNvPr id="9637" name="Line 42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38" name="Line 42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641" name="Group 425"/>
              <p:cNvGrpSpPr>
                <a:grpSpLocks/>
              </p:cNvGrpSpPr>
              <p:nvPr/>
            </p:nvGrpSpPr>
            <p:grpSpPr bwMode="auto">
              <a:xfrm>
                <a:off x="4899" y="1602"/>
                <a:ext cx="237" cy="214"/>
                <a:chOff x="3529" y="2054"/>
                <a:chExt cx="270" cy="219"/>
              </a:xfrm>
            </p:grpSpPr>
            <p:sp>
              <p:nvSpPr>
                <p:cNvPr id="9642" name="WordArt 4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00" y="2054"/>
                  <a:ext cx="9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9643" name="WordArt 4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9" y="2070"/>
                  <a:ext cx="150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9644" name="WordArt 4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29" y="1584"/>
                <a:ext cx="750" cy="24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楷体_GB2312"/>
                  </a:rPr>
                  <a:t>元冲量</a:t>
                </a:r>
              </a:p>
            </p:txBody>
          </p:sp>
          <p:grpSp>
            <p:nvGrpSpPr>
              <p:cNvPr id="9879" name="Group 663"/>
              <p:cNvGrpSpPr>
                <a:grpSpLocks/>
              </p:cNvGrpSpPr>
              <p:nvPr/>
            </p:nvGrpSpPr>
            <p:grpSpPr bwMode="auto">
              <a:xfrm>
                <a:off x="4435" y="1603"/>
                <a:ext cx="398" cy="219"/>
                <a:chOff x="1372" y="1859"/>
                <a:chExt cx="478" cy="276"/>
              </a:xfrm>
            </p:grpSpPr>
            <p:grpSp>
              <p:nvGrpSpPr>
                <p:cNvPr id="9880" name="Group 664"/>
                <p:cNvGrpSpPr>
                  <a:grpSpLocks/>
                </p:cNvGrpSpPr>
                <p:nvPr/>
              </p:nvGrpSpPr>
              <p:grpSpPr bwMode="auto">
                <a:xfrm>
                  <a:off x="1372" y="1859"/>
                  <a:ext cx="242" cy="248"/>
                  <a:chOff x="804" y="3851"/>
                  <a:chExt cx="265" cy="315"/>
                </a:xfrm>
              </p:grpSpPr>
              <p:sp>
                <p:nvSpPr>
                  <p:cNvPr id="9881" name="Line 665"/>
                  <p:cNvSpPr>
                    <a:spLocks noChangeShapeType="1"/>
                  </p:cNvSpPr>
                  <p:nvPr/>
                </p:nvSpPr>
                <p:spPr bwMode="auto">
                  <a:xfrm>
                    <a:off x="824" y="3851"/>
                    <a:ext cx="245" cy="12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82" name="WordArt 6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04" y="3922"/>
                    <a:ext cx="218" cy="2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883" name="WordArt 6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27" y="1878"/>
                  <a:ext cx="223" cy="257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（ ）</a:t>
                  </a:r>
                </a:p>
              </p:txBody>
            </p:sp>
            <p:sp>
              <p:nvSpPr>
                <p:cNvPr id="9884" name="WordArt 6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9" y="1908"/>
                  <a:ext cx="95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3" name="组合 2"/>
          <p:cNvGrpSpPr/>
          <p:nvPr/>
        </p:nvGrpSpPr>
        <p:grpSpPr>
          <a:xfrm>
            <a:off x="954088" y="2906713"/>
            <a:ext cx="5908675" cy="596900"/>
            <a:chOff x="954088" y="2906713"/>
            <a:chExt cx="5908675" cy="596900"/>
          </a:xfrm>
        </p:grpSpPr>
        <p:sp>
          <p:nvSpPr>
            <p:cNvPr id="9736" name="WordArt 520"/>
            <p:cNvSpPr>
              <a:spLocks noChangeArrowheads="1" noChangeShapeType="1" noTextEdit="1"/>
            </p:cNvSpPr>
            <p:nvPr/>
          </p:nvSpPr>
          <p:spPr bwMode="auto">
            <a:xfrm>
              <a:off x="954088" y="3055938"/>
              <a:ext cx="3238500" cy="381000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楷体_GB2312"/>
                </a:rPr>
                <a:t>一段时间内的冲量</a:t>
              </a:r>
            </a:p>
          </p:txBody>
        </p:sp>
        <p:grpSp>
          <p:nvGrpSpPr>
            <p:cNvPr id="9901" name="Group 685"/>
            <p:cNvGrpSpPr>
              <a:grpSpLocks/>
            </p:cNvGrpSpPr>
            <p:nvPr/>
          </p:nvGrpSpPr>
          <p:grpSpPr bwMode="auto">
            <a:xfrm>
              <a:off x="4548188" y="2906713"/>
              <a:ext cx="2314575" cy="596900"/>
              <a:chOff x="2865" y="1959"/>
              <a:chExt cx="1458" cy="376"/>
            </a:xfrm>
          </p:grpSpPr>
          <p:sp>
            <p:nvSpPr>
              <p:cNvPr id="9615" name="WordArt 3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2" y="2193"/>
                <a:ext cx="73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616" name="WordArt 4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76" y="2254"/>
                <a:ext cx="59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9617" name="Group 401"/>
              <p:cNvGrpSpPr>
                <a:grpSpLocks/>
              </p:cNvGrpSpPr>
              <p:nvPr/>
            </p:nvGrpSpPr>
            <p:grpSpPr bwMode="auto">
              <a:xfrm rot="5400000">
                <a:off x="3144" y="2071"/>
                <a:ext cx="50" cy="191"/>
                <a:chOff x="2928" y="3216"/>
                <a:chExt cx="48" cy="240"/>
              </a:xfrm>
            </p:grpSpPr>
            <p:sp>
              <p:nvSpPr>
                <p:cNvPr id="9618" name="Line 40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19" name="Line 40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620" name="WordArt 4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5" y="2089"/>
                <a:ext cx="169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I</a:t>
                </a:r>
                <a:endParaRPr lang="zh-CN" altLang="en-US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621" name="Line 405"/>
              <p:cNvSpPr>
                <a:spLocks noChangeShapeType="1"/>
              </p:cNvSpPr>
              <p:nvPr/>
            </p:nvSpPr>
            <p:spPr bwMode="auto">
              <a:xfrm>
                <a:off x="2872" y="2032"/>
                <a:ext cx="232" cy="3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622" name="Group 406"/>
              <p:cNvGrpSpPr>
                <a:grpSpLocks/>
              </p:cNvGrpSpPr>
              <p:nvPr/>
            </p:nvGrpSpPr>
            <p:grpSpPr bwMode="auto">
              <a:xfrm rot="123913">
                <a:off x="3288" y="1994"/>
                <a:ext cx="94" cy="328"/>
                <a:chOff x="4590" y="526"/>
                <a:chExt cx="529" cy="1700"/>
              </a:xfrm>
            </p:grpSpPr>
            <p:sp>
              <p:nvSpPr>
                <p:cNvPr id="9623" name="Oval 407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24" name="Oval 408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25" name="Freeform 409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accent2"/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626" name="WordArt 4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3" y="1959"/>
                <a:ext cx="74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9629" name="Group 413"/>
              <p:cNvGrpSpPr>
                <a:grpSpLocks/>
              </p:cNvGrpSpPr>
              <p:nvPr/>
            </p:nvGrpSpPr>
            <p:grpSpPr bwMode="auto">
              <a:xfrm>
                <a:off x="4062" y="2071"/>
                <a:ext cx="261" cy="188"/>
                <a:chOff x="3732" y="3075"/>
                <a:chExt cx="282" cy="216"/>
              </a:xfrm>
            </p:grpSpPr>
            <p:sp>
              <p:nvSpPr>
                <p:cNvPr id="9630" name="WordArt 4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32" y="3075"/>
                  <a:ext cx="150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9631" name="WordArt 4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075"/>
                  <a:ext cx="9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9885" name="Group 669"/>
              <p:cNvGrpSpPr>
                <a:grpSpLocks/>
              </p:cNvGrpSpPr>
              <p:nvPr/>
            </p:nvGrpSpPr>
            <p:grpSpPr bwMode="auto">
              <a:xfrm>
                <a:off x="3605" y="2041"/>
                <a:ext cx="398" cy="219"/>
                <a:chOff x="1372" y="1859"/>
                <a:chExt cx="478" cy="276"/>
              </a:xfrm>
            </p:grpSpPr>
            <p:grpSp>
              <p:nvGrpSpPr>
                <p:cNvPr id="9886" name="Group 670"/>
                <p:cNvGrpSpPr>
                  <a:grpSpLocks/>
                </p:cNvGrpSpPr>
                <p:nvPr/>
              </p:nvGrpSpPr>
              <p:grpSpPr bwMode="auto">
                <a:xfrm>
                  <a:off x="1372" y="1859"/>
                  <a:ext cx="242" cy="248"/>
                  <a:chOff x="804" y="3851"/>
                  <a:chExt cx="265" cy="315"/>
                </a:xfrm>
              </p:grpSpPr>
              <p:sp>
                <p:nvSpPr>
                  <p:cNvPr id="9887" name="Line 671"/>
                  <p:cNvSpPr>
                    <a:spLocks noChangeShapeType="1"/>
                  </p:cNvSpPr>
                  <p:nvPr/>
                </p:nvSpPr>
                <p:spPr bwMode="auto">
                  <a:xfrm>
                    <a:off x="824" y="3851"/>
                    <a:ext cx="245" cy="12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88" name="WordArt 6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04" y="3922"/>
                    <a:ext cx="218" cy="2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9889" name="WordArt 6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27" y="1878"/>
                  <a:ext cx="223" cy="257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（ ）</a:t>
                  </a:r>
                </a:p>
              </p:txBody>
            </p:sp>
            <p:sp>
              <p:nvSpPr>
                <p:cNvPr id="9890" name="WordArt 6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89" y="1908"/>
                  <a:ext cx="95" cy="182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83" name="WordArt 35"/>
          <p:cNvSpPr>
            <a:spLocks noChangeArrowheads="1" noChangeShapeType="1" noTextEdit="1"/>
          </p:cNvSpPr>
          <p:nvPr/>
        </p:nvSpPr>
        <p:spPr bwMode="auto">
          <a:xfrm>
            <a:off x="508000" y="958850"/>
            <a:ext cx="8264525" cy="43033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质量为    的质点，受  </a:t>
            </a:r>
            <a:r>
              <a:rPr lang="zh-CN" alt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             </a:t>
            </a:r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作用时，由牛顿定律 </a:t>
            </a:r>
          </a:p>
        </p:txBody>
      </p:sp>
      <p:sp>
        <p:nvSpPr>
          <p:cNvPr id="53355" name="Rectangle 107"/>
          <p:cNvSpPr>
            <a:spLocks noChangeArrowheads="1"/>
          </p:cNvSpPr>
          <p:nvPr/>
        </p:nvSpPr>
        <p:spPr bwMode="auto">
          <a:xfrm>
            <a:off x="3219450" y="3236913"/>
            <a:ext cx="3273425" cy="968375"/>
          </a:xfrm>
          <a:prstGeom prst="rect">
            <a:avLst/>
          </a:prstGeom>
          <a:solidFill>
            <a:srgbClr val="FFFFFF"/>
          </a:solidFill>
          <a:ln w="5715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125" y="0"/>
            <a:ext cx="8229600" cy="13652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动量定理</a:t>
            </a:r>
          </a:p>
        </p:txBody>
      </p:sp>
      <p:sp>
        <p:nvSpPr>
          <p:cNvPr id="53251" name="WordArt 3"/>
          <p:cNvSpPr>
            <a:spLocks noChangeArrowheads="1" noChangeShapeType="1" noTextEdit="1"/>
          </p:cNvSpPr>
          <p:nvPr/>
        </p:nvSpPr>
        <p:spPr bwMode="auto">
          <a:xfrm>
            <a:off x="615950" y="320675"/>
            <a:ext cx="4335463" cy="434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华文中宋"/>
                <a:ea typeface="华文中宋"/>
              </a:rPr>
              <a:t>3</a:t>
            </a:r>
            <a:r>
              <a:rPr lang="zh-CN" altLang="en-US" sz="3600" b="1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华文中宋"/>
                <a:ea typeface="华文中宋"/>
              </a:rPr>
              <a:t>、 </a:t>
            </a:r>
            <a:r>
              <a:rPr lang="zh-CN" altLang="en-US" sz="3600" b="1" kern="10" dirty="0" smtClean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华文中宋"/>
                <a:ea typeface="华文中宋"/>
              </a:rPr>
              <a:t>质点的动量定理</a:t>
            </a:r>
            <a:endParaRPr lang="zh-CN" altLang="en-US" sz="3600" b="1" kern="10" dirty="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003300"/>
              </a:solidFill>
              <a:latin typeface="华文中宋"/>
              <a:ea typeface="华文中宋"/>
            </a:endParaRPr>
          </a:p>
        </p:txBody>
      </p:sp>
      <p:grpSp>
        <p:nvGrpSpPr>
          <p:cNvPr id="53359" name="Group 111"/>
          <p:cNvGrpSpPr>
            <a:grpSpLocks/>
          </p:cNvGrpSpPr>
          <p:nvPr/>
        </p:nvGrpSpPr>
        <p:grpSpPr bwMode="auto">
          <a:xfrm>
            <a:off x="450850" y="5505450"/>
            <a:ext cx="7431088" cy="404813"/>
            <a:chOff x="276" y="3663"/>
            <a:chExt cx="4715" cy="314"/>
          </a:xfrm>
        </p:grpSpPr>
        <p:grpSp>
          <p:nvGrpSpPr>
            <p:cNvPr id="53307" name="Group 59"/>
            <p:cNvGrpSpPr>
              <a:grpSpLocks/>
            </p:cNvGrpSpPr>
            <p:nvPr/>
          </p:nvGrpSpPr>
          <p:grpSpPr bwMode="auto">
            <a:xfrm>
              <a:off x="1068" y="3663"/>
              <a:ext cx="3923" cy="314"/>
              <a:chOff x="877" y="3023"/>
              <a:chExt cx="4097" cy="223"/>
            </a:xfrm>
          </p:grpSpPr>
          <p:sp>
            <p:nvSpPr>
              <p:cNvPr id="53308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77" y="3036"/>
                <a:ext cx="2142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质点动量定理</a:t>
                </a:r>
              </a:p>
            </p:txBody>
          </p:sp>
          <p:sp>
            <p:nvSpPr>
              <p:cNvPr id="53309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6" y="3023"/>
                <a:ext cx="1338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微分形式</a:t>
                </a:r>
              </a:p>
            </p:txBody>
          </p:sp>
          <p:sp>
            <p:nvSpPr>
              <p:cNvPr id="53310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0" y="3078"/>
                <a:ext cx="273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</a:t>
                </a:r>
              </a:p>
            </p:txBody>
          </p:sp>
        </p:grpSp>
        <p:sp>
          <p:nvSpPr>
            <p:cNvPr id="5332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276" y="3672"/>
              <a:ext cx="497" cy="2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称为</a:t>
              </a:r>
            </a:p>
          </p:txBody>
        </p:sp>
      </p:grpSp>
      <p:grpSp>
        <p:nvGrpSpPr>
          <p:cNvPr id="53335" name="Group 8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3336" name="Rectangle 88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37" name="Rectangle 89" descr="羊皮纸"/>
            <p:cNvSpPr>
              <a:spLocks noChangeArrowheads="1"/>
            </p:cNvSpPr>
            <p:nvPr/>
          </p:nvSpPr>
          <p:spPr bwMode="auto">
            <a:xfrm>
              <a:off x="0" y="4233"/>
              <a:ext cx="5760" cy="8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339" name="Group 91"/>
          <p:cNvGrpSpPr>
            <a:grpSpLocks/>
          </p:cNvGrpSpPr>
          <p:nvPr/>
        </p:nvGrpSpPr>
        <p:grpSpPr bwMode="auto">
          <a:xfrm>
            <a:off x="2751138" y="1625721"/>
            <a:ext cx="3740150" cy="759492"/>
            <a:chOff x="1757" y="1534"/>
            <a:chExt cx="2356" cy="533"/>
          </a:xfrm>
        </p:grpSpPr>
        <p:grpSp>
          <p:nvGrpSpPr>
            <p:cNvPr id="53253" name="Group 5"/>
            <p:cNvGrpSpPr>
              <a:grpSpLocks/>
            </p:cNvGrpSpPr>
            <p:nvPr/>
          </p:nvGrpSpPr>
          <p:grpSpPr bwMode="auto">
            <a:xfrm>
              <a:off x="2111" y="1804"/>
              <a:ext cx="137" cy="60"/>
              <a:chOff x="1260" y="2371"/>
              <a:chExt cx="151" cy="53"/>
            </a:xfrm>
          </p:grpSpPr>
          <p:sp>
            <p:nvSpPr>
              <p:cNvPr id="53254" name="Line 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55" name="Line 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56" name="Group 8"/>
            <p:cNvGrpSpPr>
              <a:grpSpLocks/>
            </p:cNvGrpSpPr>
            <p:nvPr/>
          </p:nvGrpSpPr>
          <p:grpSpPr bwMode="auto">
            <a:xfrm>
              <a:off x="1757" y="1687"/>
              <a:ext cx="289" cy="285"/>
              <a:chOff x="1777" y="1677"/>
              <a:chExt cx="289" cy="285"/>
            </a:xfrm>
          </p:grpSpPr>
          <p:sp>
            <p:nvSpPr>
              <p:cNvPr id="53257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7" y="1741"/>
                <a:ext cx="265" cy="2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037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258" name="Line 10"/>
              <p:cNvSpPr>
                <a:spLocks noChangeShapeType="1"/>
              </p:cNvSpPr>
              <p:nvPr/>
            </p:nvSpPr>
            <p:spPr bwMode="auto">
              <a:xfrm flipV="1">
                <a:off x="1819" y="1677"/>
                <a:ext cx="24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59" name="Group 11"/>
            <p:cNvGrpSpPr>
              <a:grpSpLocks/>
            </p:cNvGrpSpPr>
            <p:nvPr/>
          </p:nvGrpSpPr>
          <p:grpSpPr bwMode="auto">
            <a:xfrm>
              <a:off x="2383" y="1534"/>
              <a:ext cx="969" cy="533"/>
              <a:chOff x="2232" y="1589"/>
              <a:chExt cx="1059" cy="554"/>
            </a:xfrm>
          </p:grpSpPr>
          <p:grpSp>
            <p:nvGrpSpPr>
              <p:cNvPr id="53260" name="Group 12"/>
              <p:cNvGrpSpPr>
                <a:grpSpLocks/>
              </p:cNvGrpSpPr>
              <p:nvPr/>
            </p:nvGrpSpPr>
            <p:grpSpPr bwMode="auto">
              <a:xfrm>
                <a:off x="2647" y="1923"/>
                <a:ext cx="315" cy="220"/>
                <a:chOff x="2684" y="2213"/>
                <a:chExt cx="769" cy="464"/>
              </a:xfrm>
            </p:grpSpPr>
            <p:sp>
              <p:nvSpPr>
                <p:cNvPr id="53261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4" y="2236"/>
                  <a:ext cx="341" cy="4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262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8" y="2213"/>
                  <a:ext cx="425" cy="4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4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3263" name="Line 15"/>
              <p:cNvSpPr>
                <a:spLocks noChangeShapeType="1"/>
              </p:cNvSpPr>
              <p:nvPr/>
            </p:nvSpPr>
            <p:spPr bwMode="auto">
              <a:xfrm>
                <a:off x="2232" y="1886"/>
                <a:ext cx="105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64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27" y="1631"/>
                <a:ext cx="14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265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3" y="1662"/>
                <a:ext cx="213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266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0" y="1653"/>
                <a:ext cx="166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3267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5" y="1671"/>
                <a:ext cx="4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(</a:t>
                </a:r>
                <a:endPara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268" name="WordArt 2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3200" y="1660"/>
                <a:ext cx="40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(</a:t>
                </a:r>
                <a:endPara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 flipV="1">
                <a:off x="2918" y="1589"/>
                <a:ext cx="2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0" name="Group 22"/>
            <p:cNvGrpSpPr>
              <a:grpSpLocks/>
            </p:cNvGrpSpPr>
            <p:nvPr/>
          </p:nvGrpSpPr>
          <p:grpSpPr bwMode="auto">
            <a:xfrm>
              <a:off x="3429" y="1809"/>
              <a:ext cx="138" cy="61"/>
              <a:chOff x="1260" y="2371"/>
              <a:chExt cx="151" cy="53"/>
            </a:xfrm>
          </p:grpSpPr>
          <p:sp>
            <p:nvSpPr>
              <p:cNvPr id="53271" name="Line 2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272" name="Line 2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273" name="Group 25"/>
            <p:cNvGrpSpPr>
              <a:grpSpLocks/>
            </p:cNvGrpSpPr>
            <p:nvPr/>
          </p:nvGrpSpPr>
          <p:grpSpPr bwMode="auto">
            <a:xfrm>
              <a:off x="3746" y="1853"/>
              <a:ext cx="288" cy="198"/>
              <a:chOff x="2684" y="2213"/>
              <a:chExt cx="769" cy="464"/>
            </a:xfrm>
          </p:grpSpPr>
          <p:sp>
            <p:nvSpPr>
              <p:cNvPr id="53274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4" y="2236"/>
                <a:ext cx="341" cy="4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27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8" y="2213"/>
                <a:ext cx="425" cy="4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4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3276" name="Line 28"/>
            <p:cNvSpPr>
              <a:spLocks noChangeShapeType="1"/>
            </p:cNvSpPr>
            <p:nvPr/>
          </p:nvSpPr>
          <p:spPr bwMode="auto">
            <a:xfrm flipV="1">
              <a:off x="3627" y="1829"/>
              <a:ext cx="48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3277" name="Group 29"/>
            <p:cNvGrpSpPr>
              <a:grpSpLocks/>
            </p:cNvGrpSpPr>
            <p:nvPr/>
          </p:nvGrpSpPr>
          <p:grpSpPr bwMode="auto">
            <a:xfrm>
              <a:off x="3709" y="1572"/>
              <a:ext cx="397" cy="206"/>
              <a:chOff x="3673" y="915"/>
              <a:chExt cx="434" cy="229"/>
            </a:xfrm>
          </p:grpSpPr>
          <p:sp>
            <p:nvSpPr>
              <p:cNvPr id="53278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3" y="935"/>
                <a:ext cx="14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279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8" y="965"/>
                <a:ext cx="20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280" name="Line 32"/>
              <p:cNvSpPr>
                <a:spLocks noChangeShapeType="1"/>
              </p:cNvSpPr>
              <p:nvPr/>
            </p:nvSpPr>
            <p:spPr bwMode="auto">
              <a:xfrm flipV="1">
                <a:off x="3840" y="915"/>
                <a:ext cx="2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3284" name="WordArt 36"/>
          <p:cNvSpPr>
            <a:spLocks noChangeArrowheads="1" noChangeShapeType="1" noTextEdit="1"/>
          </p:cNvSpPr>
          <p:nvPr/>
        </p:nvSpPr>
        <p:spPr bwMode="auto">
          <a:xfrm>
            <a:off x="3935005" y="977399"/>
            <a:ext cx="794478" cy="39323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外力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53286" name="WordArt 38"/>
          <p:cNvSpPr>
            <a:spLocks noChangeArrowheads="1" noChangeShapeType="1" noTextEdit="1"/>
          </p:cNvSpPr>
          <p:nvPr/>
        </p:nvSpPr>
        <p:spPr bwMode="auto">
          <a:xfrm>
            <a:off x="1598840" y="1044174"/>
            <a:ext cx="332908" cy="2763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m</a:t>
            </a:r>
            <a:endParaRPr lang="zh-CN" altLang="en-US" sz="12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grpSp>
        <p:nvGrpSpPr>
          <p:cNvPr id="53287" name="Group 39"/>
          <p:cNvGrpSpPr>
            <a:grpSpLocks/>
          </p:cNvGrpSpPr>
          <p:nvPr/>
        </p:nvGrpSpPr>
        <p:grpSpPr bwMode="auto">
          <a:xfrm>
            <a:off x="5020036" y="995948"/>
            <a:ext cx="387854" cy="380249"/>
            <a:chOff x="1899" y="988"/>
            <a:chExt cx="316" cy="316"/>
          </a:xfrm>
        </p:grpSpPr>
        <p:sp>
          <p:nvSpPr>
            <p:cNvPr id="53288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1899" y="1059"/>
              <a:ext cx="290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037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289" name="Line 41"/>
            <p:cNvSpPr>
              <a:spLocks noChangeShapeType="1"/>
            </p:cNvSpPr>
            <p:nvPr/>
          </p:nvSpPr>
          <p:spPr bwMode="auto">
            <a:xfrm flipV="1">
              <a:off x="1945" y="988"/>
              <a:ext cx="27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0" name="WordArt 42"/>
          <p:cNvSpPr>
            <a:spLocks noChangeArrowheads="1" noChangeShapeType="1" noTextEdit="1"/>
          </p:cNvSpPr>
          <p:nvPr/>
        </p:nvSpPr>
        <p:spPr bwMode="auto">
          <a:xfrm>
            <a:off x="530225" y="1833762"/>
            <a:ext cx="928688" cy="37903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可得：</a:t>
            </a:r>
          </a:p>
        </p:txBody>
      </p:sp>
      <p:grpSp>
        <p:nvGrpSpPr>
          <p:cNvPr id="53347" name="Group 99"/>
          <p:cNvGrpSpPr>
            <a:grpSpLocks/>
          </p:cNvGrpSpPr>
          <p:nvPr/>
        </p:nvGrpSpPr>
        <p:grpSpPr bwMode="auto">
          <a:xfrm>
            <a:off x="836613" y="2561906"/>
            <a:ext cx="7267575" cy="414657"/>
            <a:chOff x="389" y="1695"/>
            <a:chExt cx="4992" cy="256"/>
          </a:xfrm>
        </p:grpSpPr>
        <p:sp>
          <p:nvSpPr>
            <p:cNvPr id="53341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389" y="1709"/>
              <a:ext cx="1907" cy="2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受到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外力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endParaRPr>
            </a:p>
          </p:txBody>
        </p:sp>
        <p:grpSp>
          <p:nvGrpSpPr>
            <p:cNvPr id="53344" name="Group 96"/>
            <p:cNvGrpSpPr>
              <a:grpSpLocks/>
            </p:cNvGrpSpPr>
            <p:nvPr/>
          </p:nvGrpSpPr>
          <p:grpSpPr bwMode="auto">
            <a:xfrm>
              <a:off x="2408" y="1793"/>
              <a:ext cx="343" cy="78"/>
              <a:chOff x="2431" y="1866"/>
              <a:chExt cx="458" cy="78"/>
            </a:xfrm>
          </p:grpSpPr>
          <p:sp>
            <p:nvSpPr>
              <p:cNvPr id="53342" name="Line 94"/>
              <p:cNvSpPr>
                <a:spLocks noChangeShapeType="1"/>
              </p:cNvSpPr>
              <p:nvPr/>
            </p:nvSpPr>
            <p:spPr bwMode="auto">
              <a:xfrm>
                <a:off x="2431" y="1866"/>
                <a:ext cx="449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43" name="Line 95"/>
              <p:cNvSpPr>
                <a:spLocks noChangeShapeType="1"/>
              </p:cNvSpPr>
              <p:nvPr/>
            </p:nvSpPr>
            <p:spPr bwMode="auto">
              <a:xfrm>
                <a:off x="2440" y="1944"/>
                <a:ext cx="449" cy="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3345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2864" y="1695"/>
              <a:ext cx="2517" cy="2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动量对时间的变化率</a:t>
              </a:r>
            </a:p>
          </p:txBody>
        </p:sp>
      </p:grpSp>
      <p:grpSp>
        <p:nvGrpSpPr>
          <p:cNvPr id="53357" name="Group 109"/>
          <p:cNvGrpSpPr>
            <a:grpSpLocks/>
          </p:cNvGrpSpPr>
          <p:nvPr/>
        </p:nvGrpSpPr>
        <p:grpSpPr bwMode="auto">
          <a:xfrm>
            <a:off x="784225" y="3478213"/>
            <a:ext cx="5164138" cy="501650"/>
            <a:chOff x="494" y="2318"/>
            <a:chExt cx="3253" cy="316"/>
          </a:xfrm>
        </p:grpSpPr>
        <p:grpSp>
          <p:nvGrpSpPr>
            <p:cNvPr id="53293" name="Group 45"/>
            <p:cNvGrpSpPr>
              <a:grpSpLocks/>
            </p:cNvGrpSpPr>
            <p:nvPr/>
          </p:nvGrpSpPr>
          <p:grpSpPr bwMode="auto">
            <a:xfrm>
              <a:off x="2362" y="2318"/>
              <a:ext cx="316" cy="316"/>
              <a:chOff x="1899" y="988"/>
              <a:chExt cx="316" cy="316"/>
            </a:xfrm>
          </p:grpSpPr>
          <p:sp>
            <p:nvSpPr>
              <p:cNvPr id="53294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9" y="1059"/>
                <a:ext cx="290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3037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3295" name="Line 47"/>
              <p:cNvSpPr>
                <a:spLocks noChangeShapeType="1"/>
              </p:cNvSpPr>
              <p:nvPr/>
            </p:nvSpPr>
            <p:spPr bwMode="auto">
              <a:xfrm flipV="1">
                <a:off x="1945" y="988"/>
                <a:ext cx="27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351" name="Group 103"/>
            <p:cNvGrpSpPr>
              <a:grpSpLocks/>
            </p:cNvGrpSpPr>
            <p:nvPr/>
          </p:nvGrpSpPr>
          <p:grpSpPr bwMode="auto">
            <a:xfrm>
              <a:off x="494" y="2363"/>
              <a:ext cx="3253" cy="246"/>
              <a:chOff x="494" y="2195"/>
              <a:chExt cx="3253" cy="246"/>
            </a:xfrm>
          </p:grpSpPr>
          <p:grpSp>
            <p:nvGrpSpPr>
              <p:cNvPr id="53296" name="Group 48"/>
              <p:cNvGrpSpPr>
                <a:grpSpLocks/>
              </p:cNvGrpSpPr>
              <p:nvPr/>
            </p:nvGrpSpPr>
            <p:grpSpPr bwMode="auto">
              <a:xfrm>
                <a:off x="3093" y="2312"/>
                <a:ext cx="150" cy="67"/>
                <a:chOff x="1260" y="2371"/>
                <a:chExt cx="151" cy="53"/>
              </a:xfrm>
            </p:grpSpPr>
            <p:sp>
              <p:nvSpPr>
                <p:cNvPr id="53297" name="Line 4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298" name="Line 5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299" name="Group 51"/>
              <p:cNvGrpSpPr>
                <a:grpSpLocks/>
              </p:cNvGrpSpPr>
              <p:nvPr/>
            </p:nvGrpSpPr>
            <p:grpSpPr bwMode="auto">
              <a:xfrm>
                <a:off x="2699" y="2219"/>
                <a:ext cx="315" cy="220"/>
                <a:chOff x="2684" y="2213"/>
                <a:chExt cx="769" cy="464"/>
              </a:xfrm>
            </p:grpSpPr>
            <p:sp>
              <p:nvSpPr>
                <p:cNvPr id="53300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4" y="2236"/>
                  <a:ext cx="341" cy="4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01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8" y="2213"/>
                  <a:ext cx="425" cy="4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4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3302" name="Group 54"/>
              <p:cNvGrpSpPr>
                <a:grpSpLocks/>
              </p:cNvGrpSpPr>
              <p:nvPr/>
            </p:nvGrpSpPr>
            <p:grpSpPr bwMode="auto">
              <a:xfrm>
                <a:off x="3313" y="2201"/>
                <a:ext cx="434" cy="229"/>
                <a:chOff x="3673" y="915"/>
                <a:chExt cx="434" cy="229"/>
              </a:xfrm>
            </p:grpSpPr>
            <p:sp>
              <p:nvSpPr>
                <p:cNvPr id="53303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3" y="935"/>
                  <a:ext cx="141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04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8" y="965"/>
                  <a:ext cx="200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05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3840" y="915"/>
                  <a:ext cx="26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3311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" y="2195"/>
                <a:ext cx="1336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将其改写成</a:t>
                </a: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1828800" y="4073525"/>
            <a:ext cx="2981325" cy="1030288"/>
            <a:chOff x="1828800" y="4073525"/>
            <a:chExt cx="2981325" cy="1030288"/>
          </a:xfrm>
        </p:grpSpPr>
        <p:grpSp>
          <p:nvGrpSpPr>
            <p:cNvPr id="53321" name="Group 73"/>
            <p:cNvGrpSpPr>
              <a:grpSpLocks/>
            </p:cNvGrpSpPr>
            <p:nvPr/>
          </p:nvGrpSpPr>
          <p:grpSpPr bwMode="auto">
            <a:xfrm>
              <a:off x="1828800" y="4727575"/>
              <a:ext cx="2633663" cy="376238"/>
              <a:chOff x="1473" y="3491"/>
              <a:chExt cx="1659" cy="171"/>
            </a:xfrm>
          </p:grpSpPr>
          <p:sp>
            <p:nvSpPr>
              <p:cNvPr id="53322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9" y="3491"/>
                <a:ext cx="813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元冲量</a:t>
                </a:r>
              </a:p>
            </p:txBody>
          </p:sp>
          <p:sp>
            <p:nvSpPr>
              <p:cNvPr id="53323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3" y="3501"/>
                <a:ext cx="802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外力</a:t>
                </a:r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的</a:t>
                </a:r>
              </a:p>
            </p:txBody>
          </p:sp>
        </p:grpSp>
        <p:grpSp>
          <p:nvGrpSpPr>
            <p:cNvPr id="53352" name="Group 104"/>
            <p:cNvGrpSpPr>
              <a:grpSpLocks/>
            </p:cNvGrpSpPr>
            <p:nvPr/>
          </p:nvGrpSpPr>
          <p:grpSpPr bwMode="auto">
            <a:xfrm>
              <a:off x="3744913" y="4073525"/>
              <a:ext cx="1065212" cy="476250"/>
              <a:chOff x="2279" y="2521"/>
              <a:chExt cx="671" cy="300"/>
            </a:xfrm>
          </p:grpSpPr>
          <p:sp>
            <p:nvSpPr>
              <p:cNvPr id="53306" name="Line 58"/>
              <p:cNvSpPr>
                <a:spLocks noChangeShapeType="1"/>
              </p:cNvSpPr>
              <p:nvPr/>
            </p:nvSpPr>
            <p:spPr bwMode="auto">
              <a:xfrm>
                <a:off x="2279" y="2521"/>
                <a:ext cx="671" cy="0"/>
              </a:xfrm>
              <a:prstGeom prst="line">
                <a:avLst/>
              </a:prstGeom>
              <a:noFill/>
              <a:ln w="7620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49" name="Line 101"/>
              <p:cNvSpPr>
                <a:spLocks noChangeShapeType="1"/>
              </p:cNvSpPr>
              <p:nvPr/>
            </p:nvSpPr>
            <p:spPr bwMode="auto">
              <a:xfrm flipH="1">
                <a:off x="2293" y="2557"/>
                <a:ext cx="368" cy="264"/>
              </a:xfrm>
              <a:prstGeom prst="line">
                <a:avLst/>
              </a:prstGeom>
              <a:noFill/>
              <a:ln w="7620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5256213" y="4068763"/>
            <a:ext cx="3400425" cy="1125537"/>
            <a:chOff x="5256213" y="4068763"/>
            <a:chExt cx="3400425" cy="1125537"/>
          </a:xfrm>
        </p:grpSpPr>
        <p:grpSp>
          <p:nvGrpSpPr>
            <p:cNvPr id="53353" name="Group 105"/>
            <p:cNvGrpSpPr>
              <a:grpSpLocks/>
            </p:cNvGrpSpPr>
            <p:nvPr/>
          </p:nvGrpSpPr>
          <p:grpSpPr bwMode="auto">
            <a:xfrm>
              <a:off x="5368925" y="4348163"/>
              <a:ext cx="3287713" cy="846137"/>
              <a:chOff x="3467" y="2690"/>
              <a:chExt cx="2071" cy="533"/>
            </a:xfrm>
          </p:grpSpPr>
          <p:grpSp>
            <p:nvGrpSpPr>
              <p:cNvPr id="53330" name="Group 82"/>
              <p:cNvGrpSpPr>
                <a:grpSpLocks/>
              </p:cNvGrpSpPr>
              <p:nvPr/>
            </p:nvGrpSpPr>
            <p:grpSpPr bwMode="auto">
              <a:xfrm>
                <a:off x="4072" y="2700"/>
                <a:ext cx="304" cy="172"/>
                <a:chOff x="2684" y="2213"/>
                <a:chExt cx="769" cy="464"/>
              </a:xfrm>
            </p:grpSpPr>
            <p:sp>
              <p:nvSpPr>
                <p:cNvPr id="53331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4" y="2236"/>
                  <a:ext cx="341" cy="4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3332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8" y="2213"/>
                  <a:ext cx="425" cy="4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4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333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8" y="2690"/>
                <a:ext cx="530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瞬间</a:t>
                </a:r>
              </a:p>
            </p:txBody>
          </p:sp>
          <p:sp>
            <p:nvSpPr>
              <p:cNvPr id="53334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7" y="2988"/>
                <a:ext cx="2071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质点动量的微增量</a:t>
                </a:r>
              </a:p>
            </p:txBody>
          </p:sp>
        </p:grpSp>
        <p:grpSp>
          <p:nvGrpSpPr>
            <p:cNvPr id="53356" name="Group 108"/>
            <p:cNvGrpSpPr>
              <a:grpSpLocks/>
            </p:cNvGrpSpPr>
            <p:nvPr/>
          </p:nvGrpSpPr>
          <p:grpSpPr bwMode="auto">
            <a:xfrm>
              <a:off x="5256213" y="4068763"/>
              <a:ext cx="1028700" cy="427037"/>
              <a:chOff x="3279" y="2686"/>
              <a:chExt cx="648" cy="269"/>
            </a:xfrm>
          </p:grpSpPr>
          <p:sp>
            <p:nvSpPr>
              <p:cNvPr id="53348" name="Line 100"/>
              <p:cNvSpPr>
                <a:spLocks noChangeShapeType="1"/>
              </p:cNvSpPr>
              <p:nvPr/>
            </p:nvSpPr>
            <p:spPr bwMode="auto">
              <a:xfrm>
                <a:off x="3279" y="2686"/>
                <a:ext cx="475" cy="0"/>
              </a:xfrm>
              <a:prstGeom prst="line">
                <a:avLst/>
              </a:prstGeom>
              <a:noFill/>
              <a:ln w="7620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350" name="Line 102"/>
              <p:cNvSpPr>
                <a:spLocks noChangeShapeType="1"/>
              </p:cNvSpPr>
              <p:nvPr/>
            </p:nvSpPr>
            <p:spPr bwMode="auto">
              <a:xfrm>
                <a:off x="3525" y="2701"/>
                <a:ext cx="402" cy="254"/>
              </a:xfrm>
              <a:prstGeom prst="line">
                <a:avLst/>
              </a:prstGeom>
              <a:noFill/>
              <a:ln w="7620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53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3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3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217488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积分形式</a:t>
            </a:r>
          </a:p>
        </p:txBody>
      </p:sp>
      <p:grpSp>
        <p:nvGrpSpPr>
          <p:cNvPr id="54338" name="Group 6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4339" name="Rectangle 67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340" name="Rectangle 68" descr="羊皮纸"/>
            <p:cNvSpPr>
              <a:spLocks noChangeArrowheads="1"/>
            </p:cNvSpPr>
            <p:nvPr/>
          </p:nvSpPr>
          <p:spPr bwMode="auto">
            <a:xfrm>
              <a:off x="0" y="4233"/>
              <a:ext cx="5760" cy="8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877888" y="3040063"/>
            <a:ext cx="2536825" cy="695325"/>
            <a:chOff x="877888" y="3040063"/>
            <a:chExt cx="2536825" cy="695325"/>
          </a:xfrm>
        </p:grpSpPr>
        <p:grpSp>
          <p:nvGrpSpPr>
            <p:cNvPr id="54410" name="Group 138"/>
            <p:cNvGrpSpPr>
              <a:grpSpLocks/>
            </p:cNvGrpSpPr>
            <p:nvPr/>
          </p:nvGrpSpPr>
          <p:grpSpPr bwMode="auto">
            <a:xfrm>
              <a:off x="877888" y="3344863"/>
              <a:ext cx="2536825" cy="390525"/>
              <a:chOff x="785" y="1710"/>
              <a:chExt cx="1183" cy="225"/>
            </a:xfrm>
          </p:grpSpPr>
          <p:sp>
            <p:nvSpPr>
              <p:cNvPr id="54389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5" y="1722"/>
                <a:ext cx="477" cy="2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外力</a:t>
                </a:r>
                <a:endPara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54390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1" y="1759"/>
                <a:ext cx="158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</a:t>
                </a:r>
              </a:p>
            </p:txBody>
          </p:sp>
          <p:sp>
            <p:nvSpPr>
              <p:cNvPr id="54391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28" y="1710"/>
                <a:ext cx="340" cy="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冲量</a:t>
                </a:r>
              </a:p>
            </p:txBody>
          </p:sp>
        </p:grpSp>
        <p:sp>
          <p:nvSpPr>
            <p:cNvPr id="54396" name="AutoShape 124"/>
            <p:cNvSpPr>
              <a:spLocks/>
            </p:cNvSpPr>
            <p:nvPr/>
          </p:nvSpPr>
          <p:spPr bwMode="auto">
            <a:xfrm rot="-5400000">
              <a:off x="1504951" y="2597150"/>
              <a:ext cx="222250" cy="1108075"/>
            </a:xfrm>
            <a:prstGeom prst="leftBrace">
              <a:avLst>
                <a:gd name="adj1" fmla="val 41548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85775" y="4022725"/>
            <a:ext cx="8239125" cy="1600200"/>
            <a:chOff x="485775" y="4022725"/>
            <a:chExt cx="8239125" cy="1600200"/>
          </a:xfrm>
        </p:grpSpPr>
        <p:grpSp>
          <p:nvGrpSpPr>
            <p:cNvPr id="54415" name="Group 143"/>
            <p:cNvGrpSpPr>
              <a:grpSpLocks/>
            </p:cNvGrpSpPr>
            <p:nvPr/>
          </p:nvGrpSpPr>
          <p:grpSpPr bwMode="auto">
            <a:xfrm>
              <a:off x="919163" y="4022725"/>
              <a:ext cx="7196137" cy="406400"/>
              <a:chOff x="386" y="2326"/>
              <a:chExt cx="4761" cy="345"/>
            </a:xfrm>
          </p:grpSpPr>
          <p:sp>
            <p:nvSpPr>
              <p:cNvPr id="54334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4" y="2326"/>
                <a:ext cx="2106" cy="3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质点动量定理</a:t>
                </a:r>
              </a:p>
            </p:txBody>
          </p:sp>
          <p:sp>
            <p:nvSpPr>
              <p:cNvPr id="5433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2" y="2331"/>
                <a:ext cx="1315" cy="3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积分形式</a:t>
                </a:r>
              </a:p>
            </p:txBody>
          </p:sp>
          <p:sp>
            <p:nvSpPr>
              <p:cNvPr id="54336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4" y="2373"/>
                <a:ext cx="268" cy="2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的</a:t>
                </a:r>
              </a:p>
            </p:txBody>
          </p:sp>
          <p:sp>
            <p:nvSpPr>
              <p:cNvPr id="54337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" y="2359"/>
                <a:ext cx="577" cy="2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称为</a:t>
                </a:r>
              </a:p>
            </p:txBody>
          </p:sp>
        </p:grpSp>
        <p:grpSp>
          <p:nvGrpSpPr>
            <p:cNvPr id="54398" name="Group 126"/>
            <p:cNvGrpSpPr>
              <a:grpSpLocks/>
            </p:cNvGrpSpPr>
            <p:nvPr/>
          </p:nvGrpSpPr>
          <p:grpSpPr bwMode="auto">
            <a:xfrm>
              <a:off x="485775" y="4705350"/>
              <a:ext cx="8239125" cy="917575"/>
              <a:chOff x="304" y="3438"/>
              <a:chExt cx="5190" cy="521"/>
            </a:xfrm>
          </p:grpSpPr>
          <p:sp>
            <p:nvSpPr>
              <p:cNvPr id="54399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5" y="3438"/>
                <a:ext cx="441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外力</a:t>
                </a:r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的</a:t>
                </a:r>
                <a:r>
                  <a:rPr lang="zh-CN" altLang="en-US" sz="3600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时间累积的</a:t>
                </a:r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效果，是使质点的动量发生变化。</a:t>
                </a:r>
              </a:p>
            </p:txBody>
          </p:sp>
          <p:sp>
            <p:nvSpPr>
              <p:cNvPr id="54400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" y="3764"/>
                <a:ext cx="5190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不论时间积累过程如何复杂，都可以通过动量增量方便算出合外力冲量。</a:t>
                </a:r>
              </a:p>
            </p:txBody>
          </p:sp>
        </p:grpSp>
      </p:grpSp>
      <p:grpSp>
        <p:nvGrpSpPr>
          <p:cNvPr id="54404" name="Group 132"/>
          <p:cNvGrpSpPr>
            <a:grpSpLocks/>
          </p:cNvGrpSpPr>
          <p:nvPr/>
        </p:nvGrpSpPr>
        <p:grpSpPr bwMode="auto">
          <a:xfrm>
            <a:off x="669925" y="2068513"/>
            <a:ext cx="8031163" cy="849312"/>
            <a:chOff x="894" y="764"/>
            <a:chExt cx="5059" cy="535"/>
          </a:xfrm>
        </p:grpSpPr>
        <p:grpSp>
          <p:nvGrpSpPr>
            <p:cNvPr id="54403" name="Group 131"/>
            <p:cNvGrpSpPr>
              <a:grpSpLocks/>
            </p:cNvGrpSpPr>
            <p:nvPr/>
          </p:nvGrpSpPr>
          <p:grpSpPr bwMode="auto">
            <a:xfrm>
              <a:off x="4321" y="809"/>
              <a:ext cx="1598" cy="275"/>
              <a:chOff x="3584" y="1846"/>
              <a:chExt cx="1598" cy="275"/>
            </a:xfrm>
          </p:grpSpPr>
          <p:grpSp>
            <p:nvGrpSpPr>
              <p:cNvPr id="54358" name="Group 86"/>
              <p:cNvGrpSpPr>
                <a:grpSpLocks/>
              </p:cNvGrpSpPr>
              <p:nvPr/>
            </p:nvGrpSpPr>
            <p:grpSpPr bwMode="auto">
              <a:xfrm>
                <a:off x="3584" y="1969"/>
                <a:ext cx="172" cy="73"/>
                <a:chOff x="1260" y="2371"/>
                <a:chExt cx="151" cy="53"/>
              </a:xfrm>
            </p:grpSpPr>
            <p:sp>
              <p:nvSpPr>
                <p:cNvPr id="54359" name="Line 8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360" name="Line 8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61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3" y="1937"/>
                <a:ext cx="19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362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5" y="1915"/>
                <a:ext cx="169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4363" name="Line 91"/>
              <p:cNvSpPr>
                <a:spLocks noChangeShapeType="1"/>
              </p:cNvSpPr>
              <p:nvPr/>
            </p:nvSpPr>
            <p:spPr bwMode="auto">
              <a:xfrm>
                <a:off x="4052" y="1846"/>
                <a:ext cx="2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4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7" y="2015"/>
                <a:ext cx="6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365" name="Line 93"/>
              <p:cNvSpPr>
                <a:spLocks noChangeShapeType="1"/>
              </p:cNvSpPr>
              <p:nvPr/>
            </p:nvSpPr>
            <p:spPr bwMode="auto">
              <a:xfrm>
                <a:off x="4428" y="2004"/>
                <a:ext cx="18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6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3" y="1943"/>
                <a:ext cx="19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367" name="Line 95"/>
              <p:cNvSpPr>
                <a:spLocks noChangeShapeType="1"/>
              </p:cNvSpPr>
              <p:nvPr/>
            </p:nvSpPr>
            <p:spPr bwMode="auto">
              <a:xfrm>
                <a:off x="4882" y="1852"/>
                <a:ext cx="2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6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7" y="2021"/>
                <a:ext cx="6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369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41" y="1924"/>
                <a:ext cx="169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54276" name="Group 4"/>
            <p:cNvGrpSpPr>
              <a:grpSpLocks/>
            </p:cNvGrpSpPr>
            <p:nvPr/>
          </p:nvGrpSpPr>
          <p:grpSpPr bwMode="auto">
            <a:xfrm>
              <a:off x="990" y="767"/>
              <a:ext cx="997" cy="460"/>
              <a:chOff x="1249" y="1130"/>
              <a:chExt cx="997" cy="460"/>
            </a:xfrm>
          </p:grpSpPr>
          <p:sp>
            <p:nvSpPr>
              <p:cNvPr id="54277" name="Freeform 5"/>
              <p:cNvSpPr>
                <a:spLocks/>
              </p:cNvSpPr>
              <p:nvPr/>
            </p:nvSpPr>
            <p:spPr bwMode="auto">
              <a:xfrm>
                <a:off x="1249" y="1175"/>
                <a:ext cx="121" cy="371"/>
              </a:xfrm>
              <a:custGeom>
                <a:avLst/>
                <a:gdLst/>
                <a:ahLst/>
                <a:cxnLst>
                  <a:cxn ang="0">
                    <a:pos x="880" y="63"/>
                  </a:cxn>
                  <a:cxn ang="0">
                    <a:pos x="744" y="158"/>
                  </a:cxn>
                  <a:cxn ang="0">
                    <a:pos x="671" y="273"/>
                  </a:cxn>
                  <a:cxn ang="0">
                    <a:pos x="587" y="419"/>
                  </a:cxn>
                  <a:cxn ang="0">
                    <a:pos x="503" y="702"/>
                  </a:cxn>
                  <a:cxn ang="0">
                    <a:pos x="451" y="1016"/>
                  </a:cxn>
                  <a:cxn ang="0">
                    <a:pos x="451" y="1278"/>
                  </a:cxn>
                  <a:cxn ang="0">
                    <a:pos x="440" y="1561"/>
                  </a:cxn>
                  <a:cxn ang="0">
                    <a:pos x="430" y="2284"/>
                  </a:cxn>
                  <a:cxn ang="0">
                    <a:pos x="419" y="3079"/>
                  </a:cxn>
                  <a:cxn ang="0">
                    <a:pos x="409" y="3415"/>
                  </a:cxn>
                  <a:cxn ang="0">
                    <a:pos x="357" y="3666"/>
                  </a:cxn>
                  <a:cxn ang="0">
                    <a:pos x="315" y="3739"/>
                  </a:cxn>
                  <a:cxn ang="0">
                    <a:pos x="252" y="3750"/>
                  </a:cxn>
                  <a:cxn ang="0">
                    <a:pos x="273" y="3634"/>
                  </a:cxn>
                  <a:cxn ang="0">
                    <a:pos x="273" y="3551"/>
                  </a:cxn>
                  <a:cxn ang="0">
                    <a:pos x="231" y="3467"/>
                  </a:cxn>
                  <a:cxn ang="0">
                    <a:pos x="179" y="3436"/>
                  </a:cxn>
                  <a:cxn ang="0">
                    <a:pos x="74" y="3456"/>
                  </a:cxn>
                  <a:cxn ang="0">
                    <a:pos x="21" y="3530"/>
                  </a:cxn>
                  <a:cxn ang="0">
                    <a:pos x="11" y="3593"/>
                  </a:cxn>
                  <a:cxn ang="0">
                    <a:pos x="0" y="3666"/>
                  </a:cxn>
                  <a:cxn ang="0">
                    <a:pos x="32" y="3750"/>
                  </a:cxn>
                  <a:cxn ang="0">
                    <a:pos x="63" y="3781"/>
                  </a:cxn>
                  <a:cxn ang="0">
                    <a:pos x="179" y="3854"/>
                  </a:cxn>
                  <a:cxn ang="0">
                    <a:pos x="294" y="3844"/>
                  </a:cxn>
                  <a:cxn ang="0">
                    <a:pos x="388" y="3802"/>
                  </a:cxn>
                  <a:cxn ang="0">
                    <a:pos x="461" y="3750"/>
                  </a:cxn>
                  <a:cxn ang="0">
                    <a:pos x="524" y="3666"/>
                  </a:cxn>
                  <a:cxn ang="0">
                    <a:pos x="639" y="3436"/>
                  </a:cxn>
                  <a:cxn ang="0">
                    <a:pos x="702" y="3237"/>
                  </a:cxn>
                  <a:cxn ang="0">
                    <a:pos x="723" y="3048"/>
                  </a:cxn>
                  <a:cxn ang="0">
                    <a:pos x="744" y="2755"/>
                  </a:cxn>
                  <a:cxn ang="0">
                    <a:pos x="765" y="2367"/>
                  </a:cxn>
                  <a:cxn ang="0">
                    <a:pos x="775" y="1781"/>
                  </a:cxn>
                  <a:cxn ang="0">
                    <a:pos x="755" y="1184"/>
                  </a:cxn>
                  <a:cxn ang="0">
                    <a:pos x="765" y="849"/>
                  </a:cxn>
                  <a:cxn ang="0">
                    <a:pos x="786" y="660"/>
                  </a:cxn>
                  <a:cxn ang="0">
                    <a:pos x="817" y="514"/>
                  </a:cxn>
                  <a:cxn ang="0">
                    <a:pos x="849" y="346"/>
                  </a:cxn>
                  <a:cxn ang="0">
                    <a:pos x="912" y="178"/>
                  </a:cxn>
                  <a:cxn ang="0">
                    <a:pos x="974" y="105"/>
                  </a:cxn>
                  <a:cxn ang="0">
                    <a:pos x="1048" y="126"/>
                  </a:cxn>
                  <a:cxn ang="0">
                    <a:pos x="1048" y="189"/>
                  </a:cxn>
                  <a:cxn ang="0">
                    <a:pos x="1016" y="252"/>
                  </a:cxn>
                  <a:cxn ang="0">
                    <a:pos x="1016" y="346"/>
                  </a:cxn>
                  <a:cxn ang="0">
                    <a:pos x="1037" y="419"/>
                  </a:cxn>
                  <a:cxn ang="0">
                    <a:pos x="1079" y="482"/>
                  </a:cxn>
                  <a:cxn ang="0">
                    <a:pos x="1142" y="482"/>
                  </a:cxn>
                  <a:cxn ang="0">
                    <a:pos x="1226" y="472"/>
                  </a:cxn>
                  <a:cxn ang="0">
                    <a:pos x="1289" y="388"/>
                  </a:cxn>
                  <a:cxn ang="0">
                    <a:pos x="1289" y="304"/>
                  </a:cxn>
                  <a:cxn ang="0">
                    <a:pos x="1278" y="210"/>
                  </a:cxn>
                  <a:cxn ang="0">
                    <a:pos x="1236" y="137"/>
                  </a:cxn>
                  <a:cxn ang="0">
                    <a:pos x="1184" y="53"/>
                  </a:cxn>
                  <a:cxn ang="0">
                    <a:pos x="1048" y="0"/>
                  </a:cxn>
                  <a:cxn ang="0">
                    <a:pos x="933" y="0"/>
                  </a:cxn>
                  <a:cxn ang="0">
                    <a:pos x="880" y="63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278" name="Group 6"/>
              <p:cNvGrpSpPr>
                <a:grpSpLocks/>
              </p:cNvGrpSpPr>
              <p:nvPr/>
            </p:nvGrpSpPr>
            <p:grpSpPr bwMode="auto">
              <a:xfrm>
                <a:off x="1361" y="1423"/>
                <a:ext cx="152" cy="167"/>
                <a:chOff x="4734" y="1617"/>
                <a:chExt cx="174" cy="227"/>
              </a:xfrm>
            </p:grpSpPr>
            <p:sp>
              <p:nvSpPr>
                <p:cNvPr id="54279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4" y="1617"/>
                  <a:ext cx="129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280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8" y="1730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4281" name="Group 9"/>
              <p:cNvGrpSpPr>
                <a:grpSpLocks/>
              </p:cNvGrpSpPr>
              <p:nvPr/>
            </p:nvGrpSpPr>
            <p:grpSpPr bwMode="auto">
              <a:xfrm>
                <a:off x="1392" y="1130"/>
                <a:ext cx="161" cy="161"/>
                <a:chOff x="5135" y="1622"/>
                <a:chExt cx="184" cy="219"/>
              </a:xfrm>
            </p:grpSpPr>
            <p:sp>
              <p:nvSpPr>
                <p:cNvPr id="54282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5" y="1622"/>
                  <a:ext cx="129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283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9" y="1727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284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1" y="1259"/>
                <a:ext cx="232" cy="2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4285" name="Group 13"/>
              <p:cNvGrpSpPr>
                <a:grpSpLocks/>
              </p:cNvGrpSpPr>
              <p:nvPr/>
            </p:nvGrpSpPr>
            <p:grpSpPr bwMode="auto">
              <a:xfrm>
                <a:off x="1937" y="1256"/>
                <a:ext cx="309" cy="230"/>
                <a:chOff x="4818" y="2420"/>
                <a:chExt cx="309" cy="230"/>
              </a:xfrm>
            </p:grpSpPr>
            <p:sp>
              <p:nvSpPr>
                <p:cNvPr id="54286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18" y="2427"/>
                  <a:ext cx="121" cy="2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287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6" y="2420"/>
                  <a:ext cx="171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1639" y="1184"/>
                <a:ext cx="2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289" name="Group 17"/>
            <p:cNvGrpSpPr>
              <a:grpSpLocks/>
            </p:cNvGrpSpPr>
            <p:nvPr/>
          </p:nvGrpSpPr>
          <p:grpSpPr bwMode="auto">
            <a:xfrm>
              <a:off x="2401" y="1060"/>
              <a:ext cx="165" cy="187"/>
              <a:chOff x="3713" y="2771"/>
              <a:chExt cx="208" cy="241"/>
            </a:xfrm>
          </p:grpSpPr>
          <p:grpSp>
            <p:nvGrpSpPr>
              <p:cNvPr id="54290" name="Group 18"/>
              <p:cNvGrpSpPr>
                <a:grpSpLocks/>
              </p:cNvGrpSpPr>
              <p:nvPr/>
            </p:nvGrpSpPr>
            <p:grpSpPr bwMode="auto">
              <a:xfrm>
                <a:off x="3713" y="2771"/>
                <a:ext cx="208" cy="211"/>
                <a:chOff x="4018" y="3076"/>
                <a:chExt cx="174" cy="189"/>
              </a:xfrm>
            </p:grpSpPr>
            <p:sp>
              <p:nvSpPr>
                <p:cNvPr id="54291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9" y="3124"/>
                  <a:ext cx="14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292" name="Line 20"/>
                <p:cNvSpPr>
                  <a:spLocks noChangeShapeType="1"/>
                </p:cNvSpPr>
                <p:nvPr/>
              </p:nvSpPr>
              <p:spPr bwMode="auto">
                <a:xfrm>
                  <a:off x="4018" y="3076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293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2" y="2932"/>
                <a:ext cx="48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4294" name="Group 22"/>
            <p:cNvGrpSpPr>
              <a:grpSpLocks/>
            </p:cNvGrpSpPr>
            <p:nvPr/>
          </p:nvGrpSpPr>
          <p:grpSpPr bwMode="auto">
            <a:xfrm>
              <a:off x="2440" y="764"/>
              <a:ext cx="177" cy="186"/>
              <a:chOff x="4352" y="2754"/>
              <a:chExt cx="208" cy="241"/>
            </a:xfrm>
          </p:grpSpPr>
          <p:grpSp>
            <p:nvGrpSpPr>
              <p:cNvPr id="54295" name="Group 23"/>
              <p:cNvGrpSpPr>
                <a:grpSpLocks/>
              </p:cNvGrpSpPr>
              <p:nvPr/>
            </p:nvGrpSpPr>
            <p:grpSpPr bwMode="auto">
              <a:xfrm>
                <a:off x="4352" y="2754"/>
                <a:ext cx="208" cy="211"/>
                <a:chOff x="4018" y="3076"/>
                <a:chExt cx="174" cy="189"/>
              </a:xfrm>
            </p:grpSpPr>
            <p:sp>
              <p:nvSpPr>
                <p:cNvPr id="54296" name="WordArt 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9" y="3124"/>
                  <a:ext cx="14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297" name="Line 25"/>
                <p:cNvSpPr>
                  <a:spLocks noChangeShapeType="1"/>
                </p:cNvSpPr>
                <p:nvPr/>
              </p:nvSpPr>
              <p:spPr bwMode="auto">
                <a:xfrm>
                  <a:off x="4018" y="3076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298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1" y="2915"/>
                <a:ext cx="48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4299" name="Group 27"/>
            <p:cNvGrpSpPr>
              <a:grpSpLocks/>
            </p:cNvGrpSpPr>
            <p:nvPr/>
          </p:nvGrpSpPr>
          <p:grpSpPr bwMode="auto">
            <a:xfrm>
              <a:off x="2053" y="954"/>
              <a:ext cx="172" cy="73"/>
              <a:chOff x="1260" y="2371"/>
              <a:chExt cx="151" cy="53"/>
            </a:xfrm>
          </p:grpSpPr>
          <p:sp>
            <p:nvSpPr>
              <p:cNvPr id="54300" name="Line 2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1" name="Line 2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4302" name="Freeform 30"/>
            <p:cNvSpPr>
              <a:spLocks/>
            </p:cNvSpPr>
            <p:nvPr/>
          </p:nvSpPr>
          <p:spPr bwMode="auto">
            <a:xfrm>
              <a:off x="2272" y="806"/>
              <a:ext cx="121" cy="371"/>
            </a:xfrm>
            <a:custGeom>
              <a:avLst/>
              <a:gdLst/>
              <a:ahLst/>
              <a:cxnLst>
                <a:cxn ang="0">
                  <a:pos x="880" y="63"/>
                </a:cxn>
                <a:cxn ang="0">
                  <a:pos x="744" y="158"/>
                </a:cxn>
                <a:cxn ang="0">
                  <a:pos x="671" y="273"/>
                </a:cxn>
                <a:cxn ang="0">
                  <a:pos x="587" y="419"/>
                </a:cxn>
                <a:cxn ang="0">
                  <a:pos x="503" y="702"/>
                </a:cxn>
                <a:cxn ang="0">
                  <a:pos x="451" y="1016"/>
                </a:cxn>
                <a:cxn ang="0">
                  <a:pos x="451" y="1278"/>
                </a:cxn>
                <a:cxn ang="0">
                  <a:pos x="440" y="1561"/>
                </a:cxn>
                <a:cxn ang="0">
                  <a:pos x="430" y="2284"/>
                </a:cxn>
                <a:cxn ang="0">
                  <a:pos x="419" y="3079"/>
                </a:cxn>
                <a:cxn ang="0">
                  <a:pos x="409" y="3415"/>
                </a:cxn>
                <a:cxn ang="0">
                  <a:pos x="357" y="3666"/>
                </a:cxn>
                <a:cxn ang="0">
                  <a:pos x="315" y="3739"/>
                </a:cxn>
                <a:cxn ang="0">
                  <a:pos x="252" y="3750"/>
                </a:cxn>
                <a:cxn ang="0">
                  <a:pos x="273" y="3634"/>
                </a:cxn>
                <a:cxn ang="0">
                  <a:pos x="273" y="3551"/>
                </a:cxn>
                <a:cxn ang="0">
                  <a:pos x="231" y="3467"/>
                </a:cxn>
                <a:cxn ang="0">
                  <a:pos x="179" y="3436"/>
                </a:cxn>
                <a:cxn ang="0">
                  <a:pos x="74" y="3456"/>
                </a:cxn>
                <a:cxn ang="0">
                  <a:pos x="21" y="3530"/>
                </a:cxn>
                <a:cxn ang="0">
                  <a:pos x="11" y="3593"/>
                </a:cxn>
                <a:cxn ang="0">
                  <a:pos x="0" y="3666"/>
                </a:cxn>
                <a:cxn ang="0">
                  <a:pos x="32" y="3750"/>
                </a:cxn>
                <a:cxn ang="0">
                  <a:pos x="63" y="3781"/>
                </a:cxn>
                <a:cxn ang="0">
                  <a:pos x="179" y="3854"/>
                </a:cxn>
                <a:cxn ang="0">
                  <a:pos x="294" y="3844"/>
                </a:cxn>
                <a:cxn ang="0">
                  <a:pos x="388" y="3802"/>
                </a:cxn>
                <a:cxn ang="0">
                  <a:pos x="461" y="3750"/>
                </a:cxn>
                <a:cxn ang="0">
                  <a:pos x="524" y="3666"/>
                </a:cxn>
                <a:cxn ang="0">
                  <a:pos x="639" y="3436"/>
                </a:cxn>
                <a:cxn ang="0">
                  <a:pos x="702" y="3237"/>
                </a:cxn>
                <a:cxn ang="0">
                  <a:pos x="723" y="3048"/>
                </a:cxn>
                <a:cxn ang="0">
                  <a:pos x="744" y="2755"/>
                </a:cxn>
                <a:cxn ang="0">
                  <a:pos x="765" y="2367"/>
                </a:cxn>
                <a:cxn ang="0">
                  <a:pos x="775" y="1781"/>
                </a:cxn>
                <a:cxn ang="0">
                  <a:pos x="755" y="1184"/>
                </a:cxn>
                <a:cxn ang="0">
                  <a:pos x="765" y="849"/>
                </a:cxn>
                <a:cxn ang="0">
                  <a:pos x="786" y="660"/>
                </a:cxn>
                <a:cxn ang="0">
                  <a:pos x="817" y="514"/>
                </a:cxn>
                <a:cxn ang="0">
                  <a:pos x="849" y="346"/>
                </a:cxn>
                <a:cxn ang="0">
                  <a:pos x="912" y="178"/>
                </a:cxn>
                <a:cxn ang="0">
                  <a:pos x="974" y="105"/>
                </a:cxn>
                <a:cxn ang="0">
                  <a:pos x="1048" y="126"/>
                </a:cxn>
                <a:cxn ang="0">
                  <a:pos x="1048" y="189"/>
                </a:cxn>
                <a:cxn ang="0">
                  <a:pos x="1016" y="252"/>
                </a:cxn>
                <a:cxn ang="0">
                  <a:pos x="1016" y="346"/>
                </a:cxn>
                <a:cxn ang="0">
                  <a:pos x="1037" y="419"/>
                </a:cxn>
                <a:cxn ang="0">
                  <a:pos x="1079" y="482"/>
                </a:cxn>
                <a:cxn ang="0">
                  <a:pos x="1142" y="482"/>
                </a:cxn>
                <a:cxn ang="0">
                  <a:pos x="1226" y="472"/>
                </a:cxn>
                <a:cxn ang="0">
                  <a:pos x="1289" y="388"/>
                </a:cxn>
                <a:cxn ang="0">
                  <a:pos x="1289" y="304"/>
                </a:cxn>
                <a:cxn ang="0">
                  <a:pos x="1278" y="210"/>
                </a:cxn>
                <a:cxn ang="0">
                  <a:pos x="1236" y="137"/>
                </a:cxn>
                <a:cxn ang="0">
                  <a:pos x="1184" y="53"/>
                </a:cxn>
                <a:cxn ang="0">
                  <a:pos x="1048" y="0"/>
                </a:cxn>
                <a:cxn ang="0">
                  <a:pos x="933" y="0"/>
                </a:cxn>
                <a:cxn ang="0">
                  <a:pos x="880" y="63"/>
                </a:cxn>
              </a:cxnLst>
              <a:rect l="0" t="0" r="r" b="b"/>
              <a:pathLst>
                <a:path w="1289" h="3854">
                  <a:moveTo>
                    <a:pt x="880" y="63"/>
                  </a:moveTo>
                  <a:lnTo>
                    <a:pt x="744" y="158"/>
                  </a:lnTo>
                  <a:lnTo>
                    <a:pt x="671" y="273"/>
                  </a:lnTo>
                  <a:lnTo>
                    <a:pt x="587" y="419"/>
                  </a:lnTo>
                  <a:lnTo>
                    <a:pt x="503" y="702"/>
                  </a:lnTo>
                  <a:lnTo>
                    <a:pt x="451" y="1016"/>
                  </a:lnTo>
                  <a:lnTo>
                    <a:pt x="451" y="1278"/>
                  </a:lnTo>
                  <a:lnTo>
                    <a:pt x="440" y="1561"/>
                  </a:lnTo>
                  <a:lnTo>
                    <a:pt x="430" y="2284"/>
                  </a:lnTo>
                  <a:lnTo>
                    <a:pt x="419" y="3079"/>
                  </a:lnTo>
                  <a:lnTo>
                    <a:pt x="409" y="3415"/>
                  </a:lnTo>
                  <a:lnTo>
                    <a:pt x="357" y="3666"/>
                  </a:lnTo>
                  <a:lnTo>
                    <a:pt x="315" y="3739"/>
                  </a:lnTo>
                  <a:lnTo>
                    <a:pt x="252" y="3750"/>
                  </a:lnTo>
                  <a:lnTo>
                    <a:pt x="273" y="3634"/>
                  </a:lnTo>
                  <a:lnTo>
                    <a:pt x="273" y="3551"/>
                  </a:lnTo>
                  <a:lnTo>
                    <a:pt x="231" y="3467"/>
                  </a:lnTo>
                  <a:lnTo>
                    <a:pt x="179" y="3436"/>
                  </a:lnTo>
                  <a:lnTo>
                    <a:pt x="74" y="3456"/>
                  </a:lnTo>
                  <a:lnTo>
                    <a:pt x="21" y="3530"/>
                  </a:lnTo>
                  <a:lnTo>
                    <a:pt x="11" y="3593"/>
                  </a:lnTo>
                  <a:lnTo>
                    <a:pt x="0" y="3666"/>
                  </a:lnTo>
                  <a:cubicBezTo>
                    <a:pt x="11" y="3694"/>
                    <a:pt x="17" y="3724"/>
                    <a:pt x="32" y="3750"/>
                  </a:cubicBezTo>
                  <a:cubicBezTo>
                    <a:pt x="66" y="3806"/>
                    <a:pt x="63" y="3750"/>
                    <a:pt x="63" y="3781"/>
                  </a:cubicBezTo>
                  <a:lnTo>
                    <a:pt x="179" y="3854"/>
                  </a:lnTo>
                  <a:lnTo>
                    <a:pt x="294" y="3844"/>
                  </a:lnTo>
                  <a:lnTo>
                    <a:pt x="388" y="3802"/>
                  </a:lnTo>
                  <a:lnTo>
                    <a:pt x="461" y="3750"/>
                  </a:lnTo>
                  <a:lnTo>
                    <a:pt x="524" y="3666"/>
                  </a:lnTo>
                  <a:lnTo>
                    <a:pt x="639" y="3436"/>
                  </a:lnTo>
                  <a:lnTo>
                    <a:pt x="702" y="3237"/>
                  </a:lnTo>
                  <a:lnTo>
                    <a:pt x="723" y="3048"/>
                  </a:lnTo>
                  <a:lnTo>
                    <a:pt x="744" y="2755"/>
                  </a:lnTo>
                  <a:lnTo>
                    <a:pt x="765" y="2367"/>
                  </a:lnTo>
                  <a:lnTo>
                    <a:pt x="775" y="1781"/>
                  </a:lnTo>
                  <a:lnTo>
                    <a:pt x="755" y="1184"/>
                  </a:lnTo>
                  <a:lnTo>
                    <a:pt x="765" y="849"/>
                  </a:lnTo>
                  <a:lnTo>
                    <a:pt x="786" y="660"/>
                  </a:lnTo>
                  <a:lnTo>
                    <a:pt x="817" y="514"/>
                  </a:lnTo>
                  <a:lnTo>
                    <a:pt x="849" y="346"/>
                  </a:lnTo>
                  <a:lnTo>
                    <a:pt x="912" y="178"/>
                  </a:lnTo>
                  <a:lnTo>
                    <a:pt x="974" y="105"/>
                  </a:lnTo>
                  <a:lnTo>
                    <a:pt x="1048" y="126"/>
                  </a:lnTo>
                  <a:lnTo>
                    <a:pt x="1048" y="189"/>
                  </a:lnTo>
                  <a:lnTo>
                    <a:pt x="1016" y="252"/>
                  </a:lnTo>
                  <a:lnTo>
                    <a:pt x="1016" y="346"/>
                  </a:lnTo>
                  <a:lnTo>
                    <a:pt x="1037" y="419"/>
                  </a:lnTo>
                  <a:lnTo>
                    <a:pt x="1079" y="482"/>
                  </a:lnTo>
                  <a:lnTo>
                    <a:pt x="1142" y="482"/>
                  </a:lnTo>
                  <a:lnTo>
                    <a:pt x="1226" y="472"/>
                  </a:lnTo>
                  <a:lnTo>
                    <a:pt x="1289" y="388"/>
                  </a:lnTo>
                  <a:lnTo>
                    <a:pt x="1289" y="304"/>
                  </a:lnTo>
                  <a:lnTo>
                    <a:pt x="1278" y="210"/>
                  </a:lnTo>
                  <a:lnTo>
                    <a:pt x="1236" y="137"/>
                  </a:lnTo>
                  <a:lnTo>
                    <a:pt x="1184" y="53"/>
                  </a:lnTo>
                  <a:lnTo>
                    <a:pt x="1048" y="0"/>
                  </a:lnTo>
                  <a:lnTo>
                    <a:pt x="933" y="0"/>
                  </a:lnTo>
                  <a:lnTo>
                    <a:pt x="880" y="6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4303" name="Group 31"/>
            <p:cNvGrpSpPr>
              <a:grpSpLocks/>
            </p:cNvGrpSpPr>
            <p:nvPr/>
          </p:nvGrpSpPr>
          <p:grpSpPr bwMode="auto">
            <a:xfrm>
              <a:off x="2654" y="867"/>
              <a:ext cx="434" cy="229"/>
              <a:chOff x="3673" y="915"/>
              <a:chExt cx="434" cy="229"/>
            </a:xfrm>
          </p:grpSpPr>
          <p:sp>
            <p:nvSpPr>
              <p:cNvPr id="5430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3" y="935"/>
                <a:ext cx="141" cy="2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305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8" y="965"/>
                <a:ext cx="20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4306" name="Line 34"/>
              <p:cNvSpPr>
                <a:spLocks noChangeShapeType="1"/>
              </p:cNvSpPr>
              <p:nvPr/>
            </p:nvSpPr>
            <p:spPr bwMode="auto">
              <a:xfrm flipV="1">
                <a:off x="3840" y="915"/>
                <a:ext cx="2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07" name="Group 35"/>
            <p:cNvGrpSpPr>
              <a:grpSpLocks/>
            </p:cNvGrpSpPr>
            <p:nvPr/>
          </p:nvGrpSpPr>
          <p:grpSpPr bwMode="auto">
            <a:xfrm>
              <a:off x="3154" y="948"/>
              <a:ext cx="172" cy="73"/>
              <a:chOff x="1260" y="2371"/>
              <a:chExt cx="151" cy="53"/>
            </a:xfrm>
          </p:grpSpPr>
          <p:sp>
            <p:nvSpPr>
              <p:cNvPr id="54308" name="Line 3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309" name="Line 3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4310" name="Group 38"/>
            <p:cNvGrpSpPr>
              <a:grpSpLocks/>
            </p:cNvGrpSpPr>
            <p:nvPr/>
          </p:nvGrpSpPr>
          <p:grpSpPr bwMode="auto">
            <a:xfrm>
              <a:off x="3417" y="822"/>
              <a:ext cx="828" cy="293"/>
              <a:chOff x="4197" y="2790"/>
              <a:chExt cx="828" cy="293"/>
            </a:xfrm>
          </p:grpSpPr>
          <p:grpSp>
            <p:nvGrpSpPr>
              <p:cNvPr id="54311" name="Group 39"/>
              <p:cNvGrpSpPr>
                <a:grpSpLocks/>
              </p:cNvGrpSpPr>
              <p:nvPr/>
            </p:nvGrpSpPr>
            <p:grpSpPr bwMode="auto">
              <a:xfrm>
                <a:off x="4197" y="2795"/>
                <a:ext cx="279" cy="288"/>
                <a:chOff x="4352" y="2754"/>
                <a:chExt cx="208" cy="241"/>
              </a:xfrm>
            </p:grpSpPr>
            <p:grpSp>
              <p:nvGrpSpPr>
                <p:cNvPr id="54312" name="Group 40"/>
                <p:cNvGrpSpPr>
                  <a:grpSpLocks/>
                </p:cNvGrpSpPr>
                <p:nvPr/>
              </p:nvGrpSpPr>
              <p:grpSpPr bwMode="auto">
                <a:xfrm>
                  <a:off x="4352" y="2754"/>
                  <a:ext cx="208" cy="211"/>
                  <a:chOff x="4018" y="3076"/>
                  <a:chExt cx="174" cy="189"/>
                </a:xfrm>
              </p:grpSpPr>
              <p:sp>
                <p:nvSpPr>
                  <p:cNvPr id="54313" name="WordArt 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19" y="3124"/>
                    <a:ext cx="144" cy="14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180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P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431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4018" y="3076"/>
                    <a:ext cx="17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315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1" y="2915"/>
                  <a:ext cx="48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316" name="Line 44"/>
              <p:cNvSpPr>
                <a:spLocks noChangeShapeType="1"/>
              </p:cNvSpPr>
              <p:nvPr/>
            </p:nvSpPr>
            <p:spPr bwMode="auto">
              <a:xfrm>
                <a:off x="4528" y="2930"/>
                <a:ext cx="18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4317" name="Group 45"/>
              <p:cNvGrpSpPr>
                <a:grpSpLocks/>
              </p:cNvGrpSpPr>
              <p:nvPr/>
            </p:nvGrpSpPr>
            <p:grpSpPr bwMode="auto">
              <a:xfrm>
                <a:off x="4746" y="2790"/>
                <a:ext cx="279" cy="252"/>
                <a:chOff x="4018" y="3076"/>
                <a:chExt cx="174" cy="189"/>
              </a:xfrm>
            </p:grpSpPr>
            <p:sp>
              <p:nvSpPr>
                <p:cNvPr id="54318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19" y="3124"/>
                  <a:ext cx="144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12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19" name="Line 47"/>
                <p:cNvSpPr>
                  <a:spLocks noChangeShapeType="1"/>
                </p:cNvSpPr>
                <p:nvPr/>
              </p:nvSpPr>
              <p:spPr bwMode="auto">
                <a:xfrm>
                  <a:off x="4018" y="3076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4320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9" y="2982"/>
                <a:ext cx="6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4321" name="Line 49"/>
            <p:cNvSpPr>
              <a:spLocks noChangeShapeType="1"/>
            </p:cNvSpPr>
            <p:nvPr/>
          </p:nvSpPr>
          <p:spPr bwMode="auto">
            <a:xfrm flipV="1">
              <a:off x="894" y="1288"/>
              <a:ext cx="5059" cy="11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4" name="Group 142"/>
          <p:cNvGrpSpPr>
            <a:grpSpLocks/>
          </p:cNvGrpSpPr>
          <p:nvPr/>
        </p:nvGrpSpPr>
        <p:grpSpPr bwMode="auto">
          <a:xfrm>
            <a:off x="587375" y="1231900"/>
            <a:ext cx="8031163" cy="428625"/>
            <a:chOff x="336" y="240"/>
            <a:chExt cx="5059" cy="270"/>
          </a:xfrm>
        </p:grpSpPr>
        <p:grpSp>
          <p:nvGrpSpPr>
            <p:cNvPr id="54405" name="Group 133"/>
            <p:cNvGrpSpPr>
              <a:grpSpLocks/>
            </p:cNvGrpSpPr>
            <p:nvPr/>
          </p:nvGrpSpPr>
          <p:grpSpPr bwMode="auto">
            <a:xfrm>
              <a:off x="336" y="240"/>
              <a:ext cx="4668" cy="270"/>
              <a:chOff x="336" y="240"/>
              <a:chExt cx="5002" cy="304"/>
            </a:xfrm>
          </p:grpSpPr>
          <p:sp>
            <p:nvSpPr>
              <p:cNvPr id="54324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" y="240"/>
                <a:ext cx="4561" cy="3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若外力</a:t>
                </a:r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对质点持续作用的时间由    到</a:t>
                </a:r>
              </a:p>
            </p:txBody>
          </p:sp>
          <p:grpSp>
            <p:nvGrpSpPr>
              <p:cNvPr id="54325" name="Group 53"/>
              <p:cNvGrpSpPr>
                <a:grpSpLocks/>
              </p:cNvGrpSpPr>
              <p:nvPr/>
            </p:nvGrpSpPr>
            <p:grpSpPr bwMode="auto">
              <a:xfrm>
                <a:off x="4392" y="292"/>
                <a:ext cx="242" cy="213"/>
                <a:chOff x="4734" y="1617"/>
                <a:chExt cx="174" cy="227"/>
              </a:xfrm>
            </p:grpSpPr>
            <p:sp>
              <p:nvSpPr>
                <p:cNvPr id="54326" name="WordArt 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4" y="1617"/>
                  <a:ext cx="129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27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8" y="1730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4328" name="Group 56"/>
              <p:cNvGrpSpPr>
                <a:grpSpLocks/>
              </p:cNvGrpSpPr>
              <p:nvPr/>
            </p:nvGrpSpPr>
            <p:grpSpPr bwMode="auto">
              <a:xfrm>
                <a:off x="4985" y="295"/>
                <a:ext cx="218" cy="227"/>
                <a:chOff x="5135" y="1622"/>
                <a:chExt cx="184" cy="219"/>
              </a:xfrm>
            </p:grpSpPr>
            <p:sp>
              <p:nvSpPr>
                <p:cNvPr id="54329" name="WordArt 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5" y="1622"/>
                  <a:ext cx="129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330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9" y="1727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4332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0" y="450"/>
                <a:ext cx="38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，</a:t>
                </a:r>
              </a:p>
            </p:txBody>
          </p:sp>
        </p:grpSp>
        <p:sp>
          <p:nvSpPr>
            <p:cNvPr id="54401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5080" y="252"/>
              <a:ext cx="315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则：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876800" y="3006725"/>
            <a:ext cx="3546475" cy="752475"/>
            <a:chOff x="4876800" y="3006725"/>
            <a:chExt cx="3546475" cy="752475"/>
          </a:xfrm>
        </p:grpSpPr>
        <p:grpSp>
          <p:nvGrpSpPr>
            <p:cNvPr id="54409" name="Group 137"/>
            <p:cNvGrpSpPr>
              <a:grpSpLocks/>
            </p:cNvGrpSpPr>
            <p:nvPr/>
          </p:nvGrpSpPr>
          <p:grpSpPr bwMode="auto">
            <a:xfrm>
              <a:off x="4959350" y="3359150"/>
              <a:ext cx="3068638" cy="400050"/>
              <a:chOff x="3171" y="1711"/>
              <a:chExt cx="1610" cy="230"/>
            </a:xfrm>
          </p:grpSpPr>
          <p:grpSp>
            <p:nvGrpSpPr>
              <p:cNvPr id="54407" name="Group 135"/>
              <p:cNvGrpSpPr>
                <a:grpSpLocks/>
              </p:cNvGrpSpPr>
              <p:nvPr/>
            </p:nvGrpSpPr>
            <p:grpSpPr bwMode="auto">
              <a:xfrm>
                <a:off x="3171" y="1711"/>
                <a:ext cx="1610" cy="230"/>
                <a:chOff x="3367" y="1711"/>
                <a:chExt cx="1357" cy="230"/>
              </a:xfrm>
            </p:grpSpPr>
            <p:sp>
              <p:nvSpPr>
                <p:cNvPr id="54393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5" y="1722"/>
                  <a:ext cx="719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动量增量</a:t>
                  </a:r>
                </a:p>
              </p:txBody>
            </p:sp>
            <p:sp>
              <p:nvSpPr>
                <p:cNvPr id="54394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67" y="1711"/>
                  <a:ext cx="310" cy="2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>
                      <a:ln w="9525">
                        <a:solidFill>
                          <a:srgbClr val="006600"/>
                        </a:solidFill>
                        <a:round/>
                        <a:headEnd/>
                        <a:tailEnd/>
                      </a:ln>
                      <a:solidFill>
                        <a:srgbClr val="006600"/>
                      </a:solidFill>
                      <a:latin typeface="宋体"/>
                      <a:ea typeface="宋体"/>
                    </a:rPr>
                    <a:t>质点</a:t>
                  </a:r>
                </a:p>
              </p:txBody>
            </p:sp>
          </p:grpSp>
          <p:sp>
            <p:nvSpPr>
              <p:cNvPr id="5439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7" y="1738"/>
                <a:ext cx="16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的</a:t>
                </a:r>
              </a:p>
            </p:txBody>
          </p:sp>
        </p:grpSp>
        <p:sp>
          <p:nvSpPr>
            <p:cNvPr id="54397" name="AutoShape 125"/>
            <p:cNvSpPr>
              <a:spLocks/>
            </p:cNvSpPr>
            <p:nvPr/>
          </p:nvSpPr>
          <p:spPr bwMode="auto">
            <a:xfrm rot="-5400000">
              <a:off x="5241925" y="2646363"/>
              <a:ext cx="222250" cy="952500"/>
            </a:xfrm>
            <a:prstGeom prst="leftBrace">
              <a:avLst>
                <a:gd name="adj1" fmla="val 35714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406" name="AutoShape 134"/>
            <p:cNvSpPr>
              <a:spLocks/>
            </p:cNvSpPr>
            <p:nvPr/>
          </p:nvSpPr>
          <p:spPr bwMode="auto">
            <a:xfrm rot="-5400000">
              <a:off x="7488237" y="2311401"/>
              <a:ext cx="239713" cy="1630362"/>
            </a:xfrm>
            <a:prstGeom prst="leftBrace">
              <a:avLst>
                <a:gd name="adj1" fmla="val 56678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413" name="Group 141"/>
          <p:cNvGrpSpPr>
            <a:grpSpLocks/>
          </p:cNvGrpSpPr>
          <p:nvPr/>
        </p:nvGrpSpPr>
        <p:grpSpPr bwMode="auto">
          <a:xfrm>
            <a:off x="3852863" y="3521075"/>
            <a:ext cx="660400" cy="117475"/>
            <a:chOff x="2452" y="1821"/>
            <a:chExt cx="416" cy="100"/>
          </a:xfrm>
        </p:grpSpPr>
        <p:sp>
          <p:nvSpPr>
            <p:cNvPr id="54411" name="Line 139"/>
            <p:cNvSpPr>
              <a:spLocks noChangeShapeType="1"/>
            </p:cNvSpPr>
            <p:nvPr/>
          </p:nvSpPr>
          <p:spPr bwMode="auto">
            <a:xfrm>
              <a:off x="2454" y="1821"/>
              <a:ext cx="4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12" name="Line 140"/>
            <p:cNvSpPr>
              <a:spLocks noChangeShapeType="1"/>
            </p:cNvSpPr>
            <p:nvPr/>
          </p:nvSpPr>
          <p:spPr bwMode="auto">
            <a:xfrm>
              <a:off x="2452" y="1921"/>
              <a:ext cx="4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38" name="Group 166"/>
          <p:cNvGrpSpPr>
            <a:grpSpLocks/>
          </p:cNvGrpSpPr>
          <p:nvPr/>
        </p:nvGrpSpPr>
        <p:grpSpPr bwMode="auto">
          <a:xfrm>
            <a:off x="579438" y="412750"/>
            <a:ext cx="7747000" cy="469900"/>
            <a:chOff x="365" y="260"/>
            <a:chExt cx="4880" cy="296"/>
          </a:xfrm>
        </p:grpSpPr>
        <p:sp>
          <p:nvSpPr>
            <p:cNvPr id="54417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365" y="260"/>
              <a:ext cx="3191" cy="2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rgbClr val="003366"/>
                  </a:solidFill>
                  <a:latin typeface="华文中宋"/>
                  <a:ea typeface="华文中宋"/>
                </a:rPr>
                <a:t>根据质点动量定理的微分形式：</a:t>
              </a:r>
            </a:p>
          </p:txBody>
        </p:sp>
        <p:grpSp>
          <p:nvGrpSpPr>
            <p:cNvPr id="54437" name="Group 165"/>
            <p:cNvGrpSpPr>
              <a:grpSpLocks/>
            </p:cNvGrpSpPr>
            <p:nvPr/>
          </p:nvGrpSpPr>
          <p:grpSpPr bwMode="auto">
            <a:xfrm>
              <a:off x="3906" y="279"/>
              <a:ext cx="1339" cy="259"/>
              <a:chOff x="3906" y="279"/>
              <a:chExt cx="1339" cy="259"/>
            </a:xfrm>
          </p:grpSpPr>
          <p:grpSp>
            <p:nvGrpSpPr>
              <p:cNvPr id="54421" name="Group 149"/>
              <p:cNvGrpSpPr>
                <a:grpSpLocks/>
              </p:cNvGrpSpPr>
              <p:nvPr/>
            </p:nvGrpSpPr>
            <p:grpSpPr bwMode="auto">
              <a:xfrm>
                <a:off x="3906" y="279"/>
                <a:ext cx="258" cy="259"/>
                <a:chOff x="1899" y="988"/>
                <a:chExt cx="316" cy="316"/>
              </a:xfrm>
            </p:grpSpPr>
            <p:sp>
              <p:nvSpPr>
                <p:cNvPr id="54422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99" y="1059"/>
                  <a:ext cx="290" cy="2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303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3366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3366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23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1945" y="988"/>
                  <a:ext cx="27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425" name="Group 153"/>
              <p:cNvGrpSpPr>
                <a:grpSpLocks/>
              </p:cNvGrpSpPr>
              <p:nvPr/>
            </p:nvGrpSpPr>
            <p:grpSpPr bwMode="auto">
              <a:xfrm>
                <a:off x="4591" y="395"/>
                <a:ext cx="150" cy="67"/>
                <a:chOff x="1260" y="2371"/>
                <a:chExt cx="151" cy="53"/>
              </a:xfrm>
            </p:grpSpPr>
            <p:sp>
              <p:nvSpPr>
                <p:cNvPr id="54426" name="Line 15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427" name="Line 15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428" name="Group 156"/>
              <p:cNvGrpSpPr>
                <a:grpSpLocks/>
              </p:cNvGrpSpPr>
              <p:nvPr/>
            </p:nvGrpSpPr>
            <p:grpSpPr bwMode="auto">
              <a:xfrm>
                <a:off x="4197" y="302"/>
                <a:ext cx="315" cy="220"/>
                <a:chOff x="2684" y="2213"/>
                <a:chExt cx="769" cy="464"/>
              </a:xfrm>
            </p:grpSpPr>
            <p:sp>
              <p:nvSpPr>
                <p:cNvPr id="54429" name="WordArt 1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84" y="2236"/>
                  <a:ext cx="341" cy="4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3366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3366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0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28" y="2213"/>
                  <a:ext cx="425" cy="4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4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3366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3366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4431" name="Group 159"/>
              <p:cNvGrpSpPr>
                <a:grpSpLocks/>
              </p:cNvGrpSpPr>
              <p:nvPr/>
            </p:nvGrpSpPr>
            <p:grpSpPr bwMode="auto">
              <a:xfrm>
                <a:off x="4811" y="284"/>
                <a:ext cx="434" cy="229"/>
                <a:chOff x="3673" y="915"/>
                <a:chExt cx="434" cy="229"/>
              </a:xfrm>
            </p:grpSpPr>
            <p:sp>
              <p:nvSpPr>
                <p:cNvPr id="54432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3" y="935"/>
                  <a:ext cx="141" cy="2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3366"/>
                      </a:solidFill>
                      <a:latin typeface="Times New Roman"/>
                      <a:cs typeface="Times New Roman"/>
                    </a:rPr>
                    <a:t>d</a:t>
                  </a:r>
                  <a:endParaRPr lang="zh-CN" altLang="en-US" sz="18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3366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3" name="WordArt 1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8" y="965"/>
                  <a:ext cx="200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rgbClr val="003366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1200" b="1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rgbClr val="003366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4434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3840" y="915"/>
                  <a:ext cx="267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4" name="Rectangle 202"/>
          <p:cNvSpPr>
            <a:spLocks noGrp="1" noChangeArrowheads="1"/>
          </p:cNvSpPr>
          <p:nvPr>
            <p:ph type="title" idx="4294967295"/>
          </p:nvPr>
        </p:nvSpPr>
        <p:spPr>
          <a:xfrm>
            <a:off x="1322388" y="0"/>
            <a:ext cx="7423150" cy="111283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投影式</a:t>
            </a:r>
          </a:p>
        </p:txBody>
      </p:sp>
      <p:sp>
        <p:nvSpPr>
          <p:cNvPr id="13314" name="Rectangle 2" descr="信纸"/>
          <p:cNvSpPr>
            <a:spLocks noChangeArrowheads="1"/>
          </p:cNvSpPr>
          <p:nvPr/>
        </p:nvSpPr>
        <p:spPr bwMode="auto">
          <a:xfrm>
            <a:off x="0" y="6578600"/>
            <a:ext cx="9144000" cy="2714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Rectangle 3" descr="信纸"/>
          <p:cNvSpPr>
            <a:spLocks noChangeArrowheads="1"/>
          </p:cNvSpPr>
          <p:nvPr/>
        </p:nvSpPr>
        <p:spPr bwMode="auto">
          <a:xfrm>
            <a:off x="0" y="0"/>
            <a:ext cx="9144000" cy="254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00" name="Group 188"/>
          <p:cNvGrpSpPr>
            <a:grpSpLocks/>
          </p:cNvGrpSpPr>
          <p:nvPr/>
        </p:nvGrpSpPr>
        <p:grpSpPr bwMode="auto">
          <a:xfrm>
            <a:off x="663575" y="446088"/>
            <a:ext cx="7781925" cy="404812"/>
            <a:chOff x="562" y="460"/>
            <a:chExt cx="4710" cy="363"/>
          </a:xfrm>
        </p:grpSpPr>
        <p:sp>
          <p:nvSpPr>
            <p:cNvPr id="13317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012" y="462"/>
              <a:ext cx="922" cy="3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动量定理</a:t>
              </a:r>
            </a:p>
          </p:txBody>
        </p:sp>
        <p:sp>
          <p:nvSpPr>
            <p:cNvPr id="13384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562" y="481"/>
              <a:ext cx="403" cy="3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</a:t>
              </a:r>
            </a:p>
          </p:txBody>
        </p:sp>
        <p:sp>
          <p:nvSpPr>
            <p:cNvPr id="13389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968" y="460"/>
              <a:ext cx="3304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在直角坐标系中三个轴向的投影式：</a:t>
              </a:r>
            </a:p>
          </p:txBody>
        </p:sp>
      </p:grpSp>
      <p:sp>
        <p:nvSpPr>
          <p:cNvPr id="13319" name="WordArt 7"/>
          <p:cNvSpPr>
            <a:spLocks noChangeArrowheads="1" noChangeShapeType="1" noTextEdit="1"/>
          </p:cNvSpPr>
          <p:nvPr/>
        </p:nvSpPr>
        <p:spPr bwMode="auto">
          <a:xfrm>
            <a:off x="566738" y="1917700"/>
            <a:ext cx="1384300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积分形式：</a:t>
            </a:r>
          </a:p>
        </p:txBody>
      </p:sp>
      <p:grpSp>
        <p:nvGrpSpPr>
          <p:cNvPr id="13499" name="Group 187"/>
          <p:cNvGrpSpPr>
            <a:grpSpLocks/>
          </p:cNvGrpSpPr>
          <p:nvPr/>
        </p:nvGrpSpPr>
        <p:grpSpPr bwMode="auto">
          <a:xfrm>
            <a:off x="528638" y="1112838"/>
            <a:ext cx="8264525" cy="561975"/>
            <a:chOff x="343" y="1252"/>
            <a:chExt cx="5206" cy="354"/>
          </a:xfrm>
        </p:grpSpPr>
        <p:sp>
          <p:nvSpPr>
            <p:cNvPr id="13318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43" y="1252"/>
              <a:ext cx="914" cy="3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微分形式：</a:t>
              </a:r>
            </a:p>
          </p:txBody>
        </p:sp>
        <p:sp>
          <p:nvSpPr>
            <p:cNvPr id="1332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250" y="1343"/>
              <a:ext cx="105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387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2995" y="1451"/>
              <a:ext cx="77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38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482" y="1458"/>
              <a:ext cx="81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32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389" y="1342"/>
              <a:ext cx="22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323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687" y="1344"/>
              <a:ext cx="128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32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836" y="1365"/>
              <a:ext cx="99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329" name="Group 17"/>
            <p:cNvGrpSpPr>
              <a:grpSpLocks/>
            </p:cNvGrpSpPr>
            <p:nvPr/>
          </p:nvGrpSpPr>
          <p:grpSpPr bwMode="auto">
            <a:xfrm rot="5400000">
              <a:off x="2089" y="1345"/>
              <a:ext cx="57" cy="207"/>
              <a:chOff x="2928" y="3216"/>
              <a:chExt cx="48" cy="240"/>
            </a:xfrm>
          </p:grpSpPr>
          <p:sp>
            <p:nvSpPr>
              <p:cNvPr id="13330" name="Line 1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86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1566" y="1472"/>
              <a:ext cx="77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13417" name="Group 105"/>
            <p:cNvGrpSpPr>
              <a:grpSpLocks/>
            </p:cNvGrpSpPr>
            <p:nvPr/>
          </p:nvGrpSpPr>
          <p:grpSpPr bwMode="auto">
            <a:xfrm>
              <a:off x="2368" y="1350"/>
              <a:ext cx="241" cy="232"/>
              <a:chOff x="2237" y="1350"/>
              <a:chExt cx="241" cy="232"/>
            </a:xfrm>
          </p:grpSpPr>
          <p:sp>
            <p:nvSpPr>
              <p:cNvPr id="13327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7" y="1350"/>
                <a:ext cx="211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390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1" y="1480"/>
                <a:ext cx="77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3391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2671" y="1525"/>
              <a:ext cx="60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1339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831" y="1318"/>
              <a:ext cx="22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395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129" y="1320"/>
              <a:ext cx="128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396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3278" y="1341"/>
              <a:ext cx="99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398" name="Group 86"/>
            <p:cNvGrpSpPr>
              <a:grpSpLocks/>
            </p:cNvGrpSpPr>
            <p:nvPr/>
          </p:nvGrpSpPr>
          <p:grpSpPr bwMode="auto">
            <a:xfrm rot="5400000">
              <a:off x="3531" y="1321"/>
              <a:ext cx="57" cy="207"/>
              <a:chOff x="2928" y="3216"/>
              <a:chExt cx="48" cy="240"/>
            </a:xfrm>
          </p:grpSpPr>
          <p:sp>
            <p:nvSpPr>
              <p:cNvPr id="13399" name="Line 8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00" name="Line 8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0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4124" y="1489"/>
              <a:ext cx="60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，</a:t>
              </a:r>
            </a:p>
          </p:txBody>
        </p:sp>
        <p:sp>
          <p:nvSpPr>
            <p:cNvPr id="13405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4309" y="1327"/>
              <a:ext cx="22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406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4618" y="1307"/>
              <a:ext cx="128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407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4767" y="1328"/>
              <a:ext cx="99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409" name="Group 97"/>
            <p:cNvGrpSpPr>
              <a:grpSpLocks/>
            </p:cNvGrpSpPr>
            <p:nvPr/>
          </p:nvGrpSpPr>
          <p:grpSpPr bwMode="auto">
            <a:xfrm rot="5400000">
              <a:off x="4987" y="1318"/>
              <a:ext cx="57" cy="207"/>
              <a:chOff x="2928" y="3216"/>
              <a:chExt cx="48" cy="240"/>
            </a:xfrm>
          </p:grpSpPr>
          <p:sp>
            <p:nvSpPr>
              <p:cNvPr id="13410" name="Line 9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1" name="Line 9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421" name="Group 109"/>
            <p:cNvGrpSpPr>
              <a:grpSpLocks/>
            </p:cNvGrpSpPr>
            <p:nvPr/>
          </p:nvGrpSpPr>
          <p:grpSpPr bwMode="auto">
            <a:xfrm>
              <a:off x="3798" y="1336"/>
              <a:ext cx="249" cy="258"/>
              <a:chOff x="3625" y="1337"/>
              <a:chExt cx="249" cy="258"/>
            </a:xfrm>
          </p:grpSpPr>
          <p:sp>
            <p:nvSpPr>
              <p:cNvPr id="13397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25" y="1337"/>
                <a:ext cx="211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415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7" y="1471"/>
                <a:ext cx="77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418" name="Group 106"/>
            <p:cNvGrpSpPr>
              <a:grpSpLocks/>
            </p:cNvGrpSpPr>
            <p:nvPr/>
          </p:nvGrpSpPr>
          <p:grpSpPr bwMode="auto">
            <a:xfrm>
              <a:off x="5276" y="1323"/>
              <a:ext cx="273" cy="223"/>
              <a:chOff x="5026" y="1345"/>
              <a:chExt cx="273" cy="223"/>
            </a:xfrm>
          </p:grpSpPr>
          <p:sp>
            <p:nvSpPr>
              <p:cNvPr id="1340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6" y="1345"/>
                <a:ext cx="211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416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18" y="1466"/>
                <a:ext cx="81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z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sp>
          <p:nvSpPr>
            <p:cNvPr id="13419" name="WordArt 107"/>
            <p:cNvSpPr>
              <a:spLocks noChangeArrowheads="1" noChangeShapeType="1" noTextEdit="1"/>
            </p:cNvSpPr>
            <p:nvPr/>
          </p:nvSpPr>
          <p:spPr bwMode="auto">
            <a:xfrm>
              <a:off x="3704" y="1320"/>
              <a:ext cx="105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420" name="WordArt 108"/>
            <p:cNvSpPr>
              <a:spLocks noChangeArrowheads="1" noChangeShapeType="1" noTextEdit="1"/>
            </p:cNvSpPr>
            <p:nvPr/>
          </p:nvSpPr>
          <p:spPr bwMode="auto">
            <a:xfrm>
              <a:off x="5170" y="1318"/>
              <a:ext cx="105" cy="2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13517" name="Group 205"/>
          <p:cNvGrpSpPr>
            <a:grpSpLocks/>
          </p:cNvGrpSpPr>
          <p:nvPr/>
        </p:nvGrpSpPr>
        <p:grpSpPr bwMode="auto">
          <a:xfrm>
            <a:off x="2200275" y="1995488"/>
            <a:ext cx="5391150" cy="2289175"/>
            <a:chOff x="1254" y="1809"/>
            <a:chExt cx="3396" cy="1594"/>
          </a:xfrm>
        </p:grpSpPr>
        <p:sp>
          <p:nvSpPr>
            <p:cNvPr id="1333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946" y="2079"/>
              <a:ext cx="7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333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2046" y="2149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334" name="WordArt 22"/>
            <p:cNvSpPr>
              <a:spLocks noChangeArrowheads="1" noChangeShapeType="1" noTextEdit="1"/>
            </p:cNvSpPr>
            <p:nvPr/>
          </p:nvSpPr>
          <p:spPr bwMode="auto">
            <a:xfrm flipV="1">
              <a:off x="3389" y="2042"/>
              <a:ext cx="170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3335" name="Group 23"/>
            <p:cNvGrpSpPr>
              <a:grpSpLocks/>
            </p:cNvGrpSpPr>
            <p:nvPr/>
          </p:nvGrpSpPr>
          <p:grpSpPr bwMode="auto">
            <a:xfrm rot="5400000">
              <a:off x="1665" y="1945"/>
              <a:ext cx="57" cy="207"/>
              <a:chOff x="2928" y="3216"/>
              <a:chExt cx="48" cy="240"/>
            </a:xfrm>
          </p:grpSpPr>
          <p:sp>
            <p:nvSpPr>
              <p:cNvPr id="13336" name="Line 2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Line 2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3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269" y="1927"/>
              <a:ext cx="182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341" name="Group 29"/>
            <p:cNvGrpSpPr>
              <a:grpSpLocks/>
            </p:cNvGrpSpPr>
            <p:nvPr/>
          </p:nvGrpSpPr>
          <p:grpSpPr bwMode="auto">
            <a:xfrm rot="123913">
              <a:off x="1844" y="1849"/>
              <a:ext cx="102" cy="378"/>
              <a:chOff x="4590" y="526"/>
              <a:chExt cx="529" cy="1700"/>
            </a:xfrm>
          </p:grpSpPr>
          <p:sp>
            <p:nvSpPr>
              <p:cNvPr id="13342" name="Oval 30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3" name="Oval 31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4" name="Freeform 32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45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990" y="1809"/>
              <a:ext cx="7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34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139" y="1979"/>
              <a:ext cx="22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3422" name="Group 110"/>
            <p:cNvGrpSpPr>
              <a:grpSpLocks/>
            </p:cNvGrpSpPr>
            <p:nvPr/>
          </p:nvGrpSpPr>
          <p:grpSpPr bwMode="auto">
            <a:xfrm>
              <a:off x="2483" y="1938"/>
              <a:ext cx="261" cy="227"/>
              <a:chOff x="2385" y="2134"/>
              <a:chExt cx="261" cy="227"/>
            </a:xfrm>
          </p:grpSpPr>
          <p:sp>
            <p:nvSpPr>
              <p:cNvPr id="13348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5" y="2134"/>
                <a:ext cx="118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349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7" y="2145"/>
                <a:ext cx="99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350" name="Group 38"/>
            <p:cNvGrpSpPr>
              <a:grpSpLocks/>
            </p:cNvGrpSpPr>
            <p:nvPr/>
          </p:nvGrpSpPr>
          <p:grpSpPr bwMode="auto">
            <a:xfrm rot="5400000">
              <a:off x="2905" y="1958"/>
              <a:ext cx="57" cy="207"/>
              <a:chOff x="2928" y="3216"/>
              <a:chExt cx="48" cy="240"/>
            </a:xfrm>
          </p:grpSpPr>
          <p:sp>
            <p:nvSpPr>
              <p:cNvPr id="13351" name="Line 3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2" name="Line 4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5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3085" y="1974"/>
              <a:ext cx="21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357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3561" y="1987"/>
              <a:ext cx="21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359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848" y="2121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360" name="Group 48"/>
            <p:cNvGrpSpPr>
              <a:grpSpLocks/>
            </p:cNvGrpSpPr>
            <p:nvPr/>
          </p:nvGrpSpPr>
          <p:grpSpPr bwMode="auto">
            <a:xfrm rot="5400000">
              <a:off x="4033" y="1960"/>
              <a:ext cx="57" cy="207"/>
              <a:chOff x="2928" y="3216"/>
              <a:chExt cx="48" cy="240"/>
            </a:xfrm>
          </p:grpSpPr>
          <p:sp>
            <p:nvSpPr>
              <p:cNvPr id="13361" name="Line 4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2" name="Line 5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63" name="Freeform 51"/>
            <p:cNvSpPr>
              <a:spLocks/>
            </p:cNvSpPr>
            <p:nvPr/>
          </p:nvSpPr>
          <p:spPr bwMode="auto">
            <a:xfrm>
              <a:off x="4213" y="2015"/>
              <a:ext cx="135" cy="149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0" y="241"/>
                </a:cxn>
                <a:cxn ang="0">
                  <a:pos x="241" y="241"/>
                </a:cxn>
                <a:cxn ang="0">
                  <a:pos x="178" y="0"/>
                </a:cxn>
              </a:cxnLst>
              <a:rect l="0" t="0" r="r" b="b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4367" y="1997"/>
              <a:ext cx="19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01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1445" y="2089"/>
              <a:ext cx="77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02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333" y="2107"/>
              <a:ext cx="99" cy="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12" name="WordArt 100"/>
            <p:cNvSpPr>
              <a:spLocks noChangeArrowheads="1" noChangeShapeType="1" noTextEdit="1"/>
            </p:cNvSpPr>
            <p:nvPr/>
          </p:nvSpPr>
          <p:spPr bwMode="auto">
            <a:xfrm>
              <a:off x="3236" y="2097"/>
              <a:ext cx="109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13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734" y="2106"/>
              <a:ext cx="77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23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4539" y="2106"/>
              <a:ext cx="109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24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1933" y="2665"/>
              <a:ext cx="7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25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2033" y="2735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26" name="WordArt 114"/>
            <p:cNvSpPr>
              <a:spLocks noChangeArrowheads="1" noChangeShapeType="1" noTextEdit="1"/>
            </p:cNvSpPr>
            <p:nvPr/>
          </p:nvSpPr>
          <p:spPr bwMode="auto">
            <a:xfrm flipV="1">
              <a:off x="3376" y="2628"/>
              <a:ext cx="170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3427" name="Group 115"/>
            <p:cNvGrpSpPr>
              <a:grpSpLocks/>
            </p:cNvGrpSpPr>
            <p:nvPr/>
          </p:nvGrpSpPr>
          <p:grpSpPr bwMode="auto">
            <a:xfrm rot="5400000">
              <a:off x="1652" y="2531"/>
              <a:ext cx="57" cy="207"/>
              <a:chOff x="2928" y="3216"/>
              <a:chExt cx="48" cy="240"/>
            </a:xfrm>
          </p:grpSpPr>
          <p:sp>
            <p:nvSpPr>
              <p:cNvPr id="13428" name="Line 11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29" name="Line 11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30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256" y="2513"/>
              <a:ext cx="182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431" name="Group 119"/>
            <p:cNvGrpSpPr>
              <a:grpSpLocks/>
            </p:cNvGrpSpPr>
            <p:nvPr/>
          </p:nvGrpSpPr>
          <p:grpSpPr bwMode="auto">
            <a:xfrm rot="123913">
              <a:off x="1831" y="2435"/>
              <a:ext cx="102" cy="378"/>
              <a:chOff x="4590" y="526"/>
              <a:chExt cx="529" cy="1700"/>
            </a:xfrm>
          </p:grpSpPr>
          <p:sp>
            <p:nvSpPr>
              <p:cNvPr id="13432" name="Oval 120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33" name="Oval 121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34" name="Freeform 122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35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1977" y="2395"/>
              <a:ext cx="7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3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2126" y="2565"/>
              <a:ext cx="22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3437" name="Group 125"/>
            <p:cNvGrpSpPr>
              <a:grpSpLocks/>
            </p:cNvGrpSpPr>
            <p:nvPr/>
          </p:nvGrpSpPr>
          <p:grpSpPr bwMode="auto">
            <a:xfrm>
              <a:off x="2470" y="2524"/>
              <a:ext cx="261" cy="227"/>
              <a:chOff x="2385" y="2134"/>
              <a:chExt cx="261" cy="227"/>
            </a:xfrm>
          </p:grpSpPr>
          <p:sp>
            <p:nvSpPr>
              <p:cNvPr id="13438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5" y="2134"/>
                <a:ext cx="118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39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7" y="2145"/>
                <a:ext cx="99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440" name="Group 128"/>
            <p:cNvGrpSpPr>
              <a:grpSpLocks/>
            </p:cNvGrpSpPr>
            <p:nvPr/>
          </p:nvGrpSpPr>
          <p:grpSpPr bwMode="auto">
            <a:xfrm rot="5400000">
              <a:off x="2892" y="2544"/>
              <a:ext cx="57" cy="207"/>
              <a:chOff x="2928" y="3216"/>
              <a:chExt cx="48" cy="240"/>
            </a:xfrm>
          </p:grpSpPr>
          <p:sp>
            <p:nvSpPr>
              <p:cNvPr id="13441" name="Line 12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42" name="Line 13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43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072" y="2560"/>
              <a:ext cx="21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44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3548" y="2573"/>
              <a:ext cx="21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45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3835" y="2707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446" name="Group 134"/>
            <p:cNvGrpSpPr>
              <a:grpSpLocks/>
            </p:cNvGrpSpPr>
            <p:nvPr/>
          </p:nvGrpSpPr>
          <p:grpSpPr bwMode="auto">
            <a:xfrm rot="5400000">
              <a:off x="4020" y="2546"/>
              <a:ext cx="57" cy="207"/>
              <a:chOff x="2928" y="3216"/>
              <a:chExt cx="48" cy="240"/>
            </a:xfrm>
          </p:grpSpPr>
          <p:sp>
            <p:nvSpPr>
              <p:cNvPr id="13447" name="Line 13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48" name="Line 13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49" name="Freeform 137"/>
            <p:cNvSpPr>
              <a:spLocks/>
            </p:cNvSpPr>
            <p:nvPr/>
          </p:nvSpPr>
          <p:spPr bwMode="auto">
            <a:xfrm>
              <a:off x="4200" y="2601"/>
              <a:ext cx="135" cy="149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0" y="241"/>
                </a:cxn>
                <a:cxn ang="0">
                  <a:pos x="241" y="241"/>
                </a:cxn>
                <a:cxn ang="0">
                  <a:pos x="178" y="0"/>
                </a:cxn>
              </a:cxnLst>
              <a:rect l="0" t="0" r="r" b="b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50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4354" y="2583"/>
              <a:ext cx="19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56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1931" y="3240"/>
              <a:ext cx="7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57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2031" y="3310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458" name="WordArt 146"/>
            <p:cNvSpPr>
              <a:spLocks noChangeArrowheads="1" noChangeShapeType="1" noTextEdit="1"/>
            </p:cNvSpPr>
            <p:nvPr/>
          </p:nvSpPr>
          <p:spPr bwMode="auto">
            <a:xfrm flipV="1">
              <a:off x="3374" y="3203"/>
              <a:ext cx="170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1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3459" name="Group 147"/>
            <p:cNvGrpSpPr>
              <a:grpSpLocks/>
            </p:cNvGrpSpPr>
            <p:nvPr/>
          </p:nvGrpSpPr>
          <p:grpSpPr bwMode="auto">
            <a:xfrm rot="5400000">
              <a:off x="1650" y="3106"/>
              <a:ext cx="57" cy="207"/>
              <a:chOff x="2928" y="3216"/>
              <a:chExt cx="48" cy="240"/>
            </a:xfrm>
          </p:grpSpPr>
          <p:sp>
            <p:nvSpPr>
              <p:cNvPr id="13460" name="Line 14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61" name="Line 14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62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1254" y="3088"/>
              <a:ext cx="182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8333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463" name="Group 151"/>
            <p:cNvGrpSpPr>
              <a:grpSpLocks/>
            </p:cNvGrpSpPr>
            <p:nvPr/>
          </p:nvGrpSpPr>
          <p:grpSpPr bwMode="auto">
            <a:xfrm rot="123913">
              <a:off x="1829" y="3010"/>
              <a:ext cx="102" cy="378"/>
              <a:chOff x="4590" y="526"/>
              <a:chExt cx="529" cy="1700"/>
            </a:xfrm>
          </p:grpSpPr>
          <p:sp>
            <p:nvSpPr>
              <p:cNvPr id="13464" name="Oval 152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65" name="Oval 153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66" name="Freeform 154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67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1975" y="2970"/>
              <a:ext cx="7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68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2124" y="3140"/>
              <a:ext cx="22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3469" name="Group 157"/>
            <p:cNvGrpSpPr>
              <a:grpSpLocks/>
            </p:cNvGrpSpPr>
            <p:nvPr/>
          </p:nvGrpSpPr>
          <p:grpSpPr bwMode="auto">
            <a:xfrm>
              <a:off x="2468" y="3099"/>
              <a:ext cx="261" cy="227"/>
              <a:chOff x="2385" y="2134"/>
              <a:chExt cx="261" cy="227"/>
            </a:xfrm>
          </p:grpSpPr>
          <p:sp>
            <p:nvSpPr>
              <p:cNvPr id="13470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5" y="2134"/>
                <a:ext cx="118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71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47" y="2145"/>
                <a:ext cx="99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472" name="Group 160"/>
            <p:cNvGrpSpPr>
              <a:grpSpLocks/>
            </p:cNvGrpSpPr>
            <p:nvPr/>
          </p:nvGrpSpPr>
          <p:grpSpPr bwMode="auto">
            <a:xfrm rot="5400000">
              <a:off x="2890" y="3119"/>
              <a:ext cx="57" cy="207"/>
              <a:chOff x="2928" y="3216"/>
              <a:chExt cx="48" cy="240"/>
            </a:xfrm>
          </p:grpSpPr>
          <p:sp>
            <p:nvSpPr>
              <p:cNvPr id="13473" name="Line 16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74" name="Line 16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75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070" y="3135"/>
              <a:ext cx="21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76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3546" y="3148"/>
              <a:ext cx="21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77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3833" y="3282"/>
              <a:ext cx="65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3478" name="Group 166"/>
            <p:cNvGrpSpPr>
              <a:grpSpLocks/>
            </p:cNvGrpSpPr>
            <p:nvPr/>
          </p:nvGrpSpPr>
          <p:grpSpPr bwMode="auto">
            <a:xfrm rot="5400000">
              <a:off x="4018" y="3121"/>
              <a:ext cx="57" cy="207"/>
              <a:chOff x="2928" y="3216"/>
              <a:chExt cx="48" cy="240"/>
            </a:xfrm>
          </p:grpSpPr>
          <p:sp>
            <p:nvSpPr>
              <p:cNvPr id="13479" name="Line 16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80" name="Line 16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81" name="Freeform 169"/>
            <p:cNvSpPr>
              <a:spLocks/>
            </p:cNvSpPr>
            <p:nvPr/>
          </p:nvSpPr>
          <p:spPr bwMode="auto">
            <a:xfrm>
              <a:off x="4198" y="3176"/>
              <a:ext cx="135" cy="149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0" y="241"/>
                </a:cxn>
                <a:cxn ang="0">
                  <a:pos x="241" y="241"/>
                </a:cxn>
                <a:cxn ang="0">
                  <a:pos x="178" y="0"/>
                </a:cxn>
              </a:cxnLst>
              <a:rect l="0" t="0" r="r" b="b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82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352" y="3158"/>
              <a:ext cx="195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88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1406" y="2658"/>
              <a:ext cx="110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89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2285" y="2677"/>
              <a:ext cx="110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90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3239" y="2677"/>
              <a:ext cx="110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91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3694" y="2696"/>
              <a:ext cx="110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92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4540" y="2683"/>
              <a:ext cx="110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493" name="WordArt 181"/>
            <p:cNvSpPr>
              <a:spLocks noChangeArrowheads="1" noChangeShapeType="1" noTextEdit="1"/>
            </p:cNvSpPr>
            <p:nvPr/>
          </p:nvSpPr>
          <p:spPr bwMode="auto">
            <a:xfrm>
              <a:off x="1426" y="3218"/>
              <a:ext cx="81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94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4545" y="3250"/>
              <a:ext cx="81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95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696" y="3281"/>
              <a:ext cx="81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96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3249" y="3257"/>
              <a:ext cx="81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3497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2312" y="3244"/>
              <a:ext cx="81" cy="1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</p:grpSp>
      <p:grpSp>
        <p:nvGrpSpPr>
          <p:cNvPr id="13515" name="Group 203"/>
          <p:cNvGrpSpPr>
            <a:grpSpLocks/>
          </p:cNvGrpSpPr>
          <p:nvPr/>
        </p:nvGrpSpPr>
        <p:grpSpPr bwMode="auto">
          <a:xfrm>
            <a:off x="1854200" y="4627563"/>
            <a:ext cx="5632450" cy="406400"/>
            <a:chOff x="1280" y="3622"/>
            <a:chExt cx="3548" cy="256"/>
          </a:xfrm>
        </p:grpSpPr>
        <p:grpSp>
          <p:nvGrpSpPr>
            <p:cNvPr id="13503" name="Group 191"/>
            <p:cNvGrpSpPr>
              <a:grpSpLocks/>
            </p:cNvGrpSpPr>
            <p:nvPr/>
          </p:nvGrpSpPr>
          <p:grpSpPr bwMode="auto">
            <a:xfrm>
              <a:off x="1280" y="3622"/>
              <a:ext cx="1625" cy="256"/>
              <a:chOff x="530" y="3632"/>
              <a:chExt cx="1625" cy="256"/>
            </a:xfrm>
          </p:grpSpPr>
          <p:sp>
            <p:nvSpPr>
              <p:cNvPr id="13501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" y="3632"/>
                <a:ext cx="1625" cy="2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冲量  的单位：</a:t>
                </a:r>
              </a:p>
            </p:txBody>
          </p:sp>
          <p:sp>
            <p:nvSpPr>
              <p:cNvPr id="13502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3" y="3663"/>
                <a:ext cx="182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333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507" name="Group 195"/>
            <p:cNvGrpSpPr>
              <a:grpSpLocks/>
            </p:cNvGrpSpPr>
            <p:nvPr/>
          </p:nvGrpSpPr>
          <p:grpSpPr bwMode="auto">
            <a:xfrm>
              <a:off x="3148" y="3644"/>
              <a:ext cx="915" cy="234"/>
              <a:chOff x="3072" y="3600"/>
              <a:chExt cx="1121" cy="299"/>
            </a:xfrm>
          </p:grpSpPr>
          <p:sp>
            <p:nvSpPr>
              <p:cNvPr id="13504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2" y="3611"/>
                <a:ext cx="594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牛顿</a:t>
                </a:r>
              </a:p>
            </p:txBody>
          </p:sp>
          <p:sp>
            <p:nvSpPr>
              <p:cNvPr id="13505" name="Oval 193"/>
              <p:cNvSpPr>
                <a:spLocks noChangeArrowheads="1"/>
              </p:cNvSpPr>
              <p:nvPr/>
            </p:nvSpPr>
            <p:spPr bwMode="auto">
              <a:xfrm>
                <a:off x="3761" y="3718"/>
                <a:ext cx="42" cy="43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06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93" y="3600"/>
                <a:ext cx="300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秒</a:t>
                </a:r>
              </a:p>
            </p:txBody>
          </p:sp>
        </p:grpSp>
        <p:sp>
          <p:nvSpPr>
            <p:cNvPr id="13508" name="Oval 196"/>
            <p:cNvSpPr>
              <a:spLocks noChangeArrowheads="1"/>
            </p:cNvSpPr>
            <p:nvPr/>
          </p:nvSpPr>
          <p:spPr bwMode="auto">
            <a:xfrm flipV="1">
              <a:off x="4459" y="3706"/>
              <a:ext cx="52" cy="41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09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4755" y="3638"/>
              <a:ext cx="73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13510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4126" y="3646"/>
              <a:ext cx="64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sp>
          <p:nvSpPr>
            <p:cNvPr id="13511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4579" y="3671"/>
              <a:ext cx="107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Bookman Old Style"/>
                </a:rPr>
                <a:t>s</a:t>
              </a:r>
              <a:endParaRPr lang="zh-CN" altLang="en-US" sz="3600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Bookman Old Style"/>
              </a:endParaRPr>
            </a:p>
          </p:txBody>
        </p:sp>
        <p:sp>
          <p:nvSpPr>
            <p:cNvPr id="13512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4262" y="3667"/>
              <a:ext cx="134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4350" y="0"/>
            <a:ext cx="8229600" cy="20637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56323" name="Rectangle 3" descr="羊皮纸"/>
          <p:cNvSpPr>
            <a:spLocks noChangeArrowheads="1"/>
          </p:cNvSpPr>
          <p:nvPr/>
        </p:nvSpPr>
        <p:spPr bwMode="auto">
          <a:xfrm>
            <a:off x="0" y="1922463"/>
            <a:ext cx="9144000" cy="1206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462" name="Group 14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6463" name="Rectangle 143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7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64" name="Rectangle 144" descr="羊皮纸"/>
            <p:cNvSpPr>
              <a:spLocks noChangeArrowheads="1"/>
            </p:cNvSpPr>
            <p:nvPr/>
          </p:nvSpPr>
          <p:spPr bwMode="auto">
            <a:xfrm>
              <a:off x="0" y="4233"/>
              <a:ext cx="5760" cy="87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52451" y="4062412"/>
            <a:ext cx="8040289" cy="1333136"/>
            <a:chOff x="552451" y="4062412"/>
            <a:chExt cx="8040289" cy="1333136"/>
          </a:xfrm>
        </p:grpSpPr>
        <p:sp>
          <p:nvSpPr>
            <p:cNvPr id="56371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552451" y="4129088"/>
              <a:ext cx="2197100" cy="2857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根据动量定理</a:t>
              </a:r>
            </a:p>
          </p:txBody>
        </p:sp>
        <p:grpSp>
          <p:nvGrpSpPr>
            <p:cNvPr id="56660" name="Group 340"/>
            <p:cNvGrpSpPr>
              <a:grpSpLocks/>
            </p:cNvGrpSpPr>
            <p:nvPr/>
          </p:nvGrpSpPr>
          <p:grpSpPr bwMode="auto">
            <a:xfrm>
              <a:off x="3078162" y="4062412"/>
              <a:ext cx="4075113" cy="395288"/>
              <a:chOff x="2341" y="3168"/>
              <a:chExt cx="3029" cy="306"/>
            </a:xfrm>
          </p:grpSpPr>
          <p:grpSp>
            <p:nvGrpSpPr>
              <p:cNvPr id="56559" name="Group 239"/>
              <p:cNvGrpSpPr>
                <a:grpSpLocks/>
              </p:cNvGrpSpPr>
              <p:nvPr/>
            </p:nvGrpSpPr>
            <p:grpSpPr bwMode="auto">
              <a:xfrm>
                <a:off x="3772" y="3291"/>
                <a:ext cx="172" cy="73"/>
                <a:chOff x="1260" y="2371"/>
                <a:chExt cx="151" cy="53"/>
              </a:xfrm>
            </p:grpSpPr>
            <p:sp>
              <p:nvSpPr>
                <p:cNvPr id="56560" name="Line 24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561" name="Line 24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562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3259"/>
                <a:ext cx="19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566" name="Line 246"/>
              <p:cNvSpPr>
                <a:spLocks noChangeShapeType="1"/>
              </p:cNvSpPr>
              <p:nvPr/>
            </p:nvSpPr>
            <p:spPr bwMode="auto">
              <a:xfrm>
                <a:off x="4616" y="3326"/>
                <a:ext cx="18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67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1" y="3265"/>
                <a:ext cx="192" cy="1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569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05" y="3343"/>
                <a:ext cx="6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570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29" y="3246"/>
                <a:ext cx="169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grpSp>
            <p:nvGrpSpPr>
              <p:cNvPr id="56602" name="Group 282"/>
              <p:cNvGrpSpPr>
                <a:grpSpLocks/>
              </p:cNvGrpSpPr>
              <p:nvPr/>
            </p:nvGrpSpPr>
            <p:grpSpPr bwMode="auto">
              <a:xfrm>
                <a:off x="2605" y="3307"/>
                <a:ext cx="172" cy="73"/>
                <a:chOff x="1260" y="2371"/>
                <a:chExt cx="151" cy="53"/>
              </a:xfrm>
            </p:grpSpPr>
            <p:sp>
              <p:nvSpPr>
                <p:cNvPr id="56603" name="Line 28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604" name="Line 28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08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0" y="3250"/>
                <a:ext cx="23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10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1" y="3378"/>
                <a:ext cx="6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11" name="Line 291"/>
              <p:cNvSpPr>
                <a:spLocks noChangeShapeType="1"/>
              </p:cNvSpPr>
              <p:nvPr/>
            </p:nvSpPr>
            <p:spPr bwMode="auto">
              <a:xfrm>
                <a:off x="3199" y="3321"/>
                <a:ext cx="18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13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9" y="3245"/>
                <a:ext cx="231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629" name="Group 309"/>
              <p:cNvGrpSpPr>
                <a:grpSpLocks/>
              </p:cNvGrpSpPr>
              <p:nvPr/>
            </p:nvGrpSpPr>
            <p:grpSpPr bwMode="auto">
              <a:xfrm>
                <a:off x="4275" y="3168"/>
                <a:ext cx="265" cy="266"/>
                <a:chOff x="4275" y="3168"/>
                <a:chExt cx="265" cy="266"/>
              </a:xfrm>
            </p:grpSpPr>
            <p:sp>
              <p:nvSpPr>
                <p:cNvPr id="56563" name="WordArt 2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3" y="3237"/>
                  <a:ext cx="169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6565" name="WordArt 2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5" y="3337"/>
                  <a:ext cx="65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564" name="Line 244"/>
                <p:cNvSpPr>
                  <a:spLocks noChangeShapeType="1"/>
                </p:cNvSpPr>
                <p:nvPr/>
              </p:nvSpPr>
              <p:spPr bwMode="auto">
                <a:xfrm>
                  <a:off x="4275" y="3168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568" name="Line 248"/>
              <p:cNvSpPr>
                <a:spLocks noChangeShapeType="1"/>
              </p:cNvSpPr>
              <p:nvPr/>
            </p:nvSpPr>
            <p:spPr bwMode="auto">
              <a:xfrm>
                <a:off x="5119" y="3177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09" name="Line 289"/>
              <p:cNvSpPr>
                <a:spLocks noChangeShapeType="1"/>
              </p:cNvSpPr>
              <p:nvPr/>
            </p:nvSpPr>
            <p:spPr bwMode="auto">
              <a:xfrm>
                <a:off x="2912" y="3195"/>
                <a:ext cx="23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14" name="Line 294"/>
              <p:cNvSpPr>
                <a:spLocks noChangeShapeType="1"/>
              </p:cNvSpPr>
              <p:nvPr/>
            </p:nvSpPr>
            <p:spPr bwMode="auto">
              <a:xfrm>
                <a:off x="3453" y="3188"/>
                <a:ext cx="22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15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0" y="3373"/>
                <a:ext cx="65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617" name="Group 297"/>
              <p:cNvGrpSpPr>
                <a:grpSpLocks/>
              </p:cNvGrpSpPr>
              <p:nvPr/>
            </p:nvGrpSpPr>
            <p:grpSpPr bwMode="auto">
              <a:xfrm>
                <a:off x="2341" y="3184"/>
                <a:ext cx="202" cy="275"/>
                <a:chOff x="1318" y="2249"/>
                <a:chExt cx="206" cy="294"/>
              </a:xfrm>
            </p:grpSpPr>
            <p:sp>
              <p:nvSpPr>
                <p:cNvPr id="56618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8" y="2313"/>
                  <a:ext cx="142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619" name="Line 299"/>
                <p:cNvSpPr>
                  <a:spLocks noChangeShapeType="1"/>
                </p:cNvSpPr>
                <p:nvPr/>
              </p:nvSpPr>
              <p:spPr bwMode="auto">
                <a:xfrm>
                  <a:off x="1340" y="2249"/>
                  <a:ext cx="184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" name="组合 1"/>
            <p:cNvGrpSpPr/>
            <p:nvPr/>
          </p:nvGrpSpPr>
          <p:grpSpPr>
            <a:xfrm>
              <a:off x="742554" y="4652597"/>
              <a:ext cx="7850186" cy="742951"/>
              <a:chOff x="742554" y="4652597"/>
              <a:chExt cx="7850186" cy="742951"/>
            </a:xfrm>
          </p:grpSpPr>
          <p:sp>
            <p:nvSpPr>
              <p:cNvPr id="56338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3654" y="4736735"/>
                <a:ext cx="233362" cy="2270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6453" name="Group 133"/>
              <p:cNvGrpSpPr>
                <a:grpSpLocks/>
              </p:cNvGrpSpPr>
              <p:nvPr/>
            </p:nvGrpSpPr>
            <p:grpSpPr bwMode="auto">
              <a:xfrm>
                <a:off x="1169591" y="5049472"/>
                <a:ext cx="279400" cy="88900"/>
                <a:chOff x="1260" y="2371"/>
                <a:chExt cx="151" cy="53"/>
              </a:xfrm>
            </p:grpSpPr>
            <p:sp>
              <p:nvSpPr>
                <p:cNvPr id="56454" name="Line 13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5" name="Line 13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16" name="Line 296"/>
              <p:cNvSpPr>
                <a:spLocks noChangeShapeType="1"/>
              </p:cNvSpPr>
              <p:nvPr/>
            </p:nvSpPr>
            <p:spPr bwMode="auto">
              <a:xfrm flipV="1">
                <a:off x="1552179" y="5065347"/>
                <a:ext cx="1370012" cy="158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621" name="Group 301"/>
              <p:cNvGrpSpPr>
                <a:grpSpLocks/>
              </p:cNvGrpSpPr>
              <p:nvPr/>
            </p:nvGrpSpPr>
            <p:grpSpPr bwMode="auto">
              <a:xfrm>
                <a:off x="1623616" y="4671647"/>
                <a:ext cx="266700" cy="325438"/>
                <a:chOff x="1318" y="2249"/>
                <a:chExt cx="206" cy="294"/>
              </a:xfrm>
            </p:grpSpPr>
            <p:sp>
              <p:nvSpPr>
                <p:cNvPr id="56622" name="WordArt 3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8" y="2313"/>
                  <a:ext cx="142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623" name="Line 303"/>
                <p:cNvSpPr>
                  <a:spLocks noChangeShapeType="1"/>
                </p:cNvSpPr>
                <p:nvPr/>
              </p:nvSpPr>
              <p:spPr bwMode="auto">
                <a:xfrm>
                  <a:off x="1340" y="2249"/>
                  <a:ext cx="184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24" name="WordArt 3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58616" y="4770072"/>
                <a:ext cx="254000" cy="2016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25" name="WordArt 3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6304" y="4873260"/>
                <a:ext cx="85725" cy="1285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26" name="WordArt 3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72941" y="4744672"/>
                <a:ext cx="223837" cy="2619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56627" name="Line 307"/>
              <p:cNvSpPr>
                <a:spLocks noChangeShapeType="1"/>
              </p:cNvSpPr>
              <p:nvPr/>
            </p:nvSpPr>
            <p:spPr bwMode="auto">
              <a:xfrm>
                <a:off x="2560241" y="4652597"/>
                <a:ext cx="3048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28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5416" y="5174885"/>
                <a:ext cx="254000" cy="2016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630" name="Group 310"/>
              <p:cNvGrpSpPr>
                <a:grpSpLocks/>
              </p:cNvGrpSpPr>
              <p:nvPr/>
            </p:nvGrpSpPr>
            <p:grpSpPr bwMode="auto">
              <a:xfrm>
                <a:off x="742554" y="4866910"/>
                <a:ext cx="350837" cy="355600"/>
                <a:chOff x="4275" y="3168"/>
                <a:chExt cx="265" cy="266"/>
              </a:xfrm>
            </p:grpSpPr>
            <p:sp>
              <p:nvSpPr>
                <p:cNvPr id="56631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83" y="3237"/>
                  <a:ext cx="169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56632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75" y="3337"/>
                  <a:ext cx="65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633" name="Line 313"/>
                <p:cNvSpPr>
                  <a:spLocks noChangeShapeType="1"/>
                </p:cNvSpPr>
                <p:nvPr/>
              </p:nvSpPr>
              <p:spPr bwMode="auto">
                <a:xfrm>
                  <a:off x="4275" y="3168"/>
                  <a:ext cx="23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634" name="Group 314"/>
              <p:cNvGrpSpPr>
                <a:grpSpLocks/>
              </p:cNvGrpSpPr>
              <p:nvPr/>
            </p:nvGrpSpPr>
            <p:grpSpPr bwMode="auto">
              <a:xfrm>
                <a:off x="3049191" y="5033597"/>
                <a:ext cx="279400" cy="88900"/>
                <a:chOff x="1260" y="2371"/>
                <a:chExt cx="151" cy="53"/>
              </a:xfrm>
            </p:grpSpPr>
            <p:sp>
              <p:nvSpPr>
                <p:cNvPr id="56635" name="Line 31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636" name="Line 31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37" name="WordArt 3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0679" y="4749435"/>
                <a:ext cx="290512" cy="2333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8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638" name="Group 318"/>
              <p:cNvGrpSpPr>
                <a:grpSpLocks/>
              </p:cNvGrpSpPr>
              <p:nvPr/>
            </p:nvGrpSpPr>
            <p:grpSpPr bwMode="auto">
              <a:xfrm>
                <a:off x="3896916" y="4700222"/>
                <a:ext cx="227012" cy="282575"/>
                <a:chOff x="3706" y="508"/>
                <a:chExt cx="171" cy="212"/>
              </a:xfrm>
            </p:grpSpPr>
            <p:sp>
              <p:nvSpPr>
                <p:cNvPr id="56639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8" y="570"/>
                  <a:ext cx="99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640" name="Line 320"/>
                <p:cNvSpPr>
                  <a:spLocks noChangeShapeType="1"/>
                </p:cNvSpPr>
                <p:nvPr/>
              </p:nvSpPr>
              <p:spPr bwMode="auto">
                <a:xfrm flipV="1">
                  <a:off x="3706" y="508"/>
                  <a:ext cx="171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41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0754" y="4731972"/>
                <a:ext cx="234950" cy="2270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6642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0791" y="4730385"/>
                <a:ext cx="252412" cy="2460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43" name="WordArt 323"/>
              <p:cNvSpPr>
                <a:spLocks noChangeArrowheads="1" noChangeShapeType="1" noTextEdit="1"/>
              </p:cNvSpPr>
              <p:nvPr/>
            </p:nvSpPr>
            <p:spPr bwMode="auto">
              <a:xfrm rot="2705092">
                <a:off x="4689079" y="4755785"/>
                <a:ext cx="190500" cy="1968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6644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20866" y="4724035"/>
                <a:ext cx="150812" cy="239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45" name="Line 325"/>
              <p:cNvSpPr>
                <a:spLocks noChangeShapeType="1"/>
              </p:cNvSpPr>
              <p:nvPr/>
            </p:nvSpPr>
            <p:spPr bwMode="auto">
              <a:xfrm>
                <a:off x="5212954" y="4681172"/>
                <a:ext cx="2254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46" name="WordArt 3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9779" y="4758960"/>
                <a:ext cx="161925" cy="2206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j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47" name="Line 327"/>
              <p:cNvSpPr>
                <a:spLocks noChangeShapeType="1"/>
              </p:cNvSpPr>
              <p:nvPr/>
            </p:nvSpPr>
            <p:spPr bwMode="auto">
              <a:xfrm flipV="1">
                <a:off x="3392091" y="5058997"/>
                <a:ext cx="2060575" cy="1587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48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0766" y="5149485"/>
                <a:ext cx="306387" cy="2460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654" name="Group 334"/>
              <p:cNvGrpSpPr>
                <a:grpSpLocks/>
              </p:cNvGrpSpPr>
              <p:nvPr/>
            </p:nvGrpSpPr>
            <p:grpSpPr bwMode="auto">
              <a:xfrm>
                <a:off x="5649515" y="4987916"/>
                <a:ext cx="300037" cy="88900"/>
                <a:chOff x="1260" y="2371"/>
                <a:chExt cx="151" cy="53"/>
              </a:xfrm>
            </p:grpSpPr>
            <p:sp>
              <p:nvSpPr>
                <p:cNvPr id="56655" name="Line 33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656" name="Line 33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61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46403" y="4940291"/>
                <a:ext cx="363537" cy="2333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.8</a:t>
                </a:r>
                <a:endParaRPr lang="zh-CN" altLang="en-US" sz="1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662" name="Group 342"/>
              <p:cNvGrpSpPr>
                <a:grpSpLocks/>
              </p:cNvGrpSpPr>
              <p:nvPr/>
            </p:nvGrpSpPr>
            <p:grpSpPr bwMode="auto">
              <a:xfrm>
                <a:off x="6595665" y="4891079"/>
                <a:ext cx="227012" cy="282575"/>
                <a:chOff x="3706" y="508"/>
                <a:chExt cx="171" cy="212"/>
              </a:xfrm>
            </p:grpSpPr>
            <p:sp>
              <p:nvSpPr>
                <p:cNvPr id="56663" name="WordArt 3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8" y="570"/>
                  <a:ext cx="99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664" name="Line 344"/>
                <p:cNvSpPr>
                  <a:spLocks noChangeShapeType="1"/>
                </p:cNvSpPr>
                <p:nvPr/>
              </p:nvSpPr>
              <p:spPr bwMode="auto">
                <a:xfrm flipV="1">
                  <a:off x="3706" y="508"/>
                  <a:ext cx="171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65" name="WordArt 3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819503" y="4922829"/>
                <a:ext cx="234950" cy="2270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6668" name="WordArt 3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198915" y="4914891"/>
                <a:ext cx="150812" cy="2397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69" name="Line 349"/>
              <p:cNvSpPr>
                <a:spLocks noChangeShapeType="1"/>
              </p:cNvSpPr>
              <p:nvPr/>
            </p:nvSpPr>
            <p:spPr bwMode="auto">
              <a:xfrm>
                <a:off x="7410053" y="4852979"/>
                <a:ext cx="207962" cy="1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670" name="WordArt 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87828" y="4949816"/>
                <a:ext cx="161925" cy="2206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j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72" name="WordArt 3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87878" y="4883141"/>
                <a:ext cx="804862" cy="2762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( m/s )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56687" name="Group 367"/>
          <p:cNvGrpSpPr>
            <a:grpSpLocks/>
          </p:cNvGrpSpPr>
          <p:nvPr/>
        </p:nvGrpSpPr>
        <p:grpSpPr bwMode="auto">
          <a:xfrm>
            <a:off x="431801" y="234950"/>
            <a:ext cx="7635875" cy="958850"/>
            <a:chOff x="272" y="148"/>
            <a:chExt cx="4810" cy="604"/>
          </a:xfrm>
        </p:grpSpPr>
        <p:grpSp>
          <p:nvGrpSpPr>
            <p:cNvPr id="56327" name="Group 7"/>
            <p:cNvGrpSpPr>
              <a:grpSpLocks/>
            </p:cNvGrpSpPr>
            <p:nvPr/>
          </p:nvGrpSpPr>
          <p:grpSpPr bwMode="auto">
            <a:xfrm>
              <a:off x="272" y="189"/>
              <a:ext cx="459" cy="338"/>
              <a:chOff x="139" y="578"/>
              <a:chExt cx="437" cy="256"/>
            </a:xfrm>
          </p:grpSpPr>
          <p:sp>
            <p:nvSpPr>
              <p:cNvPr id="56328" name="Oval 8" descr="栎木"/>
              <p:cNvSpPr>
                <a:spLocks noChangeArrowheads="1"/>
              </p:cNvSpPr>
              <p:nvPr/>
            </p:nvSpPr>
            <p:spPr bwMode="auto">
              <a:xfrm>
                <a:off x="139" y="578"/>
                <a:ext cx="437" cy="256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29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0" y="64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1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5633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962" y="296"/>
              <a:ext cx="587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56344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040" y="274"/>
              <a:ext cx="61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65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1723" y="232"/>
              <a:ext cx="183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6466" name="Group 146"/>
            <p:cNvGrpSpPr>
              <a:grpSpLocks/>
            </p:cNvGrpSpPr>
            <p:nvPr/>
          </p:nvGrpSpPr>
          <p:grpSpPr bwMode="auto">
            <a:xfrm>
              <a:off x="1960" y="272"/>
              <a:ext cx="131" cy="50"/>
              <a:chOff x="1260" y="2371"/>
              <a:chExt cx="151" cy="53"/>
            </a:xfrm>
          </p:grpSpPr>
          <p:sp>
            <p:nvSpPr>
              <p:cNvPr id="56467" name="Line 14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68" name="Line 14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6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2167" y="190"/>
              <a:ext cx="164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70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2386" y="186"/>
              <a:ext cx="296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588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g</a:t>
              </a:r>
              <a:r>
                <a: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，</a:t>
              </a:r>
            </a:p>
          </p:txBody>
        </p:sp>
        <p:sp>
          <p:nvSpPr>
            <p:cNvPr id="56348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774" y="198"/>
              <a:ext cx="141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6349" name="Group 29"/>
            <p:cNvGrpSpPr>
              <a:grpSpLocks/>
            </p:cNvGrpSpPr>
            <p:nvPr/>
          </p:nvGrpSpPr>
          <p:grpSpPr bwMode="auto">
            <a:xfrm>
              <a:off x="3011" y="253"/>
              <a:ext cx="160" cy="63"/>
              <a:chOff x="1260" y="2371"/>
              <a:chExt cx="151" cy="53"/>
            </a:xfrm>
          </p:grpSpPr>
          <p:sp>
            <p:nvSpPr>
              <p:cNvPr id="56350" name="Line 3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51" name="Line 3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5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3361" y="242"/>
              <a:ext cx="76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59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3210" y="192"/>
              <a:ext cx="113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73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3540" y="189"/>
              <a:ext cx="260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时，</a:t>
              </a:r>
            </a:p>
          </p:txBody>
        </p:sp>
        <p:sp>
          <p:nvSpPr>
            <p:cNvPr id="56474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3848" y="203"/>
              <a:ext cx="18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56475" name="Group 155"/>
            <p:cNvGrpSpPr>
              <a:grpSpLocks/>
            </p:cNvGrpSpPr>
            <p:nvPr/>
          </p:nvGrpSpPr>
          <p:grpSpPr bwMode="auto">
            <a:xfrm>
              <a:off x="4165" y="247"/>
              <a:ext cx="161" cy="63"/>
              <a:chOff x="1260" y="2371"/>
              <a:chExt cx="151" cy="53"/>
            </a:xfrm>
          </p:grpSpPr>
          <p:sp>
            <p:nvSpPr>
              <p:cNvPr id="56476" name="Line 15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477" name="Line 15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478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4756" y="200"/>
              <a:ext cx="326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/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79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4364" y="186"/>
              <a:ext cx="114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90" name="Line 170"/>
            <p:cNvSpPr>
              <a:spLocks noChangeShapeType="1"/>
            </p:cNvSpPr>
            <p:nvPr/>
          </p:nvSpPr>
          <p:spPr bwMode="auto">
            <a:xfrm>
              <a:off x="4518" y="159"/>
              <a:ext cx="1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491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4506" y="213"/>
              <a:ext cx="123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j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493" name="Line 173"/>
            <p:cNvSpPr>
              <a:spLocks noChangeShapeType="1"/>
            </p:cNvSpPr>
            <p:nvPr/>
          </p:nvSpPr>
          <p:spPr bwMode="auto">
            <a:xfrm>
              <a:off x="3860" y="148"/>
              <a:ext cx="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3919" y="541"/>
              <a:ext cx="303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(N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6339" name="Group 19"/>
            <p:cNvGrpSpPr>
              <a:grpSpLocks/>
            </p:cNvGrpSpPr>
            <p:nvPr/>
          </p:nvGrpSpPr>
          <p:grpSpPr bwMode="auto">
            <a:xfrm>
              <a:off x="2779" y="623"/>
              <a:ext cx="140" cy="58"/>
              <a:chOff x="1260" y="2371"/>
              <a:chExt cx="151" cy="53"/>
            </a:xfrm>
          </p:grpSpPr>
          <p:sp>
            <p:nvSpPr>
              <p:cNvPr id="56340" name="Line 2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1" name="Line 2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6538" name="Group 218"/>
            <p:cNvGrpSpPr>
              <a:grpSpLocks/>
            </p:cNvGrpSpPr>
            <p:nvPr/>
          </p:nvGrpSpPr>
          <p:grpSpPr bwMode="auto">
            <a:xfrm>
              <a:off x="2584" y="494"/>
              <a:ext cx="218" cy="230"/>
              <a:chOff x="2584" y="494"/>
              <a:chExt cx="218" cy="230"/>
            </a:xfrm>
          </p:grpSpPr>
          <p:sp>
            <p:nvSpPr>
              <p:cNvPr id="56336" name="Line 16"/>
              <p:cNvSpPr>
                <a:spLocks noChangeShapeType="1"/>
              </p:cNvSpPr>
              <p:nvPr/>
            </p:nvSpPr>
            <p:spPr bwMode="auto">
              <a:xfrm>
                <a:off x="2605" y="494"/>
                <a:ext cx="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42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84" y="548"/>
                <a:ext cx="179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6343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008" y="552"/>
              <a:ext cx="674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( 3+2    )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345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464" y="558"/>
              <a:ext cx="125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6543" name="Group 223"/>
            <p:cNvGrpSpPr>
              <a:grpSpLocks/>
            </p:cNvGrpSpPr>
            <p:nvPr/>
          </p:nvGrpSpPr>
          <p:grpSpPr bwMode="auto">
            <a:xfrm>
              <a:off x="3706" y="508"/>
              <a:ext cx="171" cy="212"/>
              <a:chOff x="3706" y="508"/>
              <a:chExt cx="171" cy="212"/>
            </a:xfrm>
          </p:grpSpPr>
          <p:sp>
            <p:nvSpPr>
              <p:cNvPr id="56471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8" y="570"/>
                <a:ext cx="99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72" name="Line 152"/>
              <p:cNvSpPr>
                <a:spLocks noChangeShapeType="1"/>
              </p:cNvSpPr>
              <p:nvPr/>
            </p:nvSpPr>
            <p:spPr bwMode="auto">
              <a:xfrm flipV="1">
                <a:off x="3706" y="508"/>
                <a:ext cx="171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534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1691" y="534"/>
              <a:ext cx="789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受合外力</a:t>
              </a:r>
            </a:p>
          </p:txBody>
        </p:sp>
        <p:sp>
          <p:nvSpPr>
            <p:cNvPr id="56682" name="WordArt 362"/>
            <p:cNvSpPr>
              <a:spLocks noChangeArrowheads="1" noChangeShapeType="1" noTextEdit="1"/>
            </p:cNvSpPr>
            <p:nvPr/>
          </p:nvSpPr>
          <p:spPr bwMode="auto">
            <a:xfrm>
              <a:off x="2913" y="298"/>
              <a:ext cx="61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56686" name="Group 366"/>
          <p:cNvGrpSpPr>
            <a:grpSpLocks/>
          </p:cNvGrpSpPr>
          <p:nvPr/>
        </p:nvGrpSpPr>
        <p:grpSpPr bwMode="auto">
          <a:xfrm>
            <a:off x="1689100" y="1306513"/>
            <a:ext cx="3844925" cy="460375"/>
            <a:chOff x="1064" y="823"/>
            <a:chExt cx="2422" cy="290"/>
          </a:xfrm>
        </p:grpSpPr>
        <p:sp>
          <p:nvSpPr>
            <p:cNvPr id="5634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064" y="823"/>
              <a:ext cx="336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56520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1633" y="907"/>
              <a:ext cx="141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6521" name="Group 201"/>
            <p:cNvGrpSpPr>
              <a:grpSpLocks/>
            </p:cNvGrpSpPr>
            <p:nvPr/>
          </p:nvGrpSpPr>
          <p:grpSpPr bwMode="auto">
            <a:xfrm>
              <a:off x="1859" y="962"/>
              <a:ext cx="160" cy="63"/>
              <a:chOff x="1260" y="2371"/>
              <a:chExt cx="151" cy="53"/>
            </a:xfrm>
          </p:grpSpPr>
          <p:sp>
            <p:nvSpPr>
              <p:cNvPr id="56522" name="Line 20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23" name="Line 20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524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2209" y="951"/>
              <a:ext cx="76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525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2058" y="901"/>
              <a:ext cx="113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4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526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388" y="898"/>
              <a:ext cx="260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时，</a:t>
              </a:r>
            </a:p>
          </p:txBody>
        </p:sp>
        <p:sp>
          <p:nvSpPr>
            <p:cNvPr id="56527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2776" y="927"/>
              <a:ext cx="18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grpSp>
          <p:nvGrpSpPr>
            <p:cNvPr id="56528" name="Group 208"/>
            <p:cNvGrpSpPr>
              <a:grpSpLocks/>
            </p:cNvGrpSpPr>
            <p:nvPr/>
          </p:nvGrpSpPr>
          <p:grpSpPr bwMode="auto">
            <a:xfrm>
              <a:off x="3117" y="971"/>
              <a:ext cx="161" cy="63"/>
              <a:chOff x="1260" y="2371"/>
              <a:chExt cx="151" cy="53"/>
            </a:xfrm>
          </p:grpSpPr>
          <p:sp>
            <p:nvSpPr>
              <p:cNvPr id="56529" name="Line 20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530" name="Line 21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531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3372" y="910"/>
              <a:ext cx="114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?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532" name="Line 212"/>
            <p:cNvSpPr>
              <a:spLocks noChangeShapeType="1"/>
            </p:cNvSpPr>
            <p:nvPr/>
          </p:nvSpPr>
          <p:spPr bwMode="auto">
            <a:xfrm>
              <a:off x="2788" y="872"/>
              <a:ext cx="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533" name="WordArt 213"/>
            <p:cNvSpPr>
              <a:spLocks noChangeArrowheads="1" noChangeShapeType="1" noTextEdit="1"/>
            </p:cNvSpPr>
            <p:nvPr/>
          </p:nvSpPr>
          <p:spPr bwMode="auto">
            <a:xfrm>
              <a:off x="2951" y="1010"/>
              <a:ext cx="61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6683" name="WordArt 363"/>
            <p:cNvSpPr>
              <a:spLocks noChangeArrowheads="1" noChangeShapeType="1" noTextEdit="1"/>
            </p:cNvSpPr>
            <p:nvPr/>
          </p:nvSpPr>
          <p:spPr bwMode="auto">
            <a:xfrm>
              <a:off x="1768" y="999"/>
              <a:ext cx="61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92138" y="2143125"/>
            <a:ext cx="7142162" cy="1703388"/>
            <a:chOff x="592138" y="2143125"/>
            <a:chExt cx="7142162" cy="1703388"/>
          </a:xfrm>
        </p:grpSpPr>
        <p:grpSp>
          <p:nvGrpSpPr>
            <p:cNvPr id="56366" name="Group 46"/>
            <p:cNvGrpSpPr>
              <a:grpSpLocks/>
            </p:cNvGrpSpPr>
            <p:nvPr/>
          </p:nvGrpSpPr>
          <p:grpSpPr bwMode="auto">
            <a:xfrm>
              <a:off x="592138" y="2197100"/>
              <a:ext cx="584200" cy="1649413"/>
              <a:chOff x="152" y="1386"/>
              <a:chExt cx="288" cy="844"/>
            </a:xfrm>
          </p:grpSpPr>
          <p:sp>
            <p:nvSpPr>
              <p:cNvPr id="56367" name="Rectangle 47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68" name="WordArt 4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 dirty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56369" name="WordArt 49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56678" name="Group 358"/>
            <p:cNvGrpSpPr>
              <a:grpSpLocks/>
            </p:cNvGrpSpPr>
            <p:nvPr/>
          </p:nvGrpSpPr>
          <p:grpSpPr bwMode="auto">
            <a:xfrm>
              <a:off x="2366963" y="3292475"/>
              <a:ext cx="4435475" cy="501650"/>
              <a:chOff x="1448" y="2227"/>
              <a:chExt cx="2794" cy="316"/>
            </a:xfrm>
          </p:grpSpPr>
          <p:grpSp>
            <p:nvGrpSpPr>
              <p:cNvPr id="56675" name="Group 355"/>
              <p:cNvGrpSpPr>
                <a:grpSpLocks/>
              </p:cNvGrpSpPr>
              <p:nvPr/>
            </p:nvGrpSpPr>
            <p:grpSpPr bwMode="auto">
              <a:xfrm>
                <a:off x="1448" y="2227"/>
                <a:ext cx="1551" cy="316"/>
                <a:chOff x="1448" y="2227"/>
                <a:chExt cx="1551" cy="316"/>
              </a:xfrm>
            </p:grpSpPr>
            <p:grpSp>
              <p:nvGrpSpPr>
                <p:cNvPr id="56407" name="Group 87"/>
                <p:cNvGrpSpPr>
                  <a:grpSpLocks/>
                </p:cNvGrpSpPr>
                <p:nvPr/>
              </p:nvGrpSpPr>
              <p:grpSpPr bwMode="auto">
                <a:xfrm>
                  <a:off x="1448" y="2399"/>
                  <a:ext cx="186" cy="53"/>
                  <a:chOff x="1260" y="2371"/>
                  <a:chExt cx="151" cy="53"/>
                </a:xfrm>
              </p:grpSpPr>
              <p:sp>
                <p:nvSpPr>
                  <p:cNvPr id="56408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0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10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36" y="2329"/>
                  <a:ext cx="58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6411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519" y="2311"/>
                  <a:ext cx="58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6412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1" y="2349"/>
                  <a:ext cx="126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6413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64" y="2349"/>
                  <a:ext cx="91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14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88" y="2329"/>
                  <a:ext cx="82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15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0" y="2327"/>
                  <a:ext cx="82" cy="16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16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5" y="2297"/>
                  <a:ext cx="71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17" name="Line 97"/>
                <p:cNvSpPr>
                  <a:spLocks noChangeShapeType="1"/>
                </p:cNvSpPr>
                <p:nvPr/>
              </p:nvSpPr>
              <p:spPr bwMode="auto">
                <a:xfrm>
                  <a:off x="2638" y="2229"/>
                  <a:ext cx="0" cy="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8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1" y="2227"/>
                  <a:ext cx="71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4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440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09" y="2444"/>
                  <a:ext cx="71" cy="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6547" name="Group 227"/>
                <p:cNvGrpSpPr>
                  <a:grpSpLocks/>
                </p:cNvGrpSpPr>
                <p:nvPr/>
              </p:nvGrpSpPr>
              <p:grpSpPr bwMode="auto">
                <a:xfrm>
                  <a:off x="2849" y="2310"/>
                  <a:ext cx="150" cy="170"/>
                  <a:chOff x="3706" y="508"/>
                  <a:chExt cx="171" cy="212"/>
                </a:xfrm>
              </p:grpSpPr>
              <p:sp>
                <p:nvSpPr>
                  <p:cNvPr id="56548" name="WordArt 2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18" y="570"/>
                    <a:ext cx="99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66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549" name="Line 2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06" y="508"/>
                    <a:ext cx="171" cy="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6673" name="Group 353"/>
              <p:cNvGrpSpPr>
                <a:grpSpLocks/>
              </p:cNvGrpSpPr>
              <p:nvPr/>
            </p:nvGrpSpPr>
            <p:grpSpPr bwMode="auto">
              <a:xfrm>
                <a:off x="3020" y="2314"/>
                <a:ext cx="1222" cy="170"/>
                <a:chOff x="3020" y="2314"/>
                <a:chExt cx="1222" cy="170"/>
              </a:xfrm>
            </p:grpSpPr>
            <p:grpSp>
              <p:nvGrpSpPr>
                <p:cNvPr id="56419" name="Group 99"/>
                <p:cNvGrpSpPr>
                  <a:grpSpLocks/>
                </p:cNvGrpSpPr>
                <p:nvPr/>
              </p:nvGrpSpPr>
              <p:grpSpPr bwMode="auto">
                <a:xfrm>
                  <a:off x="3020" y="2389"/>
                  <a:ext cx="186" cy="53"/>
                  <a:chOff x="1260" y="2371"/>
                  <a:chExt cx="151" cy="53"/>
                </a:xfrm>
              </p:grpSpPr>
              <p:sp>
                <p:nvSpPr>
                  <p:cNvPr id="56420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21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448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19" y="2343"/>
                  <a:ext cx="193" cy="14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8</a:t>
                  </a:r>
                  <a:endParaRPr lang="zh-CN" altLang="en-US" sz="14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6449" name="Group 129"/>
                <p:cNvGrpSpPr>
                  <a:grpSpLocks/>
                </p:cNvGrpSpPr>
                <p:nvPr/>
              </p:nvGrpSpPr>
              <p:grpSpPr bwMode="auto">
                <a:xfrm>
                  <a:off x="3817" y="2338"/>
                  <a:ext cx="351" cy="135"/>
                  <a:chOff x="2746" y="3577"/>
                  <a:chExt cx="399" cy="169"/>
                </a:xfrm>
              </p:grpSpPr>
              <p:sp>
                <p:nvSpPr>
                  <p:cNvPr id="56450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2954" y="3635"/>
                    <a:ext cx="46" cy="4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451" name="WordArt 1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46" y="3577"/>
                    <a:ext cx="158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N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452" name="WordArt 1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60" y="3619"/>
                    <a:ext cx="8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12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6550" name="Group 230"/>
                <p:cNvGrpSpPr>
                  <a:grpSpLocks/>
                </p:cNvGrpSpPr>
                <p:nvPr/>
              </p:nvGrpSpPr>
              <p:grpSpPr bwMode="auto">
                <a:xfrm>
                  <a:off x="3569" y="2314"/>
                  <a:ext cx="151" cy="170"/>
                  <a:chOff x="3706" y="508"/>
                  <a:chExt cx="171" cy="212"/>
                </a:xfrm>
              </p:grpSpPr>
              <p:sp>
                <p:nvSpPr>
                  <p:cNvPr id="56551" name="WordArt 2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18" y="570"/>
                    <a:ext cx="99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66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552" name="Line 2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06" y="508"/>
                    <a:ext cx="171" cy="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6553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0" y="2322"/>
                  <a:ext cx="492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（      ）</a:t>
                  </a:r>
                </a:p>
              </p:txBody>
            </p:sp>
          </p:grpSp>
        </p:grpSp>
        <p:grpSp>
          <p:nvGrpSpPr>
            <p:cNvPr id="56688" name="Group 368"/>
            <p:cNvGrpSpPr>
              <a:grpSpLocks/>
            </p:cNvGrpSpPr>
            <p:nvPr/>
          </p:nvGrpSpPr>
          <p:grpSpPr bwMode="auto">
            <a:xfrm>
              <a:off x="1563688" y="2143125"/>
              <a:ext cx="6170612" cy="1100138"/>
              <a:chOff x="977" y="1469"/>
              <a:chExt cx="3887" cy="693"/>
            </a:xfrm>
          </p:grpSpPr>
          <p:sp>
            <p:nvSpPr>
              <p:cNvPr id="56370" name="WordArt 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9" y="1469"/>
                <a:ext cx="1735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此合外力的冲量为</a:t>
                </a:r>
              </a:p>
            </p:txBody>
          </p:sp>
          <p:sp>
            <p:nvSpPr>
              <p:cNvPr id="56483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5" y="1490"/>
                <a:ext cx="14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484" name="Group 164"/>
              <p:cNvGrpSpPr>
                <a:grpSpLocks/>
              </p:cNvGrpSpPr>
              <p:nvPr/>
            </p:nvGrpSpPr>
            <p:grpSpPr bwMode="auto">
              <a:xfrm>
                <a:off x="2260" y="1534"/>
                <a:ext cx="160" cy="63"/>
                <a:chOff x="1260" y="2371"/>
                <a:chExt cx="151" cy="53"/>
              </a:xfrm>
            </p:grpSpPr>
            <p:sp>
              <p:nvSpPr>
                <p:cNvPr id="56485" name="Line 16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6" name="Line 16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487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0" y="1523"/>
                <a:ext cx="76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88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9" y="1473"/>
                <a:ext cx="113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4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489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9" y="1470"/>
                <a:ext cx="260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时，</a:t>
                </a:r>
              </a:p>
            </p:txBody>
          </p:sp>
          <p:sp>
            <p:nvSpPr>
              <p:cNvPr id="56510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7" y="1497"/>
                <a:ext cx="141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511" name="Group 191"/>
              <p:cNvGrpSpPr>
                <a:grpSpLocks/>
              </p:cNvGrpSpPr>
              <p:nvPr/>
            </p:nvGrpSpPr>
            <p:grpSpPr bwMode="auto">
              <a:xfrm>
                <a:off x="1214" y="1541"/>
                <a:ext cx="160" cy="63"/>
                <a:chOff x="1260" y="2371"/>
                <a:chExt cx="151" cy="53"/>
              </a:xfrm>
            </p:grpSpPr>
            <p:sp>
              <p:nvSpPr>
                <p:cNvPr id="56512" name="Line 19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513" name="Line 19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514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4" y="1530"/>
                <a:ext cx="76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</a:t>
                </a:r>
                <a:endParaRPr lang="zh-CN" altLang="en-US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515" name="WordArt 1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13" y="1480"/>
                <a:ext cx="113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516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3" y="1477"/>
                <a:ext cx="213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到</a:t>
                </a:r>
              </a:p>
            </p:txBody>
          </p:sp>
          <p:sp>
            <p:nvSpPr>
              <p:cNvPr id="56373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5" y="2104"/>
                <a:ext cx="45" cy="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374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50" y="1862"/>
                <a:ext cx="45" cy="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375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6" y="1797"/>
                <a:ext cx="71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4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377" name="Group 57"/>
              <p:cNvGrpSpPr>
                <a:grpSpLocks/>
              </p:cNvGrpSpPr>
              <p:nvPr/>
            </p:nvGrpSpPr>
            <p:grpSpPr bwMode="auto">
              <a:xfrm>
                <a:off x="1459" y="1943"/>
                <a:ext cx="184" cy="49"/>
                <a:chOff x="1260" y="2371"/>
                <a:chExt cx="151" cy="53"/>
              </a:xfrm>
            </p:grpSpPr>
            <p:sp>
              <p:nvSpPr>
                <p:cNvPr id="56378" name="Line 5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9" name="Line 5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381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8" y="2039"/>
                <a:ext cx="82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382" name="Freeform 62"/>
              <p:cNvSpPr>
                <a:spLocks/>
              </p:cNvSpPr>
              <p:nvPr/>
            </p:nvSpPr>
            <p:spPr bwMode="auto">
              <a:xfrm>
                <a:off x="1697" y="1839"/>
                <a:ext cx="116" cy="277"/>
              </a:xfrm>
              <a:custGeom>
                <a:avLst/>
                <a:gdLst/>
                <a:ahLst/>
                <a:cxnLst>
                  <a:cxn ang="0">
                    <a:pos x="880" y="63"/>
                  </a:cxn>
                  <a:cxn ang="0">
                    <a:pos x="744" y="158"/>
                  </a:cxn>
                  <a:cxn ang="0">
                    <a:pos x="671" y="273"/>
                  </a:cxn>
                  <a:cxn ang="0">
                    <a:pos x="587" y="419"/>
                  </a:cxn>
                  <a:cxn ang="0">
                    <a:pos x="503" y="702"/>
                  </a:cxn>
                  <a:cxn ang="0">
                    <a:pos x="451" y="1016"/>
                  </a:cxn>
                  <a:cxn ang="0">
                    <a:pos x="451" y="1278"/>
                  </a:cxn>
                  <a:cxn ang="0">
                    <a:pos x="440" y="1561"/>
                  </a:cxn>
                  <a:cxn ang="0">
                    <a:pos x="430" y="2284"/>
                  </a:cxn>
                  <a:cxn ang="0">
                    <a:pos x="419" y="3079"/>
                  </a:cxn>
                  <a:cxn ang="0">
                    <a:pos x="409" y="3415"/>
                  </a:cxn>
                  <a:cxn ang="0">
                    <a:pos x="357" y="3666"/>
                  </a:cxn>
                  <a:cxn ang="0">
                    <a:pos x="315" y="3739"/>
                  </a:cxn>
                  <a:cxn ang="0">
                    <a:pos x="252" y="3750"/>
                  </a:cxn>
                  <a:cxn ang="0">
                    <a:pos x="273" y="3634"/>
                  </a:cxn>
                  <a:cxn ang="0">
                    <a:pos x="273" y="3551"/>
                  </a:cxn>
                  <a:cxn ang="0">
                    <a:pos x="231" y="3467"/>
                  </a:cxn>
                  <a:cxn ang="0">
                    <a:pos x="179" y="3436"/>
                  </a:cxn>
                  <a:cxn ang="0">
                    <a:pos x="74" y="3456"/>
                  </a:cxn>
                  <a:cxn ang="0">
                    <a:pos x="21" y="3530"/>
                  </a:cxn>
                  <a:cxn ang="0">
                    <a:pos x="11" y="3593"/>
                  </a:cxn>
                  <a:cxn ang="0">
                    <a:pos x="0" y="3666"/>
                  </a:cxn>
                  <a:cxn ang="0">
                    <a:pos x="32" y="3750"/>
                  </a:cxn>
                  <a:cxn ang="0">
                    <a:pos x="63" y="3781"/>
                  </a:cxn>
                  <a:cxn ang="0">
                    <a:pos x="179" y="3854"/>
                  </a:cxn>
                  <a:cxn ang="0">
                    <a:pos x="294" y="3844"/>
                  </a:cxn>
                  <a:cxn ang="0">
                    <a:pos x="388" y="3802"/>
                  </a:cxn>
                  <a:cxn ang="0">
                    <a:pos x="461" y="3750"/>
                  </a:cxn>
                  <a:cxn ang="0">
                    <a:pos x="524" y="3666"/>
                  </a:cxn>
                  <a:cxn ang="0">
                    <a:pos x="639" y="3436"/>
                  </a:cxn>
                  <a:cxn ang="0">
                    <a:pos x="702" y="3237"/>
                  </a:cxn>
                  <a:cxn ang="0">
                    <a:pos x="723" y="3048"/>
                  </a:cxn>
                  <a:cxn ang="0">
                    <a:pos x="744" y="2755"/>
                  </a:cxn>
                  <a:cxn ang="0">
                    <a:pos x="765" y="2367"/>
                  </a:cxn>
                  <a:cxn ang="0">
                    <a:pos x="775" y="1781"/>
                  </a:cxn>
                  <a:cxn ang="0">
                    <a:pos x="755" y="1184"/>
                  </a:cxn>
                  <a:cxn ang="0">
                    <a:pos x="765" y="849"/>
                  </a:cxn>
                  <a:cxn ang="0">
                    <a:pos x="786" y="660"/>
                  </a:cxn>
                  <a:cxn ang="0">
                    <a:pos x="817" y="514"/>
                  </a:cxn>
                  <a:cxn ang="0">
                    <a:pos x="849" y="346"/>
                  </a:cxn>
                  <a:cxn ang="0">
                    <a:pos x="912" y="178"/>
                  </a:cxn>
                  <a:cxn ang="0">
                    <a:pos x="974" y="105"/>
                  </a:cxn>
                  <a:cxn ang="0">
                    <a:pos x="1048" y="126"/>
                  </a:cxn>
                  <a:cxn ang="0">
                    <a:pos x="1048" y="189"/>
                  </a:cxn>
                  <a:cxn ang="0">
                    <a:pos x="1016" y="252"/>
                  </a:cxn>
                  <a:cxn ang="0">
                    <a:pos x="1016" y="346"/>
                  </a:cxn>
                  <a:cxn ang="0">
                    <a:pos x="1037" y="419"/>
                  </a:cxn>
                  <a:cxn ang="0">
                    <a:pos x="1079" y="482"/>
                  </a:cxn>
                  <a:cxn ang="0">
                    <a:pos x="1142" y="482"/>
                  </a:cxn>
                  <a:cxn ang="0">
                    <a:pos x="1226" y="472"/>
                  </a:cxn>
                  <a:cxn ang="0">
                    <a:pos x="1289" y="388"/>
                  </a:cxn>
                  <a:cxn ang="0">
                    <a:pos x="1289" y="304"/>
                  </a:cxn>
                  <a:cxn ang="0">
                    <a:pos x="1278" y="210"/>
                  </a:cxn>
                  <a:cxn ang="0">
                    <a:pos x="1236" y="137"/>
                  </a:cxn>
                  <a:cxn ang="0">
                    <a:pos x="1184" y="53"/>
                  </a:cxn>
                  <a:cxn ang="0">
                    <a:pos x="1048" y="0"/>
                  </a:cxn>
                  <a:cxn ang="0">
                    <a:pos x="933" y="0"/>
                  </a:cxn>
                  <a:cxn ang="0">
                    <a:pos x="880" y="63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38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1801"/>
                <a:ext cx="82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384" name="Group 64"/>
              <p:cNvGrpSpPr>
                <a:grpSpLocks/>
              </p:cNvGrpSpPr>
              <p:nvPr/>
            </p:nvGrpSpPr>
            <p:grpSpPr bwMode="auto">
              <a:xfrm>
                <a:off x="3042" y="1884"/>
                <a:ext cx="684" cy="183"/>
                <a:chOff x="3019" y="2214"/>
                <a:chExt cx="784" cy="244"/>
              </a:xfrm>
            </p:grpSpPr>
            <p:sp>
              <p:nvSpPr>
                <p:cNvPr id="56385" name="WordArt 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9" y="2225"/>
                  <a:ext cx="66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6386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3737" y="2214"/>
                  <a:ext cx="66" cy="2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6387" name="Group 67"/>
                <p:cNvGrpSpPr>
                  <a:grpSpLocks/>
                </p:cNvGrpSpPr>
                <p:nvPr/>
              </p:nvGrpSpPr>
              <p:grpSpPr bwMode="auto">
                <a:xfrm>
                  <a:off x="3121" y="2214"/>
                  <a:ext cx="588" cy="202"/>
                  <a:chOff x="2567" y="2605"/>
                  <a:chExt cx="588" cy="202"/>
                </a:xfrm>
              </p:grpSpPr>
              <p:sp>
                <p:nvSpPr>
                  <p:cNvPr id="56388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17" y="2641"/>
                    <a:ext cx="144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+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56389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67" y="2641"/>
                    <a:ext cx="104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3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0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6" y="2625"/>
                    <a:ext cx="103" cy="16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6391" name="WordArt 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61" y="2605"/>
                    <a:ext cx="94" cy="20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6667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56392" name="Group 72"/>
              <p:cNvGrpSpPr>
                <a:grpSpLocks/>
              </p:cNvGrpSpPr>
              <p:nvPr/>
            </p:nvGrpSpPr>
            <p:grpSpPr bwMode="auto">
              <a:xfrm>
                <a:off x="2237" y="1896"/>
                <a:ext cx="222" cy="162"/>
                <a:chOff x="2204" y="2208"/>
                <a:chExt cx="255" cy="216"/>
              </a:xfrm>
            </p:grpSpPr>
            <p:sp>
              <p:nvSpPr>
                <p:cNvPr id="56393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2208"/>
                  <a:ext cx="129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6394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65" y="2212"/>
                  <a:ext cx="94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6395" name="Group 75"/>
              <p:cNvGrpSpPr>
                <a:grpSpLocks/>
              </p:cNvGrpSpPr>
              <p:nvPr/>
            </p:nvGrpSpPr>
            <p:grpSpPr bwMode="auto">
              <a:xfrm>
                <a:off x="2528" y="1949"/>
                <a:ext cx="185" cy="50"/>
                <a:chOff x="1260" y="2371"/>
                <a:chExt cx="151" cy="53"/>
              </a:xfrm>
            </p:grpSpPr>
            <p:sp>
              <p:nvSpPr>
                <p:cNvPr id="56396" name="Line 7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97" name="Line 7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398" name="Freeform 78"/>
              <p:cNvSpPr>
                <a:spLocks/>
              </p:cNvSpPr>
              <p:nvPr/>
            </p:nvSpPr>
            <p:spPr bwMode="auto">
              <a:xfrm>
                <a:off x="2728" y="1830"/>
                <a:ext cx="116" cy="277"/>
              </a:xfrm>
              <a:custGeom>
                <a:avLst/>
                <a:gdLst/>
                <a:ahLst/>
                <a:cxnLst>
                  <a:cxn ang="0">
                    <a:pos x="880" y="63"/>
                  </a:cxn>
                  <a:cxn ang="0">
                    <a:pos x="744" y="158"/>
                  </a:cxn>
                  <a:cxn ang="0">
                    <a:pos x="671" y="273"/>
                  </a:cxn>
                  <a:cxn ang="0">
                    <a:pos x="587" y="419"/>
                  </a:cxn>
                  <a:cxn ang="0">
                    <a:pos x="503" y="702"/>
                  </a:cxn>
                  <a:cxn ang="0">
                    <a:pos x="451" y="1016"/>
                  </a:cxn>
                  <a:cxn ang="0">
                    <a:pos x="451" y="1278"/>
                  </a:cxn>
                  <a:cxn ang="0">
                    <a:pos x="440" y="1561"/>
                  </a:cxn>
                  <a:cxn ang="0">
                    <a:pos x="430" y="2284"/>
                  </a:cxn>
                  <a:cxn ang="0">
                    <a:pos x="419" y="3079"/>
                  </a:cxn>
                  <a:cxn ang="0">
                    <a:pos x="409" y="3415"/>
                  </a:cxn>
                  <a:cxn ang="0">
                    <a:pos x="357" y="3666"/>
                  </a:cxn>
                  <a:cxn ang="0">
                    <a:pos x="315" y="3739"/>
                  </a:cxn>
                  <a:cxn ang="0">
                    <a:pos x="252" y="3750"/>
                  </a:cxn>
                  <a:cxn ang="0">
                    <a:pos x="273" y="3634"/>
                  </a:cxn>
                  <a:cxn ang="0">
                    <a:pos x="273" y="3551"/>
                  </a:cxn>
                  <a:cxn ang="0">
                    <a:pos x="231" y="3467"/>
                  </a:cxn>
                  <a:cxn ang="0">
                    <a:pos x="179" y="3436"/>
                  </a:cxn>
                  <a:cxn ang="0">
                    <a:pos x="74" y="3456"/>
                  </a:cxn>
                  <a:cxn ang="0">
                    <a:pos x="21" y="3530"/>
                  </a:cxn>
                  <a:cxn ang="0">
                    <a:pos x="11" y="3593"/>
                  </a:cxn>
                  <a:cxn ang="0">
                    <a:pos x="0" y="3666"/>
                  </a:cxn>
                  <a:cxn ang="0">
                    <a:pos x="32" y="3750"/>
                  </a:cxn>
                  <a:cxn ang="0">
                    <a:pos x="63" y="3781"/>
                  </a:cxn>
                  <a:cxn ang="0">
                    <a:pos x="179" y="3854"/>
                  </a:cxn>
                  <a:cxn ang="0">
                    <a:pos x="294" y="3844"/>
                  </a:cxn>
                  <a:cxn ang="0">
                    <a:pos x="388" y="3802"/>
                  </a:cxn>
                  <a:cxn ang="0">
                    <a:pos x="461" y="3750"/>
                  </a:cxn>
                  <a:cxn ang="0">
                    <a:pos x="524" y="3666"/>
                  </a:cxn>
                  <a:cxn ang="0">
                    <a:pos x="639" y="3436"/>
                  </a:cxn>
                  <a:cxn ang="0">
                    <a:pos x="702" y="3237"/>
                  </a:cxn>
                  <a:cxn ang="0">
                    <a:pos x="723" y="3048"/>
                  </a:cxn>
                  <a:cxn ang="0">
                    <a:pos x="744" y="2755"/>
                  </a:cxn>
                  <a:cxn ang="0">
                    <a:pos x="765" y="2367"/>
                  </a:cxn>
                  <a:cxn ang="0">
                    <a:pos x="775" y="1781"/>
                  </a:cxn>
                  <a:cxn ang="0">
                    <a:pos x="755" y="1184"/>
                  </a:cxn>
                  <a:cxn ang="0">
                    <a:pos x="765" y="849"/>
                  </a:cxn>
                  <a:cxn ang="0">
                    <a:pos x="786" y="660"/>
                  </a:cxn>
                  <a:cxn ang="0">
                    <a:pos x="817" y="514"/>
                  </a:cxn>
                  <a:cxn ang="0">
                    <a:pos x="849" y="346"/>
                  </a:cxn>
                  <a:cxn ang="0">
                    <a:pos x="912" y="178"/>
                  </a:cxn>
                  <a:cxn ang="0">
                    <a:pos x="974" y="105"/>
                  </a:cxn>
                  <a:cxn ang="0">
                    <a:pos x="1048" y="126"/>
                  </a:cxn>
                  <a:cxn ang="0">
                    <a:pos x="1048" y="189"/>
                  </a:cxn>
                  <a:cxn ang="0">
                    <a:pos x="1016" y="252"/>
                  </a:cxn>
                  <a:cxn ang="0">
                    <a:pos x="1016" y="346"/>
                  </a:cxn>
                  <a:cxn ang="0">
                    <a:pos x="1037" y="419"/>
                  </a:cxn>
                  <a:cxn ang="0">
                    <a:pos x="1079" y="482"/>
                  </a:cxn>
                  <a:cxn ang="0">
                    <a:pos x="1142" y="482"/>
                  </a:cxn>
                  <a:cxn ang="0">
                    <a:pos x="1226" y="472"/>
                  </a:cxn>
                  <a:cxn ang="0">
                    <a:pos x="1289" y="388"/>
                  </a:cxn>
                  <a:cxn ang="0">
                    <a:pos x="1289" y="304"/>
                  </a:cxn>
                  <a:cxn ang="0">
                    <a:pos x="1278" y="210"/>
                  </a:cxn>
                  <a:cxn ang="0">
                    <a:pos x="1236" y="137"/>
                  </a:cxn>
                  <a:cxn ang="0">
                    <a:pos x="1184" y="53"/>
                  </a:cxn>
                  <a:cxn ang="0">
                    <a:pos x="1048" y="0"/>
                  </a:cxn>
                  <a:cxn ang="0">
                    <a:pos x="933" y="0"/>
                  </a:cxn>
                  <a:cxn ang="0">
                    <a:pos x="880" y="63"/>
                  </a:cxn>
                </a:cxnLst>
                <a:rect l="0" t="0" r="r" b="b"/>
                <a:pathLst>
                  <a:path w="1289" h="3854">
                    <a:moveTo>
                      <a:pt x="880" y="63"/>
                    </a:moveTo>
                    <a:lnTo>
                      <a:pt x="744" y="158"/>
                    </a:lnTo>
                    <a:lnTo>
                      <a:pt x="671" y="273"/>
                    </a:lnTo>
                    <a:lnTo>
                      <a:pt x="587" y="419"/>
                    </a:lnTo>
                    <a:lnTo>
                      <a:pt x="503" y="702"/>
                    </a:lnTo>
                    <a:lnTo>
                      <a:pt x="451" y="1016"/>
                    </a:lnTo>
                    <a:lnTo>
                      <a:pt x="451" y="1278"/>
                    </a:lnTo>
                    <a:lnTo>
                      <a:pt x="440" y="1561"/>
                    </a:lnTo>
                    <a:lnTo>
                      <a:pt x="430" y="2284"/>
                    </a:lnTo>
                    <a:lnTo>
                      <a:pt x="419" y="3079"/>
                    </a:lnTo>
                    <a:lnTo>
                      <a:pt x="409" y="3415"/>
                    </a:lnTo>
                    <a:lnTo>
                      <a:pt x="357" y="3666"/>
                    </a:lnTo>
                    <a:lnTo>
                      <a:pt x="315" y="3739"/>
                    </a:lnTo>
                    <a:lnTo>
                      <a:pt x="252" y="3750"/>
                    </a:lnTo>
                    <a:lnTo>
                      <a:pt x="273" y="3634"/>
                    </a:lnTo>
                    <a:lnTo>
                      <a:pt x="273" y="3551"/>
                    </a:lnTo>
                    <a:lnTo>
                      <a:pt x="231" y="3467"/>
                    </a:lnTo>
                    <a:lnTo>
                      <a:pt x="179" y="3436"/>
                    </a:lnTo>
                    <a:lnTo>
                      <a:pt x="74" y="3456"/>
                    </a:lnTo>
                    <a:lnTo>
                      <a:pt x="21" y="3530"/>
                    </a:lnTo>
                    <a:lnTo>
                      <a:pt x="11" y="3593"/>
                    </a:lnTo>
                    <a:lnTo>
                      <a:pt x="0" y="3666"/>
                    </a:lnTo>
                    <a:cubicBezTo>
                      <a:pt x="11" y="3694"/>
                      <a:pt x="17" y="3724"/>
                      <a:pt x="32" y="3750"/>
                    </a:cubicBezTo>
                    <a:cubicBezTo>
                      <a:pt x="66" y="3806"/>
                      <a:pt x="63" y="3750"/>
                      <a:pt x="63" y="3781"/>
                    </a:cubicBezTo>
                    <a:lnTo>
                      <a:pt x="179" y="3854"/>
                    </a:lnTo>
                    <a:lnTo>
                      <a:pt x="294" y="3844"/>
                    </a:lnTo>
                    <a:lnTo>
                      <a:pt x="388" y="3802"/>
                    </a:lnTo>
                    <a:lnTo>
                      <a:pt x="461" y="3750"/>
                    </a:lnTo>
                    <a:lnTo>
                      <a:pt x="524" y="3666"/>
                    </a:lnTo>
                    <a:lnTo>
                      <a:pt x="639" y="3436"/>
                    </a:lnTo>
                    <a:lnTo>
                      <a:pt x="702" y="3237"/>
                    </a:lnTo>
                    <a:lnTo>
                      <a:pt x="723" y="3048"/>
                    </a:lnTo>
                    <a:lnTo>
                      <a:pt x="744" y="2755"/>
                    </a:lnTo>
                    <a:lnTo>
                      <a:pt x="765" y="2367"/>
                    </a:lnTo>
                    <a:lnTo>
                      <a:pt x="775" y="1781"/>
                    </a:lnTo>
                    <a:lnTo>
                      <a:pt x="755" y="1184"/>
                    </a:lnTo>
                    <a:lnTo>
                      <a:pt x="765" y="849"/>
                    </a:lnTo>
                    <a:lnTo>
                      <a:pt x="786" y="660"/>
                    </a:lnTo>
                    <a:lnTo>
                      <a:pt x="817" y="514"/>
                    </a:lnTo>
                    <a:lnTo>
                      <a:pt x="849" y="346"/>
                    </a:lnTo>
                    <a:lnTo>
                      <a:pt x="912" y="178"/>
                    </a:lnTo>
                    <a:lnTo>
                      <a:pt x="974" y="105"/>
                    </a:lnTo>
                    <a:lnTo>
                      <a:pt x="1048" y="126"/>
                    </a:lnTo>
                    <a:lnTo>
                      <a:pt x="1048" y="189"/>
                    </a:lnTo>
                    <a:lnTo>
                      <a:pt x="1016" y="252"/>
                    </a:lnTo>
                    <a:lnTo>
                      <a:pt x="1016" y="346"/>
                    </a:lnTo>
                    <a:lnTo>
                      <a:pt x="1037" y="419"/>
                    </a:lnTo>
                    <a:lnTo>
                      <a:pt x="1079" y="482"/>
                    </a:lnTo>
                    <a:lnTo>
                      <a:pt x="1142" y="482"/>
                    </a:lnTo>
                    <a:lnTo>
                      <a:pt x="1226" y="472"/>
                    </a:lnTo>
                    <a:lnTo>
                      <a:pt x="1289" y="388"/>
                    </a:lnTo>
                    <a:lnTo>
                      <a:pt x="1289" y="304"/>
                    </a:lnTo>
                    <a:lnTo>
                      <a:pt x="1278" y="210"/>
                    </a:lnTo>
                    <a:lnTo>
                      <a:pt x="1236" y="137"/>
                    </a:lnTo>
                    <a:lnTo>
                      <a:pt x="1184" y="53"/>
                    </a:lnTo>
                    <a:lnTo>
                      <a:pt x="1048" y="0"/>
                    </a:lnTo>
                    <a:lnTo>
                      <a:pt x="933" y="0"/>
                    </a:lnTo>
                    <a:lnTo>
                      <a:pt x="880" y="63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399" name="Group 79"/>
              <p:cNvGrpSpPr>
                <a:grpSpLocks/>
              </p:cNvGrpSpPr>
              <p:nvPr/>
            </p:nvGrpSpPr>
            <p:grpSpPr bwMode="auto">
              <a:xfrm>
                <a:off x="3918" y="1870"/>
                <a:ext cx="222" cy="162"/>
                <a:chOff x="2204" y="2208"/>
                <a:chExt cx="255" cy="216"/>
              </a:xfrm>
            </p:grpSpPr>
            <p:sp>
              <p:nvSpPr>
                <p:cNvPr id="56400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04" y="2208"/>
                  <a:ext cx="129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56401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65" y="2212"/>
                  <a:ext cx="94" cy="21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6402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2" y="2056"/>
                <a:ext cx="71" cy="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6542" name="Group 222"/>
              <p:cNvGrpSpPr>
                <a:grpSpLocks/>
              </p:cNvGrpSpPr>
              <p:nvPr/>
            </p:nvGrpSpPr>
            <p:grpSpPr bwMode="auto">
              <a:xfrm>
                <a:off x="1256" y="1833"/>
                <a:ext cx="180" cy="220"/>
                <a:chOff x="1318" y="2249"/>
                <a:chExt cx="206" cy="294"/>
              </a:xfrm>
            </p:grpSpPr>
            <p:sp>
              <p:nvSpPr>
                <p:cNvPr id="56376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18" y="2313"/>
                  <a:ext cx="142" cy="2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537" name="Line 217"/>
                <p:cNvSpPr>
                  <a:spLocks noChangeShapeType="1"/>
                </p:cNvSpPr>
                <p:nvPr/>
              </p:nvSpPr>
              <p:spPr bwMode="auto">
                <a:xfrm>
                  <a:off x="1340" y="2249"/>
                  <a:ext cx="184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539" name="Group 219"/>
              <p:cNvGrpSpPr>
                <a:grpSpLocks/>
              </p:cNvGrpSpPr>
              <p:nvPr/>
            </p:nvGrpSpPr>
            <p:grpSpPr bwMode="auto">
              <a:xfrm>
                <a:off x="2030" y="1885"/>
                <a:ext cx="190" cy="172"/>
                <a:chOff x="2584" y="494"/>
                <a:chExt cx="218" cy="230"/>
              </a:xfrm>
            </p:grpSpPr>
            <p:sp>
              <p:nvSpPr>
                <p:cNvPr id="56540" name="Line 220"/>
                <p:cNvSpPr>
                  <a:spLocks noChangeShapeType="1"/>
                </p:cNvSpPr>
                <p:nvPr/>
              </p:nvSpPr>
              <p:spPr bwMode="auto">
                <a:xfrm>
                  <a:off x="2605" y="494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541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4" y="548"/>
                  <a:ext cx="179" cy="17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6544" name="Group 224"/>
              <p:cNvGrpSpPr>
                <a:grpSpLocks/>
              </p:cNvGrpSpPr>
              <p:nvPr/>
            </p:nvGrpSpPr>
            <p:grpSpPr bwMode="auto">
              <a:xfrm>
                <a:off x="3762" y="1872"/>
                <a:ext cx="150" cy="159"/>
                <a:chOff x="3706" y="508"/>
                <a:chExt cx="171" cy="212"/>
              </a:xfrm>
            </p:grpSpPr>
            <p:sp>
              <p:nvSpPr>
                <p:cNvPr id="56545" name="WordArt 2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8" y="570"/>
                  <a:ext cx="99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6546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3706" y="508"/>
                  <a:ext cx="171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6684" name="WordArt 3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6" y="1586"/>
                <a:ext cx="6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6685" name="WordArt 3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86" y="1587"/>
                <a:ext cx="6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230" name="Text Box 26"/>
          <p:cNvSpPr txBox="1">
            <a:spLocks noChangeArrowheads="1"/>
          </p:cNvSpPr>
          <p:nvPr/>
        </p:nvSpPr>
        <p:spPr bwMode="auto">
          <a:xfrm>
            <a:off x="29929" y="5562528"/>
            <a:ext cx="92047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另解：沿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向的动量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变；沿</a:t>
            </a:r>
            <a:r>
              <a:rPr lang="en-US" altLang="zh-CN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向的速度变化为</a:t>
            </a:r>
            <a:endParaRPr lang="zh-CN" altLang="en-US" sz="2800" dirty="0"/>
          </a:p>
        </p:txBody>
      </p:sp>
      <p:graphicFrame>
        <p:nvGraphicFramePr>
          <p:cNvPr id="2293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14258"/>
              </p:ext>
            </p:extLst>
          </p:nvPr>
        </p:nvGraphicFramePr>
        <p:xfrm>
          <a:off x="633412" y="6207846"/>
          <a:ext cx="7221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7" name="Equation" r:id="rId6" imgW="3720960" imgH="228600" progId="Equation.DSMT4">
                  <p:embed/>
                </p:oleObj>
              </mc:Choice>
              <mc:Fallback>
                <p:oleObj name="Equation" r:id="rId6" imgW="3720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" y="6207846"/>
                        <a:ext cx="722153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矩形 232"/>
          <p:cNvSpPr/>
          <p:nvPr/>
        </p:nvSpPr>
        <p:spPr>
          <a:xfrm>
            <a:off x="7936399" y="2916166"/>
            <a:ext cx="994183" cy="95410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3333FF"/>
                </a:solidFill>
                <a:latin typeface="+mn-lt"/>
              </a:rPr>
              <a:t>自学</a:t>
            </a:r>
            <a:endParaRPr lang="en-US" altLang="zh-CN" sz="2800" b="1" dirty="0" smtClean="0">
              <a:solidFill>
                <a:srgbClr val="3333FF"/>
              </a:solidFill>
              <a:latin typeface="+mn-lt"/>
            </a:endParaRPr>
          </a:p>
          <a:p>
            <a:r>
              <a:rPr lang="zh-CN" altLang="en-US" sz="2800" b="1" dirty="0" smtClean="0">
                <a:solidFill>
                  <a:srgbClr val="3333FF"/>
                </a:solidFill>
                <a:latin typeface="+mn-lt"/>
              </a:rPr>
              <a:t>例</a:t>
            </a:r>
            <a:r>
              <a:rPr lang="en-US" altLang="zh-CN" sz="2800" b="1" dirty="0" smtClean="0">
                <a:solidFill>
                  <a:srgbClr val="3333FF"/>
                </a:solidFill>
                <a:latin typeface="+mn-lt"/>
              </a:rPr>
              <a:t>3.5</a:t>
            </a:r>
            <a:endParaRPr lang="zh-CN" altLang="zh-CN" sz="2800" b="1" dirty="0">
              <a:solidFill>
                <a:srgbClr val="3333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22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22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" grpId="0"/>
      <p:bldP spid="2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3238" y="0"/>
            <a:ext cx="8229600" cy="228600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221187" name="Rectangle 3" descr="羊皮纸"/>
          <p:cNvSpPr>
            <a:spLocks noChangeArrowheads="1"/>
          </p:cNvSpPr>
          <p:nvPr/>
        </p:nvSpPr>
        <p:spPr bwMode="auto">
          <a:xfrm>
            <a:off x="3398838" y="0"/>
            <a:ext cx="85725" cy="6858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1222" name="Group 3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1223" name="Rectangle 39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7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24" name="Rectangle 40" descr="羊皮纸"/>
            <p:cNvSpPr>
              <a:spLocks noChangeArrowheads="1"/>
            </p:cNvSpPr>
            <p:nvPr/>
          </p:nvSpPr>
          <p:spPr bwMode="auto">
            <a:xfrm>
              <a:off x="0" y="4233"/>
              <a:ext cx="5760" cy="87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1225" name="Group 41"/>
          <p:cNvGrpSpPr>
            <a:grpSpLocks/>
          </p:cNvGrpSpPr>
          <p:nvPr/>
        </p:nvGrpSpPr>
        <p:grpSpPr bwMode="auto">
          <a:xfrm>
            <a:off x="384175" y="5383213"/>
            <a:ext cx="2633663" cy="1122362"/>
            <a:chOff x="242" y="3391"/>
            <a:chExt cx="1659" cy="707"/>
          </a:xfrm>
        </p:grpSpPr>
        <p:sp>
          <p:nvSpPr>
            <p:cNvPr id="221226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860" y="3391"/>
              <a:ext cx="369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221227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242" y="3667"/>
              <a:ext cx="1316" cy="15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坚壁所受的平均冲力</a:t>
              </a:r>
            </a:p>
          </p:txBody>
        </p:sp>
        <p:sp>
          <p:nvSpPr>
            <p:cNvPr id="221228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599" y="3960"/>
              <a:ext cx="1098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 大小 和 方向</a:t>
              </a:r>
            </a:p>
          </p:txBody>
        </p:sp>
        <p:grpSp>
          <p:nvGrpSpPr>
            <p:cNvPr id="221229" name="Group 45"/>
            <p:cNvGrpSpPr>
              <a:grpSpLocks/>
            </p:cNvGrpSpPr>
            <p:nvPr/>
          </p:nvGrpSpPr>
          <p:grpSpPr bwMode="auto">
            <a:xfrm>
              <a:off x="1586" y="3593"/>
              <a:ext cx="315" cy="296"/>
              <a:chOff x="1688" y="3315"/>
              <a:chExt cx="315" cy="296"/>
            </a:xfrm>
          </p:grpSpPr>
          <p:sp>
            <p:nvSpPr>
              <p:cNvPr id="221230" name="Line 46"/>
              <p:cNvSpPr>
                <a:spLocks noChangeShapeType="1"/>
              </p:cNvSpPr>
              <p:nvPr/>
            </p:nvSpPr>
            <p:spPr bwMode="auto">
              <a:xfrm>
                <a:off x="1688" y="3315"/>
                <a:ext cx="282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31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6" y="3424"/>
                <a:ext cx="14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232" name="Line 48"/>
              <p:cNvSpPr>
                <a:spLocks noChangeShapeType="1"/>
              </p:cNvSpPr>
              <p:nvPr/>
            </p:nvSpPr>
            <p:spPr bwMode="auto">
              <a:xfrm>
                <a:off x="1779" y="3383"/>
                <a:ext cx="13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3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2" y="3505"/>
                <a:ext cx="12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壁</a:t>
                </a:r>
              </a:p>
            </p:txBody>
          </p:sp>
        </p:grpSp>
      </p:grpSp>
      <p:grpSp>
        <p:nvGrpSpPr>
          <p:cNvPr id="221234" name="Group 50"/>
          <p:cNvGrpSpPr>
            <a:grpSpLocks/>
          </p:cNvGrpSpPr>
          <p:nvPr/>
        </p:nvGrpSpPr>
        <p:grpSpPr bwMode="auto">
          <a:xfrm>
            <a:off x="3641725" y="312738"/>
            <a:ext cx="5124450" cy="1398587"/>
            <a:chOff x="2294" y="197"/>
            <a:chExt cx="3228" cy="881"/>
          </a:xfrm>
        </p:grpSpPr>
        <p:grpSp>
          <p:nvGrpSpPr>
            <p:cNvPr id="221235" name="Group 51"/>
            <p:cNvGrpSpPr>
              <a:grpSpLocks/>
            </p:cNvGrpSpPr>
            <p:nvPr/>
          </p:nvGrpSpPr>
          <p:grpSpPr bwMode="auto">
            <a:xfrm>
              <a:off x="2294" y="202"/>
              <a:ext cx="281" cy="876"/>
              <a:chOff x="152" y="1386"/>
              <a:chExt cx="288" cy="844"/>
            </a:xfrm>
          </p:grpSpPr>
          <p:sp>
            <p:nvSpPr>
              <p:cNvPr id="221236" name="Rectangle 52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37" name="WordArt 53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21238" name="WordArt 54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22123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2653" y="197"/>
              <a:ext cx="2869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先以小钢球为对象，求钢球所受的平均冲力</a:t>
              </a:r>
            </a:p>
          </p:txBody>
        </p:sp>
        <p:grpSp>
          <p:nvGrpSpPr>
            <p:cNvPr id="221240" name="Group 56"/>
            <p:cNvGrpSpPr>
              <a:grpSpLocks/>
            </p:cNvGrpSpPr>
            <p:nvPr/>
          </p:nvGrpSpPr>
          <p:grpSpPr bwMode="auto">
            <a:xfrm>
              <a:off x="4027" y="708"/>
              <a:ext cx="208" cy="136"/>
              <a:chOff x="4904" y="2445"/>
              <a:chExt cx="232" cy="159"/>
            </a:xfrm>
          </p:grpSpPr>
          <p:sp>
            <p:nvSpPr>
              <p:cNvPr id="221241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04" y="2448"/>
                <a:ext cx="134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06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21242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3" y="2445"/>
                <a:ext cx="7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1243" name="Group 59"/>
            <p:cNvGrpSpPr>
              <a:grpSpLocks/>
            </p:cNvGrpSpPr>
            <p:nvPr/>
          </p:nvGrpSpPr>
          <p:grpSpPr bwMode="auto">
            <a:xfrm>
              <a:off x="3398" y="649"/>
              <a:ext cx="131" cy="51"/>
              <a:chOff x="1260" y="2371"/>
              <a:chExt cx="151" cy="53"/>
            </a:xfrm>
          </p:grpSpPr>
          <p:sp>
            <p:nvSpPr>
              <p:cNvPr id="221244" name="Line 6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45" name="Line 6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246" name="Line 62"/>
            <p:cNvSpPr>
              <a:spLocks noChangeShapeType="1"/>
            </p:cNvSpPr>
            <p:nvPr/>
          </p:nvSpPr>
          <p:spPr bwMode="auto">
            <a:xfrm>
              <a:off x="3653" y="678"/>
              <a:ext cx="10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247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3721" y="519"/>
              <a:ext cx="142" cy="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48" name="Line 64"/>
            <p:cNvSpPr>
              <a:spLocks noChangeShapeType="1"/>
            </p:cNvSpPr>
            <p:nvPr/>
          </p:nvSpPr>
          <p:spPr bwMode="auto">
            <a:xfrm>
              <a:off x="4130" y="563"/>
              <a:ext cx="1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249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3891" y="510"/>
              <a:ext cx="110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21250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012" y="558"/>
              <a:ext cx="44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51" name="Line 67"/>
            <p:cNvSpPr>
              <a:spLocks noChangeShapeType="1"/>
            </p:cNvSpPr>
            <p:nvPr/>
          </p:nvSpPr>
          <p:spPr bwMode="auto">
            <a:xfrm>
              <a:off x="3888" y="470"/>
              <a:ext cx="1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25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296" y="535"/>
              <a:ext cx="142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53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4474" y="517"/>
              <a:ext cx="111" cy="1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21254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605" y="565"/>
              <a:ext cx="34" cy="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55" name="Line 71"/>
            <p:cNvSpPr>
              <a:spLocks noChangeShapeType="1"/>
            </p:cNvSpPr>
            <p:nvPr/>
          </p:nvSpPr>
          <p:spPr bwMode="auto">
            <a:xfrm>
              <a:off x="4472" y="477"/>
              <a:ext cx="1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1256" name="Group 72"/>
            <p:cNvGrpSpPr>
              <a:grpSpLocks/>
            </p:cNvGrpSpPr>
            <p:nvPr/>
          </p:nvGrpSpPr>
          <p:grpSpPr bwMode="auto">
            <a:xfrm>
              <a:off x="3043" y="507"/>
              <a:ext cx="307" cy="296"/>
              <a:chOff x="3043" y="507"/>
              <a:chExt cx="307" cy="296"/>
            </a:xfrm>
          </p:grpSpPr>
          <p:sp>
            <p:nvSpPr>
              <p:cNvPr id="221257" name="Line 73"/>
              <p:cNvSpPr>
                <a:spLocks noChangeShapeType="1"/>
              </p:cNvSpPr>
              <p:nvPr/>
            </p:nvSpPr>
            <p:spPr bwMode="auto">
              <a:xfrm>
                <a:off x="3043" y="507"/>
                <a:ext cx="28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58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3" y="616"/>
                <a:ext cx="14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259" name="Line 75"/>
              <p:cNvSpPr>
                <a:spLocks noChangeShapeType="1"/>
              </p:cNvSpPr>
              <p:nvPr/>
            </p:nvSpPr>
            <p:spPr bwMode="auto">
              <a:xfrm>
                <a:off x="3126" y="575"/>
                <a:ext cx="131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60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9" y="697"/>
                <a:ext cx="12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球</a:t>
                </a:r>
              </a:p>
            </p:txBody>
          </p:sp>
        </p:grpSp>
      </p:grpSp>
      <p:grpSp>
        <p:nvGrpSpPr>
          <p:cNvPr id="221261" name="Group 77"/>
          <p:cNvGrpSpPr>
            <a:grpSpLocks/>
          </p:cNvGrpSpPr>
          <p:nvPr/>
        </p:nvGrpSpPr>
        <p:grpSpPr bwMode="auto">
          <a:xfrm>
            <a:off x="3738563" y="1527175"/>
            <a:ext cx="5124450" cy="1063625"/>
            <a:chOff x="2355" y="962"/>
            <a:chExt cx="3228" cy="670"/>
          </a:xfrm>
        </p:grpSpPr>
        <p:sp>
          <p:nvSpPr>
            <p:cNvPr id="221262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2355" y="1248"/>
              <a:ext cx="135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63" name="WordArt 79"/>
            <p:cNvSpPr>
              <a:spLocks noChangeArrowheads="1" noChangeShapeType="1" noTextEdit="1"/>
            </p:cNvSpPr>
            <p:nvPr/>
          </p:nvSpPr>
          <p:spPr bwMode="auto">
            <a:xfrm flipH="1">
              <a:off x="2542" y="1264"/>
              <a:ext cx="27" cy="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1264" name="Group 80"/>
            <p:cNvGrpSpPr>
              <a:grpSpLocks/>
            </p:cNvGrpSpPr>
            <p:nvPr/>
          </p:nvGrpSpPr>
          <p:grpSpPr bwMode="auto">
            <a:xfrm>
              <a:off x="2784" y="1236"/>
              <a:ext cx="1081" cy="144"/>
              <a:chOff x="2784" y="1236"/>
              <a:chExt cx="1081" cy="144"/>
            </a:xfrm>
          </p:grpSpPr>
          <p:sp>
            <p:nvSpPr>
              <p:cNvPr id="22126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4" y="1245"/>
                <a:ext cx="142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266" name="Line 82"/>
              <p:cNvSpPr>
                <a:spLocks noChangeShapeType="1"/>
              </p:cNvSpPr>
              <p:nvPr/>
            </p:nvSpPr>
            <p:spPr bwMode="auto">
              <a:xfrm>
                <a:off x="3280" y="1299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67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44" y="1236"/>
                <a:ext cx="11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268" name="WordArt 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3" y="1296"/>
                <a:ext cx="4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269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9" y="1299"/>
                <a:ext cx="91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270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6" y="1261"/>
                <a:ext cx="14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27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4" y="1243"/>
                <a:ext cx="11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27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1" y="1302"/>
                <a:ext cx="3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273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1" y="1308"/>
                <a:ext cx="91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1274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4872" y="1489"/>
              <a:ext cx="142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75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890" y="1453"/>
              <a:ext cx="5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1276" name="WordArt 92"/>
            <p:cNvSpPr>
              <a:spLocks noChangeArrowheads="1" noChangeShapeType="1" noTextEdit="1"/>
            </p:cNvSpPr>
            <p:nvPr/>
          </p:nvSpPr>
          <p:spPr bwMode="auto">
            <a:xfrm flipH="1">
              <a:off x="4407" y="1453"/>
              <a:ext cx="5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1277" name="Group 93"/>
            <p:cNvGrpSpPr>
              <a:grpSpLocks/>
            </p:cNvGrpSpPr>
            <p:nvPr/>
          </p:nvGrpSpPr>
          <p:grpSpPr bwMode="auto">
            <a:xfrm>
              <a:off x="2516" y="1527"/>
              <a:ext cx="131" cy="51"/>
              <a:chOff x="1260" y="2371"/>
              <a:chExt cx="151" cy="53"/>
            </a:xfrm>
          </p:grpSpPr>
          <p:sp>
            <p:nvSpPr>
              <p:cNvPr id="221278" name="Line 9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79" name="Line 9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280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2706" y="1509"/>
              <a:ext cx="142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281" name="Line 97"/>
            <p:cNvSpPr>
              <a:spLocks noChangeShapeType="1"/>
            </p:cNvSpPr>
            <p:nvPr/>
          </p:nvSpPr>
          <p:spPr bwMode="auto">
            <a:xfrm>
              <a:off x="2962" y="1543"/>
              <a:ext cx="99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1282" name="Group 98"/>
            <p:cNvGrpSpPr>
              <a:grpSpLocks/>
            </p:cNvGrpSpPr>
            <p:nvPr/>
          </p:nvGrpSpPr>
          <p:grpSpPr bwMode="auto">
            <a:xfrm>
              <a:off x="3097" y="1486"/>
              <a:ext cx="165" cy="122"/>
              <a:chOff x="3748" y="2138"/>
              <a:chExt cx="165" cy="122"/>
            </a:xfrm>
          </p:grpSpPr>
          <p:sp>
            <p:nvSpPr>
              <p:cNvPr id="221283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8" y="2138"/>
                <a:ext cx="11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22128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69" y="2186"/>
                <a:ext cx="4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1285" name="Group 101"/>
            <p:cNvGrpSpPr>
              <a:grpSpLocks/>
            </p:cNvGrpSpPr>
            <p:nvPr/>
          </p:nvGrpSpPr>
          <p:grpSpPr bwMode="auto">
            <a:xfrm>
              <a:off x="3305" y="1475"/>
              <a:ext cx="338" cy="129"/>
              <a:chOff x="3500" y="1486"/>
              <a:chExt cx="338" cy="129"/>
            </a:xfrm>
          </p:grpSpPr>
          <p:sp>
            <p:nvSpPr>
              <p:cNvPr id="221286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0" y="1501"/>
                <a:ext cx="220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287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6" y="1486"/>
                <a:ext cx="9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</p:grpSp>
        <p:sp>
          <p:nvSpPr>
            <p:cNvPr id="221288" name="Line 104"/>
            <p:cNvSpPr>
              <a:spLocks noChangeShapeType="1"/>
            </p:cNvSpPr>
            <p:nvPr/>
          </p:nvSpPr>
          <p:spPr bwMode="auto">
            <a:xfrm>
              <a:off x="3688" y="1552"/>
              <a:ext cx="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1289" name="Group 105"/>
            <p:cNvGrpSpPr>
              <a:grpSpLocks/>
            </p:cNvGrpSpPr>
            <p:nvPr/>
          </p:nvGrpSpPr>
          <p:grpSpPr bwMode="auto">
            <a:xfrm>
              <a:off x="3810" y="1463"/>
              <a:ext cx="537" cy="141"/>
              <a:chOff x="3810" y="1463"/>
              <a:chExt cx="537" cy="141"/>
            </a:xfrm>
          </p:grpSpPr>
          <p:grpSp>
            <p:nvGrpSpPr>
              <p:cNvPr id="221290" name="Group 106"/>
              <p:cNvGrpSpPr>
                <a:grpSpLocks/>
              </p:cNvGrpSpPr>
              <p:nvPr/>
            </p:nvGrpSpPr>
            <p:grpSpPr bwMode="auto">
              <a:xfrm>
                <a:off x="3810" y="1482"/>
                <a:ext cx="165" cy="122"/>
                <a:chOff x="4331" y="2145"/>
                <a:chExt cx="165" cy="122"/>
              </a:xfrm>
            </p:grpSpPr>
            <p:sp>
              <p:nvSpPr>
                <p:cNvPr id="221291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1" y="2145"/>
                  <a:ext cx="11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21292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2" y="2193"/>
                  <a:ext cx="34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1293" name="Group 109"/>
              <p:cNvGrpSpPr>
                <a:grpSpLocks/>
              </p:cNvGrpSpPr>
              <p:nvPr/>
            </p:nvGrpSpPr>
            <p:grpSpPr bwMode="auto">
              <a:xfrm>
                <a:off x="4009" y="1463"/>
                <a:ext cx="338" cy="129"/>
                <a:chOff x="3500" y="1486"/>
                <a:chExt cx="338" cy="129"/>
              </a:xfrm>
            </p:grpSpPr>
            <p:sp>
              <p:nvSpPr>
                <p:cNvPr id="221294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0" y="1501"/>
                  <a:ext cx="22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1295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1486"/>
                  <a:ext cx="9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grpSp>
          <p:nvGrpSpPr>
            <p:cNvPr id="221296" name="Group 112"/>
            <p:cNvGrpSpPr>
              <a:grpSpLocks/>
            </p:cNvGrpSpPr>
            <p:nvPr/>
          </p:nvGrpSpPr>
          <p:grpSpPr bwMode="auto">
            <a:xfrm>
              <a:off x="4492" y="1514"/>
              <a:ext cx="131" cy="51"/>
              <a:chOff x="1260" y="2371"/>
              <a:chExt cx="151" cy="53"/>
            </a:xfrm>
          </p:grpSpPr>
          <p:sp>
            <p:nvSpPr>
              <p:cNvPr id="221297" name="Line 11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298" name="Line 11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299" name="Line 115"/>
            <p:cNvSpPr>
              <a:spLocks noChangeShapeType="1"/>
            </p:cNvSpPr>
            <p:nvPr/>
          </p:nvSpPr>
          <p:spPr bwMode="auto">
            <a:xfrm>
              <a:off x="4666" y="1530"/>
              <a:ext cx="99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30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767" y="1451"/>
              <a:ext cx="7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21301" name="Group 117"/>
            <p:cNvGrpSpPr>
              <a:grpSpLocks/>
            </p:cNvGrpSpPr>
            <p:nvPr/>
          </p:nvGrpSpPr>
          <p:grpSpPr bwMode="auto">
            <a:xfrm>
              <a:off x="5046" y="1472"/>
              <a:ext cx="537" cy="141"/>
              <a:chOff x="3810" y="1463"/>
              <a:chExt cx="537" cy="141"/>
            </a:xfrm>
          </p:grpSpPr>
          <p:grpSp>
            <p:nvGrpSpPr>
              <p:cNvPr id="221302" name="Group 118"/>
              <p:cNvGrpSpPr>
                <a:grpSpLocks/>
              </p:cNvGrpSpPr>
              <p:nvPr/>
            </p:nvGrpSpPr>
            <p:grpSpPr bwMode="auto">
              <a:xfrm>
                <a:off x="3810" y="1482"/>
                <a:ext cx="165" cy="122"/>
                <a:chOff x="4331" y="2145"/>
                <a:chExt cx="165" cy="122"/>
              </a:xfrm>
            </p:grpSpPr>
            <p:sp>
              <p:nvSpPr>
                <p:cNvPr id="221303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1" y="2145"/>
                  <a:ext cx="111" cy="1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21304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2" y="2193"/>
                  <a:ext cx="34" cy="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1305" name="Group 121"/>
              <p:cNvGrpSpPr>
                <a:grpSpLocks/>
              </p:cNvGrpSpPr>
              <p:nvPr/>
            </p:nvGrpSpPr>
            <p:grpSpPr bwMode="auto">
              <a:xfrm>
                <a:off x="4009" y="1463"/>
                <a:ext cx="338" cy="129"/>
                <a:chOff x="3500" y="1486"/>
                <a:chExt cx="338" cy="129"/>
              </a:xfrm>
            </p:grpSpPr>
            <p:sp>
              <p:nvSpPr>
                <p:cNvPr id="221306" name="WordArt 1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00" y="1501"/>
                  <a:ext cx="220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1307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6" y="1486"/>
                  <a:ext cx="9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  <p:sp>
          <p:nvSpPr>
            <p:cNvPr id="221308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2693" y="962"/>
              <a:ext cx="1361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用分量式进行计算：</a:t>
              </a:r>
            </a:p>
          </p:txBody>
        </p:sp>
      </p:grpSp>
      <p:grpSp>
        <p:nvGrpSpPr>
          <p:cNvPr id="221309" name="Group 125"/>
          <p:cNvGrpSpPr>
            <a:grpSpLocks/>
          </p:cNvGrpSpPr>
          <p:nvPr/>
        </p:nvGrpSpPr>
        <p:grpSpPr bwMode="auto">
          <a:xfrm>
            <a:off x="4025900" y="4916488"/>
            <a:ext cx="4475163" cy="889000"/>
            <a:chOff x="2536" y="3097"/>
            <a:chExt cx="2819" cy="560"/>
          </a:xfrm>
        </p:grpSpPr>
        <p:grpSp>
          <p:nvGrpSpPr>
            <p:cNvPr id="221310" name="Group 126"/>
            <p:cNvGrpSpPr>
              <a:grpSpLocks/>
            </p:cNvGrpSpPr>
            <p:nvPr/>
          </p:nvGrpSpPr>
          <p:grpSpPr bwMode="auto">
            <a:xfrm>
              <a:off x="3016" y="3143"/>
              <a:ext cx="89" cy="101"/>
              <a:chOff x="1781" y="2282"/>
              <a:chExt cx="577" cy="577"/>
            </a:xfrm>
          </p:grpSpPr>
          <p:sp>
            <p:nvSpPr>
              <p:cNvPr id="221311" name="Line 127"/>
              <p:cNvSpPr>
                <a:spLocks noChangeShapeType="1"/>
              </p:cNvSpPr>
              <p:nvPr/>
            </p:nvSpPr>
            <p:spPr bwMode="auto">
              <a:xfrm>
                <a:off x="1782" y="2282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12" name="Line 128"/>
              <p:cNvSpPr>
                <a:spLocks noChangeShapeType="1"/>
              </p:cNvSpPr>
              <p:nvPr/>
            </p:nvSpPr>
            <p:spPr bwMode="auto">
              <a:xfrm flipH="1">
                <a:off x="1781" y="2282"/>
                <a:ext cx="577" cy="5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313" name="Line 129"/>
            <p:cNvSpPr>
              <a:spLocks noChangeShapeType="1"/>
            </p:cNvSpPr>
            <p:nvPr/>
          </p:nvSpPr>
          <p:spPr bwMode="auto">
            <a:xfrm>
              <a:off x="2752" y="3191"/>
              <a:ext cx="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1314" name="Group 130"/>
            <p:cNvGrpSpPr>
              <a:grpSpLocks/>
            </p:cNvGrpSpPr>
            <p:nvPr/>
          </p:nvGrpSpPr>
          <p:grpSpPr bwMode="auto">
            <a:xfrm>
              <a:off x="2536" y="3276"/>
              <a:ext cx="131" cy="51"/>
              <a:chOff x="1260" y="2371"/>
              <a:chExt cx="151" cy="53"/>
            </a:xfrm>
          </p:grpSpPr>
          <p:sp>
            <p:nvSpPr>
              <p:cNvPr id="221315" name="Line 13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16" name="Line 13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317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2873" y="3132"/>
              <a:ext cx="93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318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3161" y="3121"/>
              <a:ext cx="297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0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319" name="Group 135"/>
            <p:cNvGrpSpPr>
              <a:grpSpLocks/>
            </p:cNvGrpSpPr>
            <p:nvPr/>
          </p:nvGrpSpPr>
          <p:grpSpPr bwMode="auto">
            <a:xfrm>
              <a:off x="3514" y="3141"/>
              <a:ext cx="89" cy="101"/>
              <a:chOff x="1781" y="2282"/>
              <a:chExt cx="577" cy="577"/>
            </a:xfrm>
          </p:grpSpPr>
          <p:sp>
            <p:nvSpPr>
              <p:cNvPr id="221320" name="Line 136"/>
              <p:cNvSpPr>
                <a:spLocks noChangeShapeType="1"/>
              </p:cNvSpPr>
              <p:nvPr/>
            </p:nvSpPr>
            <p:spPr bwMode="auto">
              <a:xfrm>
                <a:off x="1782" y="2282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21" name="Line 137"/>
              <p:cNvSpPr>
                <a:spLocks noChangeShapeType="1"/>
              </p:cNvSpPr>
              <p:nvPr/>
            </p:nvSpPr>
            <p:spPr bwMode="auto">
              <a:xfrm flipH="1">
                <a:off x="1781" y="2282"/>
                <a:ext cx="577" cy="5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322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3668" y="3111"/>
              <a:ext cx="71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323" name="Group 139"/>
            <p:cNvGrpSpPr>
              <a:grpSpLocks/>
            </p:cNvGrpSpPr>
            <p:nvPr/>
          </p:nvGrpSpPr>
          <p:grpSpPr bwMode="auto">
            <a:xfrm>
              <a:off x="3806" y="3150"/>
              <a:ext cx="89" cy="101"/>
              <a:chOff x="1781" y="2282"/>
              <a:chExt cx="577" cy="577"/>
            </a:xfrm>
          </p:grpSpPr>
          <p:sp>
            <p:nvSpPr>
              <p:cNvPr id="221324" name="Line 140"/>
              <p:cNvSpPr>
                <a:spLocks noChangeShapeType="1"/>
              </p:cNvSpPr>
              <p:nvPr/>
            </p:nvSpPr>
            <p:spPr bwMode="auto">
              <a:xfrm>
                <a:off x="1782" y="2282"/>
                <a:ext cx="576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25" name="Line 141"/>
              <p:cNvSpPr>
                <a:spLocks noChangeShapeType="1"/>
              </p:cNvSpPr>
              <p:nvPr/>
            </p:nvSpPr>
            <p:spPr bwMode="auto">
              <a:xfrm flipH="1">
                <a:off x="1781" y="2282"/>
                <a:ext cx="577" cy="5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326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3926" y="3132"/>
              <a:ext cx="249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327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209" y="3120"/>
              <a:ext cx="169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328" name="Oval 144"/>
            <p:cNvSpPr>
              <a:spLocks noChangeArrowheads="1"/>
            </p:cNvSpPr>
            <p:nvPr/>
          </p:nvSpPr>
          <p:spPr bwMode="auto">
            <a:xfrm>
              <a:off x="4402" y="3097"/>
              <a:ext cx="44" cy="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329" name="Line 145"/>
            <p:cNvSpPr>
              <a:spLocks noChangeShapeType="1"/>
            </p:cNvSpPr>
            <p:nvPr/>
          </p:nvSpPr>
          <p:spPr bwMode="auto">
            <a:xfrm>
              <a:off x="2727" y="3290"/>
              <a:ext cx="1746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33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3475" y="3326"/>
              <a:ext cx="297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02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331" name="Group 147"/>
            <p:cNvGrpSpPr>
              <a:grpSpLocks/>
            </p:cNvGrpSpPr>
            <p:nvPr/>
          </p:nvGrpSpPr>
          <p:grpSpPr bwMode="auto">
            <a:xfrm>
              <a:off x="4523" y="3274"/>
              <a:ext cx="131" cy="51"/>
              <a:chOff x="1260" y="2371"/>
              <a:chExt cx="151" cy="53"/>
            </a:xfrm>
          </p:grpSpPr>
          <p:sp>
            <p:nvSpPr>
              <p:cNvPr id="221332" name="Line 14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33" name="Line 14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334" name="Line 150"/>
            <p:cNvSpPr>
              <a:spLocks noChangeShapeType="1"/>
            </p:cNvSpPr>
            <p:nvPr/>
          </p:nvSpPr>
          <p:spPr bwMode="auto">
            <a:xfrm>
              <a:off x="4717" y="3308"/>
              <a:ext cx="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1335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4872" y="3208"/>
              <a:ext cx="103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336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5035" y="3219"/>
              <a:ext cx="124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337" name="Group 153"/>
            <p:cNvGrpSpPr>
              <a:grpSpLocks/>
            </p:cNvGrpSpPr>
            <p:nvPr/>
          </p:nvGrpSpPr>
          <p:grpSpPr bwMode="auto">
            <a:xfrm>
              <a:off x="4529" y="3493"/>
              <a:ext cx="826" cy="164"/>
              <a:chOff x="4529" y="3493"/>
              <a:chExt cx="826" cy="164"/>
            </a:xfrm>
          </p:grpSpPr>
          <p:sp>
            <p:nvSpPr>
              <p:cNvPr id="22133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5" y="3529"/>
                <a:ext cx="91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339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9" y="3493"/>
                <a:ext cx="82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沿   轴负向</a:t>
                </a:r>
              </a:p>
            </p:txBody>
          </p:sp>
        </p:grpSp>
      </p:grpSp>
      <p:grpSp>
        <p:nvGrpSpPr>
          <p:cNvPr id="221340" name="Group 156"/>
          <p:cNvGrpSpPr>
            <a:grpSpLocks/>
          </p:cNvGrpSpPr>
          <p:nvPr/>
        </p:nvGrpSpPr>
        <p:grpSpPr bwMode="auto">
          <a:xfrm>
            <a:off x="352425" y="412750"/>
            <a:ext cx="2946400" cy="4714875"/>
            <a:chOff x="222" y="260"/>
            <a:chExt cx="1856" cy="2970"/>
          </a:xfrm>
        </p:grpSpPr>
        <p:grpSp>
          <p:nvGrpSpPr>
            <p:cNvPr id="221341" name="Group 157"/>
            <p:cNvGrpSpPr>
              <a:grpSpLocks/>
            </p:cNvGrpSpPr>
            <p:nvPr/>
          </p:nvGrpSpPr>
          <p:grpSpPr bwMode="auto">
            <a:xfrm>
              <a:off x="222" y="260"/>
              <a:ext cx="1856" cy="2970"/>
              <a:chOff x="222" y="260"/>
              <a:chExt cx="1856" cy="2970"/>
            </a:xfrm>
          </p:grpSpPr>
          <p:grpSp>
            <p:nvGrpSpPr>
              <p:cNvPr id="221342" name="Group 158"/>
              <p:cNvGrpSpPr>
                <a:grpSpLocks/>
              </p:cNvGrpSpPr>
              <p:nvPr/>
            </p:nvGrpSpPr>
            <p:grpSpPr bwMode="auto">
              <a:xfrm>
                <a:off x="370" y="260"/>
                <a:ext cx="1708" cy="2272"/>
                <a:chOff x="370" y="260"/>
                <a:chExt cx="1708" cy="2272"/>
              </a:xfrm>
            </p:grpSpPr>
            <p:sp>
              <p:nvSpPr>
                <p:cNvPr id="221343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6" y="260"/>
                  <a:ext cx="102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21344" name="Group 160"/>
                <p:cNvGrpSpPr>
                  <a:grpSpLocks/>
                </p:cNvGrpSpPr>
                <p:nvPr/>
              </p:nvGrpSpPr>
              <p:grpSpPr bwMode="auto">
                <a:xfrm>
                  <a:off x="1706" y="294"/>
                  <a:ext cx="100" cy="2238"/>
                  <a:chOff x="1706" y="294"/>
                  <a:chExt cx="100" cy="2238"/>
                </a:xfrm>
              </p:grpSpPr>
              <p:grpSp>
                <p:nvGrpSpPr>
                  <p:cNvPr id="221345" name="Group 161"/>
                  <p:cNvGrpSpPr>
                    <a:grpSpLocks/>
                  </p:cNvGrpSpPr>
                  <p:nvPr/>
                </p:nvGrpSpPr>
                <p:grpSpPr bwMode="auto">
                  <a:xfrm>
                    <a:off x="1707" y="533"/>
                    <a:ext cx="99" cy="1999"/>
                    <a:chOff x="1750" y="446"/>
                    <a:chExt cx="99" cy="1999"/>
                  </a:xfrm>
                </p:grpSpPr>
                <p:sp>
                  <p:nvSpPr>
                    <p:cNvPr id="221346" name="Rectangle 162" descr="浅色上对角线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50" y="446"/>
                      <a:ext cx="99" cy="1989"/>
                    </a:xfrm>
                    <a:prstGeom prst="rect">
                      <a:avLst/>
                    </a:prstGeom>
                    <a:pattFill prst="ltUpDiag">
                      <a:fgClr>
                        <a:schemeClr val="tx1"/>
                      </a:fgClr>
                      <a:bgClr>
                        <a:schemeClr val="bg1"/>
                      </a:bgClr>
                    </a:patt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1347" name="Line 1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50" y="446"/>
                      <a:ext cx="0" cy="199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1348" name="Line 1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6" y="294"/>
                    <a:ext cx="0" cy="22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1349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45" y="1548"/>
                  <a:ext cx="111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o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1350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42" y="1356"/>
                  <a:ext cx="136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1351" name="Line 167"/>
                <p:cNvSpPr>
                  <a:spLocks noChangeShapeType="1"/>
                </p:cNvSpPr>
                <p:nvPr/>
              </p:nvSpPr>
              <p:spPr bwMode="auto">
                <a:xfrm>
                  <a:off x="370" y="1512"/>
                  <a:ext cx="170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1352" name="Group 168"/>
              <p:cNvGrpSpPr>
                <a:grpSpLocks/>
              </p:cNvGrpSpPr>
              <p:nvPr/>
            </p:nvGrpSpPr>
            <p:grpSpPr bwMode="auto">
              <a:xfrm>
                <a:off x="360" y="2909"/>
                <a:ext cx="1567" cy="321"/>
                <a:chOff x="360" y="2909"/>
                <a:chExt cx="1567" cy="321"/>
              </a:xfrm>
            </p:grpSpPr>
            <p:grpSp>
              <p:nvGrpSpPr>
                <p:cNvPr id="221353" name="Group 169"/>
                <p:cNvGrpSpPr>
                  <a:grpSpLocks/>
                </p:cNvGrpSpPr>
                <p:nvPr/>
              </p:nvGrpSpPr>
              <p:grpSpPr bwMode="auto">
                <a:xfrm>
                  <a:off x="757" y="2909"/>
                  <a:ext cx="365" cy="116"/>
                  <a:chOff x="269" y="2876"/>
                  <a:chExt cx="506" cy="127"/>
                </a:xfrm>
              </p:grpSpPr>
              <p:sp>
                <p:nvSpPr>
                  <p:cNvPr id="221354" name="WordArt 1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1" y="2888"/>
                    <a:ext cx="153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x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1355" name="WordArt 1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07" y="2877"/>
                    <a:ext cx="168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y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1356" name="WordArt 1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9" y="2876"/>
                    <a:ext cx="150" cy="1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o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1357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0" y="2910"/>
                  <a:ext cx="321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平面</a:t>
                  </a:r>
                </a:p>
              </p:txBody>
            </p:sp>
            <p:sp>
              <p:nvSpPr>
                <p:cNvPr id="221358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0" y="3091"/>
                  <a:ext cx="156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竖直放置的光滑平面</a:t>
                  </a:r>
                </a:p>
              </p:txBody>
            </p:sp>
          </p:grpSp>
          <p:grpSp>
            <p:nvGrpSpPr>
              <p:cNvPr id="221359" name="Group 175"/>
              <p:cNvGrpSpPr>
                <a:grpSpLocks/>
              </p:cNvGrpSpPr>
              <p:nvPr/>
            </p:nvGrpSpPr>
            <p:grpSpPr bwMode="auto">
              <a:xfrm>
                <a:off x="222" y="270"/>
                <a:ext cx="469" cy="252"/>
                <a:chOff x="127" y="728"/>
                <a:chExt cx="488" cy="256"/>
              </a:xfrm>
            </p:grpSpPr>
            <p:sp>
              <p:nvSpPr>
                <p:cNvPr id="221360" name="Oval 176" descr="栎木"/>
                <p:cNvSpPr>
                  <a:spLocks noChangeArrowheads="1"/>
                </p:cNvSpPr>
                <p:nvPr/>
              </p:nvSpPr>
              <p:spPr bwMode="auto">
                <a:xfrm>
                  <a:off x="127" y="728"/>
                  <a:ext cx="437" cy="256"/>
                </a:xfrm>
                <a:prstGeom prst="ellipse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38100">
                  <a:solidFill>
                    <a:srgbClr val="00CC99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1361" name="WordArt 1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" y="780"/>
                  <a:ext cx="428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287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例</a:t>
                  </a:r>
                  <a:r>
                    <a:rPr lang="en-US" altLang="zh-CN" sz="3600" kern="10" dirty="0" smtClean="0"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latin typeface="宋体"/>
                      <a:ea typeface="宋体"/>
                    </a:rPr>
                    <a:t>2</a:t>
                  </a:r>
                  <a:endParaRPr lang="zh-CN" altLang="en-US" sz="3600" kern="10" dirty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21362" name="WordArt 178"/>
            <p:cNvSpPr>
              <a:spLocks noChangeArrowheads="1" noChangeShapeType="1" noTextEdit="1"/>
            </p:cNvSpPr>
            <p:nvPr/>
          </p:nvSpPr>
          <p:spPr bwMode="auto">
            <a:xfrm rot="5400000">
              <a:off x="1616" y="1975"/>
              <a:ext cx="596" cy="113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坚 壁</a:t>
              </a:r>
            </a:p>
          </p:txBody>
        </p:sp>
      </p:grpSp>
      <p:grpSp>
        <p:nvGrpSpPr>
          <p:cNvPr id="221363" name="Group 179"/>
          <p:cNvGrpSpPr>
            <a:grpSpLocks/>
          </p:cNvGrpSpPr>
          <p:nvPr/>
        </p:nvGrpSpPr>
        <p:grpSpPr bwMode="auto">
          <a:xfrm>
            <a:off x="1790700" y="503238"/>
            <a:ext cx="1095375" cy="3860800"/>
            <a:chOff x="1128" y="317"/>
            <a:chExt cx="690" cy="2432"/>
          </a:xfrm>
        </p:grpSpPr>
        <p:grpSp>
          <p:nvGrpSpPr>
            <p:cNvPr id="221364" name="Group 180"/>
            <p:cNvGrpSpPr>
              <a:grpSpLocks/>
            </p:cNvGrpSpPr>
            <p:nvPr/>
          </p:nvGrpSpPr>
          <p:grpSpPr bwMode="auto">
            <a:xfrm>
              <a:off x="1128" y="317"/>
              <a:ext cx="567" cy="2404"/>
              <a:chOff x="1128" y="317"/>
              <a:chExt cx="567" cy="2404"/>
            </a:xfrm>
          </p:grpSpPr>
          <p:sp>
            <p:nvSpPr>
              <p:cNvPr id="221365" name="Line 181"/>
              <p:cNvSpPr>
                <a:spLocks noChangeShapeType="1"/>
              </p:cNvSpPr>
              <p:nvPr/>
            </p:nvSpPr>
            <p:spPr bwMode="auto">
              <a:xfrm flipH="1">
                <a:off x="1239" y="1522"/>
                <a:ext cx="456" cy="10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sm" len="lg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66" name="Line 182"/>
              <p:cNvSpPr>
                <a:spLocks noChangeShapeType="1"/>
              </p:cNvSpPr>
              <p:nvPr/>
            </p:nvSpPr>
            <p:spPr bwMode="auto">
              <a:xfrm flipH="1" flipV="1">
                <a:off x="1238" y="445"/>
                <a:ext cx="456" cy="10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1367" name="Group 183"/>
              <p:cNvGrpSpPr>
                <a:grpSpLocks/>
              </p:cNvGrpSpPr>
              <p:nvPr/>
            </p:nvGrpSpPr>
            <p:grpSpPr bwMode="auto">
              <a:xfrm>
                <a:off x="1128" y="2622"/>
                <a:ext cx="101" cy="99"/>
                <a:chOff x="1191" y="2529"/>
                <a:chExt cx="119" cy="119"/>
              </a:xfrm>
            </p:grpSpPr>
            <p:sp>
              <p:nvSpPr>
                <p:cNvPr id="221368" name="Oval 184"/>
                <p:cNvSpPr>
                  <a:spLocks noChangeArrowheads="1"/>
                </p:cNvSpPr>
                <p:nvPr/>
              </p:nvSpPr>
              <p:spPr bwMode="auto">
                <a:xfrm>
                  <a:off x="1191" y="2529"/>
                  <a:ext cx="119" cy="11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808080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1369" name="Oval 185"/>
                <p:cNvSpPr>
                  <a:spLocks noChangeArrowheads="1"/>
                </p:cNvSpPr>
                <p:nvPr/>
              </p:nvSpPr>
              <p:spPr bwMode="auto">
                <a:xfrm rot="2873539">
                  <a:off x="1209" y="2544"/>
                  <a:ext cx="58" cy="6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1370" name="Group 186"/>
              <p:cNvGrpSpPr>
                <a:grpSpLocks/>
              </p:cNvGrpSpPr>
              <p:nvPr/>
            </p:nvGrpSpPr>
            <p:grpSpPr bwMode="auto">
              <a:xfrm>
                <a:off x="1137" y="317"/>
                <a:ext cx="101" cy="99"/>
                <a:chOff x="1191" y="2529"/>
                <a:chExt cx="119" cy="119"/>
              </a:xfrm>
            </p:grpSpPr>
            <p:sp>
              <p:nvSpPr>
                <p:cNvPr id="221371" name="Oval 187"/>
                <p:cNvSpPr>
                  <a:spLocks noChangeArrowheads="1"/>
                </p:cNvSpPr>
                <p:nvPr/>
              </p:nvSpPr>
              <p:spPr bwMode="auto">
                <a:xfrm>
                  <a:off x="1191" y="2529"/>
                  <a:ext cx="119" cy="11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808080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1372" name="Oval 188"/>
                <p:cNvSpPr>
                  <a:spLocks noChangeArrowheads="1"/>
                </p:cNvSpPr>
                <p:nvPr/>
              </p:nvSpPr>
              <p:spPr bwMode="auto">
                <a:xfrm rot="2873539">
                  <a:off x="1209" y="2544"/>
                  <a:ext cx="58" cy="6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1373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1318" y="2639"/>
              <a:ext cx="500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小钢球</a:t>
              </a:r>
            </a:p>
          </p:txBody>
        </p:sp>
      </p:grpSp>
      <p:grpSp>
        <p:nvGrpSpPr>
          <p:cNvPr id="221374" name="Group 190"/>
          <p:cNvGrpSpPr>
            <a:grpSpLocks/>
          </p:cNvGrpSpPr>
          <p:nvPr/>
        </p:nvGrpSpPr>
        <p:grpSpPr bwMode="auto">
          <a:xfrm>
            <a:off x="1481138" y="495300"/>
            <a:ext cx="1250950" cy="3824288"/>
            <a:chOff x="933" y="312"/>
            <a:chExt cx="788" cy="2409"/>
          </a:xfrm>
        </p:grpSpPr>
        <p:sp>
          <p:nvSpPr>
            <p:cNvPr id="221375" name="Arc 191"/>
            <p:cNvSpPr>
              <a:spLocks/>
            </p:cNvSpPr>
            <p:nvPr/>
          </p:nvSpPr>
          <p:spPr bwMode="auto">
            <a:xfrm>
              <a:off x="1332" y="1168"/>
              <a:ext cx="376" cy="340"/>
            </a:xfrm>
            <a:custGeom>
              <a:avLst/>
              <a:gdLst>
                <a:gd name="G0" fmla="+- 21600 0 0"/>
                <a:gd name="G1" fmla="+- 20118 0 0"/>
                <a:gd name="G2" fmla="+- 21600 0 0"/>
                <a:gd name="T0" fmla="*/ 0 w 21600"/>
                <a:gd name="T1" fmla="*/ 20150 h 20150"/>
                <a:gd name="T2" fmla="*/ 13737 w 21600"/>
                <a:gd name="T3" fmla="*/ 0 h 20150"/>
                <a:gd name="T4" fmla="*/ 21600 w 21600"/>
                <a:gd name="T5" fmla="*/ 20118 h 20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150" fill="none" extrusionOk="0">
                  <a:moveTo>
                    <a:pt x="0" y="20149"/>
                  </a:moveTo>
                  <a:cubicBezTo>
                    <a:pt x="0" y="20139"/>
                    <a:pt x="0" y="20128"/>
                    <a:pt x="0" y="20118"/>
                  </a:cubicBezTo>
                  <a:cubicBezTo>
                    <a:pt x="-1" y="11223"/>
                    <a:pt x="5452" y="3237"/>
                    <a:pt x="13737" y="0"/>
                  </a:cubicBezTo>
                </a:path>
                <a:path w="21600" h="20150" stroke="0" extrusionOk="0">
                  <a:moveTo>
                    <a:pt x="0" y="20149"/>
                  </a:moveTo>
                  <a:cubicBezTo>
                    <a:pt x="0" y="20139"/>
                    <a:pt x="0" y="20128"/>
                    <a:pt x="0" y="20118"/>
                  </a:cubicBezTo>
                  <a:cubicBezTo>
                    <a:pt x="-1" y="11223"/>
                    <a:pt x="5452" y="3237"/>
                    <a:pt x="13737" y="0"/>
                  </a:cubicBezTo>
                  <a:lnTo>
                    <a:pt x="21600" y="2011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376" name="Arc 192"/>
            <p:cNvSpPr>
              <a:spLocks/>
            </p:cNvSpPr>
            <p:nvPr/>
          </p:nvSpPr>
          <p:spPr bwMode="auto">
            <a:xfrm>
              <a:off x="1432" y="1498"/>
              <a:ext cx="289" cy="247"/>
            </a:xfrm>
            <a:custGeom>
              <a:avLst/>
              <a:gdLst>
                <a:gd name="G0" fmla="+- 21511 0 0"/>
                <a:gd name="G1" fmla="+- 0 0 0"/>
                <a:gd name="G2" fmla="+- 21600 0 0"/>
                <a:gd name="T0" fmla="*/ 11998 w 21511"/>
                <a:gd name="T1" fmla="*/ 19392 h 19392"/>
                <a:gd name="T2" fmla="*/ 0 w 21511"/>
                <a:gd name="T3" fmla="*/ 1954 h 19392"/>
                <a:gd name="T4" fmla="*/ 21511 w 21511"/>
                <a:gd name="T5" fmla="*/ 0 h 19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11" h="19392" fill="none" extrusionOk="0">
                  <a:moveTo>
                    <a:pt x="11997" y="19392"/>
                  </a:moveTo>
                  <a:cubicBezTo>
                    <a:pt x="5229" y="16071"/>
                    <a:pt x="681" y="9462"/>
                    <a:pt x="-1" y="1954"/>
                  </a:cubicBezTo>
                </a:path>
                <a:path w="21511" h="19392" stroke="0" extrusionOk="0">
                  <a:moveTo>
                    <a:pt x="11997" y="19392"/>
                  </a:moveTo>
                  <a:cubicBezTo>
                    <a:pt x="5229" y="16071"/>
                    <a:pt x="681" y="9462"/>
                    <a:pt x="-1" y="1954"/>
                  </a:cubicBezTo>
                  <a:lnTo>
                    <a:pt x="2151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377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1312" y="1659"/>
              <a:ext cx="11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21378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234" y="1179"/>
              <a:ext cx="11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21379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933" y="2616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380" name="Group 196"/>
            <p:cNvGrpSpPr>
              <a:grpSpLocks/>
            </p:cNvGrpSpPr>
            <p:nvPr/>
          </p:nvGrpSpPr>
          <p:grpSpPr bwMode="auto">
            <a:xfrm>
              <a:off x="1113" y="2043"/>
              <a:ext cx="169" cy="212"/>
              <a:chOff x="1113" y="2043"/>
              <a:chExt cx="169" cy="212"/>
            </a:xfrm>
          </p:grpSpPr>
          <p:sp>
            <p:nvSpPr>
              <p:cNvPr id="221381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0" y="2177"/>
                <a:ext cx="42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382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3" y="2093"/>
                <a:ext cx="12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383" name="Line 199"/>
              <p:cNvSpPr>
                <a:spLocks noChangeShapeType="1"/>
              </p:cNvSpPr>
              <p:nvPr/>
            </p:nvSpPr>
            <p:spPr bwMode="auto">
              <a:xfrm>
                <a:off x="1113" y="2043"/>
                <a:ext cx="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1384" name="Group 200"/>
            <p:cNvGrpSpPr>
              <a:grpSpLocks/>
            </p:cNvGrpSpPr>
            <p:nvPr/>
          </p:nvGrpSpPr>
          <p:grpSpPr bwMode="auto">
            <a:xfrm>
              <a:off x="1079" y="650"/>
              <a:ext cx="173" cy="213"/>
              <a:chOff x="1079" y="650"/>
              <a:chExt cx="173" cy="213"/>
            </a:xfrm>
          </p:grpSpPr>
          <p:sp>
            <p:nvSpPr>
              <p:cNvPr id="221385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02" y="783"/>
                <a:ext cx="50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386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9" y="700"/>
                <a:ext cx="12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387" name="Line 203"/>
              <p:cNvSpPr>
                <a:spLocks noChangeShapeType="1"/>
              </p:cNvSpPr>
              <p:nvPr/>
            </p:nvSpPr>
            <p:spPr bwMode="auto">
              <a:xfrm>
                <a:off x="1079" y="650"/>
                <a:ext cx="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388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945" y="312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21389" name="Group 205"/>
          <p:cNvGrpSpPr>
            <a:grpSpLocks/>
          </p:cNvGrpSpPr>
          <p:nvPr/>
        </p:nvGrpSpPr>
        <p:grpSpPr bwMode="auto">
          <a:xfrm>
            <a:off x="280988" y="1090613"/>
            <a:ext cx="1300162" cy="2790825"/>
            <a:chOff x="143" y="687"/>
            <a:chExt cx="819" cy="1758"/>
          </a:xfrm>
        </p:grpSpPr>
        <p:sp>
          <p:nvSpPr>
            <p:cNvPr id="221390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266" y="687"/>
              <a:ext cx="479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221391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167" y="1244"/>
              <a:ext cx="114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21392" name="Group 208"/>
            <p:cNvGrpSpPr>
              <a:grpSpLocks/>
            </p:cNvGrpSpPr>
            <p:nvPr/>
          </p:nvGrpSpPr>
          <p:grpSpPr bwMode="auto">
            <a:xfrm>
              <a:off x="356" y="1268"/>
              <a:ext cx="114" cy="47"/>
              <a:chOff x="1260" y="2371"/>
              <a:chExt cx="151" cy="53"/>
            </a:xfrm>
          </p:grpSpPr>
          <p:sp>
            <p:nvSpPr>
              <p:cNvPr id="221393" name="Line 20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394" name="Line 21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1395" name="Group 211"/>
            <p:cNvGrpSpPr>
              <a:grpSpLocks/>
            </p:cNvGrpSpPr>
            <p:nvPr/>
          </p:nvGrpSpPr>
          <p:grpSpPr bwMode="auto">
            <a:xfrm>
              <a:off x="182" y="1479"/>
              <a:ext cx="137" cy="151"/>
              <a:chOff x="1113" y="2093"/>
              <a:chExt cx="169" cy="162"/>
            </a:xfrm>
          </p:grpSpPr>
          <p:sp>
            <p:nvSpPr>
              <p:cNvPr id="221396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0" y="2177"/>
                <a:ext cx="42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397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13" y="2093"/>
                <a:ext cx="123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221398" name="Group 214"/>
            <p:cNvGrpSpPr>
              <a:grpSpLocks/>
            </p:cNvGrpSpPr>
            <p:nvPr/>
          </p:nvGrpSpPr>
          <p:grpSpPr bwMode="auto">
            <a:xfrm>
              <a:off x="182" y="1746"/>
              <a:ext cx="153" cy="151"/>
              <a:chOff x="546" y="3634"/>
              <a:chExt cx="153" cy="151"/>
            </a:xfrm>
          </p:grpSpPr>
          <p:sp>
            <p:nvSpPr>
              <p:cNvPr id="221399" name="WordArt 2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49" y="3716"/>
                <a:ext cx="50" cy="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00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" y="3634"/>
                <a:ext cx="100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221401" name="Group 217"/>
            <p:cNvGrpSpPr>
              <a:grpSpLocks/>
            </p:cNvGrpSpPr>
            <p:nvPr/>
          </p:nvGrpSpPr>
          <p:grpSpPr bwMode="auto">
            <a:xfrm>
              <a:off x="359" y="1774"/>
              <a:ext cx="114" cy="47"/>
              <a:chOff x="1260" y="2371"/>
              <a:chExt cx="151" cy="53"/>
            </a:xfrm>
          </p:grpSpPr>
          <p:sp>
            <p:nvSpPr>
              <p:cNvPr id="221402" name="Line 21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03" name="Line 21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1404" name="Group 220"/>
            <p:cNvGrpSpPr>
              <a:grpSpLocks/>
            </p:cNvGrpSpPr>
            <p:nvPr/>
          </p:nvGrpSpPr>
          <p:grpSpPr bwMode="auto">
            <a:xfrm>
              <a:off x="178" y="2306"/>
              <a:ext cx="212" cy="139"/>
              <a:chOff x="496" y="3881"/>
              <a:chExt cx="228" cy="159"/>
            </a:xfrm>
          </p:grpSpPr>
          <p:sp>
            <p:nvSpPr>
              <p:cNvPr id="221405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" y="3896"/>
                <a:ext cx="134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06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221406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1" y="3881"/>
                <a:ext cx="73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1407" name="Group 223"/>
            <p:cNvGrpSpPr>
              <a:grpSpLocks/>
            </p:cNvGrpSpPr>
            <p:nvPr/>
          </p:nvGrpSpPr>
          <p:grpSpPr bwMode="auto">
            <a:xfrm>
              <a:off x="420" y="2353"/>
              <a:ext cx="114" cy="47"/>
              <a:chOff x="1260" y="2371"/>
              <a:chExt cx="151" cy="53"/>
            </a:xfrm>
          </p:grpSpPr>
          <p:sp>
            <p:nvSpPr>
              <p:cNvPr id="221408" name="Line 22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09" name="Line 22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1410" name="Group 226"/>
            <p:cNvGrpSpPr>
              <a:grpSpLocks/>
            </p:cNvGrpSpPr>
            <p:nvPr/>
          </p:nvGrpSpPr>
          <p:grpSpPr bwMode="auto">
            <a:xfrm>
              <a:off x="143" y="978"/>
              <a:ext cx="794" cy="143"/>
              <a:chOff x="194" y="1088"/>
              <a:chExt cx="794" cy="143"/>
            </a:xfrm>
          </p:grpSpPr>
          <p:sp>
            <p:nvSpPr>
              <p:cNvPr id="221411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" y="1095"/>
                <a:ext cx="136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1412" name="Group 228"/>
              <p:cNvGrpSpPr>
                <a:grpSpLocks/>
              </p:cNvGrpSpPr>
              <p:nvPr/>
            </p:nvGrpSpPr>
            <p:grpSpPr bwMode="auto">
              <a:xfrm>
                <a:off x="387" y="1121"/>
                <a:ext cx="114" cy="47"/>
                <a:chOff x="1260" y="2371"/>
                <a:chExt cx="151" cy="53"/>
              </a:xfrm>
            </p:grpSpPr>
            <p:sp>
              <p:nvSpPr>
                <p:cNvPr id="221413" name="Line 22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1414" name="Line 23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1415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3" y="1088"/>
                <a:ext cx="445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.02 kg</a:t>
                </a:r>
                <a:endParaRPr lang="zh-CN" altLang="en-US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1416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532" y="1236"/>
              <a:ext cx="249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0 º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417" name="Rectangle 233"/>
            <p:cNvSpPr>
              <a:spLocks noChangeArrowheads="1"/>
            </p:cNvSpPr>
            <p:nvPr/>
          </p:nvSpPr>
          <p:spPr bwMode="auto">
            <a:xfrm>
              <a:off x="292" y="1466"/>
              <a:ext cx="670" cy="87"/>
            </a:xfrm>
            <a:prstGeom prst="rect">
              <a:avLst/>
            </a:prstGeom>
            <a:solidFill>
              <a:srgbClr val="F8F8F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418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517" y="1497"/>
              <a:ext cx="361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 m/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419" name="Group 235"/>
            <p:cNvGrpSpPr>
              <a:grpSpLocks/>
            </p:cNvGrpSpPr>
            <p:nvPr/>
          </p:nvGrpSpPr>
          <p:grpSpPr bwMode="auto">
            <a:xfrm>
              <a:off x="351" y="1531"/>
              <a:ext cx="114" cy="47"/>
              <a:chOff x="1260" y="2371"/>
              <a:chExt cx="151" cy="53"/>
            </a:xfrm>
          </p:grpSpPr>
          <p:sp>
            <p:nvSpPr>
              <p:cNvPr id="221420" name="Line 23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21" name="Line 23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422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529" y="1749"/>
              <a:ext cx="361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 m/s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423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226" y="2027"/>
              <a:ext cx="561" cy="1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作用时间</a:t>
              </a:r>
            </a:p>
          </p:txBody>
        </p:sp>
        <p:sp>
          <p:nvSpPr>
            <p:cNvPr id="221424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596" y="2323"/>
              <a:ext cx="325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.02 s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21425" name="Group 241"/>
          <p:cNvGrpSpPr>
            <a:grpSpLocks/>
          </p:cNvGrpSpPr>
          <p:nvPr/>
        </p:nvGrpSpPr>
        <p:grpSpPr bwMode="auto">
          <a:xfrm>
            <a:off x="3517901" y="3729038"/>
            <a:ext cx="5053013" cy="987425"/>
            <a:chOff x="2216" y="2349"/>
            <a:chExt cx="3183" cy="622"/>
          </a:xfrm>
        </p:grpSpPr>
        <p:sp>
          <p:nvSpPr>
            <p:cNvPr id="221426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2216" y="2349"/>
              <a:ext cx="1778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则钢球受的平均冲力大小</a:t>
              </a:r>
            </a:p>
          </p:txBody>
        </p:sp>
        <p:grpSp>
          <p:nvGrpSpPr>
            <p:cNvPr id="221427" name="Group 243"/>
            <p:cNvGrpSpPr>
              <a:grpSpLocks/>
            </p:cNvGrpSpPr>
            <p:nvPr/>
          </p:nvGrpSpPr>
          <p:grpSpPr bwMode="auto">
            <a:xfrm>
              <a:off x="2435" y="2607"/>
              <a:ext cx="2964" cy="364"/>
              <a:chOff x="2435" y="2607"/>
              <a:chExt cx="2964" cy="364"/>
            </a:xfrm>
          </p:grpSpPr>
          <p:grpSp>
            <p:nvGrpSpPr>
              <p:cNvPr id="221428" name="Group 244"/>
              <p:cNvGrpSpPr>
                <a:grpSpLocks/>
              </p:cNvGrpSpPr>
              <p:nvPr/>
            </p:nvGrpSpPr>
            <p:grpSpPr bwMode="auto">
              <a:xfrm>
                <a:off x="2895" y="2759"/>
                <a:ext cx="131" cy="51"/>
                <a:chOff x="1260" y="2371"/>
                <a:chExt cx="151" cy="53"/>
              </a:xfrm>
            </p:grpSpPr>
            <p:sp>
              <p:nvSpPr>
                <p:cNvPr id="221429" name="Line 24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1430" name="Line 24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1431" name="Line 247"/>
              <p:cNvSpPr>
                <a:spLocks noChangeShapeType="1"/>
              </p:cNvSpPr>
              <p:nvPr/>
            </p:nvSpPr>
            <p:spPr bwMode="auto">
              <a:xfrm>
                <a:off x="3155" y="2803"/>
                <a:ext cx="10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32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7" y="2645"/>
                <a:ext cx="131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33" name="Line 249"/>
              <p:cNvSpPr>
                <a:spLocks noChangeShapeType="1"/>
              </p:cNvSpPr>
              <p:nvPr/>
            </p:nvSpPr>
            <p:spPr bwMode="auto">
              <a:xfrm>
                <a:off x="3664" y="2697"/>
                <a:ext cx="11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34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54" y="2636"/>
                <a:ext cx="10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435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65" y="2694"/>
                <a:ext cx="41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36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1" y="2697"/>
                <a:ext cx="8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37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07" y="2660"/>
                <a:ext cx="131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38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1" y="2643"/>
                <a:ext cx="102" cy="1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439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71" y="2700"/>
                <a:ext cx="31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40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0" y="2706"/>
                <a:ext cx="8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1441" name="Group 257"/>
              <p:cNvGrpSpPr>
                <a:grpSpLocks/>
              </p:cNvGrpSpPr>
              <p:nvPr/>
            </p:nvGrpSpPr>
            <p:grpSpPr bwMode="auto">
              <a:xfrm>
                <a:off x="3586" y="2839"/>
                <a:ext cx="191" cy="132"/>
                <a:chOff x="4904" y="2445"/>
                <a:chExt cx="232" cy="159"/>
              </a:xfrm>
            </p:grpSpPr>
            <p:sp>
              <p:nvSpPr>
                <p:cNvPr id="221442" name="WordArt 2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4" y="2448"/>
                  <a:ext cx="13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21443" name="WordArt 2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3" y="2445"/>
                  <a:ext cx="7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1444" name="Group 260"/>
              <p:cNvGrpSpPr>
                <a:grpSpLocks/>
              </p:cNvGrpSpPr>
              <p:nvPr/>
            </p:nvGrpSpPr>
            <p:grpSpPr bwMode="auto">
              <a:xfrm>
                <a:off x="4267" y="2757"/>
                <a:ext cx="131" cy="51"/>
                <a:chOff x="1260" y="2371"/>
                <a:chExt cx="151" cy="53"/>
              </a:xfrm>
            </p:grpSpPr>
            <p:sp>
              <p:nvSpPr>
                <p:cNvPr id="221445" name="Line 26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1446" name="Line 26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1447" name="WordArt 2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9" y="2619"/>
                <a:ext cx="76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1448" name="Group 264"/>
              <p:cNvGrpSpPr>
                <a:grpSpLocks/>
              </p:cNvGrpSpPr>
              <p:nvPr/>
            </p:nvGrpSpPr>
            <p:grpSpPr bwMode="auto">
              <a:xfrm>
                <a:off x="4848" y="2607"/>
                <a:ext cx="537" cy="141"/>
                <a:chOff x="3810" y="1463"/>
                <a:chExt cx="537" cy="141"/>
              </a:xfrm>
            </p:grpSpPr>
            <p:grpSp>
              <p:nvGrpSpPr>
                <p:cNvPr id="221449" name="Group 265"/>
                <p:cNvGrpSpPr>
                  <a:grpSpLocks/>
                </p:cNvGrpSpPr>
                <p:nvPr/>
              </p:nvGrpSpPr>
              <p:grpSpPr bwMode="auto">
                <a:xfrm>
                  <a:off x="3810" y="1482"/>
                  <a:ext cx="165" cy="122"/>
                  <a:chOff x="4331" y="2145"/>
                  <a:chExt cx="165" cy="122"/>
                </a:xfrm>
              </p:grpSpPr>
              <p:sp>
                <p:nvSpPr>
                  <p:cNvPr id="221450" name="WordArt 2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1" y="2145"/>
                    <a:ext cx="11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21451" name="WordArt 26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62" y="2193"/>
                    <a:ext cx="34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21452" name="Group 268"/>
                <p:cNvGrpSpPr>
                  <a:grpSpLocks/>
                </p:cNvGrpSpPr>
                <p:nvPr/>
              </p:nvGrpSpPr>
              <p:grpSpPr bwMode="auto">
                <a:xfrm>
                  <a:off x="4009" y="1463"/>
                  <a:ext cx="338" cy="129"/>
                  <a:chOff x="3500" y="1486"/>
                  <a:chExt cx="338" cy="129"/>
                </a:xfrm>
              </p:grpSpPr>
              <p:sp>
                <p:nvSpPr>
                  <p:cNvPr id="221453" name="WordArt 2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00" y="1501"/>
                    <a:ext cx="220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co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1454" name="WordArt 2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6" y="1486"/>
                    <a:ext cx="92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q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  <p:sp>
            <p:nvSpPr>
              <p:cNvPr id="221455" name="Line 271"/>
              <p:cNvSpPr>
                <a:spLocks noChangeShapeType="1"/>
              </p:cNvSpPr>
              <p:nvPr/>
            </p:nvSpPr>
            <p:spPr bwMode="auto">
              <a:xfrm flipV="1">
                <a:off x="4446" y="2778"/>
                <a:ext cx="953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1456" name="Group 272"/>
              <p:cNvGrpSpPr>
                <a:grpSpLocks/>
              </p:cNvGrpSpPr>
              <p:nvPr/>
            </p:nvGrpSpPr>
            <p:grpSpPr bwMode="auto">
              <a:xfrm>
                <a:off x="4795" y="2801"/>
                <a:ext cx="208" cy="136"/>
                <a:chOff x="4904" y="2445"/>
                <a:chExt cx="232" cy="159"/>
              </a:xfrm>
            </p:grpSpPr>
            <p:sp>
              <p:nvSpPr>
                <p:cNvPr id="221457" name="WordArt 2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4" y="2448"/>
                  <a:ext cx="134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221458" name="WordArt 2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63" y="2445"/>
                  <a:ext cx="73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6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1459" name="Line 275"/>
              <p:cNvSpPr>
                <a:spLocks noChangeShapeType="1"/>
              </p:cNvSpPr>
              <p:nvPr/>
            </p:nvSpPr>
            <p:spPr bwMode="auto">
              <a:xfrm>
                <a:off x="4455" y="2683"/>
                <a:ext cx="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60" name="WordArt 2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3" y="2632"/>
                <a:ext cx="131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61" name="Line 277"/>
              <p:cNvSpPr>
                <a:spLocks noChangeShapeType="1"/>
              </p:cNvSpPr>
              <p:nvPr/>
            </p:nvSpPr>
            <p:spPr bwMode="auto">
              <a:xfrm>
                <a:off x="2435" y="2653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62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1" y="2706"/>
                <a:ext cx="14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463" name="WordArt 2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7" y="2787"/>
                <a:ext cx="12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球</a:t>
                </a:r>
              </a:p>
            </p:txBody>
          </p:sp>
          <p:sp>
            <p:nvSpPr>
              <p:cNvPr id="221464" name="WordArt 2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2" y="2809"/>
                <a:ext cx="84" cy="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21465" name="Group 281"/>
          <p:cNvGrpSpPr>
            <a:grpSpLocks/>
          </p:cNvGrpSpPr>
          <p:nvPr/>
        </p:nvGrpSpPr>
        <p:grpSpPr bwMode="auto">
          <a:xfrm>
            <a:off x="4227513" y="6027738"/>
            <a:ext cx="4286250" cy="477837"/>
            <a:chOff x="2663" y="3797"/>
            <a:chExt cx="2700" cy="301"/>
          </a:xfrm>
        </p:grpSpPr>
        <p:grpSp>
          <p:nvGrpSpPr>
            <p:cNvPr id="221466" name="Group 282"/>
            <p:cNvGrpSpPr>
              <a:grpSpLocks/>
            </p:cNvGrpSpPr>
            <p:nvPr/>
          </p:nvGrpSpPr>
          <p:grpSpPr bwMode="auto">
            <a:xfrm>
              <a:off x="3048" y="3943"/>
              <a:ext cx="131" cy="51"/>
              <a:chOff x="1260" y="2371"/>
              <a:chExt cx="151" cy="53"/>
            </a:xfrm>
          </p:grpSpPr>
          <p:sp>
            <p:nvSpPr>
              <p:cNvPr id="221467" name="Line 28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68" name="Line 28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469" name="Line 285"/>
            <p:cNvSpPr>
              <a:spLocks noChangeShapeType="1"/>
            </p:cNvSpPr>
            <p:nvPr/>
          </p:nvSpPr>
          <p:spPr bwMode="auto">
            <a:xfrm>
              <a:off x="3242" y="3962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1470" name="Group 286"/>
            <p:cNvGrpSpPr>
              <a:grpSpLocks/>
            </p:cNvGrpSpPr>
            <p:nvPr/>
          </p:nvGrpSpPr>
          <p:grpSpPr bwMode="auto">
            <a:xfrm>
              <a:off x="3742" y="3952"/>
              <a:ext cx="131" cy="51"/>
              <a:chOff x="1260" y="2371"/>
              <a:chExt cx="151" cy="53"/>
            </a:xfrm>
          </p:grpSpPr>
          <p:sp>
            <p:nvSpPr>
              <p:cNvPr id="221471" name="Line 28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72" name="Line 28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1473" name="WordArt 289"/>
            <p:cNvSpPr>
              <a:spLocks noChangeArrowheads="1" noChangeShapeType="1" noTextEdit="1"/>
            </p:cNvSpPr>
            <p:nvPr/>
          </p:nvSpPr>
          <p:spPr bwMode="auto">
            <a:xfrm>
              <a:off x="3960" y="3875"/>
              <a:ext cx="103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8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1474" name="WordArt 290"/>
            <p:cNvSpPr>
              <a:spLocks noChangeArrowheads="1" noChangeShapeType="1" noTextEdit="1"/>
            </p:cNvSpPr>
            <p:nvPr/>
          </p:nvSpPr>
          <p:spPr bwMode="auto">
            <a:xfrm>
              <a:off x="4123" y="3886"/>
              <a:ext cx="124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1475" name="Group 291"/>
            <p:cNvGrpSpPr>
              <a:grpSpLocks/>
            </p:cNvGrpSpPr>
            <p:nvPr/>
          </p:nvGrpSpPr>
          <p:grpSpPr bwMode="auto">
            <a:xfrm>
              <a:off x="3379" y="3797"/>
              <a:ext cx="307" cy="296"/>
              <a:chOff x="3043" y="507"/>
              <a:chExt cx="307" cy="296"/>
            </a:xfrm>
          </p:grpSpPr>
          <p:sp>
            <p:nvSpPr>
              <p:cNvPr id="221476" name="Line 292"/>
              <p:cNvSpPr>
                <a:spLocks noChangeShapeType="1"/>
              </p:cNvSpPr>
              <p:nvPr/>
            </p:nvSpPr>
            <p:spPr bwMode="auto">
              <a:xfrm>
                <a:off x="3043" y="507"/>
                <a:ext cx="28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77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3" y="616"/>
                <a:ext cx="14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478" name="Line 294"/>
              <p:cNvSpPr>
                <a:spLocks noChangeShapeType="1"/>
              </p:cNvSpPr>
              <p:nvPr/>
            </p:nvSpPr>
            <p:spPr bwMode="auto">
              <a:xfrm>
                <a:off x="3126" y="575"/>
                <a:ext cx="131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79" name="WordArt 2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9" y="697"/>
                <a:ext cx="12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球</a:t>
                </a:r>
              </a:p>
            </p:txBody>
          </p:sp>
        </p:grpSp>
        <p:grpSp>
          <p:nvGrpSpPr>
            <p:cNvPr id="221480" name="Group 296"/>
            <p:cNvGrpSpPr>
              <a:grpSpLocks/>
            </p:cNvGrpSpPr>
            <p:nvPr/>
          </p:nvGrpSpPr>
          <p:grpSpPr bwMode="auto">
            <a:xfrm>
              <a:off x="2663" y="3802"/>
              <a:ext cx="315" cy="296"/>
              <a:chOff x="1688" y="3315"/>
              <a:chExt cx="315" cy="296"/>
            </a:xfrm>
          </p:grpSpPr>
          <p:sp>
            <p:nvSpPr>
              <p:cNvPr id="221481" name="Line 297"/>
              <p:cNvSpPr>
                <a:spLocks noChangeShapeType="1"/>
              </p:cNvSpPr>
              <p:nvPr/>
            </p:nvSpPr>
            <p:spPr bwMode="auto">
              <a:xfrm>
                <a:off x="1688" y="3315"/>
                <a:ext cx="282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82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6" y="3424"/>
                <a:ext cx="148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483" name="Line 299"/>
              <p:cNvSpPr>
                <a:spLocks noChangeShapeType="1"/>
              </p:cNvSpPr>
              <p:nvPr/>
            </p:nvSpPr>
            <p:spPr bwMode="auto">
              <a:xfrm>
                <a:off x="1779" y="3383"/>
                <a:ext cx="131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484" name="WordArt 3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2" y="3505"/>
                <a:ext cx="121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壁</a:t>
                </a:r>
              </a:p>
            </p:txBody>
          </p:sp>
        </p:grpSp>
        <p:grpSp>
          <p:nvGrpSpPr>
            <p:cNvPr id="221485" name="Group 301"/>
            <p:cNvGrpSpPr>
              <a:grpSpLocks/>
            </p:cNvGrpSpPr>
            <p:nvPr/>
          </p:nvGrpSpPr>
          <p:grpSpPr bwMode="auto">
            <a:xfrm>
              <a:off x="4537" y="3885"/>
              <a:ext cx="826" cy="164"/>
              <a:chOff x="4537" y="3830"/>
              <a:chExt cx="826" cy="164"/>
            </a:xfrm>
          </p:grpSpPr>
          <p:sp>
            <p:nvSpPr>
              <p:cNvPr id="221486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47" y="3854"/>
                <a:ext cx="91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487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37" y="3830"/>
                <a:ext cx="826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沿   轴正向</a:t>
                </a:r>
              </a:p>
            </p:txBody>
          </p:sp>
        </p:grpSp>
        <p:sp>
          <p:nvSpPr>
            <p:cNvPr id="221488" name="WordArt 304"/>
            <p:cNvSpPr>
              <a:spLocks noChangeArrowheads="1" noChangeShapeType="1" noTextEdit="1"/>
            </p:cNvSpPr>
            <p:nvPr/>
          </p:nvSpPr>
          <p:spPr bwMode="auto">
            <a:xfrm>
              <a:off x="4291" y="3873"/>
              <a:ext cx="85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21489" name="Line 305"/>
            <p:cNvSpPr>
              <a:spLocks noChangeShapeType="1"/>
            </p:cNvSpPr>
            <p:nvPr/>
          </p:nvSpPr>
          <p:spPr bwMode="auto">
            <a:xfrm>
              <a:off x="4278" y="3832"/>
              <a:ext cx="131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776663" y="2825750"/>
            <a:ext cx="5342523" cy="1157319"/>
            <a:chOff x="3776663" y="2825750"/>
            <a:chExt cx="5342523" cy="1157319"/>
          </a:xfrm>
        </p:grpSpPr>
        <p:grpSp>
          <p:nvGrpSpPr>
            <p:cNvPr id="221188" name="Group 4"/>
            <p:cNvGrpSpPr>
              <a:grpSpLocks/>
            </p:cNvGrpSpPr>
            <p:nvPr/>
          </p:nvGrpSpPr>
          <p:grpSpPr bwMode="auto">
            <a:xfrm>
              <a:off x="3776663" y="2825750"/>
              <a:ext cx="3854450" cy="676275"/>
              <a:chOff x="2379" y="1780"/>
              <a:chExt cx="2428" cy="426"/>
            </a:xfrm>
          </p:grpSpPr>
          <p:sp>
            <p:nvSpPr>
              <p:cNvPr id="221189" name="WordArt 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79" y="1780"/>
                <a:ext cx="122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y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190" name="WordArt 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540" y="1849"/>
                <a:ext cx="27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: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119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3" y="2038"/>
                <a:ext cx="104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192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9" y="1797"/>
                <a:ext cx="142" cy="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193" name="Line 9"/>
              <p:cNvSpPr>
                <a:spLocks noChangeShapeType="1"/>
              </p:cNvSpPr>
              <p:nvPr/>
            </p:nvSpPr>
            <p:spPr bwMode="auto">
              <a:xfrm>
                <a:off x="3365" y="1851"/>
                <a:ext cx="1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1194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9" y="1788"/>
                <a:ext cx="11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195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8" y="1848"/>
                <a:ext cx="4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196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1" y="1813"/>
                <a:ext cx="14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197" name="WordArt 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9" y="1795"/>
                <a:ext cx="111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198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7" y="1854"/>
                <a:ext cx="34" cy="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1199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8" y="1845"/>
                <a:ext cx="9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y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200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0" y="1855"/>
                <a:ext cx="90" cy="1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y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21201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86" y="2027"/>
                <a:ext cx="50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21202" name="Group 18"/>
              <p:cNvGrpSpPr>
                <a:grpSpLocks/>
              </p:cNvGrpSpPr>
              <p:nvPr/>
            </p:nvGrpSpPr>
            <p:grpSpPr bwMode="auto">
              <a:xfrm>
                <a:off x="2612" y="2101"/>
                <a:ext cx="131" cy="51"/>
                <a:chOff x="1260" y="2371"/>
                <a:chExt cx="151" cy="53"/>
              </a:xfrm>
            </p:grpSpPr>
            <p:sp>
              <p:nvSpPr>
                <p:cNvPr id="221203" name="Line 1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1204" name="Line 2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1205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2" y="2083"/>
                <a:ext cx="142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1206" name="Group 22"/>
              <p:cNvGrpSpPr>
                <a:grpSpLocks/>
              </p:cNvGrpSpPr>
              <p:nvPr/>
            </p:nvGrpSpPr>
            <p:grpSpPr bwMode="auto">
              <a:xfrm>
                <a:off x="4512" y="2088"/>
                <a:ext cx="131" cy="51"/>
                <a:chOff x="1260" y="2371"/>
                <a:chExt cx="151" cy="53"/>
              </a:xfrm>
            </p:grpSpPr>
            <p:sp>
              <p:nvSpPr>
                <p:cNvPr id="221207" name="Line 2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1208" name="Line 2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1209" name="Group 25"/>
              <p:cNvGrpSpPr>
                <a:grpSpLocks/>
              </p:cNvGrpSpPr>
              <p:nvPr/>
            </p:nvGrpSpPr>
            <p:grpSpPr bwMode="auto">
              <a:xfrm>
                <a:off x="3084" y="2018"/>
                <a:ext cx="1360" cy="188"/>
                <a:chOff x="3193" y="2018"/>
                <a:chExt cx="1360" cy="188"/>
              </a:xfrm>
            </p:grpSpPr>
            <p:sp>
              <p:nvSpPr>
                <p:cNvPr id="221210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503" y="2027"/>
                  <a:ext cx="50" cy="17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21211" name="Group 27"/>
                <p:cNvGrpSpPr>
                  <a:grpSpLocks/>
                </p:cNvGrpSpPr>
                <p:nvPr/>
              </p:nvGrpSpPr>
              <p:grpSpPr bwMode="auto">
                <a:xfrm>
                  <a:off x="3193" y="2060"/>
                  <a:ext cx="165" cy="122"/>
                  <a:chOff x="3748" y="2138"/>
                  <a:chExt cx="165" cy="122"/>
                </a:xfrm>
              </p:grpSpPr>
              <p:sp>
                <p:nvSpPr>
                  <p:cNvPr id="221212" name="WordArt 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748" y="2138"/>
                    <a:ext cx="110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21213" name="WordArt 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69" y="2186"/>
                    <a:ext cx="44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1214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1" y="2031"/>
                  <a:ext cx="24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1215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47" y="2049"/>
                  <a:ext cx="9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21216" name="Line 32"/>
                <p:cNvSpPr>
                  <a:spLocks noChangeShapeType="1"/>
                </p:cNvSpPr>
                <p:nvPr/>
              </p:nvSpPr>
              <p:spPr bwMode="auto">
                <a:xfrm>
                  <a:off x="3784" y="2126"/>
                  <a:ext cx="9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1217" name="Group 33"/>
                <p:cNvGrpSpPr>
                  <a:grpSpLocks/>
                </p:cNvGrpSpPr>
                <p:nvPr/>
              </p:nvGrpSpPr>
              <p:grpSpPr bwMode="auto">
                <a:xfrm>
                  <a:off x="3906" y="2056"/>
                  <a:ext cx="165" cy="122"/>
                  <a:chOff x="4331" y="2145"/>
                  <a:chExt cx="165" cy="122"/>
                </a:xfrm>
              </p:grpSpPr>
              <p:sp>
                <p:nvSpPr>
                  <p:cNvPr id="221218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31" y="2145"/>
                    <a:ext cx="111" cy="1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21219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62" y="2193"/>
                    <a:ext cx="34" cy="7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1220" name="WordArt 3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3" y="2048"/>
                  <a:ext cx="9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21221" name="WordArt 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16" y="2018"/>
                  <a:ext cx="241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306" name="Text Box 26"/>
            <p:cNvSpPr txBox="1">
              <a:spLocks noChangeArrowheads="1"/>
            </p:cNvSpPr>
            <p:nvPr/>
          </p:nvSpPr>
          <p:spPr bwMode="auto">
            <a:xfrm>
              <a:off x="6497956" y="3582959"/>
              <a:ext cx="262123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故小钢球受力</a:t>
              </a:r>
              <a:r>
                <a:rPr lang="zh-CN" altLang="en-US" dirty="0" smtClean="0">
                  <a:latin typeface="+mn-ea"/>
                  <a:ea typeface="+mn-ea"/>
                </a:rPr>
                <a:t>沿</a:t>
              </a:r>
              <a:r>
                <a:rPr lang="en-US" altLang="zh-CN" dirty="0" smtClean="0">
                  <a:latin typeface="+mn-ea"/>
                  <a:ea typeface="+mn-ea"/>
                </a:rPr>
                <a:t>x</a:t>
              </a:r>
              <a:r>
                <a:rPr lang="zh-CN" altLang="en-US" dirty="0" smtClean="0"/>
                <a:t>方向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2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2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2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88100" y="301625"/>
            <a:ext cx="2435225" cy="2206625"/>
            <a:chOff x="4076" y="190"/>
            <a:chExt cx="1482" cy="139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502" y="1450"/>
              <a:ext cx="288" cy="35"/>
              <a:chOff x="1739" y="2605"/>
              <a:chExt cx="324" cy="46"/>
            </a:xfrm>
          </p:grpSpPr>
          <p:sp>
            <p:nvSpPr>
              <p:cNvPr id="37129" name="Oval 6"/>
              <p:cNvSpPr>
                <a:spLocks noChangeArrowheads="1"/>
              </p:cNvSpPr>
              <p:nvPr/>
            </p:nvSpPr>
            <p:spPr bwMode="auto">
              <a:xfrm rot="5400000">
                <a:off x="2003" y="259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30" name="Oval 7"/>
              <p:cNvSpPr>
                <a:spLocks noChangeArrowheads="1"/>
              </p:cNvSpPr>
              <p:nvPr/>
            </p:nvSpPr>
            <p:spPr bwMode="auto">
              <a:xfrm rot="5400000">
                <a:off x="1921" y="2587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31" name="Oval 8"/>
              <p:cNvSpPr>
                <a:spLocks noChangeArrowheads="1"/>
              </p:cNvSpPr>
              <p:nvPr/>
            </p:nvSpPr>
            <p:spPr bwMode="auto">
              <a:xfrm rot="5400000">
                <a:off x="1838" y="2591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32" name="Oval 9"/>
              <p:cNvSpPr>
                <a:spLocks noChangeArrowheads="1"/>
              </p:cNvSpPr>
              <p:nvPr/>
            </p:nvSpPr>
            <p:spPr bwMode="auto">
              <a:xfrm rot="5400000">
                <a:off x="1757" y="258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4303" y="576"/>
              <a:ext cx="41" cy="907"/>
              <a:chOff x="1581" y="1458"/>
              <a:chExt cx="47" cy="1190"/>
            </a:xfrm>
          </p:grpSpPr>
          <p:sp>
            <p:nvSpPr>
              <p:cNvPr id="37114" name="Oval 11"/>
              <p:cNvSpPr>
                <a:spLocks noChangeArrowheads="1"/>
              </p:cNvSpPr>
              <p:nvPr/>
            </p:nvSpPr>
            <p:spPr bwMode="auto">
              <a:xfrm>
                <a:off x="1582" y="1458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5" name="Oval 12"/>
              <p:cNvSpPr>
                <a:spLocks noChangeArrowheads="1"/>
              </p:cNvSpPr>
              <p:nvPr/>
            </p:nvSpPr>
            <p:spPr bwMode="auto">
              <a:xfrm>
                <a:off x="1585" y="153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6" name="Oval 13"/>
              <p:cNvSpPr>
                <a:spLocks noChangeArrowheads="1"/>
              </p:cNvSpPr>
              <p:nvPr/>
            </p:nvSpPr>
            <p:spPr bwMode="auto">
              <a:xfrm>
                <a:off x="1582" y="1613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7" name="Oval 14"/>
              <p:cNvSpPr>
                <a:spLocks noChangeArrowheads="1"/>
              </p:cNvSpPr>
              <p:nvPr/>
            </p:nvSpPr>
            <p:spPr bwMode="auto">
              <a:xfrm>
                <a:off x="1586" y="169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8" name="Oval 15"/>
              <p:cNvSpPr>
                <a:spLocks noChangeArrowheads="1"/>
              </p:cNvSpPr>
              <p:nvPr/>
            </p:nvSpPr>
            <p:spPr bwMode="auto">
              <a:xfrm>
                <a:off x="1582" y="177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9" name="Oval 16"/>
              <p:cNvSpPr>
                <a:spLocks noChangeArrowheads="1"/>
              </p:cNvSpPr>
              <p:nvPr/>
            </p:nvSpPr>
            <p:spPr bwMode="auto">
              <a:xfrm>
                <a:off x="1581" y="185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0" name="Oval 17"/>
              <p:cNvSpPr>
                <a:spLocks noChangeArrowheads="1"/>
              </p:cNvSpPr>
              <p:nvPr/>
            </p:nvSpPr>
            <p:spPr bwMode="auto">
              <a:xfrm>
                <a:off x="1584" y="192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1" name="Oval 18"/>
              <p:cNvSpPr>
                <a:spLocks noChangeArrowheads="1"/>
              </p:cNvSpPr>
              <p:nvPr/>
            </p:nvSpPr>
            <p:spPr bwMode="auto">
              <a:xfrm>
                <a:off x="1581" y="200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2" name="Oval 19"/>
              <p:cNvSpPr>
                <a:spLocks noChangeArrowheads="1"/>
              </p:cNvSpPr>
              <p:nvPr/>
            </p:nvSpPr>
            <p:spPr bwMode="auto">
              <a:xfrm>
                <a:off x="1586" y="2092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3" name="Oval 20"/>
              <p:cNvSpPr>
                <a:spLocks noChangeArrowheads="1"/>
              </p:cNvSpPr>
              <p:nvPr/>
            </p:nvSpPr>
            <p:spPr bwMode="auto">
              <a:xfrm>
                <a:off x="1581" y="2173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4" name="Oval 21"/>
              <p:cNvSpPr>
                <a:spLocks noChangeArrowheads="1"/>
              </p:cNvSpPr>
              <p:nvPr/>
            </p:nvSpPr>
            <p:spPr bwMode="auto">
              <a:xfrm>
                <a:off x="1582" y="225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5" name="Oval 22"/>
              <p:cNvSpPr>
                <a:spLocks noChangeArrowheads="1"/>
              </p:cNvSpPr>
              <p:nvPr/>
            </p:nvSpPr>
            <p:spPr bwMode="auto">
              <a:xfrm>
                <a:off x="1585" y="232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6" name="Oval 23"/>
              <p:cNvSpPr>
                <a:spLocks noChangeArrowheads="1"/>
              </p:cNvSpPr>
              <p:nvPr/>
            </p:nvSpPr>
            <p:spPr bwMode="auto">
              <a:xfrm>
                <a:off x="1582" y="240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7" name="Oval 24"/>
              <p:cNvSpPr>
                <a:spLocks noChangeArrowheads="1"/>
              </p:cNvSpPr>
              <p:nvPr/>
            </p:nvSpPr>
            <p:spPr bwMode="auto">
              <a:xfrm>
                <a:off x="1586" y="248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28" name="Oval 25"/>
              <p:cNvSpPr>
                <a:spLocks noChangeArrowheads="1"/>
              </p:cNvSpPr>
              <p:nvPr/>
            </p:nvSpPr>
            <p:spPr bwMode="auto">
              <a:xfrm>
                <a:off x="1582" y="257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073" name="Line 26"/>
            <p:cNvSpPr>
              <a:spLocks noChangeShapeType="1"/>
            </p:cNvSpPr>
            <p:nvPr/>
          </p:nvSpPr>
          <p:spPr bwMode="auto">
            <a:xfrm flipV="1">
              <a:off x="4772" y="584"/>
              <a:ext cx="3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4168" y="190"/>
              <a:ext cx="294" cy="146"/>
              <a:chOff x="1429" y="951"/>
              <a:chExt cx="331" cy="192"/>
            </a:xfrm>
          </p:grpSpPr>
          <p:sp>
            <p:nvSpPr>
              <p:cNvPr id="37111" name="Oval 28"/>
              <p:cNvSpPr>
                <a:spLocks noChangeArrowheads="1"/>
              </p:cNvSpPr>
              <p:nvPr/>
            </p:nvSpPr>
            <p:spPr bwMode="auto">
              <a:xfrm>
                <a:off x="1586" y="1065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2" name="Rectangle 29" descr="浅色上对角线"/>
              <p:cNvSpPr>
                <a:spLocks noChangeArrowheads="1"/>
              </p:cNvSpPr>
              <p:nvPr/>
            </p:nvSpPr>
            <p:spPr bwMode="auto">
              <a:xfrm>
                <a:off x="1434" y="1000"/>
                <a:ext cx="326" cy="5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3" name="Rectangle 30"/>
              <p:cNvSpPr>
                <a:spLocks noChangeArrowheads="1"/>
              </p:cNvSpPr>
              <p:nvPr/>
            </p:nvSpPr>
            <p:spPr bwMode="auto">
              <a:xfrm>
                <a:off x="1429" y="951"/>
                <a:ext cx="326" cy="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4076" y="1486"/>
              <a:ext cx="1482" cy="94"/>
              <a:chOff x="1326" y="2652"/>
              <a:chExt cx="1417" cy="135"/>
            </a:xfrm>
          </p:grpSpPr>
          <p:sp>
            <p:nvSpPr>
              <p:cNvPr id="37109" name="Rectangle 32" descr="浅色上对角线"/>
              <p:cNvSpPr>
                <a:spLocks noChangeArrowheads="1"/>
              </p:cNvSpPr>
              <p:nvPr/>
            </p:nvSpPr>
            <p:spPr bwMode="auto">
              <a:xfrm>
                <a:off x="1326" y="2652"/>
                <a:ext cx="1413" cy="119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10" name="Rectangle 33"/>
              <p:cNvSpPr>
                <a:spLocks noChangeArrowheads="1"/>
              </p:cNvSpPr>
              <p:nvPr/>
            </p:nvSpPr>
            <p:spPr bwMode="auto">
              <a:xfrm>
                <a:off x="1330" y="2744"/>
                <a:ext cx="1413" cy="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4609" y="572"/>
              <a:ext cx="41" cy="906"/>
              <a:chOff x="1581" y="1458"/>
              <a:chExt cx="47" cy="1190"/>
            </a:xfrm>
          </p:grpSpPr>
          <p:sp>
            <p:nvSpPr>
              <p:cNvPr id="37094" name="Oval 35"/>
              <p:cNvSpPr>
                <a:spLocks noChangeArrowheads="1"/>
              </p:cNvSpPr>
              <p:nvPr/>
            </p:nvSpPr>
            <p:spPr bwMode="auto">
              <a:xfrm>
                <a:off x="1582" y="1458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5" name="Oval 36"/>
              <p:cNvSpPr>
                <a:spLocks noChangeArrowheads="1"/>
              </p:cNvSpPr>
              <p:nvPr/>
            </p:nvSpPr>
            <p:spPr bwMode="auto">
              <a:xfrm>
                <a:off x="1585" y="153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6" name="Oval 37"/>
              <p:cNvSpPr>
                <a:spLocks noChangeArrowheads="1"/>
              </p:cNvSpPr>
              <p:nvPr/>
            </p:nvSpPr>
            <p:spPr bwMode="auto">
              <a:xfrm>
                <a:off x="1582" y="1613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7" name="Oval 38"/>
              <p:cNvSpPr>
                <a:spLocks noChangeArrowheads="1"/>
              </p:cNvSpPr>
              <p:nvPr/>
            </p:nvSpPr>
            <p:spPr bwMode="auto">
              <a:xfrm>
                <a:off x="1586" y="169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8" name="Oval 39"/>
              <p:cNvSpPr>
                <a:spLocks noChangeArrowheads="1"/>
              </p:cNvSpPr>
              <p:nvPr/>
            </p:nvSpPr>
            <p:spPr bwMode="auto">
              <a:xfrm>
                <a:off x="1582" y="177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9" name="Oval 40"/>
              <p:cNvSpPr>
                <a:spLocks noChangeArrowheads="1"/>
              </p:cNvSpPr>
              <p:nvPr/>
            </p:nvSpPr>
            <p:spPr bwMode="auto">
              <a:xfrm>
                <a:off x="1581" y="185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0" name="Oval 41"/>
              <p:cNvSpPr>
                <a:spLocks noChangeArrowheads="1"/>
              </p:cNvSpPr>
              <p:nvPr/>
            </p:nvSpPr>
            <p:spPr bwMode="auto">
              <a:xfrm>
                <a:off x="1584" y="192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1" name="Oval 42"/>
              <p:cNvSpPr>
                <a:spLocks noChangeArrowheads="1"/>
              </p:cNvSpPr>
              <p:nvPr/>
            </p:nvSpPr>
            <p:spPr bwMode="auto">
              <a:xfrm>
                <a:off x="1581" y="200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2" name="Oval 43"/>
              <p:cNvSpPr>
                <a:spLocks noChangeArrowheads="1"/>
              </p:cNvSpPr>
              <p:nvPr/>
            </p:nvSpPr>
            <p:spPr bwMode="auto">
              <a:xfrm>
                <a:off x="1586" y="2092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3" name="Oval 44"/>
              <p:cNvSpPr>
                <a:spLocks noChangeArrowheads="1"/>
              </p:cNvSpPr>
              <p:nvPr/>
            </p:nvSpPr>
            <p:spPr bwMode="auto">
              <a:xfrm>
                <a:off x="1581" y="2173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4" name="Oval 45"/>
              <p:cNvSpPr>
                <a:spLocks noChangeArrowheads="1"/>
              </p:cNvSpPr>
              <p:nvPr/>
            </p:nvSpPr>
            <p:spPr bwMode="auto">
              <a:xfrm>
                <a:off x="1582" y="225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5" name="Oval 46"/>
              <p:cNvSpPr>
                <a:spLocks noChangeArrowheads="1"/>
              </p:cNvSpPr>
              <p:nvPr/>
            </p:nvSpPr>
            <p:spPr bwMode="auto">
              <a:xfrm>
                <a:off x="1585" y="232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6" name="Oval 47"/>
              <p:cNvSpPr>
                <a:spLocks noChangeArrowheads="1"/>
              </p:cNvSpPr>
              <p:nvPr/>
            </p:nvSpPr>
            <p:spPr bwMode="auto">
              <a:xfrm>
                <a:off x="1582" y="240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7" name="Oval 48"/>
              <p:cNvSpPr>
                <a:spLocks noChangeArrowheads="1"/>
              </p:cNvSpPr>
              <p:nvPr/>
            </p:nvSpPr>
            <p:spPr bwMode="auto">
              <a:xfrm>
                <a:off x="1586" y="248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108" name="Oval 49"/>
              <p:cNvSpPr>
                <a:spLocks noChangeArrowheads="1"/>
              </p:cNvSpPr>
              <p:nvPr/>
            </p:nvSpPr>
            <p:spPr bwMode="auto">
              <a:xfrm>
                <a:off x="1582" y="257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50"/>
            <p:cNvGrpSpPr>
              <a:grpSpLocks/>
            </p:cNvGrpSpPr>
            <p:nvPr/>
          </p:nvGrpSpPr>
          <p:grpSpPr bwMode="auto">
            <a:xfrm rot="5400000" flipH="1">
              <a:off x="4198" y="432"/>
              <a:ext cx="247" cy="41"/>
              <a:chOff x="1739" y="2605"/>
              <a:chExt cx="324" cy="46"/>
            </a:xfrm>
          </p:grpSpPr>
          <p:sp>
            <p:nvSpPr>
              <p:cNvPr id="37090" name="Oval 51"/>
              <p:cNvSpPr>
                <a:spLocks noChangeArrowheads="1"/>
              </p:cNvSpPr>
              <p:nvPr/>
            </p:nvSpPr>
            <p:spPr bwMode="auto">
              <a:xfrm rot="5400000">
                <a:off x="2003" y="259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1" name="Oval 52"/>
              <p:cNvSpPr>
                <a:spLocks noChangeArrowheads="1"/>
              </p:cNvSpPr>
              <p:nvPr/>
            </p:nvSpPr>
            <p:spPr bwMode="auto">
              <a:xfrm rot="5400000">
                <a:off x="1921" y="2587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2" name="Oval 53"/>
              <p:cNvSpPr>
                <a:spLocks noChangeArrowheads="1"/>
              </p:cNvSpPr>
              <p:nvPr/>
            </p:nvSpPr>
            <p:spPr bwMode="auto">
              <a:xfrm rot="5400000">
                <a:off x="1838" y="2591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093" name="Oval 54"/>
              <p:cNvSpPr>
                <a:spLocks noChangeArrowheads="1"/>
              </p:cNvSpPr>
              <p:nvPr/>
            </p:nvSpPr>
            <p:spPr bwMode="auto">
              <a:xfrm rot="5400000">
                <a:off x="1757" y="258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078" name="Line 55"/>
            <p:cNvSpPr>
              <a:spLocks noChangeShapeType="1"/>
            </p:cNvSpPr>
            <p:nvPr/>
          </p:nvSpPr>
          <p:spPr bwMode="auto">
            <a:xfrm>
              <a:off x="4588" y="268"/>
              <a:ext cx="8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9" name="Line 56"/>
            <p:cNvSpPr>
              <a:spLocks noChangeShapeType="1"/>
            </p:cNvSpPr>
            <p:nvPr/>
          </p:nvSpPr>
          <p:spPr bwMode="auto">
            <a:xfrm>
              <a:off x="4993" y="1154"/>
              <a:ext cx="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0" name="Line 57"/>
            <p:cNvSpPr>
              <a:spLocks noChangeShapeType="1"/>
            </p:cNvSpPr>
            <p:nvPr/>
          </p:nvSpPr>
          <p:spPr bwMode="auto">
            <a:xfrm>
              <a:off x="4990" y="479"/>
              <a:ext cx="1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1" name="Line 58"/>
            <p:cNvSpPr>
              <a:spLocks noChangeShapeType="1"/>
            </p:cNvSpPr>
            <p:nvPr/>
          </p:nvSpPr>
          <p:spPr bwMode="auto">
            <a:xfrm flipV="1">
              <a:off x="4985" y="591"/>
              <a:ext cx="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2" name="Line 59"/>
            <p:cNvSpPr>
              <a:spLocks noChangeShapeType="1"/>
            </p:cNvSpPr>
            <p:nvPr/>
          </p:nvSpPr>
          <p:spPr bwMode="auto">
            <a:xfrm>
              <a:off x="5308" y="1018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3" name="Line 60"/>
            <p:cNvSpPr>
              <a:spLocks noChangeShapeType="1"/>
            </p:cNvSpPr>
            <p:nvPr/>
          </p:nvSpPr>
          <p:spPr bwMode="auto">
            <a:xfrm flipH="1" flipV="1">
              <a:off x="4985" y="265"/>
              <a:ext cx="8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4" name="Line 61"/>
            <p:cNvSpPr>
              <a:spLocks noChangeShapeType="1"/>
            </p:cNvSpPr>
            <p:nvPr/>
          </p:nvSpPr>
          <p:spPr bwMode="auto">
            <a:xfrm flipV="1">
              <a:off x="5304" y="277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5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838" y="974"/>
              <a:ext cx="115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86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5103" y="969"/>
              <a:ext cx="67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87" name="Line 64"/>
            <p:cNvSpPr>
              <a:spLocks noChangeShapeType="1"/>
            </p:cNvSpPr>
            <p:nvPr/>
          </p:nvSpPr>
          <p:spPr bwMode="auto">
            <a:xfrm>
              <a:off x="4975" y="103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88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828" y="370"/>
              <a:ext cx="67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89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5258" y="838"/>
              <a:ext cx="115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0" name="Group 68"/>
          <p:cNvGrpSpPr>
            <a:grpSpLocks/>
          </p:cNvGrpSpPr>
          <p:nvPr/>
        </p:nvGrpSpPr>
        <p:grpSpPr bwMode="auto">
          <a:xfrm>
            <a:off x="298450" y="377825"/>
            <a:ext cx="982663" cy="584200"/>
            <a:chOff x="396" y="441"/>
            <a:chExt cx="619" cy="368"/>
          </a:xfrm>
        </p:grpSpPr>
        <p:sp>
          <p:nvSpPr>
            <p:cNvPr id="37069" name="Oval 69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070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3</a:t>
              </a:r>
              <a:r>
                <a:rPr lang="en-US" altLang="zh-CN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.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7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37060" name="WordArt 71"/>
          <p:cNvSpPr>
            <a:spLocks noChangeArrowheads="1" noChangeShapeType="1" noTextEdit="1"/>
          </p:cNvSpPr>
          <p:nvPr/>
        </p:nvSpPr>
        <p:spPr bwMode="auto">
          <a:xfrm>
            <a:off x="1528763" y="404813"/>
            <a:ext cx="896938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已知</a:t>
            </a:r>
          </a:p>
        </p:txBody>
      </p:sp>
      <p:sp>
        <p:nvSpPr>
          <p:cNvPr id="37061" name="WordArt 72"/>
          <p:cNvSpPr>
            <a:spLocks noChangeArrowheads="1" noChangeShapeType="1" noTextEdit="1"/>
          </p:cNvSpPr>
          <p:nvPr/>
        </p:nvSpPr>
        <p:spPr bwMode="auto">
          <a:xfrm>
            <a:off x="2692400" y="428625"/>
            <a:ext cx="2414588" cy="284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柔软链条，质量为</a:t>
            </a:r>
          </a:p>
        </p:txBody>
      </p:sp>
      <p:sp>
        <p:nvSpPr>
          <p:cNvPr id="37062" name="WordArt 73"/>
          <p:cNvSpPr>
            <a:spLocks noChangeArrowheads="1" noChangeShapeType="1" noTextEdit="1"/>
          </p:cNvSpPr>
          <p:nvPr/>
        </p:nvSpPr>
        <p:spPr bwMode="auto">
          <a:xfrm>
            <a:off x="5222875" y="476250"/>
            <a:ext cx="277813" cy="192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m</a:t>
            </a:r>
            <a:endParaRPr lang="zh-CN" altLang="en-US" sz="12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37063" name="WordArt 74"/>
          <p:cNvSpPr>
            <a:spLocks noChangeArrowheads="1" noChangeShapeType="1" noTextEdit="1"/>
          </p:cNvSpPr>
          <p:nvPr/>
        </p:nvSpPr>
        <p:spPr bwMode="auto">
          <a:xfrm>
            <a:off x="1511300" y="955675"/>
            <a:ext cx="4130675" cy="268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长为   ，上端悬挂，下端触地</a:t>
            </a:r>
          </a:p>
        </p:txBody>
      </p:sp>
      <p:sp>
        <p:nvSpPr>
          <p:cNvPr id="37064" name="WordArt 75"/>
          <p:cNvSpPr>
            <a:spLocks noChangeArrowheads="1" noChangeShapeType="1" noTextEdit="1"/>
          </p:cNvSpPr>
          <p:nvPr/>
        </p:nvSpPr>
        <p:spPr bwMode="auto">
          <a:xfrm>
            <a:off x="2181225" y="1000125"/>
            <a:ext cx="157163" cy="212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L</a:t>
            </a:r>
            <a:endParaRPr lang="zh-CN" altLang="en-US" sz="12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049338" y="1431925"/>
            <a:ext cx="4124325" cy="315913"/>
            <a:chOff x="1049338" y="1431925"/>
            <a:chExt cx="4124325" cy="315913"/>
          </a:xfrm>
        </p:grpSpPr>
        <p:sp>
          <p:nvSpPr>
            <p:cNvPr id="37065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049338" y="1431925"/>
              <a:ext cx="315913" cy="3159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37066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624013" y="1447800"/>
              <a:ext cx="3549650" cy="265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自由下落   时，对地作用力</a:t>
              </a:r>
            </a:p>
          </p:txBody>
        </p:sp>
        <p:sp>
          <p:nvSpPr>
            <p:cNvPr id="37067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2900363" y="1474788"/>
              <a:ext cx="122238" cy="2286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37068" name="Rectangle 79"/>
          <p:cNvSpPr>
            <a:spLocks noChangeArrowheads="1"/>
          </p:cNvSpPr>
          <p:nvPr/>
        </p:nvSpPr>
        <p:spPr bwMode="auto">
          <a:xfrm>
            <a:off x="0" y="1857375"/>
            <a:ext cx="6021388" cy="87313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100"/>
          <p:cNvGrpSpPr>
            <a:grpSpLocks/>
          </p:cNvGrpSpPr>
          <p:nvPr/>
        </p:nvGrpSpPr>
        <p:grpSpPr bwMode="auto">
          <a:xfrm>
            <a:off x="560388" y="3878263"/>
            <a:ext cx="3721100" cy="414337"/>
            <a:chOff x="353" y="2391"/>
            <a:chExt cx="2344" cy="261"/>
          </a:xfrm>
        </p:grpSpPr>
        <p:sp>
          <p:nvSpPr>
            <p:cNvPr id="37026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353" y="2392"/>
              <a:ext cx="881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落地前速度</a:t>
              </a:r>
            </a:p>
          </p:txBody>
        </p:sp>
        <p:sp>
          <p:nvSpPr>
            <p:cNvPr id="37027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1545" y="2437"/>
              <a:ext cx="13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14" name="Group 103"/>
            <p:cNvGrpSpPr>
              <a:grpSpLocks/>
            </p:cNvGrpSpPr>
            <p:nvPr/>
          </p:nvGrpSpPr>
          <p:grpSpPr bwMode="auto">
            <a:xfrm>
              <a:off x="1912" y="2391"/>
              <a:ext cx="663" cy="217"/>
              <a:chOff x="4271" y="2630"/>
              <a:chExt cx="717" cy="217"/>
            </a:xfrm>
          </p:grpSpPr>
          <p:sp>
            <p:nvSpPr>
              <p:cNvPr id="37036" name="Line 104"/>
              <p:cNvSpPr>
                <a:spLocks noChangeShapeType="1"/>
              </p:cNvSpPr>
              <p:nvPr/>
            </p:nvSpPr>
            <p:spPr bwMode="auto">
              <a:xfrm flipH="1">
                <a:off x="4271" y="2739"/>
                <a:ext cx="22" cy="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37" name="Line 105"/>
              <p:cNvSpPr>
                <a:spLocks noChangeShapeType="1"/>
              </p:cNvSpPr>
              <p:nvPr/>
            </p:nvSpPr>
            <p:spPr bwMode="auto">
              <a:xfrm>
                <a:off x="4304" y="2739"/>
                <a:ext cx="21" cy="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38" name="Line 106"/>
              <p:cNvSpPr>
                <a:spLocks noChangeShapeType="1"/>
              </p:cNvSpPr>
              <p:nvPr/>
            </p:nvSpPr>
            <p:spPr bwMode="auto">
              <a:xfrm flipV="1">
                <a:off x="4336" y="2630"/>
                <a:ext cx="33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39" name="Line 107"/>
              <p:cNvSpPr>
                <a:spLocks noChangeShapeType="1"/>
              </p:cNvSpPr>
              <p:nvPr/>
            </p:nvSpPr>
            <p:spPr bwMode="auto">
              <a:xfrm>
                <a:off x="4369" y="2630"/>
                <a:ext cx="6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108"/>
            <p:cNvGrpSpPr>
              <a:grpSpLocks/>
            </p:cNvGrpSpPr>
            <p:nvPr/>
          </p:nvGrpSpPr>
          <p:grpSpPr bwMode="auto">
            <a:xfrm>
              <a:off x="1722" y="2475"/>
              <a:ext cx="136" cy="44"/>
              <a:chOff x="1260" y="2371"/>
              <a:chExt cx="151" cy="53"/>
            </a:xfrm>
          </p:grpSpPr>
          <p:sp>
            <p:nvSpPr>
              <p:cNvPr id="37034" name="Line 10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35" name="Line 11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30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2096" y="2435"/>
              <a:ext cx="8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031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2366" y="2426"/>
              <a:ext cx="75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32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2208" y="2486"/>
              <a:ext cx="13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33" name="Line 114"/>
            <p:cNvSpPr>
              <a:spLocks noChangeShapeType="1"/>
            </p:cNvSpPr>
            <p:nvPr/>
          </p:nvSpPr>
          <p:spPr bwMode="auto">
            <a:xfrm>
              <a:off x="2696" y="2406"/>
              <a:ext cx="1" cy="2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188"/>
          <p:cNvGrpSpPr>
            <a:grpSpLocks/>
          </p:cNvGrpSpPr>
          <p:nvPr/>
        </p:nvGrpSpPr>
        <p:grpSpPr bwMode="auto">
          <a:xfrm>
            <a:off x="506413" y="5424488"/>
            <a:ext cx="4565650" cy="301625"/>
            <a:chOff x="319" y="3417"/>
            <a:chExt cx="2876" cy="190"/>
          </a:xfrm>
        </p:grpSpPr>
        <p:sp>
          <p:nvSpPr>
            <p:cNvPr id="36952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19" y="3421"/>
              <a:ext cx="2876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忽略      的重力，其受桌面的作用力为</a:t>
              </a:r>
            </a:p>
          </p:txBody>
        </p:sp>
        <p:grpSp>
          <p:nvGrpSpPr>
            <p:cNvPr id="30" name="Group 190"/>
            <p:cNvGrpSpPr>
              <a:grpSpLocks/>
            </p:cNvGrpSpPr>
            <p:nvPr/>
          </p:nvGrpSpPr>
          <p:grpSpPr bwMode="auto">
            <a:xfrm>
              <a:off x="682" y="3417"/>
              <a:ext cx="235" cy="190"/>
              <a:chOff x="726" y="3407"/>
              <a:chExt cx="282" cy="190"/>
            </a:xfrm>
          </p:grpSpPr>
          <p:sp>
            <p:nvSpPr>
              <p:cNvPr id="36954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6" y="3407"/>
                <a:ext cx="107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6955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5" y="3481"/>
                <a:ext cx="153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6873" name="Group 241"/>
          <p:cNvGrpSpPr>
            <a:grpSpLocks/>
          </p:cNvGrpSpPr>
          <p:nvPr/>
        </p:nvGrpSpPr>
        <p:grpSpPr bwMode="auto">
          <a:xfrm>
            <a:off x="6061075" y="5081588"/>
            <a:ext cx="2270125" cy="1425575"/>
            <a:chOff x="3818" y="3201"/>
            <a:chExt cx="1430" cy="898"/>
          </a:xfrm>
        </p:grpSpPr>
        <p:sp>
          <p:nvSpPr>
            <p:cNvPr id="36885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4474" y="3975"/>
              <a:ext cx="101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6874" name="Group 243"/>
            <p:cNvGrpSpPr>
              <a:grpSpLocks/>
            </p:cNvGrpSpPr>
            <p:nvPr/>
          </p:nvGrpSpPr>
          <p:grpSpPr bwMode="auto">
            <a:xfrm>
              <a:off x="3818" y="3201"/>
              <a:ext cx="1430" cy="853"/>
              <a:chOff x="3818" y="3201"/>
              <a:chExt cx="1430" cy="853"/>
            </a:xfrm>
          </p:grpSpPr>
          <p:sp>
            <p:nvSpPr>
              <p:cNvPr id="36887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8" y="3201"/>
                <a:ext cx="1430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对桌面的总作用力</a:t>
                </a:r>
              </a:p>
            </p:txBody>
          </p:sp>
          <p:sp>
            <p:nvSpPr>
              <p:cNvPr id="36888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23"/>
                <a:ext cx="16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6875" name="Group 246"/>
              <p:cNvGrpSpPr>
                <a:grpSpLocks/>
              </p:cNvGrpSpPr>
              <p:nvPr/>
            </p:nvGrpSpPr>
            <p:grpSpPr bwMode="auto">
              <a:xfrm>
                <a:off x="4086" y="3585"/>
                <a:ext cx="136" cy="44"/>
                <a:chOff x="1260" y="2371"/>
                <a:chExt cx="151" cy="53"/>
              </a:xfrm>
            </p:grpSpPr>
            <p:sp>
              <p:nvSpPr>
                <p:cNvPr id="36904" name="Line 24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05" name="Line 24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890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81" y="3534"/>
                <a:ext cx="16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891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9" y="3609"/>
                <a:ext cx="51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892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1" y="3533"/>
                <a:ext cx="16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893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3628"/>
                <a:ext cx="51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894" name="WordArt 2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55" y="3543"/>
                <a:ext cx="112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12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36876" name="Group 254"/>
              <p:cNvGrpSpPr>
                <a:grpSpLocks/>
              </p:cNvGrpSpPr>
              <p:nvPr/>
            </p:nvGrpSpPr>
            <p:grpSpPr bwMode="auto">
              <a:xfrm>
                <a:off x="4096" y="3931"/>
                <a:ext cx="136" cy="44"/>
                <a:chOff x="1260" y="2371"/>
                <a:chExt cx="151" cy="53"/>
              </a:xfrm>
            </p:grpSpPr>
            <p:sp>
              <p:nvSpPr>
                <p:cNvPr id="36902" name="Line 25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03" name="Line 25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896" name="WordArt 2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1" y="3800"/>
                <a:ext cx="153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897" name="Line 258"/>
              <p:cNvSpPr>
                <a:spLocks noChangeShapeType="1"/>
              </p:cNvSpPr>
              <p:nvPr/>
            </p:nvSpPr>
            <p:spPr bwMode="auto">
              <a:xfrm>
                <a:off x="4459" y="3940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8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07" y="3828"/>
                <a:ext cx="75" cy="15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899" name="WordArt 2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9" y="3888"/>
                <a:ext cx="13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00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8" y="3860"/>
                <a:ext cx="8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01" name="Line 262"/>
              <p:cNvSpPr>
                <a:spLocks noChangeShapeType="1"/>
              </p:cNvSpPr>
              <p:nvPr/>
            </p:nvSpPr>
            <p:spPr bwMode="auto">
              <a:xfrm>
                <a:off x="4988" y="3820"/>
                <a:ext cx="1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9159" name="Rectangle 263"/>
          <p:cNvSpPr>
            <a:spLocks noChangeArrowheads="1"/>
          </p:cNvSpPr>
          <p:nvPr/>
        </p:nvSpPr>
        <p:spPr bwMode="auto">
          <a:xfrm>
            <a:off x="0" y="3668713"/>
            <a:ext cx="9144000" cy="1206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160" name="Rectangle 264"/>
          <p:cNvSpPr>
            <a:spLocks noChangeArrowheads="1"/>
          </p:cNvSpPr>
          <p:nvPr/>
        </p:nvSpPr>
        <p:spPr bwMode="auto">
          <a:xfrm>
            <a:off x="5511800" y="3798888"/>
            <a:ext cx="166688" cy="305911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3" name="AutoShape 1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884" name="AutoShape 1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34988" y="4462463"/>
            <a:ext cx="4388963" cy="880270"/>
            <a:chOff x="534988" y="4462463"/>
            <a:chExt cx="4388963" cy="880270"/>
          </a:xfrm>
        </p:grpSpPr>
        <p:sp>
          <p:nvSpPr>
            <p:cNvPr id="36995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3344863" y="4470401"/>
              <a:ext cx="1335088" cy="3048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[      ]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6996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534988" y="4462463"/>
              <a:ext cx="1157288" cy="2857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动量增量</a:t>
              </a:r>
            </a:p>
          </p:txBody>
        </p:sp>
        <p:sp>
          <p:nvSpPr>
            <p:cNvPr id="36997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981201" y="4498976"/>
              <a:ext cx="169863" cy="269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6998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2178051" y="4510088"/>
              <a:ext cx="190500" cy="2444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7" name="Group 120"/>
            <p:cNvGrpSpPr>
              <a:grpSpLocks/>
            </p:cNvGrpSpPr>
            <p:nvPr/>
          </p:nvGrpSpPr>
          <p:grpSpPr bwMode="auto">
            <a:xfrm>
              <a:off x="2428876" y="4610101"/>
              <a:ext cx="215900" cy="69850"/>
              <a:chOff x="1260" y="2371"/>
              <a:chExt cx="151" cy="53"/>
            </a:xfrm>
          </p:grpSpPr>
          <p:sp>
            <p:nvSpPr>
              <p:cNvPr id="37024" name="Line 12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5" name="Line 12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00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2795588" y="4465638"/>
              <a:ext cx="169863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7001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000376" y="4567238"/>
              <a:ext cx="242888" cy="174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02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473451" y="4510088"/>
              <a:ext cx="131763" cy="250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003" name="Line 126"/>
            <p:cNvSpPr>
              <a:spLocks noChangeShapeType="1"/>
            </p:cNvSpPr>
            <p:nvPr/>
          </p:nvSpPr>
          <p:spPr bwMode="auto">
            <a:xfrm>
              <a:off x="3686176" y="4629151"/>
              <a:ext cx="168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04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3910013" y="4487863"/>
              <a:ext cx="652463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)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7006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4241801" y="4516438"/>
              <a:ext cx="219075" cy="198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19" name="Group 131"/>
            <p:cNvGrpSpPr>
              <a:grpSpLocks/>
            </p:cNvGrpSpPr>
            <p:nvPr/>
          </p:nvGrpSpPr>
          <p:grpSpPr bwMode="auto">
            <a:xfrm>
              <a:off x="1675271" y="5067299"/>
              <a:ext cx="216708" cy="69850"/>
              <a:chOff x="1131" y="2371"/>
              <a:chExt cx="153" cy="53"/>
            </a:xfrm>
          </p:grpSpPr>
          <p:sp>
            <p:nvSpPr>
              <p:cNvPr id="37022" name="Line 132"/>
              <p:cNvSpPr>
                <a:spLocks noChangeShapeType="1"/>
              </p:cNvSpPr>
              <p:nvPr/>
            </p:nvSpPr>
            <p:spPr bwMode="auto">
              <a:xfrm>
                <a:off x="1133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3" name="Line 133"/>
              <p:cNvSpPr>
                <a:spLocks noChangeShapeType="1"/>
              </p:cNvSpPr>
              <p:nvPr/>
            </p:nvSpPr>
            <p:spPr bwMode="auto">
              <a:xfrm>
                <a:off x="1131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09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2290764" y="5006974"/>
              <a:ext cx="219075" cy="198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7010" name="WordArt 135"/>
            <p:cNvSpPr>
              <a:spLocks noChangeArrowheads="1" noChangeShapeType="1" noTextEdit="1"/>
            </p:cNvSpPr>
            <p:nvPr/>
          </p:nvSpPr>
          <p:spPr bwMode="auto">
            <a:xfrm>
              <a:off x="2538414" y="4906962"/>
              <a:ext cx="169863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7011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2743201" y="5024437"/>
              <a:ext cx="242888" cy="174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0" name="Group 137"/>
            <p:cNvGrpSpPr>
              <a:grpSpLocks/>
            </p:cNvGrpSpPr>
            <p:nvPr/>
          </p:nvGrpSpPr>
          <p:grpSpPr bwMode="auto">
            <a:xfrm>
              <a:off x="3135314" y="5084762"/>
              <a:ext cx="215900" cy="69850"/>
              <a:chOff x="1260" y="2371"/>
              <a:chExt cx="151" cy="53"/>
            </a:xfrm>
          </p:grpSpPr>
          <p:sp>
            <p:nvSpPr>
              <p:cNvPr id="37020" name="Line 13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21" name="Line 13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13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4041300" y="4866483"/>
              <a:ext cx="225425" cy="157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14" name="Line 141"/>
            <p:cNvSpPr>
              <a:spLocks noChangeShapeType="1"/>
            </p:cNvSpPr>
            <p:nvPr/>
          </p:nvSpPr>
          <p:spPr bwMode="auto">
            <a:xfrm>
              <a:off x="4003200" y="5090321"/>
              <a:ext cx="233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15" name="WordArt 142"/>
            <p:cNvSpPr>
              <a:spLocks noChangeArrowheads="1" noChangeShapeType="1" noTextEdit="1"/>
            </p:cNvSpPr>
            <p:nvPr/>
          </p:nvSpPr>
          <p:spPr bwMode="auto">
            <a:xfrm>
              <a:off x="4027013" y="5145883"/>
              <a:ext cx="160338" cy="196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16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4338163" y="4952208"/>
              <a:ext cx="169863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7017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4542950" y="4971258"/>
              <a:ext cx="138113" cy="260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18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3711100" y="4987133"/>
              <a:ext cx="219075" cy="198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7019" name="Line 146"/>
            <p:cNvSpPr>
              <a:spLocks noChangeShapeType="1"/>
            </p:cNvSpPr>
            <p:nvPr/>
          </p:nvSpPr>
          <p:spPr bwMode="auto">
            <a:xfrm flipV="1">
              <a:off x="4922363" y="4923633"/>
              <a:ext cx="1588" cy="339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9" name="Line 128"/>
            <p:cNvSpPr>
              <a:spLocks noChangeShapeType="1"/>
            </p:cNvSpPr>
            <p:nvPr/>
          </p:nvSpPr>
          <p:spPr bwMode="auto">
            <a:xfrm>
              <a:off x="2013746" y="5118946"/>
              <a:ext cx="168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0" name="Line 128"/>
            <p:cNvSpPr>
              <a:spLocks noChangeShapeType="1"/>
            </p:cNvSpPr>
            <p:nvPr/>
          </p:nvSpPr>
          <p:spPr bwMode="auto">
            <a:xfrm>
              <a:off x="3420000" y="5076000"/>
              <a:ext cx="168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29924" y="5894387"/>
            <a:ext cx="5380689" cy="622302"/>
            <a:chOff x="129924" y="5894387"/>
            <a:chExt cx="5380689" cy="622302"/>
          </a:xfrm>
        </p:grpSpPr>
        <p:sp>
          <p:nvSpPr>
            <p:cNvPr id="36977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4788465" y="6027739"/>
              <a:ext cx="218206" cy="157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78" name="Line 149"/>
            <p:cNvSpPr>
              <a:spLocks noChangeShapeType="1"/>
            </p:cNvSpPr>
            <p:nvPr/>
          </p:nvSpPr>
          <p:spPr bwMode="auto">
            <a:xfrm>
              <a:off x="4785613" y="6249989"/>
              <a:ext cx="2096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79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4807006" y="6305551"/>
              <a:ext cx="144044" cy="196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80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5281924" y="6072189"/>
              <a:ext cx="106964" cy="249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81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5056587" y="6167439"/>
              <a:ext cx="185404" cy="2635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2" name="Group 153"/>
            <p:cNvGrpSpPr>
              <a:grpSpLocks/>
            </p:cNvGrpSpPr>
            <p:nvPr/>
          </p:nvGrpSpPr>
          <p:grpSpPr bwMode="auto">
            <a:xfrm>
              <a:off x="2899252" y="6190457"/>
              <a:ext cx="193961" cy="69850"/>
              <a:chOff x="1260" y="2371"/>
              <a:chExt cx="151" cy="53"/>
            </a:xfrm>
          </p:grpSpPr>
          <p:sp>
            <p:nvSpPr>
              <p:cNvPr id="36993" name="Line 15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94" name="Line 15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83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3518250" y="5990433"/>
              <a:ext cx="202518" cy="157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84" name="Line 157"/>
            <p:cNvSpPr>
              <a:spLocks noChangeShapeType="1"/>
            </p:cNvSpPr>
            <p:nvPr/>
          </p:nvSpPr>
          <p:spPr bwMode="auto">
            <a:xfrm>
              <a:off x="3484022" y="6214270"/>
              <a:ext cx="239598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85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3505415" y="6269833"/>
              <a:ext cx="144044" cy="196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86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787798" y="6112670"/>
              <a:ext cx="196813" cy="1984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6987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4001726" y="6025358"/>
              <a:ext cx="101259" cy="1397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" name="Group 161"/>
            <p:cNvGrpSpPr>
              <a:grpSpLocks/>
            </p:cNvGrpSpPr>
            <p:nvPr/>
          </p:nvGrpSpPr>
          <p:grpSpPr bwMode="auto">
            <a:xfrm>
              <a:off x="4195686" y="6190458"/>
              <a:ext cx="193961" cy="69850"/>
              <a:chOff x="1260" y="2371"/>
              <a:chExt cx="151" cy="53"/>
            </a:xfrm>
          </p:grpSpPr>
          <p:sp>
            <p:nvSpPr>
              <p:cNvPr id="36991" name="Line 16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92" name="Line 16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89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4598783" y="6122989"/>
              <a:ext cx="116947" cy="2333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990" name="Line 165"/>
            <p:cNvSpPr>
              <a:spLocks noChangeShapeType="1"/>
            </p:cNvSpPr>
            <p:nvPr/>
          </p:nvSpPr>
          <p:spPr bwMode="auto">
            <a:xfrm flipV="1">
              <a:off x="5509187" y="6047583"/>
              <a:ext cx="1426" cy="339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28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29924" y="6048375"/>
              <a:ext cx="240372" cy="2270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29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376159" y="6199187"/>
              <a:ext cx="74750" cy="122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6864" name="Group 196"/>
            <p:cNvGrpSpPr>
              <a:grpSpLocks/>
            </p:cNvGrpSpPr>
            <p:nvPr/>
          </p:nvGrpSpPr>
          <p:grpSpPr bwMode="auto">
            <a:xfrm>
              <a:off x="530055" y="6130925"/>
              <a:ext cx="199333" cy="69850"/>
              <a:chOff x="1260" y="2371"/>
              <a:chExt cx="151" cy="53"/>
            </a:xfrm>
          </p:grpSpPr>
          <p:sp>
            <p:nvSpPr>
              <p:cNvPr id="36950" name="Line 1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51" name="Line 1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6865" name="Group 199"/>
            <p:cNvGrpSpPr>
              <a:grpSpLocks/>
            </p:cNvGrpSpPr>
            <p:nvPr/>
          </p:nvGrpSpPr>
          <p:grpSpPr bwMode="auto">
            <a:xfrm>
              <a:off x="895161" y="5894387"/>
              <a:ext cx="400131" cy="588963"/>
              <a:chOff x="1017" y="3702"/>
              <a:chExt cx="294" cy="392"/>
            </a:xfrm>
          </p:grpSpPr>
          <p:sp>
            <p:nvSpPr>
              <p:cNvPr id="36945" name="WordArt 2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3" y="3702"/>
                <a:ext cx="107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6946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7" y="3709"/>
                <a:ext cx="120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47" name="Line 202"/>
              <p:cNvSpPr>
                <a:spLocks noChangeShapeType="1"/>
              </p:cNvSpPr>
              <p:nvPr/>
            </p:nvSpPr>
            <p:spPr bwMode="auto">
              <a:xfrm>
                <a:off x="1017" y="3895"/>
                <a:ext cx="29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8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3" y="3923"/>
                <a:ext cx="107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6949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3" y="3947"/>
                <a:ext cx="9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36868" name="Group 205"/>
            <p:cNvGrpSpPr>
              <a:grpSpLocks/>
            </p:cNvGrpSpPr>
            <p:nvPr/>
          </p:nvGrpSpPr>
          <p:grpSpPr bwMode="auto">
            <a:xfrm>
              <a:off x="1368576" y="6156325"/>
              <a:ext cx="199333" cy="69850"/>
              <a:chOff x="1260" y="2371"/>
              <a:chExt cx="151" cy="53"/>
            </a:xfrm>
          </p:grpSpPr>
          <p:sp>
            <p:nvSpPr>
              <p:cNvPr id="36943" name="Line 20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44" name="Line 20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33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143281" y="5991226"/>
              <a:ext cx="208127" cy="157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34" name="Line 209"/>
            <p:cNvSpPr>
              <a:spLocks noChangeShapeType="1"/>
            </p:cNvSpPr>
            <p:nvPr/>
          </p:nvSpPr>
          <p:spPr bwMode="auto">
            <a:xfrm>
              <a:off x="2108105" y="6215063"/>
              <a:ext cx="2462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5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2130090" y="6270626"/>
              <a:ext cx="148034" cy="196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36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1867733" y="6111876"/>
              <a:ext cx="202264" cy="198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6937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2480388" y="5929313"/>
              <a:ext cx="145103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6938" name="Line 213"/>
            <p:cNvSpPr>
              <a:spLocks noChangeShapeType="1"/>
            </p:cNvSpPr>
            <p:nvPr/>
          </p:nvSpPr>
          <p:spPr bwMode="auto">
            <a:xfrm>
              <a:off x="2417364" y="6226176"/>
              <a:ext cx="400131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9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2480388" y="6267451"/>
              <a:ext cx="145103" cy="2476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6940" name="WordArt 215"/>
            <p:cNvSpPr>
              <a:spLocks noChangeArrowheads="1" noChangeShapeType="1" noTextEdit="1"/>
            </p:cNvSpPr>
            <p:nvPr/>
          </p:nvSpPr>
          <p:spPr bwMode="auto">
            <a:xfrm>
              <a:off x="2643079" y="6302376"/>
              <a:ext cx="127514" cy="2143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941" name="WordArt 216"/>
            <p:cNvSpPr>
              <a:spLocks noChangeArrowheads="1" noChangeShapeType="1" noTextEdit="1"/>
            </p:cNvSpPr>
            <p:nvPr/>
          </p:nvSpPr>
          <p:spPr bwMode="auto">
            <a:xfrm>
              <a:off x="2653339" y="5930901"/>
              <a:ext cx="117255" cy="2397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42" name="WordArt 217"/>
            <p:cNvSpPr>
              <a:spLocks noChangeArrowheads="1" noChangeShapeType="1" noTextEdit="1"/>
            </p:cNvSpPr>
            <p:nvPr/>
          </p:nvSpPr>
          <p:spPr bwMode="auto">
            <a:xfrm flipH="1">
              <a:off x="408404" y="5984875"/>
              <a:ext cx="39573" cy="107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'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72" name="Line 128"/>
            <p:cNvSpPr>
              <a:spLocks noChangeShapeType="1"/>
            </p:cNvSpPr>
            <p:nvPr/>
          </p:nvSpPr>
          <p:spPr bwMode="auto">
            <a:xfrm>
              <a:off x="1623492" y="6192835"/>
              <a:ext cx="163278" cy="63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3" name="Line 128"/>
            <p:cNvSpPr>
              <a:spLocks noChangeShapeType="1"/>
            </p:cNvSpPr>
            <p:nvPr/>
          </p:nvSpPr>
          <p:spPr bwMode="auto">
            <a:xfrm>
              <a:off x="3181816" y="6204680"/>
              <a:ext cx="227106" cy="148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4" name="Line 128"/>
            <p:cNvSpPr>
              <a:spLocks noChangeShapeType="1"/>
            </p:cNvSpPr>
            <p:nvPr/>
          </p:nvSpPr>
          <p:spPr bwMode="auto">
            <a:xfrm flipV="1">
              <a:off x="4458011" y="6214269"/>
              <a:ext cx="86335" cy="5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929646" y="3929063"/>
            <a:ext cx="2739693" cy="965200"/>
            <a:chOff x="5929646" y="3929063"/>
            <a:chExt cx="2739693" cy="965200"/>
          </a:xfrm>
        </p:grpSpPr>
        <p:grpSp>
          <p:nvGrpSpPr>
            <p:cNvPr id="36870" name="Group 219"/>
            <p:cNvGrpSpPr>
              <a:grpSpLocks/>
            </p:cNvGrpSpPr>
            <p:nvPr/>
          </p:nvGrpSpPr>
          <p:grpSpPr bwMode="auto">
            <a:xfrm>
              <a:off x="6021388" y="3929063"/>
              <a:ext cx="373063" cy="301625"/>
              <a:chOff x="726" y="3407"/>
              <a:chExt cx="282" cy="190"/>
            </a:xfrm>
          </p:grpSpPr>
          <p:sp>
            <p:nvSpPr>
              <p:cNvPr id="36926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26" y="3407"/>
                <a:ext cx="107" cy="1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36927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5" y="3481"/>
                <a:ext cx="153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6907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6475413" y="3967163"/>
              <a:ext cx="1954213" cy="2809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对桌面的作用力</a:t>
              </a:r>
            </a:p>
          </p:txBody>
        </p:sp>
        <p:sp>
          <p:nvSpPr>
            <p:cNvPr id="36908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5929646" y="4495799"/>
              <a:ext cx="260350" cy="2270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09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6196346" y="4646611"/>
              <a:ext cx="80963" cy="122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36871" name="Group 225"/>
            <p:cNvGrpSpPr>
              <a:grpSpLocks/>
            </p:cNvGrpSpPr>
            <p:nvPr/>
          </p:nvGrpSpPr>
          <p:grpSpPr bwMode="auto">
            <a:xfrm>
              <a:off x="6363033" y="4578349"/>
              <a:ext cx="215900" cy="69850"/>
              <a:chOff x="1260" y="2371"/>
              <a:chExt cx="151" cy="53"/>
            </a:xfrm>
          </p:grpSpPr>
          <p:sp>
            <p:nvSpPr>
              <p:cNvPr id="36924" name="Line 22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5" name="Line 22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11" name="WordArt 228"/>
            <p:cNvSpPr>
              <a:spLocks noChangeArrowheads="1" noChangeShapeType="1" noTextEdit="1"/>
            </p:cNvSpPr>
            <p:nvPr/>
          </p:nvSpPr>
          <p:spPr bwMode="auto">
            <a:xfrm>
              <a:off x="6896101" y="4510088"/>
              <a:ext cx="260350" cy="2270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1200" b="1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2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7162801" y="4660901"/>
              <a:ext cx="80963" cy="122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913" name="WordArt 230"/>
            <p:cNvSpPr>
              <a:spLocks noChangeArrowheads="1" noChangeShapeType="1" noTextEdit="1"/>
            </p:cNvSpPr>
            <p:nvPr/>
          </p:nvSpPr>
          <p:spPr bwMode="auto">
            <a:xfrm flipH="1">
              <a:off x="7197726" y="4446588"/>
              <a:ext cx="42863" cy="107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'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914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7831138" y="4419601"/>
              <a:ext cx="242888" cy="157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5" name="Line 232"/>
            <p:cNvSpPr>
              <a:spLocks noChangeShapeType="1"/>
            </p:cNvSpPr>
            <p:nvPr/>
          </p:nvSpPr>
          <p:spPr bwMode="auto">
            <a:xfrm>
              <a:off x="7827963" y="4641851"/>
              <a:ext cx="233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16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7851776" y="4697413"/>
              <a:ext cx="160338" cy="196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7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8380413" y="4464051"/>
              <a:ext cx="119063" cy="249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8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8129588" y="4559301"/>
              <a:ext cx="206375" cy="2635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919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7620001" y="4514851"/>
              <a:ext cx="130175" cy="233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6920" name="Line 237"/>
            <p:cNvSpPr>
              <a:spLocks noChangeShapeType="1"/>
            </p:cNvSpPr>
            <p:nvPr/>
          </p:nvSpPr>
          <p:spPr bwMode="auto">
            <a:xfrm>
              <a:off x="8667751" y="4451351"/>
              <a:ext cx="1588" cy="339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72" name="Group 238"/>
            <p:cNvGrpSpPr>
              <a:grpSpLocks/>
            </p:cNvGrpSpPr>
            <p:nvPr/>
          </p:nvGrpSpPr>
          <p:grpSpPr bwMode="auto">
            <a:xfrm>
              <a:off x="7329488" y="4594226"/>
              <a:ext cx="215900" cy="69850"/>
              <a:chOff x="1260" y="2371"/>
              <a:chExt cx="151" cy="53"/>
            </a:xfrm>
          </p:grpSpPr>
          <p:sp>
            <p:nvSpPr>
              <p:cNvPr id="36922" name="Line 23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3" name="Line 24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" name="Line 128"/>
            <p:cNvSpPr>
              <a:spLocks noChangeShapeType="1"/>
            </p:cNvSpPr>
            <p:nvPr/>
          </p:nvSpPr>
          <p:spPr bwMode="auto">
            <a:xfrm>
              <a:off x="6684961" y="4629151"/>
              <a:ext cx="166689" cy="15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90661" y="3149600"/>
            <a:ext cx="8308814" cy="476250"/>
            <a:chOff x="190661" y="3149600"/>
            <a:chExt cx="8308814" cy="476250"/>
          </a:xfrm>
        </p:grpSpPr>
        <p:sp>
          <p:nvSpPr>
            <p:cNvPr id="37041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190661" y="3200401"/>
              <a:ext cx="252412" cy="303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在</a:t>
              </a:r>
            </a:p>
          </p:txBody>
        </p:sp>
        <p:sp>
          <p:nvSpPr>
            <p:cNvPr id="37045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079625" y="3187700"/>
              <a:ext cx="3324225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内，将有长为    ，质量为</a:t>
              </a:r>
            </a:p>
          </p:txBody>
        </p:sp>
        <p:sp>
          <p:nvSpPr>
            <p:cNvPr id="37046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862388" y="3175000"/>
              <a:ext cx="169862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7047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4051300" y="3208338"/>
              <a:ext cx="155575" cy="2444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48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5545138" y="3201988"/>
              <a:ext cx="169862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7049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5781675" y="3303588"/>
              <a:ext cx="242887" cy="174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2" name="Group 91"/>
            <p:cNvGrpSpPr>
              <a:grpSpLocks/>
            </p:cNvGrpSpPr>
            <p:nvPr/>
          </p:nvGrpSpPr>
          <p:grpSpPr bwMode="auto">
            <a:xfrm>
              <a:off x="6086475" y="3341688"/>
              <a:ext cx="215900" cy="69850"/>
              <a:chOff x="1260" y="2371"/>
              <a:chExt cx="151" cy="53"/>
            </a:xfrm>
          </p:grpSpPr>
          <p:sp>
            <p:nvSpPr>
              <p:cNvPr id="37057" name="Line 9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058" name="Line 9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051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6489700" y="3149600"/>
              <a:ext cx="225425" cy="157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52" name="Line 95"/>
            <p:cNvSpPr>
              <a:spLocks noChangeShapeType="1"/>
            </p:cNvSpPr>
            <p:nvPr/>
          </p:nvSpPr>
          <p:spPr bwMode="auto">
            <a:xfrm>
              <a:off x="6451600" y="3373438"/>
              <a:ext cx="2333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53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6475413" y="3429000"/>
              <a:ext cx="160337" cy="196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54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6786563" y="3235325"/>
              <a:ext cx="169862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7055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6991350" y="3270250"/>
              <a:ext cx="155575" cy="2444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056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7280275" y="3214688"/>
              <a:ext cx="1219200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继续落地</a:t>
              </a:r>
            </a:p>
          </p:txBody>
        </p:sp>
        <p:graphicFrame>
          <p:nvGraphicFramePr>
            <p:cNvPr id="275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611652"/>
                </p:ext>
              </p:extLst>
            </p:nvPr>
          </p:nvGraphicFramePr>
          <p:xfrm>
            <a:off x="628493" y="3219291"/>
            <a:ext cx="1298725" cy="283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32" name="Equation" r:id="rId7" imgW="1752480" imgH="380880" progId="Equation.DSMT4">
                    <p:embed/>
                  </p:oleObj>
                </mc:Choice>
                <mc:Fallback>
                  <p:oleObj name="Equation" r:id="rId7" imgW="1752480" imgH="380880" progId="Equation.DSMT4">
                    <p:embed/>
                    <p:pic>
                      <p:nvPicPr>
                        <p:cNvPr id="289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493" y="3219291"/>
                          <a:ext cx="1298725" cy="2832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" name="Rectangle 3"/>
          <p:cNvSpPr>
            <a:spLocks noChangeArrowheads="1"/>
          </p:cNvSpPr>
          <p:nvPr/>
        </p:nvSpPr>
        <p:spPr bwMode="auto">
          <a:xfrm>
            <a:off x="0" y="6592888"/>
            <a:ext cx="9144000" cy="265112"/>
          </a:xfrm>
          <a:prstGeom prst="rect">
            <a:avLst/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274638" y="2047875"/>
            <a:ext cx="6467476" cy="1050926"/>
            <a:chOff x="274638" y="2047875"/>
            <a:chExt cx="6467476" cy="1050926"/>
          </a:xfrm>
        </p:grpSpPr>
        <p:grpSp>
          <p:nvGrpSpPr>
            <p:cNvPr id="25" name="Group 167"/>
            <p:cNvGrpSpPr>
              <a:grpSpLocks/>
            </p:cNvGrpSpPr>
            <p:nvPr/>
          </p:nvGrpSpPr>
          <p:grpSpPr bwMode="auto">
            <a:xfrm>
              <a:off x="274638" y="2047875"/>
              <a:ext cx="1614488" cy="433388"/>
              <a:chOff x="186" y="2060"/>
              <a:chExt cx="1258" cy="283"/>
            </a:xfrm>
          </p:grpSpPr>
          <p:sp>
            <p:nvSpPr>
              <p:cNvPr id="36975" name="Rectangle 168"/>
              <p:cNvSpPr>
                <a:spLocks noChangeArrowheads="1"/>
              </p:cNvSpPr>
              <p:nvPr/>
            </p:nvSpPr>
            <p:spPr bwMode="auto">
              <a:xfrm>
                <a:off x="186" y="2060"/>
                <a:ext cx="1258" cy="28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76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" y="2089"/>
                <a:ext cx="1120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一提要</a:t>
                </a:r>
              </a:p>
            </p:txBody>
          </p:sp>
        </p:grpSp>
        <p:grpSp>
          <p:nvGrpSpPr>
            <p:cNvPr id="26" name="Group 170"/>
            <p:cNvGrpSpPr>
              <a:grpSpLocks/>
            </p:cNvGrpSpPr>
            <p:nvPr/>
          </p:nvGrpSpPr>
          <p:grpSpPr bwMode="auto">
            <a:xfrm>
              <a:off x="2160588" y="2205038"/>
              <a:ext cx="3978275" cy="285750"/>
              <a:chOff x="1361" y="1389"/>
              <a:chExt cx="2506" cy="180"/>
            </a:xfrm>
          </p:grpSpPr>
          <p:sp>
            <p:nvSpPr>
              <p:cNvPr id="36971" name="WordArt 1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1" y="1389"/>
                <a:ext cx="2506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在   时刻，下落长度   ，速度为    </a:t>
                </a:r>
              </a:p>
            </p:txBody>
          </p:sp>
          <p:sp>
            <p:nvSpPr>
              <p:cNvPr id="36972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55" y="1404"/>
                <a:ext cx="9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6973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65" y="1413"/>
                <a:ext cx="98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74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91" y="1442"/>
                <a:ext cx="138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27" name="Group 175"/>
            <p:cNvGrpSpPr>
              <a:grpSpLocks/>
            </p:cNvGrpSpPr>
            <p:nvPr/>
          </p:nvGrpSpPr>
          <p:grpSpPr bwMode="auto">
            <a:xfrm>
              <a:off x="736601" y="2624138"/>
              <a:ext cx="6005513" cy="474663"/>
              <a:chOff x="464" y="1653"/>
              <a:chExt cx="3783" cy="299"/>
            </a:xfrm>
          </p:grpSpPr>
          <p:sp>
            <p:nvSpPr>
              <p:cNvPr id="36959" name="WordArt 1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4" y="1699"/>
                <a:ext cx="2615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已落入桌上的部分对桌面的压力</a:t>
                </a:r>
              </a:p>
            </p:txBody>
          </p:sp>
          <p:sp>
            <p:nvSpPr>
              <p:cNvPr id="36960" name="WordArt 1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0" y="1722"/>
                <a:ext cx="164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N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61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8" y="1797"/>
                <a:ext cx="51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8" name="Group 179"/>
              <p:cNvGrpSpPr>
                <a:grpSpLocks/>
              </p:cNvGrpSpPr>
              <p:nvPr/>
            </p:nvGrpSpPr>
            <p:grpSpPr bwMode="auto">
              <a:xfrm>
                <a:off x="3423" y="1774"/>
                <a:ext cx="136" cy="44"/>
                <a:chOff x="1260" y="2371"/>
                <a:chExt cx="151" cy="53"/>
              </a:xfrm>
            </p:grpSpPr>
            <p:sp>
              <p:nvSpPr>
                <p:cNvPr id="36969" name="Line 18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970" name="Line 18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963" name="Line 182"/>
              <p:cNvSpPr>
                <a:spLocks noChangeShapeType="1"/>
              </p:cNvSpPr>
              <p:nvPr/>
            </p:nvSpPr>
            <p:spPr bwMode="auto">
              <a:xfrm>
                <a:off x="4246" y="1673"/>
                <a:ext cx="1" cy="2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4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3" y="1653"/>
                <a:ext cx="153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65" name="Line 184"/>
              <p:cNvSpPr>
                <a:spLocks noChangeShapeType="1"/>
              </p:cNvSpPr>
              <p:nvPr/>
            </p:nvSpPr>
            <p:spPr bwMode="auto">
              <a:xfrm>
                <a:off x="3601" y="1793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66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6" y="1828"/>
                <a:ext cx="101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6967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1" y="1721"/>
                <a:ext cx="7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8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6269037" y="2772345"/>
              <a:ext cx="212727" cy="1918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g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159" grpId="0" animBg="1"/>
      <p:bldP spid="20916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恒力的功</a:t>
            </a:r>
          </a:p>
        </p:txBody>
      </p:sp>
      <p:sp>
        <p:nvSpPr>
          <p:cNvPr id="137219" name="Rectangle 3" descr="羊皮纸"/>
          <p:cNvSpPr>
            <a:spLocks noChangeArrowheads="1"/>
          </p:cNvSpPr>
          <p:nvPr/>
        </p:nvSpPr>
        <p:spPr bwMode="auto">
          <a:xfrm>
            <a:off x="0" y="6700838"/>
            <a:ext cx="9144000" cy="1571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0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1" name="WordArt 5"/>
          <p:cNvSpPr>
            <a:spLocks noChangeArrowheads="1" noChangeShapeType="1" noTextEdit="1"/>
          </p:cNvSpPr>
          <p:nvPr/>
        </p:nvSpPr>
        <p:spPr bwMode="auto">
          <a:xfrm>
            <a:off x="1565275" y="395288"/>
            <a:ext cx="3345772" cy="407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3.1.1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 功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81050" y="3644900"/>
            <a:ext cx="6478588" cy="1100138"/>
            <a:chOff x="492" y="2296"/>
            <a:chExt cx="4081" cy="693"/>
          </a:xfrm>
        </p:grpSpPr>
        <p:sp>
          <p:nvSpPr>
            <p:cNvPr id="13722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92" y="2296"/>
              <a:ext cx="1207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恒力的功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317" y="2649"/>
              <a:ext cx="3256" cy="340"/>
              <a:chOff x="805" y="2781"/>
              <a:chExt cx="3256" cy="340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1185" y="2900"/>
                <a:ext cx="170" cy="66"/>
                <a:chOff x="1260" y="2371"/>
                <a:chExt cx="151" cy="53"/>
              </a:xfrm>
            </p:grpSpPr>
            <p:sp>
              <p:nvSpPr>
                <p:cNvPr id="137226" name="Line 1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227" name="Line 1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7228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5" y="2791"/>
                <a:ext cx="272" cy="2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A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2416" y="2901"/>
                <a:ext cx="170" cy="66"/>
                <a:chOff x="1260" y="2371"/>
                <a:chExt cx="151" cy="53"/>
              </a:xfrm>
            </p:grpSpPr>
            <p:sp>
              <p:nvSpPr>
                <p:cNvPr id="137230" name="Line 1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231" name="Line 1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1412" y="2781"/>
                <a:ext cx="434" cy="273"/>
                <a:chOff x="4198" y="2610"/>
                <a:chExt cx="434" cy="273"/>
              </a:xfrm>
            </p:grpSpPr>
            <p:grpSp>
              <p:nvGrpSpPr>
                <p:cNvPr id="7" name="Group 17"/>
                <p:cNvGrpSpPr>
                  <a:grpSpLocks/>
                </p:cNvGrpSpPr>
                <p:nvPr/>
              </p:nvGrpSpPr>
              <p:grpSpPr bwMode="auto">
                <a:xfrm>
                  <a:off x="4198" y="2610"/>
                  <a:ext cx="321" cy="273"/>
                  <a:chOff x="4362" y="2595"/>
                  <a:chExt cx="321" cy="273"/>
                </a:xfrm>
              </p:grpSpPr>
              <p:sp>
                <p:nvSpPr>
                  <p:cNvPr id="137234" name="WordArt 1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62" y="2655"/>
                    <a:ext cx="262" cy="21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180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723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419" y="2595"/>
                    <a:ext cx="26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med" len="sm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7236" name="Oval 20"/>
                <p:cNvSpPr>
                  <a:spLocks noChangeArrowheads="1"/>
                </p:cNvSpPr>
                <p:nvPr/>
              </p:nvSpPr>
              <p:spPr bwMode="auto">
                <a:xfrm>
                  <a:off x="4566" y="2738"/>
                  <a:ext cx="66" cy="6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2662" y="2812"/>
                <a:ext cx="1399" cy="309"/>
                <a:chOff x="2476" y="2610"/>
                <a:chExt cx="1399" cy="309"/>
              </a:xfrm>
            </p:grpSpPr>
            <p:sp>
              <p:nvSpPr>
                <p:cNvPr id="137238" name="WordArt 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1" y="2683"/>
                  <a:ext cx="32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39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6" y="2632"/>
                  <a:ext cx="270" cy="2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9" name="Group 24"/>
                <p:cNvGrpSpPr>
                  <a:grpSpLocks/>
                </p:cNvGrpSpPr>
                <p:nvPr/>
              </p:nvGrpSpPr>
              <p:grpSpPr bwMode="auto">
                <a:xfrm>
                  <a:off x="2857" y="2657"/>
                  <a:ext cx="375" cy="192"/>
                  <a:chOff x="3665" y="1728"/>
                  <a:chExt cx="375" cy="192"/>
                </a:xfrm>
              </p:grpSpPr>
              <p:sp>
                <p:nvSpPr>
                  <p:cNvPr id="137241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665" y="1781"/>
                    <a:ext cx="157" cy="13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706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  <p:sp>
                <p:nvSpPr>
                  <p:cNvPr id="137242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49" y="1783"/>
                    <a:ext cx="107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724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814" y="1728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7244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90" y="2645"/>
                  <a:ext cx="185" cy="1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6167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solidFill>
                        <a:schemeClr val="accent2"/>
                      </a:solidFill>
                      <a:latin typeface="Symbol"/>
                    </a:rPr>
                    <a:t>q</a:t>
                  </a:r>
                  <a:endParaRPr lang="zh-CN" altLang="en-US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endParaRPr>
                </a:p>
              </p:txBody>
            </p:sp>
            <p:sp>
              <p:nvSpPr>
                <p:cNvPr id="137245" name="Line 29"/>
                <p:cNvSpPr>
                  <a:spLocks noChangeShapeType="1"/>
                </p:cNvSpPr>
                <p:nvPr/>
              </p:nvSpPr>
              <p:spPr bwMode="auto">
                <a:xfrm>
                  <a:off x="3269" y="2615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246" name="Line 30"/>
                <p:cNvSpPr>
                  <a:spLocks noChangeShapeType="1"/>
                </p:cNvSpPr>
                <p:nvPr/>
              </p:nvSpPr>
              <p:spPr bwMode="auto">
                <a:xfrm>
                  <a:off x="2812" y="2610"/>
                  <a:ext cx="0" cy="3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7247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8" y="2881"/>
                <a:ext cx="172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706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rPr>
                  <a:t>r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Wingdings 3"/>
                </a:endParaRPr>
              </a:p>
            </p:txBody>
          </p:sp>
          <p:sp>
            <p:nvSpPr>
              <p:cNvPr id="137248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40" y="2859"/>
                <a:ext cx="122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7249" name="Line 33"/>
              <p:cNvSpPr>
                <a:spLocks noChangeShapeType="1"/>
              </p:cNvSpPr>
              <p:nvPr/>
            </p:nvSpPr>
            <p:spPr bwMode="auto">
              <a:xfrm>
                <a:off x="2105" y="2789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657225" y="1193800"/>
            <a:ext cx="7927975" cy="2012950"/>
            <a:chOff x="414" y="752"/>
            <a:chExt cx="4994" cy="1268"/>
          </a:xfrm>
        </p:grpSpPr>
        <p:grpSp>
          <p:nvGrpSpPr>
            <p:cNvPr id="11" name="Group 35"/>
            <p:cNvGrpSpPr>
              <a:grpSpLocks/>
            </p:cNvGrpSpPr>
            <p:nvPr/>
          </p:nvGrpSpPr>
          <p:grpSpPr bwMode="auto">
            <a:xfrm>
              <a:off x="2464" y="960"/>
              <a:ext cx="2944" cy="1056"/>
              <a:chOff x="2464" y="1069"/>
              <a:chExt cx="2944" cy="1056"/>
            </a:xfrm>
          </p:grpSpPr>
          <p:grpSp>
            <p:nvGrpSpPr>
              <p:cNvPr id="12" name="Group 36"/>
              <p:cNvGrpSpPr>
                <a:grpSpLocks/>
              </p:cNvGrpSpPr>
              <p:nvPr/>
            </p:nvGrpSpPr>
            <p:grpSpPr bwMode="auto">
              <a:xfrm>
                <a:off x="2464" y="2058"/>
                <a:ext cx="2783" cy="67"/>
                <a:chOff x="2847" y="2369"/>
                <a:chExt cx="2522" cy="111"/>
              </a:xfrm>
            </p:grpSpPr>
            <p:sp>
              <p:nvSpPr>
                <p:cNvPr id="137253" name="Rectangle 37" descr="深色上对角线"/>
                <p:cNvSpPr>
                  <a:spLocks noChangeArrowheads="1"/>
                </p:cNvSpPr>
                <p:nvPr/>
              </p:nvSpPr>
              <p:spPr bwMode="auto">
                <a:xfrm>
                  <a:off x="2848" y="2369"/>
                  <a:ext cx="2510" cy="111"/>
                </a:xfrm>
                <a:prstGeom prst="rect">
                  <a:avLst/>
                </a:prstGeom>
                <a:pattFill prst="dkUpDiag">
                  <a:fgClr>
                    <a:schemeClr val="bg2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7254" name="Line 38"/>
                <p:cNvSpPr>
                  <a:spLocks noChangeShapeType="1"/>
                </p:cNvSpPr>
                <p:nvPr/>
              </p:nvSpPr>
              <p:spPr bwMode="auto">
                <a:xfrm>
                  <a:off x="2847" y="2369"/>
                  <a:ext cx="252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7255" name="Rectangle 39" descr="新闻纸"/>
              <p:cNvSpPr>
                <a:spLocks noChangeArrowheads="1"/>
              </p:cNvSpPr>
              <p:nvPr/>
            </p:nvSpPr>
            <p:spPr bwMode="auto">
              <a:xfrm>
                <a:off x="2575" y="1744"/>
                <a:ext cx="522" cy="304"/>
              </a:xfrm>
              <a:prstGeom prst="rect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56" name="Rectangle 40"/>
              <p:cNvSpPr>
                <a:spLocks noChangeArrowheads="1"/>
              </p:cNvSpPr>
              <p:nvPr/>
            </p:nvSpPr>
            <p:spPr bwMode="auto">
              <a:xfrm>
                <a:off x="4475" y="1731"/>
                <a:ext cx="522" cy="30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57" name="Line 41"/>
              <p:cNvSpPr>
                <a:spLocks noChangeShapeType="1"/>
              </p:cNvSpPr>
              <p:nvPr/>
            </p:nvSpPr>
            <p:spPr bwMode="auto">
              <a:xfrm>
                <a:off x="2812" y="1884"/>
                <a:ext cx="19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58" name="Line 42"/>
              <p:cNvSpPr>
                <a:spLocks noChangeShapeType="1"/>
              </p:cNvSpPr>
              <p:nvPr/>
            </p:nvSpPr>
            <p:spPr bwMode="auto">
              <a:xfrm flipV="1">
                <a:off x="2823" y="1210"/>
                <a:ext cx="674" cy="674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59" name="Line 43"/>
              <p:cNvSpPr>
                <a:spLocks noChangeShapeType="1"/>
              </p:cNvSpPr>
              <p:nvPr/>
            </p:nvSpPr>
            <p:spPr bwMode="auto">
              <a:xfrm flipV="1">
                <a:off x="4734" y="1209"/>
                <a:ext cx="674" cy="674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60" name="Oval 44"/>
              <p:cNvSpPr>
                <a:spLocks noChangeArrowheads="1"/>
              </p:cNvSpPr>
              <p:nvPr/>
            </p:nvSpPr>
            <p:spPr bwMode="auto">
              <a:xfrm>
                <a:off x="4715" y="1867"/>
                <a:ext cx="39" cy="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61" name="Oval 45"/>
              <p:cNvSpPr>
                <a:spLocks noChangeArrowheads="1"/>
              </p:cNvSpPr>
              <p:nvPr/>
            </p:nvSpPr>
            <p:spPr bwMode="auto">
              <a:xfrm>
                <a:off x="2804" y="1869"/>
                <a:ext cx="39" cy="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62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5" y="1538"/>
                <a:ext cx="185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37263" name="Arc 47"/>
              <p:cNvSpPr>
                <a:spLocks/>
              </p:cNvSpPr>
              <p:nvPr/>
            </p:nvSpPr>
            <p:spPr bwMode="auto">
              <a:xfrm>
                <a:off x="2737" y="1564"/>
                <a:ext cx="568" cy="421"/>
              </a:xfrm>
              <a:custGeom>
                <a:avLst/>
                <a:gdLst>
                  <a:gd name="G0" fmla="+- 0 0 0"/>
                  <a:gd name="G1" fmla="+- 15797 0 0"/>
                  <a:gd name="G2" fmla="+- 21600 0 0"/>
                  <a:gd name="T0" fmla="*/ 14731 w 21294"/>
                  <a:gd name="T1" fmla="*/ 0 h 15797"/>
                  <a:gd name="T2" fmla="*/ 21294 w 21294"/>
                  <a:gd name="T3" fmla="*/ 12174 h 15797"/>
                  <a:gd name="T4" fmla="*/ 0 w 21294"/>
                  <a:gd name="T5" fmla="*/ 15797 h 15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294" h="15797" fill="none" extrusionOk="0">
                    <a:moveTo>
                      <a:pt x="14731" y="-1"/>
                    </a:moveTo>
                    <a:cubicBezTo>
                      <a:pt x="18193" y="3228"/>
                      <a:pt x="20499" y="7506"/>
                      <a:pt x="21293" y="12174"/>
                    </a:cubicBezTo>
                  </a:path>
                  <a:path w="21294" h="15797" stroke="0" extrusionOk="0">
                    <a:moveTo>
                      <a:pt x="14731" y="-1"/>
                    </a:moveTo>
                    <a:cubicBezTo>
                      <a:pt x="18193" y="3228"/>
                      <a:pt x="20499" y="7506"/>
                      <a:pt x="21293" y="12174"/>
                    </a:cubicBezTo>
                    <a:lnTo>
                      <a:pt x="0" y="15797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" name="Group 48"/>
              <p:cNvGrpSpPr>
                <a:grpSpLocks/>
              </p:cNvGrpSpPr>
              <p:nvPr/>
            </p:nvGrpSpPr>
            <p:grpSpPr bwMode="auto">
              <a:xfrm>
                <a:off x="3545" y="1069"/>
                <a:ext cx="256" cy="263"/>
                <a:chOff x="3548" y="1424"/>
                <a:chExt cx="256" cy="263"/>
              </a:xfrm>
            </p:grpSpPr>
            <p:sp>
              <p:nvSpPr>
                <p:cNvPr id="137265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149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66" name="Line 50"/>
                <p:cNvSpPr>
                  <a:spLocks noChangeShapeType="1"/>
                </p:cNvSpPr>
                <p:nvPr/>
              </p:nvSpPr>
              <p:spPr bwMode="auto">
                <a:xfrm>
                  <a:off x="3586" y="1424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4966" y="1121"/>
                <a:ext cx="256" cy="263"/>
                <a:chOff x="3548" y="1424"/>
                <a:chExt cx="256" cy="263"/>
              </a:xfrm>
            </p:grpSpPr>
            <p:sp>
              <p:nvSpPr>
                <p:cNvPr id="137268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149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69" name="Line 53"/>
                <p:cNvSpPr>
                  <a:spLocks noChangeShapeType="1"/>
                </p:cNvSpPr>
                <p:nvPr/>
              </p:nvSpPr>
              <p:spPr bwMode="auto">
                <a:xfrm>
                  <a:off x="3586" y="1424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54"/>
              <p:cNvGrpSpPr>
                <a:grpSpLocks/>
              </p:cNvGrpSpPr>
              <p:nvPr/>
            </p:nvGrpSpPr>
            <p:grpSpPr bwMode="auto">
              <a:xfrm>
                <a:off x="3735" y="1635"/>
                <a:ext cx="375" cy="192"/>
                <a:chOff x="3665" y="1728"/>
                <a:chExt cx="375" cy="192"/>
              </a:xfrm>
            </p:grpSpPr>
            <p:sp>
              <p:nvSpPr>
                <p:cNvPr id="137271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5" y="1781"/>
                  <a:ext cx="15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37272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1783"/>
                  <a:ext cx="10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73" name="Line 57"/>
                <p:cNvSpPr>
                  <a:spLocks noChangeShapeType="1"/>
                </p:cNvSpPr>
                <p:nvPr/>
              </p:nvSpPr>
              <p:spPr bwMode="auto">
                <a:xfrm>
                  <a:off x="3814" y="1728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" name="Group 58"/>
            <p:cNvGrpSpPr>
              <a:grpSpLocks/>
            </p:cNvGrpSpPr>
            <p:nvPr/>
          </p:nvGrpSpPr>
          <p:grpSpPr bwMode="auto">
            <a:xfrm>
              <a:off x="414" y="752"/>
              <a:ext cx="2162" cy="1268"/>
              <a:chOff x="414" y="752"/>
              <a:chExt cx="2162" cy="1268"/>
            </a:xfrm>
          </p:grpSpPr>
          <p:sp>
            <p:nvSpPr>
              <p:cNvPr id="13727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2" y="752"/>
                <a:ext cx="1874" cy="21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1.</a:t>
                </a:r>
                <a:r>
                  <a:rPr lang="zh-CN" altLang="en-US" sz="36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恒力的功</a:t>
                </a:r>
              </a:p>
            </p:txBody>
          </p:sp>
          <p:grpSp>
            <p:nvGrpSpPr>
              <p:cNvPr id="17" name="Group 60"/>
              <p:cNvGrpSpPr>
                <a:grpSpLocks/>
              </p:cNvGrpSpPr>
              <p:nvPr/>
            </p:nvGrpSpPr>
            <p:grpSpPr bwMode="auto">
              <a:xfrm>
                <a:off x="985" y="1250"/>
                <a:ext cx="256" cy="263"/>
                <a:chOff x="3548" y="1424"/>
                <a:chExt cx="256" cy="263"/>
              </a:xfrm>
            </p:grpSpPr>
            <p:sp>
              <p:nvSpPr>
                <p:cNvPr id="137277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149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78" name="Line 62"/>
                <p:cNvSpPr>
                  <a:spLocks noChangeShapeType="1"/>
                </p:cNvSpPr>
                <p:nvPr/>
              </p:nvSpPr>
              <p:spPr bwMode="auto">
                <a:xfrm>
                  <a:off x="3586" y="1424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7279" name="Text Box 63"/>
              <p:cNvSpPr txBox="1">
                <a:spLocks noChangeArrowheads="1"/>
              </p:cNvSpPr>
              <p:nvPr/>
            </p:nvSpPr>
            <p:spPr bwMode="auto">
              <a:xfrm>
                <a:off x="414" y="1254"/>
                <a:ext cx="120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恒力</a:t>
                </a:r>
              </a:p>
            </p:txBody>
          </p:sp>
          <p:sp>
            <p:nvSpPr>
              <p:cNvPr id="137280" name="Text Box 64"/>
              <p:cNvSpPr txBox="1">
                <a:spLocks noChangeArrowheads="1"/>
              </p:cNvSpPr>
              <p:nvPr/>
            </p:nvSpPr>
            <p:spPr bwMode="auto">
              <a:xfrm>
                <a:off x="1461" y="1241"/>
                <a:ext cx="111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itchFamily="18" charset="0"/>
                    <a:ea typeface="华文中宋" pitchFamily="2" charset="-122"/>
                  </a:rPr>
                  <a:t>位移</a:t>
                </a:r>
              </a:p>
            </p:txBody>
          </p:sp>
          <p:grpSp>
            <p:nvGrpSpPr>
              <p:cNvPr id="18" name="Group 65"/>
              <p:cNvGrpSpPr>
                <a:grpSpLocks/>
              </p:cNvGrpSpPr>
              <p:nvPr/>
            </p:nvGrpSpPr>
            <p:grpSpPr bwMode="auto">
              <a:xfrm>
                <a:off x="639" y="1815"/>
                <a:ext cx="224" cy="187"/>
                <a:chOff x="642" y="2226"/>
                <a:chExt cx="245" cy="241"/>
              </a:xfrm>
            </p:grpSpPr>
            <p:sp>
              <p:nvSpPr>
                <p:cNvPr id="137282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2" y="227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83" name="Line 67"/>
                <p:cNvSpPr>
                  <a:spLocks noChangeShapeType="1"/>
                </p:cNvSpPr>
                <p:nvPr/>
              </p:nvSpPr>
              <p:spPr bwMode="auto">
                <a:xfrm>
                  <a:off x="669" y="2226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7284" name="Freeform 68"/>
              <p:cNvSpPr>
                <a:spLocks/>
              </p:cNvSpPr>
              <p:nvPr/>
            </p:nvSpPr>
            <p:spPr bwMode="auto">
              <a:xfrm>
                <a:off x="834" y="1663"/>
                <a:ext cx="253" cy="109"/>
              </a:xfrm>
              <a:custGeom>
                <a:avLst/>
                <a:gdLst/>
                <a:ahLst/>
                <a:cxnLst>
                  <a:cxn ang="0">
                    <a:pos x="0" y="77"/>
                  </a:cxn>
                  <a:cxn ang="0">
                    <a:pos x="72" y="0"/>
                  </a:cxn>
                  <a:cxn ang="0">
                    <a:pos x="144" y="78"/>
                  </a:cxn>
                </a:cxnLst>
                <a:rect l="0" t="0" r="r" b="b"/>
                <a:pathLst>
                  <a:path w="144" h="78">
                    <a:moveTo>
                      <a:pt x="0" y="77"/>
                    </a:moveTo>
                    <a:lnTo>
                      <a:pt x="72" y="0"/>
                    </a:lnTo>
                    <a:lnTo>
                      <a:pt x="144" y="78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285" name="Text Box 69"/>
              <p:cNvSpPr txBox="1">
                <a:spLocks noChangeArrowheads="1"/>
              </p:cNvSpPr>
              <p:nvPr/>
            </p:nvSpPr>
            <p:spPr bwMode="auto">
              <a:xfrm>
                <a:off x="1335" y="1732"/>
                <a:ext cx="99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夹角</a:t>
                </a:r>
              </a:p>
            </p:txBody>
          </p:sp>
          <p:sp>
            <p:nvSpPr>
              <p:cNvPr id="137286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7" y="1790"/>
                <a:ext cx="185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1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grpSp>
            <p:nvGrpSpPr>
              <p:cNvPr id="19" name="Group 71"/>
              <p:cNvGrpSpPr>
                <a:grpSpLocks/>
              </p:cNvGrpSpPr>
              <p:nvPr/>
            </p:nvGrpSpPr>
            <p:grpSpPr bwMode="auto">
              <a:xfrm>
                <a:off x="1994" y="1280"/>
                <a:ext cx="375" cy="192"/>
                <a:chOff x="3665" y="1728"/>
                <a:chExt cx="375" cy="192"/>
              </a:xfrm>
            </p:grpSpPr>
            <p:sp>
              <p:nvSpPr>
                <p:cNvPr id="137288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5" y="1781"/>
                  <a:ext cx="15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37289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1783"/>
                  <a:ext cx="10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90" name="Line 74"/>
                <p:cNvSpPr>
                  <a:spLocks noChangeShapeType="1"/>
                </p:cNvSpPr>
                <p:nvPr/>
              </p:nvSpPr>
              <p:spPr bwMode="auto">
                <a:xfrm>
                  <a:off x="3814" y="1728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Group 75"/>
              <p:cNvGrpSpPr>
                <a:grpSpLocks/>
              </p:cNvGrpSpPr>
              <p:nvPr/>
            </p:nvGrpSpPr>
            <p:grpSpPr bwMode="auto">
              <a:xfrm>
                <a:off x="899" y="1796"/>
                <a:ext cx="375" cy="192"/>
                <a:chOff x="3665" y="1728"/>
                <a:chExt cx="375" cy="192"/>
              </a:xfrm>
            </p:grpSpPr>
            <p:sp>
              <p:nvSpPr>
                <p:cNvPr id="137292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5" y="1781"/>
                  <a:ext cx="15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37293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1783"/>
                  <a:ext cx="10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294" name="Line 78"/>
                <p:cNvSpPr>
                  <a:spLocks noChangeShapeType="1"/>
                </p:cNvSpPr>
                <p:nvPr/>
              </p:nvSpPr>
              <p:spPr bwMode="auto">
                <a:xfrm>
                  <a:off x="3814" y="1728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1" name="Group 79"/>
          <p:cNvGrpSpPr>
            <a:grpSpLocks/>
          </p:cNvGrpSpPr>
          <p:nvPr/>
        </p:nvGrpSpPr>
        <p:grpSpPr bwMode="auto">
          <a:xfrm>
            <a:off x="814388" y="5035550"/>
            <a:ext cx="7697787" cy="1089025"/>
            <a:chOff x="513" y="3172"/>
            <a:chExt cx="4849" cy="686"/>
          </a:xfrm>
        </p:grpSpPr>
        <p:sp>
          <p:nvSpPr>
            <p:cNvPr id="137296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964" y="3290"/>
              <a:ext cx="185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1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grpSp>
          <p:nvGrpSpPr>
            <p:cNvPr id="22" name="Group 81"/>
            <p:cNvGrpSpPr>
              <a:grpSpLocks/>
            </p:cNvGrpSpPr>
            <p:nvPr/>
          </p:nvGrpSpPr>
          <p:grpSpPr bwMode="auto">
            <a:xfrm>
              <a:off x="2802" y="3172"/>
              <a:ext cx="670" cy="324"/>
              <a:chOff x="3136" y="3135"/>
              <a:chExt cx="670" cy="324"/>
            </a:xfrm>
          </p:grpSpPr>
          <p:grpSp>
            <p:nvGrpSpPr>
              <p:cNvPr id="23" name="Group 82"/>
              <p:cNvGrpSpPr>
                <a:grpSpLocks/>
              </p:cNvGrpSpPr>
              <p:nvPr/>
            </p:nvGrpSpPr>
            <p:grpSpPr bwMode="auto">
              <a:xfrm>
                <a:off x="3136" y="3272"/>
                <a:ext cx="224" cy="187"/>
                <a:chOff x="642" y="2226"/>
                <a:chExt cx="245" cy="241"/>
              </a:xfrm>
            </p:grpSpPr>
            <p:sp>
              <p:nvSpPr>
                <p:cNvPr id="13729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2" y="227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300" name="Line 84"/>
                <p:cNvSpPr>
                  <a:spLocks noChangeShapeType="1"/>
                </p:cNvSpPr>
                <p:nvPr/>
              </p:nvSpPr>
              <p:spPr bwMode="auto">
                <a:xfrm>
                  <a:off x="669" y="2226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7301" name="Freeform 85"/>
              <p:cNvSpPr>
                <a:spLocks/>
              </p:cNvSpPr>
              <p:nvPr/>
            </p:nvSpPr>
            <p:spPr bwMode="auto">
              <a:xfrm>
                <a:off x="3330" y="3135"/>
                <a:ext cx="238" cy="78"/>
              </a:xfrm>
              <a:custGeom>
                <a:avLst/>
                <a:gdLst/>
                <a:ahLst/>
                <a:cxnLst>
                  <a:cxn ang="0">
                    <a:pos x="0" y="77"/>
                  </a:cxn>
                  <a:cxn ang="0">
                    <a:pos x="72" y="0"/>
                  </a:cxn>
                  <a:cxn ang="0">
                    <a:pos x="144" y="78"/>
                  </a:cxn>
                </a:cxnLst>
                <a:rect l="0" t="0" r="r" b="b"/>
                <a:pathLst>
                  <a:path w="144" h="78">
                    <a:moveTo>
                      <a:pt x="0" y="77"/>
                    </a:moveTo>
                    <a:lnTo>
                      <a:pt x="72" y="0"/>
                    </a:lnTo>
                    <a:lnTo>
                      <a:pt x="144" y="78"/>
                    </a:ln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" name="Group 86"/>
              <p:cNvGrpSpPr>
                <a:grpSpLocks/>
              </p:cNvGrpSpPr>
              <p:nvPr/>
            </p:nvGrpSpPr>
            <p:grpSpPr bwMode="auto">
              <a:xfrm>
                <a:off x="3431" y="3247"/>
                <a:ext cx="375" cy="192"/>
                <a:chOff x="3665" y="1728"/>
                <a:chExt cx="375" cy="192"/>
              </a:xfrm>
            </p:grpSpPr>
            <p:sp>
              <p:nvSpPr>
                <p:cNvPr id="137303" name="WordArt 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5" y="1781"/>
                  <a:ext cx="157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706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37304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9" y="1783"/>
                  <a:ext cx="10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7305" name="Line 89"/>
                <p:cNvSpPr>
                  <a:spLocks noChangeShapeType="1"/>
                </p:cNvSpPr>
                <p:nvPr/>
              </p:nvSpPr>
              <p:spPr bwMode="auto">
                <a:xfrm>
                  <a:off x="3814" y="1728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5" name="Group 90"/>
            <p:cNvGrpSpPr>
              <a:grpSpLocks/>
            </p:cNvGrpSpPr>
            <p:nvPr/>
          </p:nvGrpSpPr>
          <p:grpSpPr bwMode="auto">
            <a:xfrm>
              <a:off x="513" y="3354"/>
              <a:ext cx="143" cy="146"/>
              <a:chOff x="3045" y="1834"/>
              <a:chExt cx="101" cy="101"/>
            </a:xfrm>
          </p:grpSpPr>
          <p:sp>
            <p:nvSpPr>
              <p:cNvPr id="137307" name="Oval 91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308" name="Oval 92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" name="Group 93"/>
            <p:cNvGrpSpPr>
              <a:grpSpLocks/>
            </p:cNvGrpSpPr>
            <p:nvPr/>
          </p:nvGrpSpPr>
          <p:grpSpPr bwMode="auto">
            <a:xfrm>
              <a:off x="516" y="3706"/>
              <a:ext cx="143" cy="146"/>
              <a:chOff x="3045" y="1834"/>
              <a:chExt cx="101" cy="101"/>
            </a:xfrm>
          </p:grpSpPr>
          <p:sp>
            <p:nvSpPr>
              <p:cNvPr id="137310" name="Oval 94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311" name="Oval 95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7312" name="WordArt 96"/>
            <p:cNvSpPr>
              <a:spLocks noChangeArrowheads="1" noChangeShapeType="1" noTextEdit="1"/>
            </p:cNvSpPr>
            <p:nvPr/>
          </p:nvSpPr>
          <p:spPr bwMode="auto">
            <a:xfrm>
              <a:off x="758" y="3323"/>
              <a:ext cx="1964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功是标量，其正、负或零由</a:t>
              </a:r>
            </a:p>
          </p:txBody>
        </p:sp>
        <p:sp>
          <p:nvSpPr>
            <p:cNvPr id="137313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3543" y="3312"/>
              <a:ext cx="378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夹角</a:t>
              </a:r>
            </a:p>
          </p:txBody>
        </p:sp>
        <p:sp>
          <p:nvSpPr>
            <p:cNvPr id="137314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4191" y="3319"/>
              <a:ext cx="478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决定。</a:t>
              </a:r>
            </a:p>
          </p:txBody>
        </p:sp>
        <p:sp>
          <p:nvSpPr>
            <p:cNvPr id="13731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766" y="3682"/>
              <a:ext cx="4596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功是相对量，与</a:t>
              </a:r>
              <a:r>
                <a:rPr lang="zh-CN" altLang="en-US" sz="3600" b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参考系</a:t>
              </a:r>
              <a:r>
                <a: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选择有关（因不同参考系，位移不同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207963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6592888"/>
            <a:ext cx="9144000" cy="265112"/>
          </a:xfrm>
          <a:prstGeom prst="rect">
            <a:avLst/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88100" y="301625"/>
            <a:ext cx="2435225" cy="2206625"/>
            <a:chOff x="4076" y="190"/>
            <a:chExt cx="1482" cy="139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502" y="1450"/>
              <a:ext cx="288" cy="35"/>
              <a:chOff x="1739" y="2605"/>
              <a:chExt cx="324" cy="46"/>
            </a:xfrm>
          </p:grpSpPr>
          <p:sp>
            <p:nvSpPr>
              <p:cNvPr id="38018" name="Oval 6"/>
              <p:cNvSpPr>
                <a:spLocks noChangeArrowheads="1"/>
              </p:cNvSpPr>
              <p:nvPr/>
            </p:nvSpPr>
            <p:spPr bwMode="auto">
              <a:xfrm rot="5400000">
                <a:off x="2003" y="259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9" name="Oval 7"/>
              <p:cNvSpPr>
                <a:spLocks noChangeArrowheads="1"/>
              </p:cNvSpPr>
              <p:nvPr/>
            </p:nvSpPr>
            <p:spPr bwMode="auto">
              <a:xfrm rot="5400000">
                <a:off x="1921" y="2587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20" name="Oval 8"/>
              <p:cNvSpPr>
                <a:spLocks noChangeArrowheads="1"/>
              </p:cNvSpPr>
              <p:nvPr/>
            </p:nvSpPr>
            <p:spPr bwMode="auto">
              <a:xfrm rot="5400000">
                <a:off x="1838" y="2591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21" name="Oval 9"/>
              <p:cNvSpPr>
                <a:spLocks noChangeArrowheads="1"/>
              </p:cNvSpPr>
              <p:nvPr/>
            </p:nvSpPr>
            <p:spPr bwMode="auto">
              <a:xfrm rot="5400000">
                <a:off x="1757" y="258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4303" y="576"/>
              <a:ext cx="41" cy="907"/>
              <a:chOff x="1581" y="1458"/>
              <a:chExt cx="47" cy="1190"/>
            </a:xfrm>
          </p:grpSpPr>
          <p:sp>
            <p:nvSpPr>
              <p:cNvPr id="38003" name="Oval 11"/>
              <p:cNvSpPr>
                <a:spLocks noChangeArrowheads="1"/>
              </p:cNvSpPr>
              <p:nvPr/>
            </p:nvSpPr>
            <p:spPr bwMode="auto">
              <a:xfrm>
                <a:off x="1582" y="1458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4" name="Oval 12"/>
              <p:cNvSpPr>
                <a:spLocks noChangeArrowheads="1"/>
              </p:cNvSpPr>
              <p:nvPr/>
            </p:nvSpPr>
            <p:spPr bwMode="auto">
              <a:xfrm>
                <a:off x="1585" y="153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5" name="Oval 13"/>
              <p:cNvSpPr>
                <a:spLocks noChangeArrowheads="1"/>
              </p:cNvSpPr>
              <p:nvPr/>
            </p:nvSpPr>
            <p:spPr bwMode="auto">
              <a:xfrm>
                <a:off x="1582" y="1613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6" name="Oval 14"/>
              <p:cNvSpPr>
                <a:spLocks noChangeArrowheads="1"/>
              </p:cNvSpPr>
              <p:nvPr/>
            </p:nvSpPr>
            <p:spPr bwMode="auto">
              <a:xfrm>
                <a:off x="1586" y="169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7" name="Oval 15"/>
              <p:cNvSpPr>
                <a:spLocks noChangeArrowheads="1"/>
              </p:cNvSpPr>
              <p:nvPr/>
            </p:nvSpPr>
            <p:spPr bwMode="auto">
              <a:xfrm>
                <a:off x="1582" y="177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8" name="Oval 16"/>
              <p:cNvSpPr>
                <a:spLocks noChangeArrowheads="1"/>
              </p:cNvSpPr>
              <p:nvPr/>
            </p:nvSpPr>
            <p:spPr bwMode="auto">
              <a:xfrm>
                <a:off x="1581" y="185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9" name="Oval 17"/>
              <p:cNvSpPr>
                <a:spLocks noChangeArrowheads="1"/>
              </p:cNvSpPr>
              <p:nvPr/>
            </p:nvSpPr>
            <p:spPr bwMode="auto">
              <a:xfrm>
                <a:off x="1584" y="192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0" name="Oval 18"/>
              <p:cNvSpPr>
                <a:spLocks noChangeArrowheads="1"/>
              </p:cNvSpPr>
              <p:nvPr/>
            </p:nvSpPr>
            <p:spPr bwMode="auto">
              <a:xfrm>
                <a:off x="1581" y="200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1" name="Oval 19"/>
              <p:cNvSpPr>
                <a:spLocks noChangeArrowheads="1"/>
              </p:cNvSpPr>
              <p:nvPr/>
            </p:nvSpPr>
            <p:spPr bwMode="auto">
              <a:xfrm>
                <a:off x="1586" y="2092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2" name="Oval 20"/>
              <p:cNvSpPr>
                <a:spLocks noChangeArrowheads="1"/>
              </p:cNvSpPr>
              <p:nvPr/>
            </p:nvSpPr>
            <p:spPr bwMode="auto">
              <a:xfrm>
                <a:off x="1581" y="2173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3" name="Oval 21"/>
              <p:cNvSpPr>
                <a:spLocks noChangeArrowheads="1"/>
              </p:cNvSpPr>
              <p:nvPr/>
            </p:nvSpPr>
            <p:spPr bwMode="auto">
              <a:xfrm>
                <a:off x="1582" y="225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4" name="Oval 22"/>
              <p:cNvSpPr>
                <a:spLocks noChangeArrowheads="1"/>
              </p:cNvSpPr>
              <p:nvPr/>
            </p:nvSpPr>
            <p:spPr bwMode="auto">
              <a:xfrm>
                <a:off x="1585" y="232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5" name="Oval 23"/>
              <p:cNvSpPr>
                <a:spLocks noChangeArrowheads="1"/>
              </p:cNvSpPr>
              <p:nvPr/>
            </p:nvSpPr>
            <p:spPr bwMode="auto">
              <a:xfrm>
                <a:off x="1582" y="240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6" name="Oval 24"/>
              <p:cNvSpPr>
                <a:spLocks noChangeArrowheads="1"/>
              </p:cNvSpPr>
              <p:nvPr/>
            </p:nvSpPr>
            <p:spPr bwMode="auto">
              <a:xfrm>
                <a:off x="1586" y="248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17" name="Oval 25"/>
              <p:cNvSpPr>
                <a:spLocks noChangeArrowheads="1"/>
              </p:cNvSpPr>
              <p:nvPr/>
            </p:nvSpPr>
            <p:spPr bwMode="auto">
              <a:xfrm>
                <a:off x="1582" y="257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62" name="Line 26"/>
            <p:cNvSpPr>
              <a:spLocks noChangeShapeType="1"/>
            </p:cNvSpPr>
            <p:nvPr/>
          </p:nvSpPr>
          <p:spPr bwMode="auto">
            <a:xfrm flipV="1">
              <a:off x="4772" y="584"/>
              <a:ext cx="3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4168" y="190"/>
              <a:ext cx="294" cy="146"/>
              <a:chOff x="1429" y="951"/>
              <a:chExt cx="331" cy="192"/>
            </a:xfrm>
          </p:grpSpPr>
          <p:sp>
            <p:nvSpPr>
              <p:cNvPr id="38000" name="Oval 28"/>
              <p:cNvSpPr>
                <a:spLocks noChangeArrowheads="1"/>
              </p:cNvSpPr>
              <p:nvPr/>
            </p:nvSpPr>
            <p:spPr bwMode="auto">
              <a:xfrm>
                <a:off x="1586" y="1065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1" name="Rectangle 29" descr="浅色上对角线"/>
              <p:cNvSpPr>
                <a:spLocks noChangeArrowheads="1"/>
              </p:cNvSpPr>
              <p:nvPr/>
            </p:nvSpPr>
            <p:spPr bwMode="auto">
              <a:xfrm>
                <a:off x="1434" y="1000"/>
                <a:ext cx="326" cy="56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002" name="Rectangle 30"/>
              <p:cNvSpPr>
                <a:spLocks noChangeArrowheads="1"/>
              </p:cNvSpPr>
              <p:nvPr/>
            </p:nvSpPr>
            <p:spPr bwMode="auto">
              <a:xfrm>
                <a:off x="1429" y="951"/>
                <a:ext cx="326" cy="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4076" y="1486"/>
              <a:ext cx="1482" cy="94"/>
              <a:chOff x="1326" y="2652"/>
              <a:chExt cx="1417" cy="135"/>
            </a:xfrm>
          </p:grpSpPr>
          <p:sp>
            <p:nvSpPr>
              <p:cNvPr id="37998" name="Rectangle 32" descr="浅色上对角线"/>
              <p:cNvSpPr>
                <a:spLocks noChangeArrowheads="1"/>
              </p:cNvSpPr>
              <p:nvPr/>
            </p:nvSpPr>
            <p:spPr bwMode="auto">
              <a:xfrm>
                <a:off x="1326" y="2652"/>
                <a:ext cx="1413" cy="119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9" name="Rectangle 33"/>
              <p:cNvSpPr>
                <a:spLocks noChangeArrowheads="1"/>
              </p:cNvSpPr>
              <p:nvPr/>
            </p:nvSpPr>
            <p:spPr bwMode="auto">
              <a:xfrm>
                <a:off x="1330" y="2744"/>
                <a:ext cx="1413" cy="4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4609" y="572"/>
              <a:ext cx="41" cy="906"/>
              <a:chOff x="1581" y="1458"/>
              <a:chExt cx="47" cy="1190"/>
            </a:xfrm>
          </p:grpSpPr>
          <p:sp>
            <p:nvSpPr>
              <p:cNvPr id="37983" name="Oval 35"/>
              <p:cNvSpPr>
                <a:spLocks noChangeArrowheads="1"/>
              </p:cNvSpPr>
              <p:nvPr/>
            </p:nvSpPr>
            <p:spPr bwMode="auto">
              <a:xfrm>
                <a:off x="1582" y="1458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4" name="Oval 36"/>
              <p:cNvSpPr>
                <a:spLocks noChangeArrowheads="1"/>
              </p:cNvSpPr>
              <p:nvPr/>
            </p:nvSpPr>
            <p:spPr bwMode="auto">
              <a:xfrm>
                <a:off x="1585" y="153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5" name="Oval 37"/>
              <p:cNvSpPr>
                <a:spLocks noChangeArrowheads="1"/>
              </p:cNvSpPr>
              <p:nvPr/>
            </p:nvSpPr>
            <p:spPr bwMode="auto">
              <a:xfrm>
                <a:off x="1582" y="1613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6" name="Oval 38"/>
              <p:cNvSpPr>
                <a:spLocks noChangeArrowheads="1"/>
              </p:cNvSpPr>
              <p:nvPr/>
            </p:nvSpPr>
            <p:spPr bwMode="auto">
              <a:xfrm>
                <a:off x="1586" y="169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7" name="Oval 39"/>
              <p:cNvSpPr>
                <a:spLocks noChangeArrowheads="1"/>
              </p:cNvSpPr>
              <p:nvPr/>
            </p:nvSpPr>
            <p:spPr bwMode="auto">
              <a:xfrm>
                <a:off x="1582" y="177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8" name="Oval 40"/>
              <p:cNvSpPr>
                <a:spLocks noChangeArrowheads="1"/>
              </p:cNvSpPr>
              <p:nvPr/>
            </p:nvSpPr>
            <p:spPr bwMode="auto">
              <a:xfrm>
                <a:off x="1581" y="185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9" name="Oval 41"/>
              <p:cNvSpPr>
                <a:spLocks noChangeArrowheads="1"/>
              </p:cNvSpPr>
              <p:nvPr/>
            </p:nvSpPr>
            <p:spPr bwMode="auto">
              <a:xfrm>
                <a:off x="1584" y="192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0" name="Oval 42"/>
              <p:cNvSpPr>
                <a:spLocks noChangeArrowheads="1"/>
              </p:cNvSpPr>
              <p:nvPr/>
            </p:nvSpPr>
            <p:spPr bwMode="auto">
              <a:xfrm>
                <a:off x="1581" y="200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1" name="Oval 43"/>
              <p:cNvSpPr>
                <a:spLocks noChangeArrowheads="1"/>
              </p:cNvSpPr>
              <p:nvPr/>
            </p:nvSpPr>
            <p:spPr bwMode="auto">
              <a:xfrm>
                <a:off x="1586" y="2092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2" name="Oval 44"/>
              <p:cNvSpPr>
                <a:spLocks noChangeArrowheads="1"/>
              </p:cNvSpPr>
              <p:nvPr/>
            </p:nvSpPr>
            <p:spPr bwMode="auto">
              <a:xfrm>
                <a:off x="1581" y="2173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3" name="Oval 45"/>
              <p:cNvSpPr>
                <a:spLocks noChangeArrowheads="1"/>
              </p:cNvSpPr>
              <p:nvPr/>
            </p:nvSpPr>
            <p:spPr bwMode="auto">
              <a:xfrm>
                <a:off x="1582" y="2251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4" name="Oval 46"/>
              <p:cNvSpPr>
                <a:spLocks noChangeArrowheads="1"/>
              </p:cNvSpPr>
              <p:nvPr/>
            </p:nvSpPr>
            <p:spPr bwMode="auto">
              <a:xfrm>
                <a:off x="1585" y="2324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5" name="Oval 47"/>
              <p:cNvSpPr>
                <a:spLocks noChangeArrowheads="1"/>
              </p:cNvSpPr>
              <p:nvPr/>
            </p:nvSpPr>
            <p:spPr bwMode="auto">
              <a:xfrm>
                <a:off x="1582" y="2406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6" name="Oval 48"/>
              <p:cNvSpPr>
                <a:spLocks noChangeArrowheads="1"/>
              </p:cNvSpPr>
              <p:nvPr/>
            </p:nvSpPr>
            <p:spPr bwMode="auto">
              <a:xfrm>
                <a:off x="1586" y="2489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97" name="Oval 49"/>
              <p:cNvSpPr>
                <a:spLocks noChangeArrowheads="1"/>
              </p:cNvSpPr>
              <p:nvPr/>
            </p:nvSpPr>
            <p:spPr bwMode="auto">
              <a:xfrm>
                <a:off x="1582" y="257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50"/>
            <p:cNvGrpSpPr>
              <a:grpSpLocks/>
            </p:cNvGrpSpPr>
            <p:nvPr/>
          </p:nvGrpSpPr>
          <p:grpSpPr bwMode="auto">
            <a:xfrm rot="5400000" flipH="1">
              <a:off x="4198" y="432"/>
              <a:ext cx="247" cy="41"/>
              <a:chOff x="1739" y="2605"/>
              <a:chExt cx="324" cy="46"/>
            </a:xfrm>
          </p:grpSpPr>
          <p:sp>
            <p:nvSpPr>
              <p:cNvPr id="37979" name="Oval 51"/>
              <p:cNvSpPr>
                <a:spLocks noChangeArrowheads="1"/>
              </p:cNvSpPr>
              <p:nvPr/>
            </p:nvSpPr>
            <p:spPr bwMode="auto">
              <a:xfrm rot="5400000">
                <a:off x="2003" y="2590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0" name="Oval 52"/>
              <p:cNvSpPr>
                <a:spLocks noChangeArrowheads="1"/>
              </p:cNvSpPr>
              <p:nvPr/>
            </p:nvSpPr>
            <p:spPr bwMode="auto">
              <a:xfrm rot="5400000">
                <a:off x="1921" y="2587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1" name="Oval 53"/>
              <p:cNvSpPr>
                <a:spLocks noChangeArrowheads="1"/>
              </p:cNvSpPr>
              <p:nvPr/>
            </p:nvSpPr>
            <p:spPr bwMode="auto">
              <a:xfrm rot="5400000">
                <a:off x="1838" y="2591"/>
                <a:ext cx="42" cy="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82" name="Oval 54"/>
              <p:cNvSpPr>
                <a:spLocks noChangeArrowheads="1"/>
              </p:cNvSpPr>
              <p:nvPr/>
            </p:nvSpPr>
            <p:spPr bwMode="auto">
              <a:xfrm rot="5400000">
                <a:off x="1757" y="2587"/>
                <a:ext cx="42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67" name="Line 55"/>
            <p:cNvSpPr>
              <a:spLocks noChangeShapeType="1"/>
            </p:cNvSpPr>
            <p:nvPr/>
          </p:nvSpPr>
          <p:spPr bwMode="auto">
            <a:xfrm>
              <a:off x="4588" y="268"/>
              <a:ext cx="8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8" name="Line 56"/>
            <p:cNvSpPr>
              <a:spLocks noChangeShapeType="1"/>
            </p:cNvSpPr>
            <p:nvPr/>
          </p:nvSpPr>
          <p:spPr bwMode="auto">
            <a:xfrm>
              <a:off x="4993" y="1154"/>
              <a:ext cx="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69" name="Line 57"/>
            <p:cNvSpPr>
              <a:spLocks noChangeShapeType="1"/>
            </p:cNvSpPr>
            <p:nvPr/>
          </p:nvSpPr>
          <p:spPr bwMode="auto">
            <a:xfrm>
              <a:off x="4990" y="479"/>
              <a:ext cx="1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0" name="Line 58"/>
            <p:cNvSpPr>
              <a:spLocks noChangeShapeType="1"/>
            </p:cNvSpPr>
            <p:nvPr/>
          </p:nvSpPr>
          <p:spPr bwMode="auto">
            <a:xfrm flipV="1">
              <a:off x="4985" y="591"/>
              <a:ext cx="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1" name="Line 59"/>
            <p:cNvSpPr>
              <a:spLocks noChangeShapeType="1"/>
            </p:cNvSpPr>
            <p:nvPr/>
          </p:nvSpPr>
          <p:spPr bwMode="auto">
            <a:xfrm>
              <a:off x="5308" y="1018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2" name="Line 60"/>
            <p:cNvSpPr>
              <a:spLocks noChangeShapeType="1"/>
            </p:cNvSpPr>
            <p:nvPr/>
          </p:nvSpPr>
          <p:spPr bwMode="auto">
            <a:xfrm flipH="1" flipV="1">
              <a:off x="4985" y="265"/>
              <a:ext cx="8" cy="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3" name="Line 61"/>
            <p:cNvSpPr>
              <a:spLocks noChangeShapeType="1"/>
            </p:cNvSpPr>
            <p:nvPr/>
          </p:nvSpPr>
          <p:spPr bwMode="auto">
            <a:xfrm flipV="1">
              <a:off x="5304" y="277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4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838" y="974"/>
              <a:ext cx="115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75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5103" y="969"/>
              <a:ext cx="67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76" name="Line 64"/>
            <p:cNvSpPr>
              <a:spLocks noChangeShapeType="1"/>
            </p:cNvSpPr>
            <p:nvPr/>
          </p:nvSpPr>
          <p:spPr bwMode="auto">
            <a:xfrm>
              <a:off x="4975" y="103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7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4828" y="370"/>
              <a:ext cx="67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78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5258" y="838"/>
              <a:ext cx="115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0" y="377825"/>
            <a:ext cx="6021388" cy="1566863"/>
            <a:chOff x="0" y="238"/>
            <a:chExt cx="3793" cy="987"/>
          </a:xfrm>
        </p:grpSpPr>
        <p:grpSp>
          <p:nvGrpSpPr>
            <p:cNvPr id="10" name="Group 68"/>
            <p:cNvGrpSpPr>
              <a:grpSpLocks/>
            </p:cNvGrpSpPr>
            <p:nvPr/>
          </p:nvGrpSpPr>
          <p:grpSpPr bwMode="auto">
            <a:xfrm>
              <a:off x="188" y="238"/>
              <a:ext cx="619" cy="368"/>
              <a:chOff x="396" y="441"/>
              <a:chExt cx="619" cy="368"/>
            </a:xfrm>
          </p:grpSpPr>
          <p:sp>
            <p:nvSpPr>
              <p:cNvPr id="37958" name="Oval 69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59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3.7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3794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963" y="255"/>
              <a:ext cx="565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37950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1696" y="270"/>
              <a:ext cx="1521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柔软链条，质量为</a:t>
              </a:r>
            </a:p>
          </p:txBody>
        </p:sp>
        <p:sp>
          <p:nvSpPr>
            <p:cNvPr id="37951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3290" y="300"/>
              <a:ext cx="175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52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952" y="602"/>
              <a:ext cx="2602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长为   ，上端悬挂，下端触地</a:t>
              </a:r>
            </a:p>
          </p:txBody>
        </p:sp>
        <p:sp>
          <p:nvSpPr>
            <p:cNvPr id="3795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374" y="630"/>
              <a:ext cx="99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5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661" y="902"/>
              <a:ext cx="199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3795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1023" y="912"/>
              <a:ext cx="2236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自由下落   时，对地作用力</a:t>
              </a:r>
            </a:p>
          </p:txBody>
        </p:sp>
        <p:sp>
          <p:nvSpPr>
            <p:cNvPr id="37956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827" y="929"/>
              <a:ext cx="77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957" name="Rectangle 79"/>
            <p:cNvSpPr>
              <a:spLocks noChangeArrowheads="1"/>
            </p:cNvSpPr>
            <p:nvPr/>
          </p:nvSpPr>
          <p:spPr bwMode="auto">
            <a:xfrm>
              <a:off x="0" y="1170"/>
              <a:ext cx="3793" cy="5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组合 28"/>
          <p:cNvGrpSpPr>
            <a:grpSpLocks/>
          </p:cNvGrpSpPr>
          <p:nvPr/>
        </p:nvGrpSpPr>
        <p:grpSpPr bwMode="auto">
          <a:xfrm>
            <a:off x="496888" y="3405189"/>
            <a:ext cx="3497262" cy="719137"/>
            <a:chOff x="692797" y="3405322"/>
            <a:chExt cx="3498458" cy="727894"/>
          </a:xfrm>
        </p:grpSpPr>
        <p:sp>
          <p:nvSpPr>
            <p:cNvPr id="37944" name="Line 182"/>
            <p:cNvSpPr>
              <a:spLocks noChangeShapeType="1"/>
            </p:cNvSpPr>
            <p:nvPr/>
          </p:nvSpPr>
          <p:spPr bwMode="auto">
            <a:xfrm>
              <a:off x="4189667" y="3616533"/>
              <a:ext cx="1588" cy="339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692797" y="3616533"/>
              <a:ext cx="1091198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+mn-ea"/>
                  <a:ea typeface="+mn-ea"/>
                  <a:cs typeface="+mn-ea"/>
                </a:rPr>
                <a:t>总动量为</a:t>
              </a:r>
            </a:p>
          </p:txBody>
        </p:sp>
        <p:graphicFrame>
          <p:nvGraphicFramePr>
            <p:cNvPr id="37946" name="对象 5"/>
            <p:cNvGraphicFramePr>
              <a:graphicFrameLocks noChangeAspect="1"/>
            </p:cNvGraphicFramePr>
            <p:nvPr/>
          </p:nvGraphicFramePr>
          <p:xfrm>
            <a:off x="1994992" y="3405322"/>
            <a:ext cx="1877067" cy="727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22" name="Equation" r:id="rId4" imgW="2654280" imgH="1028520" progId="Equation.DSMT4">
                    <p:embed/>
                  </p:oleObj>
                </mc:Choice>
                <mc:Fallback>
                  <p:oleObj name="Equation" r:id="rId4" imgW="2654280" imgH="102852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992" y="3405322"/>
                          <a:ext cx="1877067" cy="7278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29"/>
          <p:cNvGrpSpPr>
            <a:grpSpLocks/>
          </p:cNvGrpSpPr>
          <p:nvPr/>
        </p:nvGrpSpPr>
        <p:grpSpPr bwMode="auto">
          <a:xfrm>
            <a:off x="4618038" y="3597275"/>
            <a:ext cx="3892550" cy="342900"/>
            <a:chOff x="4857551" y="3535188"/>
            <a:chExt cx="3892953" cy="342049"/>
          </a:xfrm>
        </p:grpSpPr>
        <p:sp>
          <p:nvSpPr>
            <p:cNvPr id="37939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4857551" y="3564146"/>
              <a:ext cx="3721497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又链条受： 重力             支撑力    </a:t>
              </a:r>
            </a:p>
          </p:txBody>
        </p:sp>
        <p:graphicFrame>
          <p:nvGraphicFramePr>
            <p:cNvPr id="37940" name="对象 10"/>
            <p:cNvGraphicFramePr>
              <a:graphicFrameLocks noChangeAspect="1"/>
            </p:cNvGraphicFramePr>
            <p:nvPr/>
          </p:nvGraphicFramePr>
          <p:xfrm>
            <a:off x="6616362" y="3596670"/>
            <a:ext cx="483736" cy="280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23" name="Equation" r:id="rId6" imgW="634725" imgH="368140" progId="Equation.DSMT4">
                    <p:embed/>
                  </p:oleObj>
                </mc:Choice>
                <mc:Fallback>
                  <p:oleObj name="Equation" r:id="rId6" imgW="634725" imgH="36814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362" y="3596670"/>
                          <a:ext cx="483736" cy="280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1" name="对象 11"/>
            <p:cNvGraphicFramePr>
              <a:graphicFrameLocks noChangeAspect="1"/>
            </p:cNvGraphicFramePr>
            <p:nvPr/>
          </p:nvGraphicFramePr>
          <p:xfrm>
            <a:off x="8333853" y="3604049"/>
            <a:ext cx="280762" cy="200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24" name="Equation" r:id="rId8" imgW="533169" imgH="380835" progId="Equation.DSMT4">
                    <p:embed/>
                  </p:oleObj>
                </mc:Choice>
                <mc:Fallback>
                  <p:oleObj name="Equation" r:id="rId8" imgW="533169" imgH="380835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3853" y="3604049"/>
                          <a:ext cx="280762" cy="200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2" name="Line 182"/>
            <p:cNvSpPr>
              <a:spLocks noChangeShapeType="1"/>
            </p:cNvSpPr>
            <p:nvPr/>
          </p:nvSpPr>
          <p:spPr bwMode="auto">
            <a:xfrm>
              <a:off x="7316702" y="3535188"/>
              <a:ext cx="1588" cy="339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3" name="Line 182"/>
            <p:cNvSpPr>
              <a:spLocks noChangeShapeType="1"/>
            </p:cNvSpPr>
            <p:nvPr/>
          </p:nvSpPr>
          <p:spPr bwMode="auto">
            <a:xfrm>
              <a:off x="8748916" y="3537512"/>
              <a:ext cx="1588" cy="339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组合 30"/>
          <p:cNvGrpSpPr>
            <a:grpSpLocks/>
          </p:cNvGrpSpPr>
          <p:nvPr/>
        </p:nvGrpSpPr>
        <p:grpSpPr bwMode="auto">
          <a:xfrm>
            <a:off x="720725" y="2633663"/>
            <a:ext cx="3365500" cy="793750"/>
            <a:chOff x="720865" y="2632874"/>
            <a:chExt cx="3364959" cy="794563"/>
          </a:xfrm>
        </p:grpSpPr>
        <p:graphicFrame>
          <p:nvGraphicFramePr>
            <p:cNvPr id="37933" name="对象 1"/>
            <p:cNvGraphicFramePr>
              <a:graphicFrameLocks noChangeAspect="1"/>
            </p:cNvGraphicFramePr>
            <p:nvPr/>
          </p:nvGraphicFramePr>
          <p:xfrm>
            <a:off x="720865" y="2632874"/>
            <a:ext cx="1177131" cy="79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25" name="Equation" r:id="rId10" imgW="1524000" imgH="1028700" progId="Equation.DSMT4">
                    <p:embed/>
                  </p:oleObj>
                </mc:Choice>
                <mc:Fallback>
                  <p:oleObj name="Equation" r:id="rId10" imgW="1524000" imgH="10287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65" y="2632874"/>
                          <a:ext cx="1177131" cy="794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组合 4"/>
            <p:cNvGrpSpPr>
              <a:grpSpLocks/>
            </p:cNvGrpSpPr>
            <p:nvPr/>
          </p:nvGrpSpPr>
          <p:grpSpPr bwMode="auto">
            <a:xfrm>
              <a:off x="2338388" y="2886488"/>
              <a:ext cx="935735" cy="354362"/>
              <a:chOff x="4364560" y="4470680"/>
              <a:chExt cx="1090751" cy="419100"/>
            </a:xfrm>
          </p:grpSpPr>
          <p:graphicFrame>
            <p:nvGraphicFramePr>
              <p:cNvPr id="37937" name="对象 2"/>
              <p:cNvGraphicFramePr>
                <a:graphicFrameLocks noChangeAspect="1"/>
              </p:cNvGraphicFramePr>
              <p:nvPr/>
            </p:nvGraphicFramePr>
            <p:xfrm>
              <a:off x="4364560" y="4523143"/>
              <a:ext cx="6223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26" name="Equation" r:id="rId12" imgW="622030" imgH="279279" progId="Equation.DSMT4">
                      <p:embed/>
                    </p:oleObj>
                  </mc:Choice>
                  <mc:Fallback>
                    <p:oleObj name="Equation" r:id="rId12" imgW="622030" imgH="279279" progId="Equation.DSMT4">
                      <p:embed/>
                      <p:pic>
                        <p:nvPicPr>
                          <p:cNvPr id="0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560" y="4523143"/>
                            <a:ext cx="622300" cy="279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8" name="对象 3"/>
              <p:cNvGraphicFramePr>
                <a:graphicFrameLocks noChangeAspect="1"/>
              </p:cNvGraphicFramePr>
              <p:nvPr/>
            </p:nvGraphicFramePr>
            <p:xfrm>
              <a:off x="5010811" y="4470680"/>
              <a:ext cx="444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27" name="Equation" r:id="rId14" imgW="444307" imgH="418918" progId="Equation.DSMT4">
                      <p:embed/>
                    </p:oleObj>
                  </mc:Choice>
                  <mc:Fallback>
                    <p:oleObj name="Equation" r:id="rId14" imgW="444307" imgH="418918" progId="Equation.DSMT4">
                      <p:embed/>
                      <p:pic>
                        <p:nvPicPr>
                          <p:cNvPr id="0" name="对象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0811" y="4470680"/>
                            <a:ext cx="444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3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3398837" y="2886488"/>
              <a:ext cx="479595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方向</a:t>
              </a:r>
            </a:p>
          </p:txBody>
        </p:sp>
        <p:sp>
          <p:nvSpPr>
            <p:cNvPr id="37936" name="Line 182"/>
            <p:cNvSpPr>
              <a:spLocks noChangeShapeType="1"/>
            </p:cNvSpPr>
            <p:nvPr/>
          </p:nvSpPr>
          <p:spPr bwMode="auto">
            <a:xfrm>
              <a:off x="4084236" y="2860294"/>
              <a:ext cx="1588" cy="339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组合 258"/>
          <p:cNvGrpSpPr>
            <a:grpSpLocks/>
          </p:cNvGrpSpPr>
          <p:nvPr/>
        </p:nvGrpSpPr>
        <p:grpSpPr bwMode="auto">
          <a:xfrm>
            <a:off x="496888" y="4270375"/>
            <a:ext cx="6919912" cy="1195388"/>
            <a:chOff x="496888" y="4270159"/>
            <a:chExt cx="6919912" cy="1195604"/>
          </a:xfrm>
        </p:grpSpPr>
        <p:sp>
          <p:nvSpPr>
            <p:cNvPr id="37925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503739" y="4270159"/>
              <a:ext cx="3562234" cy="2804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以向下为正方向，由动量定理，得</a:t>
              </a:r>
            </a:p>
          </p:txBody>
        </p:sp>
        <p:graphicFrame>
          <p:nvGraphicFramePr>
            <p:cNvPr id="37926" name="对象 13"/>
            <p:cNvGraphicFramePr>
              <a:graphicFrameLocks noChangeAspect="1"/>
            </p:cNvGraphicFramePr>
            <p:nvPr/>
          </p:nvGraphicFramePr>
          <p:xfrm>
            <a:off x="1431391" y="4722915"/>
            <a:ext cx="597968" cy="691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28" name="Equation" r:id="rId16" imgW="889000" imgH="1028700" progId="Equation.DSMT4">
                    <p:embed/>
                  </p:oleObj>
                </mc:Choice>
                <mc:Fallback>
                  <p:oleObj name="Equation" r:id="rId16" imgW="889000" imgH="10287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391" y="4722915"/>
                          <a:ext cx="597968" cy="6919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7" name="对象 14"/>
            <p:cNvGraphicFramePr>
              <a:graphicFrameLocks noChangeAspect="1"/>
            </p:cNvGraphicFramePr>
            <p:nvPr/>
          </p:nvGraphicFramePr>
          <p:xfrm>
            <a:off x="2152650" y="4681538"/>
            <a:ext cx="21018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29" name="Equation" r:id="rId18" imgW="3263900" imgH="1219200" progId="Equation.DSMT4">
                    <p:embed/>
                  </p:oleObj>
                </mc:Choice>
                <mc:Fallback>
                  <p:oleObj name="Equation" r:id="rId18" imgW="3263900" imgH="1219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650" y="4681538"/>
                          <a:ext cx="2101850" cy="784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8" name="对象 15"/>
            <p:cNvGraphicFramePr>
              <a:graphicFrameLocks noChangeAspect="1"/>
            </p:cNvGraphicFramePr>
            <p:nvPr/>
          </p:nvGraphicFramePr>
          <p:xfrm>
            <a:off x="3965856" y="5003563"/>
            <a:ext cx="173268" cy="18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30" name="Equation" r:id="rId20" imgW="266584" imgH="279279" progId="Equation.DSMT4">
                    <p:embed/>
                  </p:oleObj>
                </mc:Choice>
                <mc:Fallback>
                  <p:oleObj name="Equation" r:id="rId20" imgW="266584" imgH="279279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856" y="5003563"/>
                          <a:ext cx="173268" cy="181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组合 22"/>
            <p:cNvGrpSpPr>
              <a:grpSpLocks/>
            </p:cNvGrpSpPr>
            <p:nvPr/>
          </p:nvGrpSpPr>
          <p:grpSpPr bwMode="auto">
            <a:xfrm>
              <a:off x="4208463" y="4660899"/>
              <a:ext cx="3208337" cy="771525"/>
              <a:chOff x="4179722" y="5156382"/>
              <a:chExt cx="4304287" cy="1141769"/>
            </a:xfrm>
          </p:grpSpPr>
          <p:graphicFrame>
            <p:nvGraphicFramePr>
              <p:cNvPr id="37931" name="对象 19"/>
              <p:cNvGraphicFramePr>
                <a:graphicFrameLocks noChangeAspect="1"/>
              </p:cNvGraphicFramePr>
              <p:nvPr/>
            </p:nvGraphicFramePr>
            <p:xfrm>
              <a:off x="4179722" y="5156382"/>
              <a:ext cx="4304287" cy="11417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31" name="Equation" r:id="rId22" imgW="4305300" imgH="1143000" progId="Equation.DSMT4">
                      <p:embed/>
                    </p:oleObj>
                  </mc:Choice>
                  <mc:Fallback>
                    <p:oleObj name="Equation" r:id="rId22" imgW="4305300" imgH="1143000" progId="Equation.DSMT4">
                      <p:embed/>
                      <p:pic>
                        <p:nvPicPr>
                          <p:cNvPr id="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9722" y="5156382"/>
                            <a:ext cx="4304287" cy="11417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32" name="对象 20"/>
              <p:cNvGraphicFramePr>
                <a:graphicFrameLocks noChangeAspect="1"/>
              </p:cNvGraphicFramePr>
              <p:nvPr/>
            </p:nvGraphicFramePr>
            <p:xfrm>
              <a:off x="5683066" y="5417611"/>
              <a:ext cx="419099" cy="4698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32" name="Equation" r:id="rId24" imgW="419100" imgH="469900" progId="Equation.DSMT4">
                      <p:embed/>
                    </p:oleObj>
                  </mc:Choice>
                  <mc:Fallback>
                    <p:oleObj name="Equation" r:id="rId24" imgW="419100" imgH="469900" progId="Equation.DSMT4">
                      <p:embed/>
                      <p:pic>
                        <p:nvPicPr>
                          <p:cNvPr id="0" name="对象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3066" y="5417611"/>
                            <a:ext cx="419099" cy="4698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30" name="对象 23"/>
            <p:cNvGraphicFramePr>
              <a:graphicFrameLocks noChangeAspect="1"/>
            </p:cNvGraphicFramePr>
            <p:nvPr/>
          </p:nvGraphicFramePr>
          <p:xfrm>
            <a:off x="496888" y="4935538"/>
            <a:ext cx="893762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33" name="Equation" r:id="rId26" imgW="1536700" imgH="482600" progId="Equation.DSMT4">
                    <p:embed/>
                  </p:oleObj>
                </mc:Choice>
                <mc:Fallback>
                  <p:oleObj name="Equation" r:id="rId26" imgW="1536700" imgH="48260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88" y="4935538"/>
                          <a:ext cx="893762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257"/>
          <p:cNvGrpSpPr>
            <a:grpSpLocks/>
          </p:cNvGrpSpPr>
          <p:nvPr/>
        </p:nvGrpSpPr>
        <p:grpSpPr bwMode="auto">
          <a:xfrm>
            <a:off x="4765675" y="2644775"/>
            <a:ext cx="3994150" cy="771525"/>
            <a:chOff x="4765313" y="2644769"/>
            <a:chExt cx="3994916" cy="770773"/>
          </a:xfrm>
        </p:grpSpPr>
        <p:graphicFrame>
          <p:nvGraphicFramePr>
            <p:cNvPr id="37919" name="对象 12"/>
            <p:cNvGraphicFramePr>
              <a:graphicFrameLocks noChangeAspect="1"/>
            </p:cNvGraphicFramePr>
            <p:nvPr/>
          </p:nvGraphicFramePr>
          <p:xfrm>
            <a:off x="4765313" y="2644769"/>
            <a:ext cx="1256075" cy="77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34" name="Equation" r:id="rId28" imgW="1676400" imgH="1028700" progId="Equation.DSMT4">
                    <p:embed/>
                  </p:oleObj>
                </mc:Choice>
                <mc:Fallback>
                  <p:oleObj name="Equation" r:id="rId28" imgW="1676400" imgH="10287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313" y="2644769"/>
                          <a:ext cx="1256075" cy="770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20" name="对象 280"/>
            <p:cNvGraphicFramePr>
              <a:graphicFrameLocks noChangeAspect="1"/>
            </p:cNvGraphicFramePr>
            <p:nvPr/>
          </p:nvGraphicFramePr>
          <p:xfrm>
            <a:off x="6100017" y="2954579"/>
            <a:ext cx="209281" cy="219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35" name="Equation" r:id="rId30" imgW="266584" imgH="279279" progId="Equation.DSMT4">
                    <p:embed/>
                  </p:oleObj>
                </mc:Choice>
                <mc:Fallback>
                  <p:oleObj name="Equation" r:id="rId30" imgW="266584" imgH="279279" progId="Equation.DSMT4">
                    <p:embed/>
                    <p:pic>
                      <p:nvPicPr>
                        <p:cNvPr id="0" name="对象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0017" y="2954579"/>
                          <a:ext cx="209281" cy="219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组合 25"/>
            <p:cNvGrpSpPr>
              <a:grpSpLocks/>
            </p:cNvGrpSpPr>
            <p:nvPr/>
          </p:nvGrpSpPr>
          <p:grpSpPr bwMode="auto">
            <a:xfrm>
              <a:off x="7734704" y="2661857"/>
              <a:ext cx="1025525" cy="736600"/>
              <a:chOff x="7624689" y="2476979"/>
              <a:chExt cx="1270016" cy="1028661"/>
            </a:xfrm>
          </p:grpSpPr>
          <p:graphicFrame>
            <p:nvGraphicFramePr>
              <p:cNvPr id="37923" name="对象 16"/>
              <p:cNvGraphicFramePr>
                <a:graphicFrameLocks noChangeAspect="1"/>
              </p:cNvGraphicFramePr>
              <p:nvPr/>
            </p:nvGraphicFramePr>
            <p:xfrm>
              <a:off x="7624689" y="2476979"/>
              <a:ext cx="1270016" cy="1028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36" name="Equation" r:id="rId31" imgW="1270000" imgH="1028700" progId="Equation.DSMT4">
                      <p:embed/>
                    </p:oleObj>
                  </mc:Choice>
                  <mc:Fallback>
                    <p:oleObj name="Equation" r:id="rId31" imgW="1270000" imgH="1028700" progId="Equation.DSMT4">
                      <p:embed/>
                      <p:pic>
                        <p:nvPicPr>
                          <p:cNvPr id="0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24689" y="2476979"/>
                            <a:ext cx="1270016" cy="10286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24" name="对象 17"/>
              <p:cNvGraphicFramePr>
                <a:graphicFrameLocks noChangeAspect="1"/>
              </p:cNvGraphicFramePr>
              <p:nvPr/>
            </p:nvGraphicFramePr>
            <p:xfrm>
              <a:off x="7876692" y="2620746"/>
              <a:ext cx="263577" cy="276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37" name="Equation" r:id="rId33" imgW="266584" imgH="279279" progId="Equation.DSMT4">
                      <p:embed/>
                    </p:oleObj>
                  </mc:Choice>
                  <mc:Fallback>
                    <p:oleObj name="Equation" r:id="rId33" imgW="266584" imgH="279279" progId="Equation.DSMT4">
                      <p:embed/>
                      <p:pic>
                        <p:nvPicPr>
                          <p:cNvPr id="0" name="对象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6692" y="2620746"/>
                            <a:ext cx="263577" cy="276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922" name="对象 24"/>
            <p:cNvGraphicFramePr>
              <a:graphicFrameLocks noChangeAspect="1"/>
            </p:cNvGraphicFramePr>
            <p:nvPr/>
          </p:nvGraphicFramePr>
          <p:xfrm>
            <a:off x="6378036" y="2804740"/>
            <a:ext cx="1006574" cy="476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38" name="Equation" r:id="rId34" imgW="1345616" imgH="634725" progId="Equation.DSMT4">
                    <p:embed/>
                  </p:oleObj>
                </mc:Choice>
                <mc:Fallback>
                  <p:oleObj name="Equation" r:id="rId34" imgW="1345616" imgH="634725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8036" y="2804740"/>
                          <a:ext cx="1006574" cy="476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259"/>
          <p:cNvGrpSpPr>
            <a:grpSpLocks/>
          </p:cNvGrpSpPr>
          <p:nvPr/>
        </p:nvGrpSpPr>
        <p:grpSpPr bwMode="auto">
          <a:xfrm>
            <a:off x="503238" y="5654675"/>
            <a:ext cx="2700337" cy="600075"/>
            <a:chOff x="503739" y="5654114"/>
            <a:chExt cx="2699701" cy="600075"/>
          </a:xfrm>
        </p:grpSpPr>
        <p:graphicFrame>
          <p:nvGraphicFramePr>
            <p:cNvPr id="37916" name="对象 26"/>
            <p:cNvGraphicFramePr>
              <a:graphicFrameLocks noChangeAspect="1"/>
            </p:cNvGraphicFramePr>
            <p:nvPr/>
          </p:nvGraphicFramePr>
          <p:xfrm>
            <a:off x="1730376" y="5654114"/>
            <a:ext cx="12922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39" name="Equation" r:id="rId36" imgW="2222500" imgH="1028700" progId="Equation.DSMT4">
                    <p:embed/>
                  </p:oleObj>
                </mc:Choice>
                <mc:Fallback>
                  <p:oleObj name="Equation" r:id="rId36" imgW="2222500" imgH="10287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376" y="5654114"/>
                          <a:ext cx="1292225" cy="600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7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503739" y="5810483"/>
              <a:ext cx="1091198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+mn-ea"/>
                  <a:ea typeface="+mn-ea"/>
                  <a:cs typeface="+mn-ea"/>
                </a:rPr>
                <a:t>整理，得</a:t>
              </a:r>
            </a:p>
          </p:txBody>
        </p:sp>
        <p:sp>
          <p:nvSpPr>
            <p:cNvPr id="37918" name="Line 182"/>
            <p:cNvSpPr>
              <a:spLocks noChangeShapeType="1"/>
            </p:cNvSpPr>
            <p:nvPr/>
          </p:nvSpPr>
          <p:spPr bwMode="auto">
            <a:xfrm>
              <a:off x="3201852" y="5758096"/>
              <a:ext cx="1588" cy="339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lg"/>
              <a:tailEnd type="non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819525" y="5651500"/>
            <a:ext cx="4367213" cy="600075"/>
            <a:chOff x="3819525" y="5651500"/>
            <a:chExt cx="4367213" cy="600075"/>
          </a:xfrm>
        </p:grpSpPr>
        <p:sp>
          <p:nvSpPr>
            <p:cNvPr id="37913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3819525" y="5811044"/>
              <a:ext cx="2270111" cy="2809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链条对桌面的作用力</a:t>
              </a:r>
            </a:p>
          </p:txBody>
        </p:sp>
        <p:graphicFrame>
          <p:nvGraphicFramePr>
            <p:cNvPr id="37914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376692"/>
                </p:ext>
              </p:extLst>
            </p:nvPr>
          </p:nvGraphicFramePr>
          <p:xfrm>
            <a:off x="6250704" y="5651500"/>
            <a:ext cx="1787514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40" name="Equation" r:id="rId38" imgW="3073400" imgH="1028700" progId="Equation.DSMT4">
                    <p:embed/>
                  </p:oleObj>
                </mc:Choice>
                <mc:Fallback>
                  <p:oleObj name="Equation" r:id="rId38" imgW="3073400" imgH="10287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0704" y="5651500"/>
                          <a:ext cx="1787514" cy="600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5" name="Line 182"/>
            <p:cNvSpPr>
              <a:spLocks noChangeShapeType="1"/>
            </p:cNvSpPr>
            <p:nvPr/>
          </p:nvSpPr>
          <p:spPr bwMode="auto">
            <a:xfrm>
              <a:off x="8185150" y="5750003"/>
              <a:ext cx="1588" cy="3397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" name="组合 256"/>
          <p:cNvGrpSpPr>
            <a:grpSpLocks/>
          </p:cNvGrpSpPr>
          <p:nvPr/>
        </p:nvGrpSpPr>
        <p:grpSpPr bwMode="auto">
          <a:xfrm>
            <a:off x="274638" y="2047875"/>
            <a:ext cx="5846762" cy="433388"/>
            <a:chOff x="274638" y="2047875"/>
            <a:chExt cx="5846763" cy="433472"/>
          </a:xfrm>
        </p:grpSpPr>
        <p:grpSp>
          <p:nvGrpSpPr>
            <p:cNvPr id="22" name="Group 167"/>
            <p:cNvGrpSpPr>
              <a:grpSpLocks/>
            </p:cNvGrpSpPr>
            <p:nvPr/>
          </p:nvGrpSpPr>
          <p:grpSpPr bwMode="auto">
            <a:xfrm>
              <a:off x="274638" y="2047875"/>
              <a:ext cx="1614488" cy="433388"/>
              <a:chOff x="186" y="2060"/>
              <a:chExt cx="1258" cy="283"/>
            </a:xfrm>
          </p:grpSpPr>
          <p:sp>
            <p:nvSpPr>
              <p:cNvPr id="37911" name="Rectangle 168"/>
              <p:cNvSpPr>
                <a:spLocks noChangeArrowheads="1"/>
              </p:cNvSpPr>
              <p:nvPr/>
            </p:nvSpPr>
            <p:spPr bwMode="auto">
              <a:xfrm>
                <a:off x="186" y="2060"/>
                <a:ext cx="1258" cy="28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12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" y="2089"/>
                <a:ext cx="1120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二提要</a:t>
                </a:r>
              </a:p>
            </p:txBody>
          </p:sp>
        </p:grpSp>
        <p:sp>
          <p:nvSpPr>
            <p:cNvPr id="37907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2143126" y="2187676"/>
              <a:ext cx="3978275" cy="2857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在   时刻，下落长度   ，速度为    </a:t>
              </a:r>
            </a:p>
          </p:txBody>
        </p:sp>
        <p:sp>
          <p:nvSpPr>
            <p:cNvPr id="37908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2468563" y="2228851"/>
              <a:ext cx="149225" cy="233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7909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4574822" y="2228412"/>
              <a:ext cx="77787" cy="2325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aphicFrame>
          <p:nvGraphicFramePr>
            <p:cNvPr id="37910" name="对象 255"/>
            <p:cNvGraphicFramePr>
              <a:graphicFrameLocks noChangeAspect="1"/>
            </p:cNvGraphicFramePr>
            <p:nvPr/>
          </p:nvGraphicFramePr>
          <p:xfrm>
            <a:off x="5813426" y="2262272"/>
            <a:ext cx="20796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41" name="Equation" r:id="rId40" imgW="266584" imgH="279279" progId="Equation.DSMT4">
                    <p:embed/>
                  </p:oleObj>
                </mc:Choice>
                <mc:Fallback>
                  <p:oleObj name="Equation" r:id="rId40" imgW="266584" imgH="279279" progId="Equation.DSMT4">
                    <p:embed/>
                    <p:pic>
                      <p:nvPicPr>
                        <p:cNvPr id="0" name="对象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3426" y="2262272"/>
                          <a:ext cx="207962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2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03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04" name="AutoShape 11">
            <a:hlinkClick r:id="rId4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05" name="AutoShape 12">
            <a:hlinkClick r:id="rId4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 descr="信纸"/>
          <p:cNvSpPr>
            <a:spLocks noChangeArrowheads="1"/>
          </p:cNvSpPr>
          <p:nvPr/>
        </p:nvSpPr>
        <p:spPr bwMode="auto">
          <a:xfrm>
            <a:off x="0" y="0"/>
            <a:ext cx="9144000" cy="28733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5" name="Rectangle 3" descr="信纸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3050" y="2203450"/>
            <a:ext cx="1357313" cy="639763"/>
            <a:chOff x="186" y="2060"/>
            <a:chExt cx="1258" cy="283"/>
          </a:xfrm>
        </p:grpSpPr>
        <p:sp>
          <p:nvSpPr>
            <p:cNvPr id="39198" name="Rectangle 5"/>
            <p:cNvSpPr>
              <a:spLocks noChangeArrowheads="1"/>
            </p:cNvSpPr>
            <p:nvPr/>
          </p:nvSpPr>
          <p:spPr bwMode="auto">
            <a:xfrm>
              <a:off x="186" y="2060"/>
              <a:ext cx="1258" cy="283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99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49" y="2089"/>
              <a:ext cx="1120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解法提要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16100" y="2306638"/>
            <a:ext cx="2908300" cy="320675"/>
            <a:chOff x="1307" y="1475"/>
            <a:chExt cx="1799" cy="180"/>
          </a:xfrm>
        </p:grpSpPr>
        <p:sp>
          <p:nvSpPr>
            <p:cNvPr id="39196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307" y="1475"/>
              <a:ext cx="1799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在  时刻，已卸煤质量</a:t>
              </a:r>
            </a:p>
          </p:txBody>
        </p:sp>
        <p:sp>
          <p:nvSpPr>
            <p:cNvPr id="39197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531" y="1490"/>
              <a:ext cx="9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738688" y="1914525"/>
            <a:ext cx="4149725" cy="147638"/>
            <a:chOff x="3190" y="1228"/>
            <a:chExt cx="2222" cy="115"/>
          </a:xfrm>
        </p:grpSpPr>
        <p:sp>
          <p:nvSpPr>
            <p:cNvPr id="39194" name="Rectangle 11" descr="浅色上对角线"/>
            <p:cNvSpPr>
              <a:spLocks noChangeArrowheads="1"/>
            </p:cNvSpPr>
            <p:nvPr/>
          </p:nvSpPr>
          <p:spPr bwMode="auto">
            <a:xfrm>
              <a:off x="3206" y="1228"/>
              <a:ext cx="2206" cy="9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95" name="Rectangle 12"/>
            <p:cNvSpPr>
              <a:spLocks noChangeArrowheads="1"/>
            </p:cNvSpPr>
            <p:nvPr/>
          </p:nvSpPr>
          <p:spPr bwMode="auto">
            <a:xfrm>
              <a:off x="3190" y="1310"/>
              <a:ext cx="2206" cy="3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954588" y="1173163"/>
            <a:ext cx="3019425" cy="715962"/>
            <a:chOff x="1359" y="2381"/>
            <a:chExt cx="1902" cy="451"/>
          </a:xfrm>
        </p:grpSpPr>
        <p:sp>
          <p:nvSpPr>
            <p:cNvPr id="39189" name="Rectangle 14"/>
            <p:cNvSpPr>
              <a:spLocks noChangeArrowheads="1"/>
            </p:cNvSpPr>
            <p:nvPr/>
          </p:nvSpPr>
          <p:spPr bwMode="auto">
            <a:xfrm>
              <a:off x="1619" y="2684"/>
              <a:ext cx="283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90" name="Oval 15"/>
            <p:cNvSpPr>
              <a:spLocks noChangeArrowheads="1"/>
            </p:cNvSpPr>
            <p:nvPr/>
          </p:nvSpPr>
          <p:spPr bwMode="auto">
            <a:xfrm>
              <a:off x="1717" y="2728"/>
              <a:ext cx="98" cy="9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91" name="Rectangle 16"/>
            <p:cNvSpPr>
              <a:spLocks noChangeArrowheads="1"/>
            </p:cNvSpPr>
            <p:nvPr/>
          </p:nvSpPr>
          <p:spPr bwMode="auto">
            <a:xfrm>
              <a:off x="2699" y="2690"/>
              <a:ext cx="283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92" name="Oval 17"/>
            <p:cNvSpPr>
              <a:spLocks noChangeArrowheads="1"/>
            </p:cNvSpPr>
            <p:nvPr/>
          </p:nvSpPr>
          <p:spPr bwMode="auto">
            <a:xfrm>
              <a:off x="2797" y="2734"/>
              <a:ext cx="98" cy="9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93" name="Freeform 18"/>
            <p:cNvSpPr>
              <a:spLocks/>
            </p:cNvSpPr>
            <p:nvPr/>
          </p:nvSpPr>
          <p:spPr bwMode="auto">
            <a:xfrm>
              <a:off x="1359" y="2381"/>
              <a:ext cx="1902" cy="315"/>
            </a:xfrm>
            <a:custGeom>
              <a:avLst/>
              <a:gdLst>
                <a:gd name="T0" fmla="*/ 0 w 2076"/>
                <a:gd name="T1" fmla="*/ 11 h 315"/>
                <a:gd name="T2" fmla="*/ 0 w 2076"/>
                <a:gd name="T3" fmla="*/ 315 h 315"/>
                <a:gd name="T4" fmla="*/ 1031 w 2076"/>
                <a:gd name="T5" fmla="*/ 315 h 315"/>
                <a:gd name="T6" fmla="*/ 1031 w 2076"/>
                <a:gd name="T7" fmla="*/ 0 h 315"/>
                <a:gd name="T8" fmla="*/ 992 w 2076"/>
                <a:gd name="T9" fmla="*/ 0 h 315"/>
                <a:gd name="T10" fmla="*/ 992 w 2076"/>
                <a:gd name="T11" fmla="*/ 261 h 315"/>
                <a:gd name="T12" fmla="*/ 32 w 2076"/>
                <a:gd name="T13" fmla="*/ 261 h 315"/>
                <a:gd name="T14" fmla="*/ 32 w 2076"/>
                <a:gd name="T15" fmla="*/ 22 h 315"/>
                <a:gd name="T16" fmla="*/ 0 w 2076"/>
                <a:gd name="T17" fmla="*/ 11 h 3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76" h="315">
                  <a:moveTo>
                    <a:pt x="0" y="11"/>
                  </a:moveTo>
                  <a:lnTo>
                    <a:pt x="0" y="315"/>
                  </a:lnTo>
                  <a:lnTo>
                    <a:pt x="2076" y="315"/>
                  </a:lnTo>
                  <a:lnTo>
                    <a:pt x="2076" y="0"/>
                  </a:lnTo>
                  <a:lnTo>
                    <a:pt x="2000" y="0"/>
                  </a:lnTo>
                  <a:lnTo>
                    <a:pt x="2000" y="261"/>
                  </a:lnTo>
                  <a:lnTo>
                    <a:pt x="66" y="261"/>
                  </a:lnTo>
                  <a:lnTo>
                    <a:pt x="66" y="22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612063" y="515938"/>
            <a:ext cx="1069975" cy="268287"/>
            <a:chOff x="4795" y="325"/>
            <a:chExt cx="674" cy="169"/>
          </a:xfrm>
        </p:grpSpPr>
        <p:sp>
          <p:nvSpPr>
            <p:cNvPr id="39185" name="Line 20"/>
            <p:cNvSpPr>
              <a:spLocks noChangeShapeType="1"/>
            </p:cNvSpPr>
            <p:nvPr/>
          </p:nvSpPr>
          <p:spPr bwMode="auto">
            <a:xfrm flipV="1">
              <a:off x="4860" y="325"/>
              <a:ext cx="6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86" name="Oval 21"/>
            <p:cNvSpPr>
              <a:spLocks noChangeArrowheads="1"/>
            </p:cNvSpPr>
            <p:nvPr/>
          </p:nvSpPr>
          <p:spPr bwMode="auto">
            <a:xfrm>
              <a:off x="4795" y="326"/>
              <a:ext cx="152" cy="1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87" name="Line 22"/>
            <p:cNvSpPr>
              <a:spLocks noChangeShapeType="1"/>
            </p:cNvSpPr>
            <p:nvPr/>
          </p:nvSpPr>
          <p:spPr bwMode="auto">
            <a:xfrm>
              <a:off x="4877" y="494"/>
              <a:ext cx="3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88" name="Oval 23"/>
            <p:cNvSpPr>
              <a:spLocks noChangeArrowheads="1"/>
            </p:cNvSpPr>
            <p:nvPr/>
          </p:nvSpPr>
          <p:spPr bwMode="auto">
            <a:xfrm>
              <a:off x="4834" y="364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1" name="Line 24"/>
          <p:cNvSpPr>
            <a:spLocks noChangeShapeType="1"/>
          </p:cNvSpPr>
          <p:nvPr/>
        </p:nvSpPr>
        <p:spPr bwMode="auto">
          <a:xfrm>
            <a:off x="7750175" y="673100"/>
            <a:ext cx="0" cy="5683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22" name="Line 25"/>
          <p:cNvSpPr>
            <a:spLocks noChangeShapeType="1"/>
          </p:cNvSpPr>
          <p:nvPr/>
        </p:nvSpPr>
        <p:spPr bwMode="auto">
          <a:xfrm flipH="1">
            <a:off x="6384925" y="638175"/>
            <a:ext cx="1330325" cy="158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959600" y="533400"/>
            <a:ext cx="463550" cy="812800"/>
            <a:chOff x="4384" y="336"/>
            <a:chExt cx="292" cy="512"/>
          </a:xfrm>
        </p:grpSpPr>
        <p:sp>
          <p:nvSpPr>
            <p:cNvPr id="39171" name="Oval 27"/>
            <p:cNvSpPr>
              <a:spLocks noChangeArrowheads="1"/>
            </p:cNvSpPr>
            <p:nvPr/>
          </p:nvSpPr>
          <p:spPr bwMode="auto">
            <a:xfrm>
              <a:off x="4611" y="34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2" name="Oval 28"/>
            <p:cNvSpPr>
              <a:spLocks noChangeArrowheads="1"/>
            </p:cNvSpPr>
            <p:nvPr/>
          </p:nvSpPr>
          <p:spPr bwMode="auto">
            <a:xfrm>
              <a:off x="4644" y="33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3" name="Oval 29"/>
            <p:cNvSpPr>
              <a:spLocks noChangeArrowheads="1"/>
            </p:cNvSpPr>
            <p:nvPr/>
          </p:nvSpPr>
          <p:spPr bwMode="auto">
            <a:xfrm>
              <a:off x="4579" y="39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4" name="Oval 30"/>
            <p:cNvSpPr>
              <a:spLocks noChangeArrowheads="1"/>
            </p:cNvSpPr>
            <p:nvPr/>
          </p:nvSpPr>
          <p:spPr bwMode="auto">
            <a:xfrm>
              <a:off x="4589" y="39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5" name="Oval 31"/>
            <p:cNvSpPr>
              <a:spLocks noChangeArrowheads="1"/>
            </p:cNvSpPr>
            <p:nvPr/>
          </p:nvSpPr>
          <p:spPr bwMode="auto">
            <a:xfrm>
              <a:off x="4498" y="47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6" name="Oval 32"/>
            <p:cNvSpPr>
              <a:spLocks noChangeArrowheads="1"/>
            </p:cNvSpPr>
            <p:nvPr/>
          </p:nvSpPr>
          <p:spPr bwMode="auto">
            <a:xfrm>
              <a:off x="4491" y="56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7" name="Oval 33"/>
            <p:cNvSpPr>
              <a:spLocks noChangeArrowheads="1"/>
            </p:cNvSpPr>
            <p:nvPr/>
          </p:nvSpPr>
          <p:spPr bwMode="auto">
            <a:xfrm>
              <a:off x="4541" y="45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8" name="Oval 34"/>
            <p:cNvSpPr>
              <a:spLocks noChangeArrowheads="1"/>
            </p:cNvSpPr>
            <p:nvPr/>
          </p:nvSpPr>
          <p:spPr bwMode="auto">
            <a:xfrm>
              <a:off x="4438" y="64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9" name="Oval 35"/>
            <p:cNvSpPr>
              <a:spLocks noChangeArrowheads="1"/>
            </p:cNvSpPr>
            <p:nvPr/>
          </p:nvSpPr>
          <p:spPr bwMode="auto">
            <a:xfrm>
              <a:off x="4475" y="559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80" name="Oval 36"/>
            <p:cNvSpPr>
              <a:spLocks noChangeArrowheads="1"/>
            </p:cNvSpPr>
            <p:nvPr/>
          </p:nvSpPr>
          <p:spPr bwMode="auto">
            <a:xfrm>
              <a:off x="4390" y="70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81" name="Oval 37"/>
            <p:cNvSpPr>
              <a:spLocks noChangeArrowheads="1"/>
            </p:cNvSpPr>
            <p:nvPr/>
          </p:nvSpPr>
          <p:spPr bwMode="auto">
            <a:xfrm>
              <a:off x="4443" y="67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82" name="Oval 38"/>
            <p:cNvSpPr>
              <a:spLocks noChangeArrowheads="1"/>
            </p:cNvSpPr>
            <p:nvPr/>
          </p:nvSpPr>
          <p:spPr bwMode="auto">
            <a:xfrm>
              <a:off x="4427" y="739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83" name="Oval 39"/>
            <p:cNvSpPr>
              <a:spLocks noChangeArrowheads="1"/>
            </p:cNvSpPr>
            <p:nvPr/>
          </p:nvSpPr>
          <p:spPr bwMode="auto">
            <a:xfrm>
              <a:off x="4389" y="75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84" name="Oval 40"/>
            <p:cNvSpPr>
              <a:spLocks noChangeArrowheads="1"/>
            </p:cNvSpPr>
            <p:nvPr/>
          </p:nvSpPr>
          <p:spPr bwMode="auto">
            <a:xfrm>
              <a:off x="4384" y="815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7397750" y="379413"/>
            <a:ext cx="923925" cy="198437"/>
            <a:chOff x="4660" y="239"/>
            <a:chExt cx="582" cy="125"/>
          </a:xfrm>
        </p:grpSpPr>
        <p:sp>
          <p:nvSpPr>
            <p:cNvPr id="39159" name="Oval 42"/>
            <p:cNvSpPr>
              <a:spLocks noChangeArrowheads="1"/>
            </p:cNvSpPr>
            <p:nvPr/>
          </p:nvSpPr>
          <p:spPr bwMode="auto">
            <a:xfrm>
              <a:off x="4704" y="33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0" name="Oval 43"/>
            <p:cNvSpPr>
              <a:spLocks noChangeArrowheads="1"/>
            </p:cNvSpPr>
            <p:nvPr/>
          </p:nvSpPr>
          <p:spPr bwMode="auto">
            <a:xfrm>
              <a:off x="4660" y="310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1" name="Oval 44"/>
            <p:cNvSpPr>
              <a:spLocks noChangeArrowheads="1"/>
            </p:cNvSpPr>
            <p:nvPr/>
          </p:nvSpPr>
          <p:spPr bwMode="auto">
            <a:xfrm>
              <a:off x="4725" y="27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2" name="Oval 45"/>
            <p:cNvSpPr>
              <a:spLocks noChangeArrowheads="1"/>
            </p:cNvSpPr>
            <p:nvPr/>
          </p:nvSpPr>
          <p:spPr bwMode="auto">
            <a:xfrm>
              <a:off x="4796" y="304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3" name="Oval 46"/>
            <p:cNvSpPr>
              <a:spLocks noChangeArrowheads="1"/>
            </p:cNvSpPr>
            <p:nvPr/>
          </p:nvSpPr>
          <p:spPr bwMode="auto">
            <a:xfrm>
              <a:off x="4856" y="26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4" name="Oval 47"/>
            <p:cNvSpPr>
              <a:spLocks noChangeArrowheads="1"/>
            </p:cNvSpPr>
            <p:nvPr/>
          </p:nvSpPr>
          <p:spPr bwMode="auto">
            <a:xfrm>
              <a:off x="4937" y="27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5" name="Oval 48"/>
            <p:cNvSpPr>
              <a:spLocks noChangeArrowheads="1"/>
            </p:cNvSpPr>
            <p:nvPr/>
          </p:nvSpPr>
          <p:spPr bwMode="auto">
            <a:xfrm>
              <a:off x="5020" y="26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6" name="Oval 49"/>
            <p:cNvSpPr>
              <a:spLocks noChangeArrowheads="1"/>
            </p:cNvSpPr>
            <p:nvPr/>
          </p:nvSpPr>
          <p:spPr bwMode="auto">
            <a:xfrm>
              <a:off x="5052" y="27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7" name="Oval 50"/>
            <p:cNvSpPr>
              <a:spLocks noChangeArrowheads="1"/>
            </p:cNvSpPr>
            <p:nvPr/>
          </p:nvSpPr>
          <p:spPr bwMode="auto">
            <a:xfrm>
              <a:off x="5089" y="239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8" name="Oval 51"/>
            <p:cNvSpPr>
              <a:spLocks noChangeArrowheads="1"/>
            </p:cNvSpPr>
            <p:nvPr/>
          </p:nvSpPr>
          <p:spPr bwMode="auto">
            <a:xfrm>
              <a:off x="5127" y="26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69" name="Oval 52"/>
            <p:cNvSpPr>
              <a:spLocks noChangeArrowheads="1"/>
            </p:cNvSpPr>
            <p:nvPr/>
          </p:nvSpPr>
          <p:spPr bwMode="auto">
            <a:xfrm>
              <a:off x="5210" y="293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70" name="Oval 53"/>
            <p:cNvSpPr>
              <a:spLocks noChangeArrowheads="1"/>
            </p:cNvSpPr>
            <p:nvPr/>
          </p:nvSpPr>
          <p:spPr bwMode="auto">
            <a:xfrm>
              <a:off x="5183" y="26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922963" y="1389063"/>
            <a:ext cx="1577975" cy="190500"/>
            <a:chOff x="4002" y="2288"/>
            <a:chExt cx="994" cy="120"/>
          </a:xfrm>
        </p:grpSpPr>
        <p:sp>
          <p:nvSpPr>
            <p:cNvPr id="39141" name="Oval 55"/>
            <p:cNvSpPr>
              <a:spLocks noChangeArrowheads="1"/>
            </p:cNvSpPr>
            <p:nvPr/>
          </p:nvSpPr>
          <p:spPr bwMode="auto">
            <a:xfrm>
              <a:off x="4002" y="23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2" name="Oval 56"/>
            <p:cNvSpPr>
              <a:spLocks noChangeArrowheads="1"/>
            </p:cNvSpPr>
            <p:nvPr/>
          </p:nvSpPr>
          <p:spPr bwMode="auto">
            <a:xfrm>
              <a:off x="4159" y="234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3" name="Oval 57"/>
            <p:cNvSpPr>
              <a:spLocks noChangeArrowheads="1"/>
            </p:cNvSpPr>
            <p:nvPr/>
          </p:nvSpPr>
          <p:spPr bwMode="auto">
            <a:xfrm>
              <a:off x="4219" y="234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4" name="Oval 58"/>
            <p:cNvSpPr>
              <a:spLocks noChangeArrowheads="1"/>
            </p:cNvSpPr>
            <p:nvPr/>
          </p:nvSpPr>
          <p:spPr bwMode="auto">
            <a:xfrm>
              <a:off x="4334" y="2375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5" name="Oval 59"/>
            <p:cNvSpPr>
              <a:spLocks noChangeArrowheads="1"/>
            </p:cNvSpPr>
            <p:nvPr/>
          </p:nvSpPr>
          <p:spPr bwMode="auto">
            <a:xfrm>
              <a:off x="4426" y="234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6" name="Oval 60"/>
            <p:cNvSpPr>
              <a:spLocks noChangeArrowheads="1"/>
            </p:cNvSpPr>
            <p:nvPr/>
          </p:nvSpPr>
          <p:spPr bwMode="auto">
            <a:xfrm>
              <a:off x="4611" y="237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7" name="Oval 61"/>
            <p:cNvSpPr>
              <a:spLocks noChangeArrowheads="1"/>
            </p:cNvSpPr>
            <p:nvPr/>
          </p:nvSpPr>
          <p:spPr bwMode="auto">
            <a:xfrm>
              <a:off x="4648" y="2288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8" name="Oval 62"/>
            <p:cNvSpPr>
              <a:spLocks noChangeArrowheads="1"/>
            </p:cNvSpPr>
            <p:nvPr/>
          </p:nvSpPr>
          <p:spPr bwMode="auto">
            <a:xfrm>
              <a:off x="4621" y="233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49" name="Oval 63"/>
            <p:cNvSpPr>
              <a:spLocks noChangeArrowheads="1"/>
            </p:cNvSpPr>
            <p:nvPr/>
          </p:nvSpPr>
          <p:spPr bwMode="auto">
            <a:xfrm>
              <a:off x="4540" y="2353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0" name="Oval 64"/>
            <p:cNvSpPr>
              <a:spLocks noChangeArrowheads="1"/>
            </p:cNvSpPr>
            <p:nvPr/>
          </p:nvSpPr>
          <p:spPr bwMode="auto">
            <a:xfrm>
              <a:off x="4697" y="2347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1" name="Oval 65"/>
            <p:cNvSpPr>
              <a:spLocks noChangeArrowheads="1"/>
            </p:cNvSpPr>
            <p:nvPr/>
          </p:nvSpPr>
          <p:spPr bwMode="auto">
            <a:xfrm>
              <a:off x="4757" y="235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2" name="Oval 66"/>
            <p:cNvSpPr>
              <a:spLocks noChangeArrowheads="1"/>
            </p:cNvSpPr>
            <p:nvPr/>
          </p:nvSpPr>
          <p:spPr bwMode="auto">
            <a:xfrm>
              <a:off x="4872" y="2369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3" name="Oval 67"/>
            <p:cNvSpPr>
              <a:spLocks noChangeArrowheads="1"/>
            </p:cNvSpPr>
            <p:nvPr/>
          </p:nvSpPr>
          <p:spPr bwMode="auto">
            <a:xfrm>
              <a:off x="4964" y="234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4" name="Oval 68"/>
            <p:cNvSpPr>
              <a:spLocks noChangeArrowheads="1"/>
            </p:cNvSpPr>
            <p:nvPr/>
          </p:nvSpPr>
          <p:spPr bwMode="auto">
            <a:xfrm>
              <a:off x="4355" y="232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5" name="Oval 69"/>
            <p:cNvSpPr>
              <a:spLocks noChangeArrowheads="1"/>
            </p:cNvSpPr>
            <p:nvPr/>
          </p:nvSpPr>
          <p:spPr bwMode="auto">
            <a:xfrm>
              <a:off x="4512" y="2326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6" name="Oval 70"/>
            <p:cNvSpPr>
              <a:spLocks noChangeArrowheads="1"/>
            </p:cNvSpPr>
            <p:nvPr/>
          </p:nvSpPr>
          <p:spPr bwMode="auto">
            <a:xfrm>
              <a:off x="4572" y="2331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7" name="Oval 71"/>
            <p:cNvSpPr>
              <a:spLocks noChangeArrowheads="1"/>
            </p:cNvSpPr>
            <p:nvPr/>
          </p:nvSpPr>
          <p:spPr bwMode="auto">
            <a:xfrm>
              <a:off x="4687" y="2359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158" name="Oval 72"/>
            <p:cNvSpPr>
              <a:spLocks noChangeArrowheads="1"/>
            </p:cNvSpPr>
            <p:nvPr/>
          </p:nvSpPr>
          <p:spPr bwMode="auto">
            <a:xfrm>
              <a:off x="4779" y="2332"/>
              <a:ext cx="32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6" name="Line 73"/>
          <p:cNvSpPr>
            <a:spLocks noChangeShapeType="1"/>
          </p:cNvSpPr>
          <p:nvPr/>
        </p:nvSpPr>
        <p:spPr bwMode="auto">
          <a:xfrm>
            <a:off x="8056563" y="1587500"/>
            <a:ext cx="67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27" name="Line 74"/>
          <p:cNvSpPr>
            <a:spLocks noChangeShapeType="1"/>
          </p:cNvSpPr>
          <p:nvPr/>
        </p:nvSpPr>
        <p:spPr bwMode="auto">
          <a:xfrm flipH="1">
            <a:off x="8523288" y="1258888"/>
            <a:ext cx="0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28" name="Line 75"/>
          <p:cNvSpPr>
            <a:spLocks noChangeShapeType="1"/>
          </p:cNvSpPr>
          <p:nvPr/>
        </p:nvSpPr>
        <p:spPr bwMode="auto">
          <a:xfrm flipV="1">
            <a:off x="8532813" y="509588"/>
            <a:ext cx="0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29" name="WordArt 76"/>
          <p:cNvSpPr>
            <a:spLocks noChangeArrowheads="1" noChangeShapeType="1" noTextEdit="1"/>
          </p:cNvSpPr>
          <p:nvPr/>
        </p:nvSpPr>
        <p:spPr bwMode="auto">
          <a:xfrm>
            <a:off x="8456613" y="938213"/>
            <a:ext cx="155575" cy="244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h</a:t>
            </a:r>
            <a:endParaRPr lang="zh-CN" altLang="en-US" sz="12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38930" name="WordArt 77"/>
          <p:cNvSpPr>
            <a:spLocks noChangeArrowheads="1" noChangeShapeType="1" noTextEdit="1"/>
          </p:cNvSpPr>
          <p:nvPr/>
        </p:nvSpPr>
        <p:spPr bwMode="auto">
          <a:xfrm>
            <a:off x="6083300" y="568325"/>
            <a:ext cx="190500" cy="227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x</a:t>
            </a:r>
            <a:endParaRPr lang="zh-CN" altLang="en-US" sz="12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38931" name="WordArt 78"/>
          <p:cNvSpPr>
            <a:spLocks noChangeArrowheads="1" noChangeShapeType="1" noTextEdit="1"/>
          </p:cNvSpPr>
          <p:nvPr/>
        </p:nvSpPr>
        <p:spPr bwMode="auto">
          <a:xfrm>
            <a:off x="7454900" y="1008063"/>
            <a:ext cx="190500" cy="2270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y</a:t>
            </a:r>
            <a:endParaRPr lang="zh-CN" altLang="en-US" sz="12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312738" y="377825"/>
            <a:ext cx="4749800" cy="1617663"/>
            <a:chOff x="197" y="238"/>
            <a:chExt cx="2992" cy="1019"/>
          </a:xfrm>
        </p:grpSpPr>
        <p:grpSp>
          <p:nvGrpSpPr>
            <p:cNvPr id="11" name="Group 80"/>
            <p:cNvGrpSpPr>
              <a:grpSpLocks/>
            </p:cNvGrpSpPr>
            <p:nvPr/>
          </p:nvGrpSpPr>
          <p:grpSpPr bwMode="auto">
            <a:xfrm>
              <a:off x="197" y="238"/>
              <a:ext cx="651" cy="400"/>
              <a:chOff x="396" y="441"/>
              <a:chExt cx="619" cy="368"/>
            </a:xfrm>
          </p:grpSpPr>
          <p:sp>
            <p:nvSpPr>
              <p:cNvPr id="39139" name="Oval 81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140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  <a:r>
                  <a:rPr lang="en-US" altLang="zh-CN" sz="3600" b="1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3.8</a:t>
                </a:r>
                <a:endParaRPr lang="zh-CN" altLang="en-US" sz="36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endParaRPr>
              </a:p>
            </p:txBody>
          </p:sp>
        </p:grpSp>
        <p:sp>
          <p:nvSpPr>
            <p:cNvPr id="39126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984" y="316"/>
              <a:ext cx="497" cy="2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39127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541" y="386"/>
              <a:ext cx="1389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水平传送带，速度</a:t>
              </a:r>
            </a:p>
          </p:txBody>
        </p:sp>
        <p:sp>
          <p:nvSpPr>
            <p:cNvPr id="39128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2974" y="440"/>
              <a:ext cx="1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endParaRPr>
            </a:p>
          </p:txBody>
        </p:sp>
        <p:sp>
          <p:nvSpPr>
            <p:cNvPr id="39129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3116" y="520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30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1028" y="728"/>
              <a:ext cx="1496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，单位时间内卸煤</a:t>
              </a:r>
            </a:p>
          </p:txBody>
        </p:sp>
        <p:sp>
          <p:nvSpPr>
            <p:cNvPr id="39131" name="WordArt 88"/>
            <p:cNvSpPr>
              <a:spLocks noChangeArrowheads="1" noChangeShapeType="1" noTextEdit="1"/>
            </p:cNvSpPr>
            <p:nvPr/>
          </p:nvSpPr>
          <p:spPr bwMode="auto">
            <a:xfrm>
              <a:off x="2601" y="760"/>
              <a:ext cx="19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32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808" y="840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2" name="Group 90"/>
            <p:cNvGrpSpPr>
              <a:grpSpLocks/>
            </p:cNvGrpSpPr>
            <p:nvPr/>
          </p:nvGrpSpPr>
          <p:grpSpPr bwMode="auto">
            <a:xfrm>
              <a:off x="406" y="717"/>
              <a:ext cx="546" cy="188"/>
              <a:chOff x="635" y="1414"/>
              <a:chExt cx="546" cy="188"/>
            </a:xfrm>
          </p:grpSpPr>
          <p:sp>
            <p:nvSpPr>
              <p:cNvPr id="39137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5" y="1414"/>
                <a:ext cx="400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高度</a:t>
                </a:r>
              </a:p>
            </p:txBody>
          </p:sp>
          <p:sp>
            <p:nvSpPr>
              <p:cNvPr id="39138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3" y="1434"/>
                <a:ext cx="98" cy="15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39134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261" y="994"/>
              <a:ext cx="258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sp>
          <p:nvSpPr>
            <p:cNvPr id="39135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599" y="1037"/>
              <a:ext cx="2299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在   时刻，煤对车厢的作用力</a:t>
              </a:r>
            </a:p>
          </p:txBody>
        </p:sp>
        <p:sp>
          <p:nvSpPr>
            <p:cNvPr id="39136" name="WordArt 95"/>
            <p:cNvSpPr>
              <a:spLocks noChangeArrowheads="1" noChangeShapeType="1" noTextEdit="1"/>
            </p:cNvSpPr>
            <p:nvPr/>
          </p:nvSpPr>
          <p:spPr bwMode="auto">
            <a:xfrm>
              <a:off x="811" y="1052"/>
              <a:ext cx="98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38933" name="Rectangle 96" descr="信纸"/>
          <p:cNvSpPr>
            <a:spLocks noChangeArrowheads="1"/>
          </p:cNvSpPr>
          <p:nvPr/>
        </p:nvSpPr>
        <p:spPr bwMode="auto">
          <a:xfrm>
            <a:off x="0" y="2046288"/>
            <a:ext cx="9144000" cy="96837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97"/>
          <p:cNvGrpSpPr>
            <a:grpSpLocks/>
          </p:cNvGrpSpPr>
          <p:nvPr/>
        </p:nvGrpSpPr>
        <p:grpSpPr bwMode="auto">
          <a:xfrm>
            <a:off x="2136775" y="2824163"/>
            <a:ext cx="1452563" cy="263525"/>
            <a:chOff x="1477" y="1768"/>
            <a:chExt cx="915" cy="166"/>
          </a:xfrm>
        </p:grpSpPr>
        <p:sp>
          <p:nvSpPr>
            <p:cNvPr id="39118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1477" y="1777"/>
              <a:ext cx="18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4" name="Group 99"/>
            <p:cNvGrpSpPr>
              <a:grpSpLocks/>
            </p:cNvGrpSpPr>
            <p:nvPr/>
          </p:nvGrpSpPr>
          <p:grpSpPr bwMode="auto">
            <a:xfrm>
              <a:off x="1723" y="1834"/>
              <a:ext cx="136" cy="44"/>
              <a:chOff x="1260" y="2371"/>
              <a:chExt cx="151" cy="53"/>
            </a:xfrm>
          </p:grpSpPr>
          <p:sp>
            <p:nvSpPr>
              <p:cNvPr id="39123" name="Line 10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24" name="Line 10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120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1977" y="1777"/>
              <a:ext cx="19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21" name="WordArt 103"/>
            <p:cNvSpPr>
              <a:spLocks noChangeArrowheads="1" noChangeShapeType="1" noTextEdit="1"/>
            </p:cNvSpPr>
            <p:nvPr/>
          </p:nvSpPr>
          <p:spPr bwMode="auto">
            <a:xfrm>
              <a:off x="2184" y="1857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22" name="WordArt 104"/>
            <p:cNvSpPr>
              <a:spLocks noChangeArrowheads="1" noChangeShapeType="1" noTextEdit="1"/>
            </p:cNvSpPr>
            <p:nvPr/>
          </p:nvSpPr>
          <p:spPr bwMode="auto">
            <a:xfrm>
              <a:off x="2298" y="1768"/>
              <a:ext cx="9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8" name="Group 123"/>
          <p:cNvGrpSpPr>
            <a:grpSpLocks/>
          </p:cNvGrpSpPr>
          <p:nvPr/>
        </p:nvGrpSpPr>
        <p:grpSpPr bwMode="auto">
          <a:xfrm>
            <a:off x="463550" y="4602163"/>
            <a:ext cx="2305050" cy="344487"/>
            <a:chOff x="292" y="2921"/>
            <a:chExt cx="1452" cy="217"/>
          </a:xfrm>
        </p:grpSpPr>
        <p:sp>
          <p:nvSpPr>
            <p:cNvPr id="39089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292" y="2964"/>
              <a:ext cx="107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90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16" y="2971"/>
              <a:ext cx="120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9" name="Group 126"/>
            <p:cNvGrpSpPr>
              <a:grpSpLocks/>
            </p:cNvGrpSpPr>
            <p:nvPr/>
          </p:nvGrpSpPr>
          <p:grpSpPr bwMode="auto">
            <a:xfrm>
              <a:off x="596" y="3034"/>
              <a:ext cx="136" cy="44"/>
              <a:chOff x="1260" y="2371"/>
              <a:chExt cx="151" cy="53"/>
            </a:xfrm>
          </p:grpSpPr>
          <p:sp>
            <p:nvSpPr>
              <p:cNvPr id="39100" name="Line 12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01" name="Line 12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92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805" y="2943"/>
              <a:ext cx="107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93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934" y="3007"/>
              <a:ext cx="153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94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1232" y="2971"/>
              <a:ext cx="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95" name="Line 132"/>
            <p:cNvSpPr>
              <a:spLocks noChangeShapeType="1"/>
            </p:cNvSpPr>
            <p:nvPr/>
          </p:nvSpPr>
          <p:spPr bwMode="auto">
            <a:xfrm>
              <a:off x="1366" y="3046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96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1137" y="2957"/>
              <a:ext cx="607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 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9097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1518" y="3008"/>
              <a:ext cx="13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9098" name="Line 135"/>
            <p:cNvSpPr>
              <a:spLocks noChangeShapeType="1"/>
            </p:cNvSpPr>
            <p:nvPr/>
          </p:nvSpPr>
          <p:spPr bwMode="auto">
            <a:xfrm rot="5400000" flipV="1">
              <a:off x="499" y="2837"/>
              <a:ext cx="1" cy="17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99" name="Line 136"/>
            <p:cNvSpPr>
              <a:spLocks noChangeShapeType="1"/>
            </p:cNvSpPr>
            <p:nvPr/>
          </p:nvSpPr>
          <p:spPr bwMode="auto">
            <a:xfrm rot="5400000" flipV="1">
              <a:off x="1589" y="2865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922338" y="5121275"/>
            <a:ext cx="3721100" cy="414338"/>
            <a:chOff x="581" y="3226"/>
            <a:chExt cx="2344" cy="261"/>
          </a:xfrm>
        </p:grpSpPr>
        <p:grpSp>
          <p:nvGrpSpPr>
            <p:cNvPr id="21" name="Group 138"/>
            <p:cNvGrpSpPr>
              <a:grpSpLocks/>
            </p:cNvGrpSpPr>
            <p:nvPr/>
          </p:nvGrpSpPr>
          <p:grpSpPr bwMode="auto">
            <a:xfrm>
              <a:off x="581" y="3314"/>
              <a:ext cx="136" cy="44"/>
              <a:chOff x="1260" y="2371"/>
              <a:chExt cx="151" cy="53"/>
            </a:xfrm>
          </p:grpSpPr>
          <p:sp>
            <p:nvSpPr>
              <p:cNvPr id="39087" name="Line 13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88" name="Line 14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66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1933" y="3292"/>
              <a:ext cx="120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+</a:t>
              </a:r>
              <a:endParaRPr lang="zh-CN" altLang="en-US" sz="12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67" name="Line 142"/>
            <p:cNvSpPr>
              <a:spLocks noChangeShapeType="1"/>
            </p:cNvSpPr>
            <p:nvPr/>
          </p:nvSpPr>
          <p:spPr bwMode="auto">
            <a:xfrm>
              <a:off x="750" y="3345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8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1774" y="3296"/>
              <a:ext cx="83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9069" name="Line 144"/>
            <p:cNvSpPr>
              <a:spLocks noChangeShapeType="1"/>
            </p:cNvSpPr>
            <p:nvPr/>
          </p:nvSpPr>
          <p:spPr bwMode="auto">
            <a:xfrm rot="5400000" flipV="1">
              <a:off x="1845" y="3153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0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1523" y="3294"/>
              <a:ext cx="16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endParaRPr>
            </a:p>
          </p:txBody>
        </p:sp>
        <p:sp>
          <p:nvSpPr>
            <p:cNvPr id="39071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1665" y="3374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72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1448" y="3245"/>
              <a:ext cx="1477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          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2" name="Group 148"/>
            <p:cNvGrpSpPr>
              <a:grpSpLocks/>
            </p:cNvGrpSpPr>
            <p:nvPr/>
          </p:nvGrpSpPr>
          <p:grpSpPr bwMode="auto">
            <a:xfrm>
              <a:off x="2098" y="3226"/>
              <a:ext cx="554" cy="217"/>
              <a:chOff x="4271" y="2630"/>
              <a:chExt cx="717" cy="217"/>
            </a:xfrm>
          </p:grpSpPr>
          <p:sp>
            <p:nvSpPr>
              <p:cNvPr id="39083" name="Line 149"/>
              <p:cNvSpPr>
                <a:spLocks noChangeShapeType="1"/>
              </p:cNvSpPr>
              <p:nvPr/>
            </p:nvSpPr>
            <p:spPr bwMode="auto">
              <a:xfrm flipH="1">
                <a:off x="4271" y="2739"/>
                <a:ext cx="22" cy="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84" name="Line 150"/>
              <p:cNvSpPr>
                <a:spLocks noChangeShapeType="1"/>
              </p:cNvSpPr>
              <p:nvPr/>
            </p:nvSpPr>
            <p:spPr bwMode="auto">
              <a:xfrm>
                <a:off x="4304" y="2739"/>
                <a:ext cx="21" cy="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85" name="Line 151"/>
              <p:cNvSpPr>
                <a:spLocks noChangeShapeType="1"/>
              </p:cNvSpPr>
              <p:nvPr/>
            </p:nvSpPr>
            <p:spPr bwMode="auto">
              <a:xfrm flipV="1">
                <a:off x="4336" y="2630"/>
                <a:ext cx="33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86" name="Line 152"/>
              <p:cNvSpPr>
                <a:spLocks noChangeShapeType="1"/>
              </p:cNvSpPr>
              <p:nvPr/>
            </p:nvSpPr>
            <p:spPr bwMode="auto">
              <a:xfrm>
                <a:off x="4369" y="2630"/>
                <a:ext cx="6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74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2227" y="3270"/>
              <a:ext cx="82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75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2497" y="3261"/>
              <a:ext cx="107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76" name="WordArt 155"/>
            <p:cNvSpPr>
              <a:spLocks noChangeArrowheads="1" noChangeShapeType="1" noTextEdit="1"/>
            </p:cNvSpPr>
            <p:nvPr/>
          </p:nvSpPr>
          <p:spPr bwMode="auto">
            <a:xfrm>
              <a:off x="2339" y="3321"/>
              <a:ext cx="13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77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2703" y="3312"/>
              <a:ext cx="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j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9078" name="Line 157"/>
            <p:cNvSpPr>
              <a:spLocks noChangeShapeType="1"/>
            </p:cNvSpPr>
            <p:nvPr/>
          </p:nvSpPr>
          <p:spPr bwMode="auto">
            <a:xfrm rot="5400000" flipV="1">
              <a:off x="2774" y="3169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79" name="WordArt 158"/>
            <p:cNvSpPr>
              <a:spLocks noChangeArrowheads="1" noChangeShapeType="1" noTextEdit="1"/>
            </p:cNvSpPr>
            <p:nvPr/>
          </p:nvSpPr>
          <p:spPr bwMode="auto">
            <a:xfrm>
              <a:off x="1183" y="3229"/>
              <a:ext cx="107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80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902" y="3299"/>
              <a:ext cx="170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81" name="WordArt 160"/>
            <p:cNvSpPr>
              <a:spLocks noChangeArrowheads="1" noChangeShapeType="1" noTextEdit="1"/>
            </p:cNvSpPr>
            <p:nvPr/>
          </p:nvSpPr>
          <p:spPr bwMode="auto">
            <a:xfrm>
              <a:off x="1087" y="3368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82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1310" y="3268"/>
              <a:ext cx="9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3" name="Group 162"/>
          <p:cNvGrpSpPr>
            <a:grpSpLocks/>
          </p:cNvGrpSpPr>
          <p:nvPr/>
        </p:nvGrpSpPr>
        <p:grpSpPr bwMode="auto">
          <a:xfrm>
            <a:off x="446088" y="5664200"/>
            <a:ext cx="4186237" cy="303213"/>
            <a:chOff x="281" y="3568"/>
            <a:chExt cx="2637" cy="191"/>
          </a:xfrm>
        </p:grpSpPr>
        <p:sp>
          <p:nvSpPr>
            <p:cNvPr id="39062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281" y="3568"/>
              <a:ext cx="2637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由动量定理，车厢对       的作用力</a:t>
              </a:r>
            </a:p>
          </p:txBody>
        </p:sp>
        <p:sp>
          <p:nvSpPr>
            <p:cNvPr id="39063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1878" y="3568"/>
              <a:ext cx="107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64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2007" y="3632"/>
              <a:ext cx="153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4" name="Group 166"/>
          <p:cNvGrpSpPr>
            <a:grpSpLocks/>
          </p:cNvGrpSpPr>
          <p:nvPr/>
        </p:nvGrpSpPr>
        <p:grpSpPr bwMode="auto">
          <a:xfrm>
            <a:off x="1354138" y="6096000"/>
            <a:ext cx="1741487" cy="425450"/>
            <a:chOff x="853" y="3818"/>
            <a:chExt cx="1097" cy="268"/>
          </a:xfrm>
        </p:grpSpPr>
        <p:sp>
          <p:nvSpPr>
            <p:cNvPr id="39050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853" y="3890"/>
              <a:ext cx="19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'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51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1009" y="3982"/>
              <a:ext cx="4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5" name="Group 169"/>
            <p:cNvGrpSpPr>
              <a:grpSpLocks/>
            </p:cNvGrpSpPr>
            <p:nvPr/>
          </p:nvGrpSpPr>
          <p:grpSpPr bwMode="auto">
            <a:xfrm>
              <a:off x="1102" y="3950"/>
              <a:ext cx="136" cy="44"/>
              <a:chOff x="1260" y="2371"/>
              <a:chExt cx="151" cy="53"/>
            </a:xfrm>
          </p:grpSpPr>
          <p:sp>
            <p:nvSpPr>
              <p:cNvPr id="39060" name="Line 17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61" name="Line 17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53" name="Line 172"/>
            <p:cNvSpPr>
              <a:spLocks noChangeShapeType="1"/>
            </p:cNvSpPr>
            <p:nvPr/>
          </p:nvSpPr>
          <p:spPr bwMode="auto">
            <a:xfrm rot="5400000" flipV="1">
              <a:off x="960" y="3739"/>
              <a:ext cx="1" cy="2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4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1301" y="3861"/>
              <a:ext cx="107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55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1425" y="3868"/>
              <a:ext cx="120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P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56" name="Line 175"/>
            <p:cNvSpPr>
              <a:spLocks noChangeShapeType="1"/>
            </p:cNvSpPr>
            <p:nvPr/>
          </p:nvSpPr>
          <p:spPr bwMode="auto">
            <a:xfrm rot="5400000" flipV="1">
              <a:off x="1508" y="3734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7" name="Line 176"/>
            <p:cNvSpPr>
              <a:spLocks noChangeShapeType="1"/>
            </p:cNvSpPr>
            <p:nvPr/>
          </p:nvSpPr>
          <p:spPr bwMode="auto">
            <a:xfrm flipH="1">
              <a:off x="1493" y="3858"/>
              <a:ext cx="26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58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1729" y="3881"/>
              <a:ext cx="107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59" name="WordArt 178"/>
            <p:cNvSpPr>
              <a:spLocks noChangeArrowheads="1" noChangeShapeType="1" noTextEdit="1"/>
            </p:cNvSpPr>
            <p:nvPr/>
          </p:nvSpPr>
          <p:spPr bwMode="auto">
            <a:xfrm>
              <a:off x="1856" y="3920"/>
              <a:ext cx="9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6" name="Group 179"/>
          <p:cNvGrpSpPr>
            <a:grpSpLocks/>
          </p:cNvGrpSpPr>
          <p:nvPr/>
        </p:nvGrpSpPr>
        <p:grpSpPr bwMode="auto">
          <a:xfrm>
            <a:off x="5589588" y="2368550"/>
            <a:ext cx="3255962" cy="414338"/>
            <a:chOff x="3521" y="1492"/>
            <a:chExt cx="2051" cy="261"/>
          </a:xfrm>
        </p:grpSpPr>
        <p:grpSp>
          <p:nvGrpSpPr>
            <p:cNvPr id="27" name="Group 180"/>
            <p:cNvGrpSpPr>
              <a:grpSpLocks/>
            </p:cNvGrpSpPr>
            <p:nvPr/>
          </p:nvGrpSpPr>
          <p:grpSpPr bwMode="auto">
            <a:xfrm>
              <a:off x="3521" y="1585"/>
              <a:ext cx="136" cy="44"/>
              <a:chOff x="1260" y="2371"/>
              <a:chExt cx="151" cy="53"/>
            </a:xfrm>
          </p:grpSpPr>
          <p:sp>
            <p:nvSpPr>
              <p:cNvPr id="39048" name="Line 181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9" name="Line 182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8" name="Group 183"/>
            <p:cNvGrpSpPr>
              <a:grpSpLocks/>
            </p:cNvGrpSpPr>
            <p:nvPr/>
          </p:nvGrpSpPr>
          <p:grpSpPr bwMode="auto">
            <a:xfrm>
              <a:off x="3726" y="1492"/>
              <a:ext cx="1846" cy="261"/>
              <a:chOff x="3660" y="1666"/>
              <a:chExt cx="1911" cy="261"/>
            </a:xfrm>
          </p:grpSpPr>
          <p:sp>
            <p:nvSpPr>
              <p:cNvPr id="39029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79" y="1732"/>
                <a:ext cx="120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+</a:t>
                </a:r>
                <a:endParaRPr lang="zh-CN" altLang="en-US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30" name="Line 185"/>
              <p:cNvSpPr>
                <a:spLocks noChangeShapeType="1"/>
              </p:cNvSpPr>
              <p:nvPr/>
            </p:nvSpPr>
            <p:spPr bwMode="auto">
              <a:xfrm>
                <a:off x="3660" y="1785"/>
                <a:ext cx="1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1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0" y="1736"/>
                <a:ext cx="8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39032" name="Line 187"/>
              <p:cNvSpPr>
                <a:spLocks noChangeShapeType="1"/>
              </p:cNvSpPr>
              <p:nvPr/>
            </p:nvSpPr>
            <p:spPr bwMode="auto">
              <a:xfrm rot="5400000" flipV="1">
                <a:off x="4491" y="1593"/>
                <a:ext cx="1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33" name="WordArt 1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9" y="1734"/>
                <a:ext cx="1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sp>
            <p:nvSpPr>
              <p:cNvPr id="39034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1" y="1814"/>
                <a:ext cx="73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35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4" y="1685"/>
                <a:ext cx="1477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            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9" name="Group 191"/>
              <p:cNvGrpSpPr>
                <a:grpSpLocks/>
              </p:cNvGrpSpPr>
              <p:nvPr/>
            </p:nvGrpSpPr>
            <p:grpSpPr bwMode="auto">
              <a:xfrm>
                <a:off x="4744" y="1666"/>
                <a:ext cx="554" cy="217"/>
                <a:chOff x="4271" y="2630"/>
                <a:chExt cx="717" cy="217"/>
              </a:xfrm>
            </p:grpSpPr>
            <p:sp>
              <p:nvSpPr>
                <p:cNvPr id="39044" name="Line 192"/>
                <p:cNvSpPr>
                  <a:spLocks noChangeShapeType="1"/>
                </p:cNvSpPr>
                <p:nvPr/>
              </p:nvSpPr>
              <p:spPr bwMode="auto">
                <a:xfrm flipH="1">
                  <a:off x="4271" y="2739"/>
                  <a:ext cx="22" cy="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45" name="Line 193"/>
                <p:cNvSpPr>
                  <a:spLocks noChangeShapeType="1"/>
                </p:cNvSpPr>
                <p:nvPr/>
              </p:nvSpPr>
              <p:spPr bwMode="auto">
                <a:xfrm>
                  <a:off x="4304" y="2739"/>
                  <a:ext cx="21" cy="9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46" name="Line 194"/>
                <p:cNvSpPr>
                  <a:spLocks noChangeShapeType="1"/>
                </p:cNvSpPr>
                <p:nvPr/>
              </p:nvSpPr>
              <p:spPr bwMode="auto">
                <a:xfrm flipV="1">
                  <a:off x="4336" y="2630"/>
                  <a:ext cx="33" cy="2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047" name="Line 195"/>
                <p:cNvSpPr>
                  <a:spLocks noChangeShapeType="1"/>
                </p:cNvSpPr>
                <p:nvPr/>
              </p:nvSpPr>
              <p:spPr bwMode="auto">
                <a:xfrm>
                  <a:off x="4369" y="2630"/>
                  <a:ext cx="61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037" name="WordArt 1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3" y="1710"/>
                <a:ext cx="82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38" name="WordArt 1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43" y="1701"/>
                <a:ext cx="107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39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5" y="1761"/>
                <a:ext cx="130" cy="1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39040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9" y="1752"/>
                <a:ext cx="83" cy="15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666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j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39041" name="Line 200"/>
              <p:cNvSpPr>
                <a:spLocks noChangeShapeType="1"/>
              </p:cNvSpPr>
              <p:nvPr/>
            </p:nvSpPr>
            <p:spPr bwMode="auto">
              <a:xfrm rot="5400000" flipV="1">
                <a:off x="5420" y="1609"/>
                <a:ext cx="1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42" name="WordArt 2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2" y="1739"/>
                <a:ext cx="17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8727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9043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7" y="1808"/>
                <a:ext cx="73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30" name="Group 203"/>
          <p:cNvGrpSpPr>
            <a:grpSpLocks/>
          </p:cNvGrpSpPr>
          <p:nvPr/>
        </p:nvGrpSpPr>
        <p:grpSpPr bwMode="auto">
          <a:xfrm>
            <a:off x="5543550" y="3021013"/>
            <a:ext cx="2608263" cy="320675"/>
            <a:chOff x="3492" y="1947"/>
            <a:chExt cx="1643" cy="202"/>
          </a:xfrm>
        </p:grpSpPr>
        <p:sp>
          <p:nvSpPr>
            <p:cNvPr id="39024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3802" y="1947"/>
              <a:ext cx="1333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对车厢的作用力</a:t>
              </a:r>
            </a:p>
          </p:txBody>
        </p:sp>
        <p:sp>
          <p:nvSpPr>
            <p:cNvPr id="39025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3492" y="1955"/>
              <a:ext cx="107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026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3621" y="2019"/>
              <a:ext cx="153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31" name="Group 207"/>
          <p:cNvGrpSpPr>
            <a:grpSpLocks/>
          </p:cNvGrpSpPr>
          <p:nvPr/>
        </p:nvGrpSpPr>
        <p:grpSpPr bwMode="auto">
          <a:xfrm>
            <a:off x="5435600" y="3522663"/>
            <a:ext cx="3328988" cy="836612"/>
            <a:chOff x="3424" y="2284"/>
            <a:chExt cx="2097" cy="527"/>
          </a:xfrm>
        </p:grpSpPr>
        <p:sp>
          <p:nvSpPr>
            <p:cNvPr id="38993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3424" y="2351"/>
              <a:ext cx="19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94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3580" y="2443"/>
              <a:ext cx="4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95" name="Line 210"/>
            <p:cNvSpPr>
              <a:spLocks noChangeShapeType="1"/>
            </p:cNvSpPr>
            <p:nvPr/>
          </p:nvSpPr>
          <p:spPr bwMode="auto">
            <a:xfrm rot="5400000" flipV="1">
              <a:off x="3553" y="2189"/>
              <a:ext cx="1" cy="20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6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3973" y="2335"/>
              <a:ext cx="19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'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97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4129" y="2427"/>
              <a:ext cx="4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98" name="Line 213"/>
            <p:cNvSpPr>
              <a:spLocks noChangeShapeType="1"/>
            </p:cNvSpPr>
            <p:nvPr/>
          </p:nvSpPr>
          <p:spPr bwMode="auto">
            <a:xfrm rot="5400000" flipV="1">
              <a:off x="4080" y="2184"/>
              <a:ext cx="1" cy="20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08" name="Group 214"/>
            <p:cNvGrpSpPr>
              <a:grpSpLocks/>
            </p:cNvGrpSpPr>
            <p:nvPr/>
          </p:nvGrpSpPr>
          <p:grpSpPr bwMode="auto">
            <a:xfrm>
              <a:off x="3669" y="2373"/>
              <a:ext cx="136" cy="44"/>
              <a:chOff x="1260" y="2371"/>
              <a:chExt cx="151" cy="53"/>
            </a:xfrm>
          </p:grpSpPr>
          <p:sp>
            <p:nvSpPr>
              <p:cNvPr id="39022" name="Line 21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3" name="Line 21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00" name="Line 217"/>
            <p:cNvSpPr>
              <a:spLocks noChangeShapeType="1"/>
            </p:cNvSpPr>
            <p:nvPr/>
          </p:nvSpPr>
          <p:spPr bwMode="auto">
            <a:xfrm>
              <a:off x="3853" y="239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27" name="Group 218"/>
            <p:cNvGrpSpPr>
              <a:grpSpLocks/>
            </p:cNvGrpSpPr>
            <p:nvPr/>
          </p:nvGrpSpPr>
          <p:grpSpPr bwMode="auto">
            <a:xfrm>
              <a:off x="3677" y="2655"/>
              <a:ext cx="136" cy="44"/>
              <a:chOff x="1260" y="2371"/>
              <a:chExt cx="151" cy="53"/>
            </a:xfrm>
          </p:grpSpPr>
          <p:sp>
            <p:nvSpPr>
              <p:cNvPr id="39020" name="Line 21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21" name="Line 22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02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4608" y="2616"/>
              <a:ext cx="110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+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03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4462" y="2620"/>
              <a:ext cx="76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9004" name="Line 223"/>
            <p:cNvSpPr>
              <a:spLocks noChangeShapeType="1"/>
            </p:cNvSpPr>
            <p:nvPr/>
          </p:nvSpPr>
          <p:spPr bwMode="auto">
            <a:xfrm rot="5400000" flipV="1">
              <a:off x="4527" y="2484"/>
              <a:ext cx="1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5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4231" y="2618"/>
              <a:ext cx="147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endParaRPr>
            </a:p>
          </p:txBody>
        </p:sp>
        <p:sp>
          <p:nvSpPr>
            <p:cNvPr id="39006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4361" y="2698"/>
              <a:ext cx="67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0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4161" y="2569"/>
              <a:ext cx="1360" cy="1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          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9028" name="Group 227"/>
            <p:cNvGrpSpPr>
              <a:grpSpLocks/>
            </p:cNvGrpSpPr>
            <p:nvPr/>
          </p:nvGrpSpPr>
          <p:grpSpPr bwMode="auto">
            <a:xfrm>
              <a:off x="4760" y="2550"/>
              <a:ext cx="510" cy="217"/>
              <a:chOff x="4271" y="2630"/>
              <a:chExt cx="717" cy="217"/>
            </a:xfrm>
          </p:grpSpPr>
          <p:sp>
            <p:nvSpPr>
              <p:cNvPr id="39016" name="Line 228"/>
              <p:cNvSpPr>
                <a:spLocks noChangeShapeType="1"/>
              </p:cNvSpPr>
              <p:nvPr/>
            </p:nvSpPr>
            <p:spPr bwMode="auto">
              <a:xfrm flipH="1">
                <a:off x="4271" y="2739"/>
                <a:ext cx="22" cy="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7" name="Line 229"/>
              <p:cNvSpPr>
                <a:spLocks noChangeShapeType="1"/>
              </p:cNvSpPr>
              <p:nvPr/>
            </p:nvSpPr>
            <p:spPr bwMode="auto">
              <a:xfrm>
                <a:off x="4304" y="2739"/>
                <a:ext cx="21" cy="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8" name="Line 230"/>
              <p:cNvSpPr>
                <a:spLocks noChangeShapeType="1"/>
              </p:cNvSpPr>
              <p:nvPr/>
            </p:nvSpPr>
            <p:spPr bwMode="auto">
              <a:xfrm flipV="1">
                <a:off x="4336" y="2630"/>
                <a:ext cx="33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019" name="Line 231"/>
              <p:cNvSpPr>
                <a:spLocks noChangeShapeType="1"/>
              </p:cNvSpPr>
              <p:nvPr/>
            </p:nvSpPr>
            <p:spPr bwMode="auto">
              <a:xfrm>
                <a:off x="4369" y="2630"/>
                <a:ext cx="6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009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4879" y="2594"/>
              <a:ext cx="7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10" name="WordArt 233"/>
            <p:cNvSpPr>
              <a:spLocks noChangeArrowheads="1" noChangeShapeType="1" noTextEdit="1"/>
            </p:cNvSpPr>
            <p:nvPr/>
          </p:nvSpPr>
          <p:spPr bwMode="auto">
            <a:xfrm>
              <a:off x="5127" y="2585"/>
              <a:ext cx="9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11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4982" y="2645"/>
              <a:ext cx="119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9012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5317" y="2636"/>
              <a:ext cx="76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j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9013" name="Line 236"/>
            <p:cNvSpPr>
              <a:spLocks noChangeShapeType="1"/>
            </p:cNvSpPr>
            <p:nvPr/>
          </p:nvSpPr>
          <p:spPr bwMode="auto">
            <a:xfrm rot="5400000" flipV="1">
              <a:off x="5382" y="2500"/>
              <a:ext cx="1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4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3902" y="2623"/>
              <a:ext cx="156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015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4072" y="2692"/>
              <a:ext cx="67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10159" name="Rectangle 239" descr="信纸"/>
          <p:cNvSpPr>
            <a:spLocks noChangeArrowheads="1"/>
          </p:cNvSpPr>
          <p:nvPr/>
        </p:nvSpPr>
        <p:spPr bwMode="auto">
          <a:xfrm flipH="1">
            <a:off x="4943475" y="2124075"/>
            <a:ext cx="222250" cy="446087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160" name="WordArt 240"/>
          <p:cNvSpPr>
            <a:spLocks noChangeArrowheads="1" noChangeShapeType="1" noTextEdit="1"/>
          </p:cNvSpPr>
          <p:nvPr/>
        </p:nvSpPr>
        <p:spPr bwMode="auto">
          <a:xfrm>
            <a:off x="2941638" y="4124325"/>
            <a:ext cx="1770062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其动量增量为</a:t>
            </a:r>
          </a:p>
        </p:txBody>
      </p:sp>
      <p:grpSp>
        <p:nvGrpSpPr>
          <p:cNvPr id="39036" name="Group 284"/>
          <p:cNvGrpSpPr>
            <a:grpSpLocks/>
          </p:cNvGrpSpPr>
          <p:nvPr/>
        </p:nvGrpSpPr>
        <p:grpSpPr bwMode="auto">
          <a:xfrm>
            <a:off x="5407025" y="4610100"/>
            <a:ext cx="3365500" cy="1825625"/>
            <a:chOff x="3406" y="2904"/>
            <a:chExt cx="2120" cy="1150"/>
          </a:xfrm>
        </p:grpSpPr>
        <p:sp>
          <p:nvSpPr>
            <p:cNvPr id="38951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3406" y="2904"/>
              <a:ext cx="1973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煤对车厢的总作用力</a:t>
              </a:r>
            </a:p>
          </p:txBody>
        </p:sp>
        <p:sp>
          <p:nvSpPr>
            <p:cNvPr id="38952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3516" y="3263"/>
              <a:ext cx="19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53" name="Line 244"/>
            <p:cNvSpPr>
              <a:spLocks noChangeShapeType="1"/>
            </p:cNvSpPr>
            <p:nvPr/>
          </p:nvSpPr>
          <p:spPr bwMode="auto">
            <a:xfrm rot="5400000" flipV="1">
              <a:off x="3645" y="3101"/>
              <a:ext cx="1" cy="20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4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3933" y="3247"/>
              <a:ext cx="19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N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55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4089" y="3339"/>
              <a:ext cx="4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56" name="Line 247"/>
            <p:cNvSpPr>
              <a:spLocks noChangeShapeType="1"/>
            </p:cNvSpPr>
            <p:nvPr/>
          </p:nvSpPr>
          <p:spPr bwMode="auto">
            <a:xfrm rot="5400000" flipV="1">
              <a:off x="4040" y="3096"/>
              <a:ext cx="1" cy="20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52" name="Group 248"/>
            <p:cNvGrpSpPr>
              <a:grpSpLocks/>
            </p:cNvGrpSpPr>
            <p:nvPr/>
          </p:nvGrpSpPr>
          <p:grpSpPr bwMode="auto">
            <a:xfrm>
              <a:off x="3761" y="3285"/>
              <a:ext cx="136" cy="44"/>
              <a:chOff x="1260" y="2371"/>
              <a:chExt cx="151" cy="53"/>
            </a:xfrm>
          </p:grpSpPr>
          <p:sp>
            <p:nvSpPr>
              <p:cNvPr id="38991" name="Line 24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92" name="Line 25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58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4243" y="3257"/>
              <a:ext cx="120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+</a:t>
              </a:r>
              <a:endParaRPr lang="zh-CN" altLang="en-US" sz="12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59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4428" y="3242"/>
              <a:ext cx="182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60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4649" y="3244"/>
              <a:ext cx="13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61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4838" y="3245"/>
              <a:ext cx="83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j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8962" name="Line 255"/>
            <p:cNvSpPr>
              <a:spLocks noChangeShapeType="1"/>
            </p:cNvSpPr>
            <p:nvPr/>
          </p:nvSpPr>
          <p:spPr bwMode="auto">
            <a:xfrm rot="5400000" flipV="1">
              <a:off x="4909" y="3102"/>
              <a:ext cx="1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065" name="Group 256"/>
            <p:cNvGrpSpPr>
              <a:grpSpLocks/>
            </p:cNvGrpSpPr>
            <p:nvPr/>
          </p:nvGrpSpPr>
          <p:grpSpPr bwMode="auto">
            <a:xfrm>
              <a:off x="3755" y="3617"/>
              <a:ext cx="136" cy="44"/>
              <a:chOff x="1260" y="2371"/>
              <a:chExt cx="151" cy="53"/>
            </a:xfrm>
          </p:grpSpPr>
          <p:sp>
            <p:nvSpPr>
              <p:cNvPr id="38989" name="Line 25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90" name="Line 25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64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3469" y="3870"/>
              <a:ext cx="110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+</a:t>
              </a:r>
              <a:endParaRPr lang="zh-CN" altLang="en-US" sz="12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65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4470" y="3581"/>
              <a:ext cx="76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i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8966" name="Line 261"/>
            <p:cNvSpPr>
              <a:spLocks noChangeShapeType="1"/>
            </p:cNvSpPr>
            <p:nvPr/>
          </p:nvSpPr>
          <p:spPr bwMode="auto">
            <a:xfrm rot="5400000" flipV="1">
              <a:off x="4535" y="3445"/>
              <a:ext cx="1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7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4239" y="3579"/>
              <a:ext cx="147" cy="11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rPr>
                <a:t>v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endParaRPr>
            </a:p>
          </p:txBody>
        </p:sp>
        <p:sp>
          <p:nvSpPr>
            <p:cNvPr id="38968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4369" y="3659"/>
              <a:ext cx="67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9073" name="Group 264"/>
            <p:cNvGrpSpPr>
              <a:grpSpLocks/>
            </p:cNvGrpSpPr>
            <p:nvPr/>
          </p:nvGrpSpPr>
          <p:grpSpPr bwMode="auto">
            <a:xfrm>
              <a:off x="4716" y="3793"/>
              <a:ext cx="510" cy="217"/>
              <a:chOff x="4271" y="2630"/>
              <a:chExt cx="717" cy="217"/>
            </a:xfrm>
          </p:grpSpPr>
          <p:sp>
            <p:nvSpPr>
              <p:cNvPr id="38985" name="Line 265"/>
              <p:cNvSpPr>
                <a:spLocks noChangeShapeType="1"/>
              </p:cNvSpPr>
              <p:nvPr/>
            </p:nvSpPr>
            <p:spPr bwMode="auto">
              <a:xfrm flipH="1">
                <a:off x="4271" y="2739"/>
                <a:ext cx="22" cy="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6" name="Line 266"/>
              <p:cNvSpPr>
                <a:spLocks noChangeShapeType="1"/>
              </p:cNvSpPr>
              <p:nvPr/>
            </p:nvSpPr>
            <p:spPr bwMode="auto">
              <a:xfrm>
                <a:off x="4304" y="2739"/>
                <a:ext cx="21" cy="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7" name="Line 267"/>
              <p:cNvSpPr>
                <a:spLocks noChangeShapeType="1"/>
              </p:cNvSpPr>
              <p:nvPr/>
            </p:nvSpPr>
            <p:spPr bwMode="auto">
              <a:xfrm flipV="1">
                <a:off x="4336" y="2630"/>
                <a:ext cx="33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88" name="Line 268"/>
              <p:cNvSpPr>
                <a:spLocks noChangeShapeType="1"/>
              </p:cNvSpPr>
              <p:nvPr/>
            </p:nvSpPr>
            <p:spPr bwMode="auto">
              <a:xfrm>
                <a:off x="4369" y="2630"/>
                <a:ext cx="61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70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4835" y="3837"/>
              <a:ext cx="7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71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5083" y="3828"/>
              <a:ext cx="99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2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4938" y="3888"/>
              <a:ext cx="119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73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5382" y="3868"/>
              <a:ext cx="76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man Old Style"/>
                </a:rPr>
                <a:t>j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38974" name="Line 273"/>
            <p:cNvSpPr>
              <a:spLocks noChangeShapeType="1"/>
            </p:cNvSpPr>
            <p:nvPr/>
          </p:nvSpPr>
          <p:spPr bwMode="auto">
            <a:xfrm rot="5400000" flipV="1">
              <a:off x="5447" y="3732"/>
              <a:ext cx="1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5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3954" y="3573"/>
              <a:ext cx="17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6" name="WordArt 275"/>
            <p:cNvSpPr>
              <a:spLocks noChangeArrowheads="1" noChangeShapeType="1" noTextEdit="1"/>
            </p:cNvSpPr>
            <p:nvPr/>
          </p:nvSpPr>
          <p:spPr bwMode="auto">
            <a:xfrm>
              <a:off x="4146" y="3653"/>
              <a:ext cx="67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7" name="WordArt 276"/>
            <p:cNvSpPr>
              <a:spLocks noChangeArrowheads="1" noChangeShapeType="1" noTextEdit="1"/>
            </p:cNvSpPr>
            <p:nvPr/>
          </p:nvSpPr>
          <p:spPr bwMode="auto">
            <a:xfrm>
              <a:off x="3714" y="3861"/>
              <a:ext cx="171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8" name="WordArt 277"/>
            <p:cNvSpPr>
              <a:spLocks noChangeArrowheads="1" noChangeShapeType="1" noTextEdit="1"/>
            </p:cNvSpPr>
            <p:nvPr/>
          </p:nvSpPr>
          <p:spPr bwMode="auto">
            <a:xfrm>
              <a:off x="3900" y="3941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79" name="WordArt 278"/>
            <p:cNvSpPr>
              <a:spLocks noChangeArrowheads="1" noChangeShapeType="1" noTextEdit="1"/>
            </p:cNvSpPr>
            <p:nvPr/>
          </p:nvSpPr>
          <p:spPr bwMode="auto">
            <a:xfrm>
              <a:off x="4135" y="3852"/>
              <a:ext cx="9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80" name="WordArt 279"/>
            <p:cNvSpPr>
              <a:spLocks noChangeArrowheads="1" noChangeShapeType="1" noTextEdit="1"/>
            </p:cNvSpPr>
            <p:nvPr/>
          </p:nvSpPr>
          <p:spPr bwMode="auto">
            <a:xfrm>
              <a:off x="4272" y="3876"/>
              <a:ext cx="110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+</a:t>
              </a:r>
              <a:endParaRPr lang="zh-CN" altLang="en-US" sz="12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81" name="WordArt 280"/>
            <p:cNvSpPr>
              <a:spLocks noChangeArrowheads="1" noChangeShapeType="1" noTextEdit="1"/>
            </p:cNvSpPr>
            <p:nvPr/>
          </p:nvSpPr>
          <p:spPr bwMode="auto">
            <a:xfrm>
              <a:off x="3645" y="3809"/>
              <a:ext cx="1676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          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38982" name="WordArt 281"/>
            <p:cNvSpPr>
              <a:spLocks noChangeArrowheads="1" noChangeShapeType="1" noTextEdit="1"/>
            </p:cNvSpPr>
            <p:nvPr/>
          </p:nvSpPr>
          <p:spPr bwMode="auto">
            <a:xfrm>
              <a:off x="3997" y="3880"/>
              <a:ext cx="130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38983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4426" y="3847"/>
              <a:ext cx="171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984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4612" y="3927"/>
              <a:ext cx="73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38947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48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49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50" name="AutoShape 1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379413" y="3219291"/>
            <a:ext cx="3631088" cy="1182847"/>
            <a:chOff x="379413" y="3219291"/>
            <a:chExt cx="3631088" cy="1182847"/>
          </a:xfrm>
        </p:grpSpPr>
        <p:sp>
          <p:nvSpPr>
            <p:cNvPr id="210025" name="WordArt 105"/>
            <p:cNvSpPr>
              <a:spLocks noChangeArrowheads="1" noChangeShapeType="1" noTextEdit="1"/>
            </p:cNvSpPr>
            <p:nvPr/>
          </p:nvSpPr>
          <p:spPr bwMode="auto">
            <a:xfrm>
              <a:off x="395288" y="4114800"/>
              <a:ext cx="2409825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煤继续卸到车内，</a:t>
              </a:r>
            </a:p>
          </p:txBody>
        </p:sp>
        <p:sp>
          <p:nvSpPr>
            <p:cNvPr id="39113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79413" y="3232150"/>
              <a:ext cx="304800" cy="303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在</a:t>
              </a:r>
            </a:p>
          </p:txBody>
        </p:sp>
        <p:sp>
          <p:nvSpPr>
            <p:cNvPr id="39117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2205514" y="3245644"/>
              <a:ext cx="1804987" cy="2873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内，将有质量</a:t>
              </a:r>
            </a:p>
          </p:txBody>
        </p:sp>
        <p:sp>
          <p:nvSpPr>
            <p:cNvPr id="39103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1997075" y="3641725"/>
              <a:ext cx="169862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104" name="WordArt 115"/>
            <p:cNvSpPr>
              <a:spLocks noChangeArrowheads="1" noChangeShapeType="1" noTextEdit="1"/>
            </p:cNvSpPr>
            <p:nvPr/>
          </p:nvSpPr>
          <p:spPr bwMode="auto">
            <a:xfrm>
              <a:off x="3316288" y="3633788"/>
              <a:ext cx="169862" cy="3016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39105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2214563" y="3727450"/>
              <a:ext cx="288925" cy="198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7" name="Group 117"/>
            <p:cNvGrpSpPr>
              <a:grpSpLocks/>
            </p:cNvGrpSpPr>
            <p:nvPr/>
          </p:nvGrpSpPr>
          <p:grpSpPr bwMode="auto">
            <a:xfrm>
              <a:off x="2608263" y="3783013"/>
              <a:ext cx="215900" cy="69850"/>
              <a:chOff x="1260" y="2371"/>
              <a:chExt cx="151" cy="53"/>
            </a:xfrm>
          </p:grpSpPr>
          <p:sp>
            <p:nvSpPr>
              <p:cNvPr id="39110" name="Line 118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111" name="Line 119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107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2835275" y="3727450"/>
              <a:ext cx="304800" cy="1984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872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08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3163888" y="3854450"/>
              <a:ext cx="115887" cy="122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109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3517900" y="3695700"/>
              <a:ext cx="149225" cy="233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6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aphicFrame>
          <p:nvGraphicFramePr>
            <p:cNvPr id="289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9821958"/>
                </p:ext>
              </p:extLst>
            </p:nvPr>
          </p:nvGraphicFramePr>
          <p:xfrm>
            <a:off x="811373" y="3219291"/>
            <a:ext cx="1298725" cy="283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56" name="Equation" r:id="rId8" imgW="1752480" imgH="380880" progId="Equation.DSMT4">
                    <p:embed/>
                  </p:oleObj>
                </mc:Choice>
                <mc:Fallback>
                  <p:oleObj name="Equation" r:id="rId8" imgW="1752480" imgH="380880" progId="Equation.DSMT4">
                    <p:embed/>
                    <p:pic>
                      <p:nvPicPr>
                        <p:cNvPr id="37914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373" y="3219291"/>
                          <a:ext cx="1298725" cy="2832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159" grpId="0" animBg="1"/>
      <p:bldP spid="2101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 descr="信纸"/>
          <p:cNvSpPr>
            <a:spLocks noChangeArrowheads="1"/>
          </p:cNvSpPr>
          <p:nvPr/>
        </p:nvSpPr>
        <p:spPr bwMode="auto">
          <a:xfrm>
            <a:off x="0" y="6567488"/>
            <a:ext cx="9144000" cy="282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Rectangle 6" descr="信纸"/>
          <p:cNvSpPr>
            <a:spLocks noChangeArrowheads="1"/>
          </p:cNvSpPr>
          <p:nvPr/>
        </p:nvSpPr>
        <p:spPr bwMode="auto">
          <a:xfrm>
            <a:off x="0" y="0"/>
            <a:ext cx="9144000" cy="282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WordArt 4"/>
          <p:cNvSpPr>
            <a:spLocks noChangeArrowheads="1" noChangeShapeType="1" noTextEdit="1"/>
          </p:cNvSpPr>
          <p:nvPr/>
        </p:nvSpPr>
        <p:spPr bwMode="auto">
          <a:xfrm>
            <a:off x="1599197" y="582438"/>
            <a:ext cx="5053530" cy="520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3.4.2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系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动量定理</a:t>
            </a:r>
          </a:p>
        </p:txBody>
      </p:sp>
      <p:grpSp>
        <p:nvGrpSpPr>
          <p:cNvPr id="17533" name="Group 125"/>
          <p:cNvGrpSpPr>
            <a:grpSpLocks/>
          </p:cNvGrpSpPr>
          <p:nvPr/>
        </p:nvGrpSpPr>
        <p:grpSpPr bwMode="auto">
          <a:xfrm>
            <a:off x="330200" y="1770699"/>
            <a:ext cx="4048125" cy="4225925"/>
            <a:chOff x="231" y="979"/>
            <a:chExt cx="2550" cy="2662"/>
          </a:xfrm>
        </p:grpSpPr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231" y="1467"/>
              <a:ext cx="2259" cy="1565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414" y="1956"/>
              <a:ext cx="228" cy="20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66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777777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1128" y="2638"/>
              <a:ext cx="228" cy="20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6313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1898" y="1778"/>
              <a:ext cx="228" cy="20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652" y="2098"/>
              <a:ext cx="563" cy="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 flipH="1">
              <a:off x="1489" y="1945"/>
              <a:ext cx="458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7"/>
            <p:cNvSpPr>
              <a:spLocks noChangeShapeType="1"/>
            </p:cNvSpPr>
            <p:nvPr/>
          </p:nvSpPr>
          <p:spPr bwMode="auto">
            <a:xfrm flipV="1">
              <a:off x="1262" y="1967"/>
              <a:ext cx="139" cy="6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392" y="2742"/>
              <a:ext cx="140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27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618" y="1761"/>
              <a:ext cx="129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28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164" y="1936"/>
              <a:ext cx="137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 flipH="1">
              <a:off x="1261" y="2825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534" y="2174"/>
              <a:ext cx="120" cy="10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>
              <a:off x="2032" y="1988"/>
              <a:ext cx="141" cy="15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36" name="Group 28"/>
            <p:cNvGrpSpPr>
              <a:grpSpLocks/>
            </p:cNvGrpSpPr>
            <p:nvPr/>
          </p:nvGrpSpPr>
          <p:grpSpPr bwMode="auto">
            <a:xfrm>
              <a:off x="461" y="3311"/>
              <a:ext cx="511" cy="241"/>
              <a:chOff x="3295" y="2093"/>
              <a:chExt cx="511" cy="241"/>
            </a:xfrm>
          </p:grpSpPr>
          <p:sp>
            <p:nvSpPr>
              <p:cNvPr id="17432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5" y="2093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33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4" y="2228"/>
                <a:ext cx="74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34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4" y="2220"/>
                <a:ext cx="21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</p:grpSp>
        <p:grpSp>
          <p:nvGrpSpPr>
            <p:cNvPr id="17466" name="Group 58"/>
            <p:cNvGrpSpPr>
              <a:grpSpLocks/>
            </p:cNvGrpSpPr>
            <p:nvPr/>
          </p:nvGrpSpPr>
          <p:grpSpPr bwMode="auto">
            <a:xfrm>
              <a:off x="653" y="2199"/>
              <a:ext cx="470" cy="243"/>
              <a:chOff x="2782" y="2776"/>
              <a:chExt cx="503" cy="232"/>
            </a:xfrm>
          </p:grpSpPr>
          <p:sp>
            <p:nvSpPr>
              <p:cNvPr id="1743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84" y="2894"/>
                <a:ext cx="20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内</a:t>
                </a:r>
              </a:p>
            </p:txBody>
          </p:sp>
          <p:sp>
            <p:nvSpPr>
              <p:cNvPr id="17438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2" y="2776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39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1" y="2911"/>
                <a:ext cx="74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7465" name="Group 57"/>
            <p:cNvGrpSpPr>
              <a:grpSpLocks/>
            </p:cNvGrpSpPr>
            <p:nvPr/>
          </p:nvGrpSpPr>
          <p:grpSpPr bwMode="auto">
            <a:xfrm>
              <a:off x="1397" y="3389"/>
              <a:ext cx="522" cy="244"/>
              <a:chOff x="2081" y="3227"/>
              <a:chExt cx="522" cy="244"/>
            </a:xfrm>
          </p:grpSpPr>
          <p:sp>
            <p:nvSpPr>
              <p:cNvPr id="17450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81" y="3227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52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1" y="3354"/>
                <a:ext cx="21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7455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73" y="3347"/>
                <a:ext cx="8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7464" name="Group 56"/>
            <p:cNvGrpSpPr>
              <a:grpSpLocks/>
            </p:cNvGrpSpPr>
            <p:nvPr/>
          </p:nvGrpSpPr>
          <p:grpSpPr bwMode="auto">
            <a:xfrm>
              <a:off x="2248" y="3373"/>
              <a:ext cx="533" cy="230"/>
              <a:chOff x="3237" y="3252"/>
              <a:chExt cx="533" cy="230"/>
            </a:xfrm>
          </p:grpSpPr>
          <p:sp>
            <p:nvSpPr>
              <p:cNvPr id="17442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37" y="3252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44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8" y="3368"/>
                <a:ext cx="21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7456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8" y="3359"/>
                <a:ext cx="8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7463" name="Group 55"/>
            <p:cNvGrpSpPr>
              <a:grpSpLocks/>
            </p:cNvGrpSpPr>
            <p:nvPr/>
          </p:nvGrpSpPr>
          <p:grpSpPr bwMode="auto">
            <a:xfrm>
              <a:off x="1181" y="1663"/>
              <a:ext cx="505" cy="241"/>
              <a:chOff x="4061" y="3131"/>
              <a:chExt cx="515" cy="229"/>
            </a:xfrm>
          </p:grpSpPr>
          <p:sp>
            <p:nvSpPr>
              <p:cNvPr id="1744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1" y="3131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54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6" y="3236"/>
                <a:ext cx="89" cy="1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59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75" y="3240"/>
                <a:ext cx="20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内</a:t>
                </a:r>
              </a:p>
            </p:txBody>
          </p:sp>
        </p:grpSp>
        <p:grpSp>
          <p:nvGrpSpPr>
            <p:cNvPr id="17462" name="Group 54"/>
            <p:cNvGrpSpPr>
              <a:grpSpLocks/>
            </p:cNvGrpSpPr>
            <p:nvPr/>
          </p:nvGrpSpPr>
          <p:grpSpPr bwMode="auto">
            <a:xfrm>
              <a:off x="1504" y="2380"/>
              <a:ext cx="493" cy="240"/>
              <a:chOff x="4211" y="2672"/>
              <a:chExt cx="558" cy="227"/>
            </a:xfrm>
          </p:grpSpPr>
          <p:sp>
            <p:nvSpPr>
              <p:cNvPr id="17457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0" y="2781"/>
                <a:ext cx="87" cy="11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3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60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8" y="2782"/>
                <a:ext cx="201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内</a:t>
                </a:r>
              </a:p>
            </p:txBody>
          </p:sp>
          <p:sp>
            <p:nvSpPr>
              <p:cNvPr id="17461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1" y="2672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7495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983" y="979"/>
              <a:ext cx="786" cy="3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华文中宋"/>
                  <a:ea typeface="华文中宋"/>
                </a:rPr>
                <a:t>质点系</a:t>
              </a:r>
            </a:p>
          </p:txBody>
        </p:sp>
      </p:grpSp>
      <p:grpSp>
        <p:nvGrpSpPr>
          <p:cNvPr id="17566" name="Group 158"/>
          <p:cNvGrpSpPr>
            <a:grpSpLocks/>
          </p:cNvGrpSpPr>
          <p:nvPr/>
        </p:nvGrpSpPr>
        <p:grpSpPr bwMode="auto">
          <a:xfrm>
            <a:off x="4986338" y="1464312"/>
            <a:ext cx="3375025" cy="3068637"/>
            <a:chOff x="3141" y="605"/>
            <a:chExt cx="2126" cy="1933"/>
          </a:xfrm>
        </p:grpSpPr>
        <p:grpSp>
          <p:nvGrpSpPr>
            <p:cNvPr id="17498" name="Group 90"/>
            <p:cNvGrpSpPr>
              <a:grpSpLocks/>
            </p:cNvGrpSpPr>
            <p:nvPr/>
          </p:nvGrpSpPr>
          <p:grpSpPr bwMode="auto">
            <a:xfrm>
              <a:off x="3141" y="605"/>
              <a:ext cx="2118" cy="572"/>
              <a:chOff x="2981" y="757"/>
              <a:chExt cx="2257" cy="571"/>
            </a:xfrm>
          </p:grpSpPr>
          <p:sp>
            <p:nvSpPr>
              <p:cNvPr id="17472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82" y="785"/>
                <a:ext cx="124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7473" name="Line 65"/>
              <p:cNvSpPr>
                <a:spLocks noChangeShapeType="1"/>
              </p:cNvSpPr>
              <p:nvPr/>
            </p:nvSpPr>
            <p:spPr bwMode="auto">
              <a:xfrm>
                <a:off x="4716" y="1060"/>
                <a:ext cx="5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5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3" y="1105"/>
                <a:ext cx="107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476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3" y="973"/>
                <a:ext cx="216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7477" name="Group 69"/>
              <p:cNvGrpSpPr>
                <a:grpSpLocks/>
              </p:cNvGrpSpPr>
              <p:nvPr/>
            </p:nvGrpSpPr>
            <p:grpSpPr bwMode="auto">
              <a:xfrm rot="5400000">
                <a:off x="4478" y="944"/>
                <a:ext cx="101" cy="208"/>
                <a:chOff x="2928" y="3216"/>
                <a:chExt cx="48" cy="240"/>
              </a:xfrm>
            </p:grpSpPr>
            <p:sp>
              <p:nvSpPr>
                <p:cNvPr id="17478" name="Line 7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79" name="Line 7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91" name="Group 83"/>
              <p:cNvGrpSpPr>
                <a:grpSpLocks/>
              </p:cNvGrpSpPr>
              <p:nvPr/>
            </p:nvGrpSpPr>
            <p:grpSpPr bwMode="auto">
              <a:xfrm>
                <a:off x="2981" y="901"/>
                <a:ext cx="511" cy="311"/>
                <a:chOff x="2992" y="728"/>
                <a:chExt cx="511" cy="311"/>
              </a:xfrm>
            </p:grpSpPr>
            <p:grpSp>
              <p:nvGrpSpPr>
                <p:cNvPr id="17467" name="Group 59"/>
                <p:cNvGrpSpPr>
                  <a:grpSpLocks/>
                </p:cNvGrpSpPr>
                <p:nvPr/>
              </p:nvGrpSpPr>
              <p:grpSpPr bwMode="auto">
                <a:xfrm>
                  <a:off x="2992" y="798"/>
                  <a:ext cx="511" cy="241"/>
                  <a:chOff x="3295" y="2093"/>
                  <a:chExt cx="511" cy="241"/>
                </a:xfrm>
              </p:grpSpPr>
              <p:sp>
                <p:nvSpPr>
                  <p:cNvPr id="17468" name="WordArt 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2093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69" name="WordArt 6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84" y="2228"/>
                    <a:ext cx="74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7470" name="WordArt 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94" y="2220"/>
                    <a:ext cx="212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</p:grpSp>
            <p:sp>
              <p:nvSpPr>
                <p:cNvPr id="17481" name="Line 73"/>
                <p:cNvSpPr>
                  <a:spLocks noChangeShapeType="1"/>
                </p:cNvSpPr>
                <p:nvPr/>
              </p:nvSpPr>
              <p:spPr bwMode="auto">
                <a:xfrm>
                  <a:off x="3021" y="728"/>
                  <a:ext cx="23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92" name="Group 84"/>
              <p:cNvGrpSpPr>
                <a:grpSpLocks/>
              </p:cNvGrpSpPr>
              <p:nvPr/>
            </p:nvGrpSpPr>
            <p:grpSpPr bwMode="auto">
              <a:xfrm>
                <a:off x="3890" y="900"/>
                <a:ext cx="470" cy="301"/>
                <a:chOff x="3803" y="759"/>
                <a:chExt cx="470" cy="301"/>
              </a:xfrm>
            </p:grpSpPr>
            <p:grpSp>
              <p:nvGrpSpPr>
                <p:cNvPr id="17482" name="Group 74"/>
                <p:cNvGrpSpPr>
                  <a:grpSpLocks/>
                </p:cNvGrpSpPr>
                <p:nvPr/>
              </p:nvGrpSpPr>
              <p:grpSpPr bwMode="auto">
                <a:xfrm>
                  <a:off x="3803" y="817"/>
                  <a:ext cx="470" cy="243"/>
                  <a:chOff x="2782" y="2776"/>
                  <a:chExt cx="503" cy="232"/>
                </a:xfrm>
              </p:grpSpPr>
              <p:sp>
                <p:nvSpPr>
                  <p:cNvPr id="17483" name="WordArt 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4" y="2894"/>
                    <a:ext cx="201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内</a:t>
                    </a:r>
                  </a:p>
                </p:txBody>
              </p:sp>
              <p:sp>
                <p:nvSpPr>
                  <p:cNvPr id="17484" name="WordArt 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2" y="2776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7485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1" y="2911"/>
                    <a:ext cx="74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7486" name="Line 78"/>
                <p:cNvSpPr>
                  <a:spLocks noChangeShapeType="1"/>
                </p:cNvSpPr>
                <p:nvPr/>
              </p:nvSpPr>
              <p:spPr bwMode="auto">
                <a:xfrm>
                  <a:off x="3823" y="759"/>
                  <a:ext cx="23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89" name="Group 81"/>
              <p:cNvGrpSpPr>
                <a:grpSpLocks/>
              </p:cNvGrpSpPr>
              <p:nvPr/>
            </p:nvGrpSpPr>
            <p:grpSpPr bwMode="auto">
              <a:xfrm>
                <a:off x="4940" y="757"/>
                <a:ext cx="293" cy="272"/>
                <a:chOff x="4223" y="1649"/>
                <a:chExt cx="326" cy="293"/>
              </a:xfrm>
            </p:grpSpPr>
            <p:sp>
              <p:nvSpPr>
                <p:cNvPr id="17480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23" y="1710"/>
                  <a:ext cx="229" cy="2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487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42" y="1823"/>
                  <a:ext cx="107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7488" name="Line 80"/>
                <p:cNvSpPr>
                  <a:spLocks noChangeShapeType="1"/>
                </p:cNvSpPr>
                <p:nvPr/>
              </p:nvSpPr>
              <p:spPr bwMode="auto">
                <a:xfrm>
                  <a:off x="4245" y="1649"/>
                  <a:ext cx="23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90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24" y="1086"/>
                <a:ext cx="124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7527" name="Group 119"/>
            <p:cNvGrpSpPr>
              <a:grpSpLocks/>
            </p:cNvGrpSpPr>
            <p:nvPr/>
          </p:nvGrpSpPr>
          <p:grpSpPr bwMode="auto">
            <a:xfrm>
              <a:off x="3408" y="1373"/>
              <a:ext cx="1535" cy="57"/>
              <a:chOff x="3140" y="1608"/>
              <a:chExt cx="1762" cy="63"/>
            </a:xfrm>
          </p:grpSpPr>
          <p:sp>
            <p:nvSpPr>
              <p:cNvPr id="17496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0" y="1610"/>
                <a:ext cx="633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.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497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9" y="1608"/>
                <a:ext cx="633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.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7531" name="Group 123"/>
            <p:cNvGrpSpPr>
              <a:grpSpLocks/>
            </p:cNvGrpSpPr>
            <p:nvPr/>
          </p:nvGrpSpPr>
          <p:grpSpPr bwMode="auto">
            <a:xfrm>
              <a:off x="3162" y="1622"/>
              <a:ext cx="2105" cy="583"/>
              <a:chOff x="3022" y="1950"/>
              <a:chExt cx="2274" cy="571"/>
            </a:xfrm>
          </p:grpSpPr>
          <p:sp>
            <p:nvSpPr>
              <p:cNvPr id="17500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4" y="1978"/>
                <a:ext cx="124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7501" name="Line 93"/>
              <p:cNvSpPr>
                <a:spLocks noChangeShapeType="1"/>
              </p:cNvSpPr>
              <p:nvPr/>
            </p:nvSpPr>
            <p:spPr bwMode="auto">
              <a:xfrm>
                <a:off x="4768" y="2253"/>
                <a:ext cx="5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02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65" y="2298"/>
                <a:ext cx="107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03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3" y="2177"/>
                <a:ext cx="216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7504" name="Group 96"/>
              <p:cNvGrpSpPr>
                <a:grpSpLocks/>
              </p:cNvGrpSpPr>
              <p:nvPr/>
            </p:nvGrpSpPr>
            <p:grpSpPr bwMode="auto">
              <a:xfrm rot="5400000">
                <a:off x="4530" y="2137"/>
                <a:ext cx="101" cy="208"/>
                <a:chOff x="2928" y="3216"/>
                <a:chExt cx="48" cy="240"/>
              </a:xfrm>
            </p:grpSpPr>
            <p:sp>
              <p:nvSpPr>
                <p:cNvPr id="17505" name="Line 9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06" name="Line 9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50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22" y="2176"/>
                <a:ext cx="22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51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1" y="2303"/>
                <a:ext cx="212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7512" name="Line 104"/>
              <p:cNvSpPr>
                <a:spLocks noChangeShapeType="1"/>
              </p:cNvSpPr>
              <p:nvPr/>
            </p:nvSpPr>
            <p:spPr bwMode="auto">
              <a:xfrm>
                <a:off x="3051" y="2106"/>
                <a:ext cx="2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5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4" y="2275"/>
                <a:ext cx="188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内</a:t>
                </a:r>
              </a:p>
            </p:txBody>
          </p:sp>
          <p:sp>
            <p:nvSpPr>
              <p:cNvPr id="17516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0" y="2161"/>
                <a:ext cx="210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518" name="Line 110"/>
              <p:cNvSpPr>
                <a:spLocks noChangeShapeType="1"/>
              </p:cNvSpPr>
              <p:nvPr/>
            </p:nvSpPr>
            <p:spPr bwMode="auto">
              <a:xfrm>
                <a:off x="3929" y="2093"/>
                <a:ext cx="23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0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2" y="2007"/>
                <a:ext cx="206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22" name="Line 114"/>
              <p:cNvSpPr>
                <a:spLocks noChangeShapeType="1"/>
              </p:cNvSpPr>
              <p:nvPr/>
            </p:nvSpPr>
            <p:spPr bwMode="auto">
              <a:xfrm>
                <a:off x="5012" y="1950"/>
                <a:ext cx="2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3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76" y="2279"/>
                <a:ext cx="124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7524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7" y="2274"/>
                <a:ext cx="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25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4" y="2065"/>
                <a:ext cx="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26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6" y="2248"/>
                <a:ext cx="92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7528" name="Group 120"/>
            <p:cNvGrpSpPr>
              <a:grpSpLocks/>
            </p:cNvGrpSpPr>
            <p:nvPr/>
          </p:nvGrpSpPr>
          <p:grpSpPr bwMode="auto">
            <a:xfrm>
              <a:off x="3441" y="2480"/>
              <a:ext cx="1535" cy="58"/>
              <a:chOff x="3140" y="1608"/>
              <a:chExt cx="1762" cy="63"/>
            </a:xfrm>
          </p:grpSpPr>
          <p:sp>
            <p:nvSpPr>
              <p:cNvPr id="17529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0" y="1610"/>
                <a:ext cx="633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.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753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9" y="1608"/>
                <a:ext cx="633" cy="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...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7567" name="Group 159"/>
          <p:cNvGrpSpPr>
            <a:grpSpLocks/>
          </p:cNvGrpSpPr>
          <p:nvPr/>
        </p:nvGrpSpPr>
        <p:grpSpPr bwMode="auto">
          <a:xfrm>
            <a:off x="4554538" y="4653599"/>
            <a:ext cx="4313237" cy="1520825"/>
            <a:chOff x="2869" y="2625"/>
            <a:chExt cx="2717" cy="958"/>
          </a:xfrm>
        </p:grpSpPr>
        <p:sp>
          <p:nvSpPr>
            <p:cNvPr id="17536" name="Line 128"/>
            <p:cNvSpPr>
              <a:spLocks noChangeShapeType="1"/>
            </p:cNvSpPr>
            <p:nvPr/>
          </p:nvSpPr>
          <p:spPr bwMode="auto">
            <a:xfrm>
              <a:off x="2869" y="2870"/>
              <a:ext cx="27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8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2936" y="2674"/>
              <a:ext cx="18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7539" name="WordArt 131"/>
            <p:cNvSpPr>
              <a:spLocks noChangeArrowheads="1" noChangeShapeType="1" noTextEdit="1"/>
            </p:cNvSpPr>
            <p:nvPr/>
          </p:nvSpPr>
          <p:spPr bwMode="auto">
            <a:xfrm>
              <a:off x="3166" y="2625"/>
              <a:ext cx="62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宋体"/>
                <a:ea typeface="宋体"/>
              </a:endParaRPr>
            </a:p>
          </p:txBody>
        </p:sp>
        <p:grpSp>
          <p:nvGrpSpPr>
            <p:cNvPr id="17565" name="Group 157"/>
            <p:cNvGrpSpPr>
              <a:grpSpLocks/>
            </p:cNvGrpSpPr>
            <p:nvPr/>
          </p:nvGrpSpPr>
          <p:grpSpPr bwMode="auto">
            <a:xfrm>
              <a:off x="3022" y="3000"/>
              <a:ext cx="2408" cy="583"/>
              <a:chOff x="2956" y="2924"/>
              <a:chExt cx="2408" cy="583"/>
            </a:xfrm>
          </p:grpSpPr>
          <p:sp>
            <p:nvSpPr>
              <p:cNvPr id="17540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6" y="3075"/>
                <a:ext cx="137" cy="2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542" name="WordArt 1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6" y="2953"/>
                <a:ext cx="115" cy="2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7543" name="Line 135"/>
              <p:cNvSpPr>
                <a:spLocks noChangeShapeType="1"/>
              </p:cNvSpPr>
              <p:nvPr/>
            </p:nvSpPr>
            <p:spPr bwMode="auto">
              <a:xfrm>
                <a:off x="4875" y="3233"/>
                <a:ext cx="4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44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50" y="3279"/>
                <a:ext cx="99" cy="22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45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8" y="3156"/>
                <a:ext cx="200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7546" name="Group 138"/>
              <p:cNvGrpSpPr>
                <a:grpSpLocks/>
              </p:cNvGrpSpPr>
              <p:nvPr/>
            </p:nvGrpSpPr>
            <p:grpSpPr bwMode="auto">
              <a:xfrm rot="5400000">
                <a:off x="4531" y="3104"/>
                <a:ext cx="103" cy="192"/>
                <a:chOff x="2928" y="3216"/>
                <a:chExt cx="48" cy="240"/>
              </a:xfrm>
            </p:grpSpPr>
            <p:sp>
              <p:nvSpPr>
                <p:cNvPr id="17547" name="Line 13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48" name="Line 14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555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3" y="2982"/>
                <a:ext cx="190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7556" name="Line 148"/>
              <p:cNvSpPr>
                <a:spLocks noChangeShapeType="1"/>
              </p:cNvSpPr>
              <p:nvPr/>
            </p:nvSpPr>
            <p:spPr bwMode="auto">
              <a:xfrm>
                <a:off x="5101" y="2924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7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75" y="3260"/>
                <a:ext cx="115" cy="2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7561" name="Group 153"/>
              <p:cNvGrpSpPr>
                <a:grpSpLocks/>
              </p:cNvGrpSpPr>
              <p:nvPr/>
            </p:nvGrpSpPr>
            <p:grpSpPr bwMode="auto">
              <a:xfrm>
                <a:off x="3118" y="3084"/>
                <a:ext cx="473" cy="318"/>
                <a:chOff x="3259" y="3083"/>
                <a:chExt cx="473" cy="318"/>
              </a:xfrm>
            </p:grpSpPr>
            <p:sp>
              <p:nvSpPr>
                <p:cNvPr id="17549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59" y="3155"/>
                  <a:ext cx="208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50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6" y="3284"/>
                  <a:ext cx="196" cy="11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外</a:t>
                  </a:r>
                </a:p>
              </p:txBody>
            </p:sp>
            <p:sp>
              <p:nvSpPr>
                <p:cNvPr id="17551" name="Line 143"/>
                <p:cNvSpPr>
                  <a:spLocks noChangeShapeType="1"/>
                </p:cNvSpPr>
                <p:nvPr/>
              </p:nvSpPr>
              <p:spPr bwMode="auto">
                <a:xfrm>
                  <a:off x="3286" y="3083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8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30" y="3255"/>
                  <a:ext cx="85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7559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79" y="3041"/>
                <a:ext cx="85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563" name="Group 155"/>
              <p:cNvGrpSpPr>
                <a:grpSpLocks/>
              </p:cNvGrpSpPr>
              <p:nvPr/>
            </p:nvGrpSpPr>
            <p:grpSpPr bwMode="auto">
              <a:xfrm>
                <a:off x="3994" y="3070"/>
                <a:ext cx="465" cy="307"/>
                <a:chOff x="4081" y="3070"/>
                <a:chExt cx="465" cy="307"/>
              </a:xfrm>
            </p:grpSpPr>
            <p:sp>
              <p:nvSpPr>
                <p:cNvPr id="17552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2" y="3256"/>
                  <a:ext cx="17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内</a:t>
                  </a:r>
                </a:p>
              </p:txBody>
            </p:sp>
            <p:sp>
              <p:nvSpPr>
                <p:cNvPr id="17553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1" y="3139"/>
                  <a:ext cx="194" cy="20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7554" name="Line 146"/>
                <p:cNvSpPr>
                  <a:spLocks noChangeShapeType="1"/>
                </p:cNvSpPr>
                <p:nvPr/>
              </p:nvSpPr>
              <p:spPr bwMode="auto">
                <a:xfrm>
                  <a:off x="4099" y="3070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60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62" y="3228"/>
                  <a:ext cx="86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7562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3" y="3073"/>
                <a:ext cx="137" cy="2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7564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3" y="3072"/>
                <a:ext cx="137" cy="2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</p:grpSp>
      <p:sp>
        <p:nvSpPr>
          <p:cNvPr id="17568" name="Rectangle 160"/>
          <p:cNvSpPr>
            <a:spLocks noGrp="1" noChangeArrowheads="1"/>
          </p:cNvSpPr>
          <p:nvPr>
            <p:ph type="title" idx="4294967295"/>
          </p:nvPr>
        </p:nvSpPr>
        <p:spPr>
          <a:xfrm>
            <a:off x="1512888" y="0"/>
            <a:ext cx="7631112" cy="184150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质点系</a:t>
            </a:r>
          </a:p>
        </p:txBody>
      </p:sp>
      <p:sp>
        <p:nvSpPr>
          <p:cNvPr id="126" name="爆炸形 1 125"/>
          <p:cNvSpPr/>
          <p:nvPr/>
        </p:nvSpPr>
        <p:spPr bwMode="auto">
          <a:xfrm>
            <a:off x="226720" y="950136"/>
            <a:ext cx="1347152" cy="841852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000" kern="1200">
                <a:solidFill>
                  <a:schemeClr val="tx1"/>
                </a:solidFill>
                <a:latin typeface="Webdings" pitchFamily="18" charset="2"/>
                <a:ea typeface="宋体" pitchFamily="2" charset="-122"/>
                <a:cs typeface="+mn-cs"/>
              </a:defRPr>
            </a:lvl9pPr>
          </a:lstStyle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</a:rPr>
              <a:t>3.6</a:t>
            </a:r>
            <a:endParaRPr kumimoji="1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76" name="Rectangle 344"/>
          <p:cNvSpPr>
            <a:spLocks noGrp="1" noChangeArrowheads="1"/>
          </p:cNvSpPr>
          <p:nvPr>
            <p:ph type="title" idx="4294967295"/>
          </p:nvPr>
        </p:nvSpPr>
        <p:spPr>
          <a:xfrm>
            <a:off x="211138" y="0"/>
            <a:ext cx="7189787" cy="17462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系</a:t>
            </a:r>
            <a:r>
              <a:rPr lang="en-US" altLang="zh-CN" sz="700">
                <a:solidFill>
                  <a:schemeClr val="bg1"/>
                </a:solidFill>
              </a:rPr>
              <a:t>P</a:t>
            </a:r>
            <a:r>
              <a:rPr lang="zh-CN" altLang="en-US" sz="700">
                <a:solidFill>
                  <a:schemeClr val="bg1"/>
                </a:solidFill>
              </a:rPr>
              <a:t>定理</a:t>
            </a:r>
          </a:p>
        </p:txBody>
      </p:sp>
      <p:sp>
        <p:nvSpPr>
          <p:cNvPr id="18543" name="Rectangle 111" descr="信纸"/>
          <p:cNvSpPr>
            <a:spLocks noChangeArrowheads="1"/>
          </p:cNvSpPr>
          <p:nvPr/>
        </p:nvSpPr>
        <p:spPr bwMode="auto">
          <a:xfrm>
            <a:off x="0" y="0"/>
            <a:ext cx="9144000" cy="282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44" name="Rectangle 112" descr="信纸"/>
          <p:cNvSpPr>
            <a:spLocks noChangeArrowheads="1"/>
          </p:cNvSpPr>
          <p:nvPr/>
        </p:nvSpPr>
        <p:spPr bwMode="auto">
          <a:xfrm>
            <a:off x="0" y="6567488"/>
            <a:ext cx="9144000" cy="2825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53" name="WordArt 121"/>
          <p:cNvSpPr>
            <a:spLocks noChangeArrowheads="1" noChangeShapeType="1" noTextEdit="1"/>
          </p:cNvSpPr>
          <p:nvPr/>
        </p:nvSpPr>
        <p:spPr bwMode="auto">
          <a:xfrm>
            <a:off x="454339" y="781050"/>
            <a:ext cx="1851262" cy="5558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因内力成对抵消</a:t>
            </a:r>
          </a:p>
        </p:txBody>
      </p:sp>
      <p:sp>
        <p:nvSpPr>
          <p:cNvPr id="18594" name="WordArt 162"/>
          <p:cNvSpPr>
            <a:spLocks noChangeArrowheads="1" noChangeShapeType="1" noTextEdit="1"/>
          </p:cNvSpPr>
          <p:nvPr/>
        </p:nvSpPr>
        <p:spPr bwMode="auto">
          <a:xfrm>
            <a:off x="3156441" y="1142600"/>
            <a:ext cx="268602" cy="20326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latin typeface="幼圆"/>
                <a:ea typeface="幼圆"/>
              </a:rPr>
              <a:t>内</a:t>
            </a:r>
          </a:p>
        </p:txBody>
      </p:sp>
      <p:sp>
        <p:nvSpPr>
          <p:cNvPr id="18595" name="WordArt 163"/>
          <p:cNvSpPr>
            <a:spLocks noChangeArrowheads="1" noChangeShapeType="1" noTextEdit="1"/>
          </p:cNvSpPr>
          <p:nvPr/>
        </p:nvSpPr>
        <p:spPr bwMode="auto">
          <a:xfrm>
            <a:off x="2709308" y="946536"/>
            <a:ext cx="300770" cy="3399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b="1" i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endParaRPr lang="zh-CN" altLang="en-US" b="1" i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596" name="Line 164"/>
          <p:cNvSpPr>
            <a:spLocks noChangeShapeType="1"/>
          </p:cNvSpPr>
          <p:nvPr/>
        </p:nvSpPr>
        <p:spPr bwMode="auto">
          <a:xfrm>
            <a:off x="2738259" y="831415"/>
            <a:ext cx="3393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8602" name="WordArt 170"/>
          <p:cNvSpPr>
            <a:spLocks noChangeArrowheads="1" noChangeShapeType="1" noTextEdit="1"/>
          </p:cNvSpPr>
          <p:nvPr/>
        </p:nvSpPr>
        <p:spPr bwMode="auto">
          <a:xfrm>
            <a:off x="2989168" y="1095832"/>
            <a:ext cx="130280" cy="233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i</a:t>
            </a:r>
            <a:endParaRPr lang="zh-CN" altLang="en-US" sz="3600" i="1" kern="10">
              <a:ln w="12700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8607" name="WordArt 175"/>
          <p:cNvSpPr>
            <a:spLocks noChangeArrowheads="1" noChangeShapeType="1" noTextEdit="1"/>
          </p:cNvSpPr>
          <p:nvPr/>
        </p:nvSpPr>
        <p:spPr bwMode="auto">
          <a:xfrm>
            <a:off x="3796582" y="851202"/>
            <a:ext cx="189791" cy="4640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宋体"/>
              <a:ea typeface="宋体"/>
            </a:endParaRPr>
          </a:p>
        </p:txBody>
      </p:sp>
      <p:grpSp>
        <p:nvGrpSpPr>
          <p:cNvPr id="18608" name="Group 176"/>
          <p:cNvGrpSpPr>
            <a:grpSpLocks/>
          </p:cNvGrpSpPr>
          <p:nvPr/>
        </p:nvGrpSpPr>
        <p:grpSpPr bwMode="auto">
          <a:xfrm rot="5400000">
            <a:off x="3509869" y="890490"/>
            <a:ext cx="129511" cy="299161"/>
            <a:chOff x="2928" y="3216"/>
            <a:chExt cx="48" cy="240"/>
          </a:xfrm>
        </p:grpSpPr>
        <p:sp>
          <p:nvSpPr>
            <p:cNvPr id="18609" name="Line 177"/>
            <p:cNvSpPr>
              <a:spLocks noChangeShapeType="1"/>
            </p:cNvSpPr>
            <p:nvPr/>
          </p:nvSpPr>
          <p:spPr bwMode="auto">
            <a:xfrm>
              <a:off x="2928" y="3216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10" name="Line 178"/>
            <p:cNvSpPr>
              <a:spLocks noChangeShapeType="1"/>
            </p:cNvSpPr>
            <p:nvPr/>
          </p:nvSpPr>
          <p:spPr bwMode="auto">
            <a:xfrm>
              <a:off x="2976" y="3216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611" name="WordArt 179"/>
          <p:cNvSpPr>
            <a:spLocks noChangeArrowheads="1" noChangeShapeType="1" noTextEdit="1"/>
          </p:cNvSpPr>
          <p:nvPr/>
        </p:nvSpPr>
        <p:spPr bwMode="auto">
          <a:xfrm>
            <a:off x="2450356" y="827818"/>
            <a:ext cx="218742" cy="4424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rPr>
              <a:t>S</a:t>
            </a:r>
            <a:endParaRPr lang="zh-CN" altLang="en-US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Symbol"/>
            </a:endParaRPr>
          </a:p>
        </p:txBody>
      </p:sp>
      <p:sp>
        <p:nvSpPr>
          <p:cNvPr id="18643" name="WordArt 211"/>
          <p:cNvSpPr>
            <a:spLocks noChangeArrowheads="1" noChangeShapeType="1" noTextEdit="1"/>
          </p:cNvSpPr>
          <p:nvPr/>
        </p:nvSpPr>
        <p:spPr bwMode="auto">
          <a:xfrm>
            <a:off x="4591247" y="752644"/>
            <a:ext cx="307203" cy="55761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得</a:t>
            </a:r>
          </a:p>
        </p:txBody>
      </p:sp>
      <p:grpSp>
        <p:nvGrpSpPr>
          <p:cNvPr id="18650" name="Group 218"/>
          <p:cNvGrpSpPr>
            <a:grpSpLocks/>
          </p:cNvGrpSpPr>
          <p:nvPr/>
        </p:nvGrpSpPr>
        <p:grpSpPr bwMode="auto">
          <a:xfrm>
            <a:off x="4982087" y="731059"/>
            <a:ext cx="2870984" cy="566608"/>
            <a:chOff x="578" y="1824"/>
            <a:chExt cx="1795" cy="196"/>
          </a:xfrm>
        </p:grpSpPr>
        <p:sp>
          <p:nvSpPr>
            <p:cNvPr id="18646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603" y="1825"/>
              <a:ext cx="1770" cy="1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质点系的动量定理</a:t>
              </a:r>
            </a:p>
          </p:txBody>
        </p:sp>
        <p:sp>
          <p:nvSpPr>
            <p:cNvPr id="18648" name="Rectangle 216"/>
            <p:cNvSpPr>
              <a:spLocks noChangeArrowheads="1"/>
            </p:cNvSpPr>
            <p:nvPr/>
          </p:nvSpPr>
          <p:spPr bwMode="auto">
            <a:xfrm>
              <a:off x="578" y="1824"/>
              <a:ext cx="670" cy="1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49" name="WordArt 217"/>
            <p:cNvSpPr>
              <a:spLocks noChangeArrowheads="1" noChangeShapeType="1" noTextEdit="1"/>
            </p:cNvSpPr>
            <p:nvPr/>
          </p:nvSpPr>
          <p:spPr bwMode="auto">
            <a:xfrm>
              <a:off x="582" y="1826"/>
              <a:ext cx="659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华文中宋"/>
                  <a:ea typeface="华文中宋"/>
                </a:rPr>
                <a:t>质点系</a:t>
              </a:r>
            </a:p>
          </p:txBody>
        </p:sp>
      </p:grpSp>
      <p:grpSp>
        <p:nvGrpSpPr>
          <p:cNvPr id="18750" name="Group 318"/>
          <p:cNvGrpSpPr>
            <a:grpSpLocks/>
          </p:cNvGrpSpPr>
          <p:nvPr/>
        </p:nvGrpSpPr>
        <p:grpSpPr bwMode="auto">
          <a:xfrm>
            <a:off x="281167" y="1912831"/>
            <a:ext cx="8510587" cy="1622425"/>
            <a:chOff x="217" y="1730"/>
            <a:chExt cx="5361" cy="1149"/>
          </a:xfrm>
        </p:grpSpPr>
        <p:grpSp>
          <p:nvGrpSpPr>
            <p:cNvPr id="18679" name="Group 247"/>
            <p:cNvGrpSpPr>
              <a:grpSpLocks/>
            </p:cNvGrpSpPr>
            <p:nvPr/>
          </p:nvGrpSpPr>
          <p:grpSpPr bwMode="auto">
            <a:xfrm>
              <a:off x="2215" y="1730"/>
              <a:ext cx="942" cy="611"/>
              <a:chOff x="2247" y="1719"/>
              <a:chExt cx="942" cy="611"/>
            </a:xfrm>
          </p:grpSpPr>
          <p:sp>
            <p:nvSpPr>
              <p:cNvPr id="18584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50" y="1719"/>
                <a:ext cx="132" cy="2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8585" name="Line 153"/>
              <p:cNvSpPr>
                <a:spLocks noChangeShapeType="1"/>
              </p:cNvSpPr>
              <p:nvPr/>
            </p:nvSpPr>
            <p:spPr bwMode="auto">
              <a:xfrm>
                <a:off x="2247" y="2037"/>
                <a:ext cx="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8657" name="Group 225"/>
              <p:cNvGrpSpPr>
                <a:grpSpLocks/>
              </p:cNvGrpSpPr>
              <p:nvPr/>
            </p:nvGrpSpPr>
            <p:grpSpPr bwMode="auto">
              <a:xfrm>
                <a:off x="2866" y="1916"/>
                <a:ext cx="323" cy="280"/>
                <a:chOff x="2953" y="2785"/>
                <a:chExt cx="323" cy="280"/>
              </a:xfrm>
            </p:grpSpPr>
            <p:sp>
              <p:nvSpPr>
                <p:cNvPr id="18597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3" y="2849"/>
                  <a:ext cx="21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598" name="Line 166"/>
                <p:cNvSpPr>
                  <a:spLocks noChangeShapeType="1"/>
                </p:cNvSpPr>
                <p:nvPr/>
              </p:nvSpPr>
              <p:spPr bwMode="auto">
                <a:xfrm>
                  <a:off x="2974" y="2785"/>
                  <a:ext cx="2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01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2913"/>
                  <a:ext cx="98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56" name="WordArt 2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58" y="1889"/>
                <a:ext cx="170" cy="3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668" name="WordArt 2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2" y="2085"/>
                <a:ext cx="113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669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5" y="2053"/>
                <a:ext cx="132" cy="2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8588" name="Group 156"/>
            <p:cNvGrpSpPr>
              <a:grpSpLocks/>
            </p:cNvGrpSpPr>
            <p:nvPr/>
          </p:nvGrpSpPr>
          <p:grpSpPr bwMode="auto">
            <a:xfrm rot="5400000">
              <a:off x="2026" y="1943"/>
              <a:ext cx="68" cy="200"/>
              <a:chOff x="2928" y="3216"/>
              <a:chExt cx="48" cy="240"/>
            </a:xfrm>
          </p:grpSpPr>
          <p:sp>
            <p:nvSpPr>
              <p:cNvPr id="18589" name="Line 1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0" name="Line 1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55" name="Group 223"/>
            <p:cNvGrpSpPr>
              <a:grpSpLocks/>
            </p:cNvGrpSpPr>
            <p:nvPr/>
          </p:nvGrpSpPr>
          <p:grpSpPr bwMode="auto">
            <a:xfrm>
              <a:off x="1446" y="1915"/>
              <a:ext cx="543" cy="347"/>
              <a:chOff x="860" y="2959"/>
              <a:chExt cx="543" cy="347"/>
            </a:xfrm>
          </p:grpSpPr>
          <p:sp>
            <p:nvSpPr>
              <p:cNvPr id="18591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60" y="3037"/>
                <a:ext cx="239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92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8" y="3179"/>
                <a:ext cx="225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8593" name="Line 161"/>
              <p:cNvSpPr>
                <a:spLocks noChangeShapeType="1"/>
              </p:cNvSpPr>
              <p:nvPr/>
            </p:nvSpPr>
            <p:spPr bwMode="auto">
              <a:xfrm>
                <a:off x="891" y="2959"/>
                <a:ext cx="2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0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7" y="3146"/>
                <a:ext cx="97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8653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217" y="1893"/>
              <a:ext cx="880" cy="3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微分形式</a:t>
              </a:r>
            </a:p>
          </p:txBody>
        </p:sp>
        <p:sp>
          <p:nvSpPr>
            <p:cNvPr id="18654" name="WordArt 222"/>
            <p:cNvSpPr>
              <a:spLocks noChangeArrowheads="1" noChangeShapeType="1" noTextEdit="1"/>
            </p:cNvSpPr>
            <p:nvPr/>
          </p:nvSpPr>
          <p:spPr bwMode="auto">
            <a:xfrm>
              <a:off x="1239" y="1912"/>
              <a:ext cx="170" cy="3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8659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3269" y="1971"/>
              <a:ext cx="201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或</a:t>
              </a:r>
            </a:p>
          </p:txBody>
        </p:sp>
        <p:grpSp>
          <p:nvGrpSpPr>
            <p:cNvPr id="18690" name="Group 258"/>
            <p:cNvGrpSpPr>
              <a:grpSpLocks/>
            </p:cNvGrpSpPr>
            <p:nvPr/>
          </p:nvGrpSpPr>
          <p:grpSpPr bwMode="auto">
            <a:xfrm>
              <a:off x="3596" y="1898"/>
              <a:ext cx="1982" cy="352"/>
              <a:chOff x="3596" y="1898"/>
              <a:chExt cx="1982" cy="352"/>
            </a:xfrm>
          </p:grpSpPr>
          <p:sp>
            <p:nvSpPr>
              <p:cNvPr id="18586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7" y="1947"/>
                <a:ext cx="113" cy="2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8599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1" y="1925"/>
                <a:ext cx="132" cy="2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8660" name="Group 228"/>
              <p:cNvGrpSpPr>
                <a:grpSpLocks/>
              </p:cNvGrpSpPr>
              <p:nvPr/>
            </p:nvGrpSpPr>
            <p:grpSpPr bwMode="auto">
              <a:xfrm>
                <a:off x="3803" y="1903"/>
                <a:ext cx="543" cy="347"/>
                <a:chOff x="860" y="2959"/>
                <a:chExt cx="543" cy="347"/>
              </a:xfrm>
            </p:grpSpPr>
            <p:sp>
              <p:nvSpPr>
                <p:cNvPr id="18661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60" y="3037"/>
                  <a:ext cx="239" cy="21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662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78" y="3179"/>
                  <a:ext cx="225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幼圆"/>
                      <a:ea typeface="幼圆"/>
                    </a:rPr>
                    <a:t>外</a:t>
                  </a:r>
                </a:p>
              </p:txBody>
            </p:sp>
            <p:sp>
              <p:nvSpPr>
                <p:cNvPr id="18663" name="Line 231"/>
                <p:cNvSpPr>
                  <a:spLocks noChangeShapeType="1"/>
                </p:cNvSpPr>
                <p:nvPr/>
              </p:nvSpPr>
              <p:spPr bwMode="auto">
                <a:xfrm>
                  <a:off x="891" y="2959"/>
                  <a:ext cx="25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64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57" y="3146"/>
                  <a:ext cx="97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65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96" y="1900"/>
                <a:ext cx="170" cy="3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8670" name="Group 238"/>
              <p:cNvGrpSpPr>
                <a:grpSpLocks/>
              </p:cNvGrpSpPr>
              <p:nvPr/>
            </p:nvGrpSpPr>
            <p:grpSpPr bwMode="auto">
              <a:xfrm rot="5400000">
                <a:off x="4709" y="1985"/>
                <a:ext cx="79" cy="189"/>
                <a:chOff x="2928" y="3216"/>
                <a:chExt cx="48" cy="240"/>
              </a:xfrm>
            </p:grpSpPr>
            <p:sp>
              <p:nvSpPr>
                <p:cNvPr id="18671" name="Line 23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72" name="Line 24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673" name="Group 241"/>
              <p:cNvGrpSpPr>
                <a:grpSpLocks/>
              </p:cNvGrpSpPr>
              <p:nvPr/>
            </p:nvGrpSpPr>
            <p:grpSpPr bwMode="auto">
              <a:xfrm>
                <a:off x="5255" y="1914"/>
                <a:ext cx="323" cy="280"/>
                <a:chOff x="2953" y="2785"/>
                <a:chExt cx="323" cy="280"/>
              </a:xfrm>
            </p:grpSpPr>
            <p:sp>
              <p:nvSpPr>
                <p:cNvPr id="18674" name="WordArt 2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3" y="2849"/>
                  <a:ext cx="21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675" name="Line 243"/>
                <p:cNvSpPr>
                  <a:spLocks noChangeShapeType="1"/>
                </p:cNvSpPr>
                <p:nvPr/>
              </p:nvSpPr>
              <p:spPr bwMode="auto">
                <a:xfrm>
                  <a:off x="2974" y="2785"/>
                  <a:ext cx="2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76" name="WordArt 2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2913"/>
                  <a:ext cx="98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8677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7" y="1898"/>
                <a:ext cx="170" cy="3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8678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81" y="1936"/>
                <a:ext cx="132" cy="2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8718" name="Rectangle 286"/>
            <p:cNvSpPr>
              <a:spLocks noChangeArrowheads="1"/>
            </p:cNvSpPr>
            <p:nvPr/>
          </p:nvSpPr>
          <p:spPr bwMode="auto">
            <a:xfrm>
              <a:off x="761" y="2444"/>
              <a:ext cx="1543" cy="415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19" name="Rectangle 287"/>
            <p:cNvSpPr>
              <a:spLocks noChangeArrowheads="1"/>
            </p:cNvSpPr>
            <p:nvPr/>
          </p:nvSpPr>
          <p:spPr bwMode="auto">
            <a:xfrm>
              <a:off x="2759" y="2453"/>
              <a:ext cx="2282" cy="426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23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829" y="2522"/>
              <a:ext cx="1395" cy="2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楷体_GB2312"/>
                </a:rPr>
                <a:t>系统所受合外力</a:t>
              </a:r>
            </a:p>
          </p:txBody>
        </p:sp>
        <p:sp>
          <p:nvSpPr>
            <p:cNvPr id="18724" name="WordArt 292"/>
            <p:cNvSpPr>
              <a:spLocks noChangeArrowheads="1" noChangeShapeType="1" noTextEdit="1"/>
            </p:cNvSpPr>
            <p:nvPr/>
          </p:nvSpPr>
          <p:spPr bwMode="auto">
            <a:xfrm>
              <a:off x="2871" y="2555"/>
              <a:ext cx="1995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楷体_GB2312"/>
                </a:rPr>
                <a:t>系统总</a:t>
              </a:r>
              <a:r>
                <a:rPr lang="zh-CN" altLang="en-US" sz="3600" b="1" kern="10" dirty="0" smtClean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楷体_GB2312"/>
                </a:rPr>
                <a:t>动量随时</a:t>
              </a:r>
              <a:r>
                <a:rPr lang="zh-CN" altLang="en-US" sz="3600" b="1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楷体_GB2312"/>
                </a:rPr>
                <a:t>间变化率</a:t>
              </a:r>
            </a:p>
          </p:txBody>
        </p:sp>
        <p:grpSp>
          <p:nvGrpSpPr>
            <p:cNvPr id="18720" name="Group 288"/>
            <p:cNvGrpSpPr>
              <a:grpSpLocks/>
            </p:cNvGrpSpPr>
            <p:nvPr/>
          </p:nvGrpSpPr>
          <p:grpSpPr bwMode="auto">
            <a:xfrm rot="5400000">
              <a:off x="2491" y="2548"/>
              <a:ext cx="68" cy="200"/>
              <a:chOff x="2928" y="3216"/>
              <a:chExt cx="48" cy="240"/>
            </a:xfrm>
          </p:grpSpPr>
          <p:sp>
            <p:nvSpPr>
              <p:cNvPr id="18721" name="Line 28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22" name="Line 29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20688" y="4119935"/>
            <a:ext cx="7850008" cy="1941296"/>
            <a:chOff x="420688" y="4119935"/>
            <a:chExt cx="7850008" cy="1941296"/>
          </a:xfrm>
        </p:grpSpPr>
        <p:grpSp>
          <p:nvGrpSpPr>
            <p:cNvPr id="18755" name="Group 323"/>
            <p:cNvGrpSpPr>
              <a:grpSpLocks/>
            </p:cNvGrpSpPr>
            <p:nvPr/>
          </p:nvGrpSpPr>
          <p:grpSpPr bwMode="auto">
            <a:xfrm>
              <a:off x="420688" y="4232275"/>
              <a:ext cx="7635875" cy="760840"/>
              <a:chOff x="248" y="2929"/>
              <a:chExt cx="4810" cy="531"/>
            </a:xfrm>
          </p:grpSpPr>
          <p:sp>
            <p:nvSpPr>
              <p:cNvPr id="18681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" y="3034"/>
                <a:ext cx="880" cy="3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积分形式</a:t>
                </a:r>
              </a:p>
            </p:txBody>
          </p:sp>
          <p:grpSp>
            <p:nvGrpSpPr>
              <p:cNvPr id="18717" name="Group 285"/>
              <p:cNvGrpSpPr>
                <a:grpSpLocks/>
              </p:cNvGrpSpPr>
              <p:nvPr/>
            </p:nvGrpSpPr>
            <p:grpSpPr bwMode="auto">
              <a:xfrm>
                <a:off x="1608" y="2929"/>
                <a:ext cx="3450" cy="531"/>
                <a:chOff x="1336" y="2502"/>
                <a:chExt cx="3450" cy="531"/>
              </a:xfrm>
            </p:grpSpPr>
            <p:sp>
              <p:nvSpPr>
                <p:cNvPr id="18682" name="Line 250"/>
                <p:cNvSpPr>
                  <a:spLocks noChangeShapeType="1"/>
                </p:cNvSpPr>
                <p:nvPr/>
              </p:nvSpPr>
              <p:spPr bwMode="auto">
                <a:xfrm flipV="1">
                  <a:off x="3873" y="2785"/>
                  <a:ext cx="199" cy="1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83" name="WordArt 2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61" y="2929"/>
                  <a:ext cx="76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8684" name="WordArt 2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76" y="2819"/>
                  <a:ext cx="6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8685" name="Group 253"/>
                <p:cNvGrpSpPr>
                  <a:grpSpLocks/>
                </p:cNvGrpSpPr>
                <p:nvPr/>
              </p:nvGrpSpPr>
              <p:grpSpPr bwMode="auto">
                <a:xfrm rot="123913">
                  <a:off x="1336" y="2550"/>
                  <a:ext cx="158" cy="420"/>
                  <a:chOff x="4590" y="526"/>
                  <a:chExt cx="529" cy="1700"/>
                </a:xfrm>
              </p:grpSpPr>
              <p:sp>
                <p:nvSpPr>
                  <p:cNvPr id="18686" name="Oval 254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87" name="Oval 255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88" name="Freeform 256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/>
                    <a:ahLst/>
                    <a:cxnLst>
                      <a:cxn ang="0">
                        <a:pos x="24" y="1669"/>
                      </a:cxn>
                      <a:cxn ang="0">
                        <a:pos x="160" y="1517"/>
                      </a:cxn>
                      <a:cxn ang="0">
                        <a:pos x="236" y="1329"/>
                      </a:cxn>
                      <a:cxn ang="0">
                        <a:pos x="248" y="849"/>
                      </a:cxn>
                      <a:cxn ang="0">
                        <a:pos x="232" y="481"/>
                      </a:cxn>
                      <a:cxn ang="0">
                        <a:pos x="236" y="233"/>
                      </a:cxn>
                      <a:cxn ang="0">
                        <a:pos x="268" y="105"/>
                      </a:cxn>
                      <a:cxn ang="0">
                        <a:pos x="336" y="5"/>
                      </a:cxn>
                      <a:cxn ang="0">
                        <a:pos x="256" y="73"/>
                      </a:cxn>
                      <a:cxn ang="0">
                        <a:pos x="180" y="169"/>
                      </a:cxn>
                      <a:cxn ang="0">
                        <a:pos x="128" y="309"/>
                      </a:cxn>
                      <a:cxn ang="0">
                        <a:pos x="116" y="573"/>
                      </a:cxn>
                      <a:cxn ang="0">
                        <a:pos x="124" y="861"/>
                      </a:cxn>
                      <a:cxn ang="0">
                        <a:pos x="128" y="1213"/>
                      </a:cxn>
                      <a:cxn ang="0">
                        <a:pos x="124" y="1381"/>
                      </a:cxn>
                      <a:cxn ang="0">
                        <a:pos x="0" y="1677"/>
                      </a:cxn>
                    </a:cxnLst>
                    <a:rect l="0" t="0" r="r" b="b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689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40" y="2502"/>
                  <a:ext cx="68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692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91" y="2662"/>
                  <a:ext cx="113" cy="2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8693" name="WordArt 2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5" y="2640"/>
                  <a:ext cx="132" cy="2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8694" name="Group 262"/>
                <p:cNvGrpSpPr>
                  <a:grpSpLocks/>
                </p:cNvGrpSpPr>
                <p:nvPr/>
              </p:nvGrpSpPr>
              <p:grpSpPr bwMode="auto">
                <a:xfrm>
                  <a:off x="1965" y="2618"/>
                  <a:ext cx="543" cy="347"/>
                  <a:chOff x="860" y="2959"/>
                  <a:chExt cx="543" cy="347"/>
                </a:xfrm>
              </p:grpSpPr>
              <p:sp>
                <p:nvSpPr>
                  <p:cNvPr id="18695" name="WordArt 2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860" y="3037"/>
                    <a:ext cx="239" cy="21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8696" name="WordArt 26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8" y="3179"/>
                    <a:ext cx="225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8697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891" y="2959"/>
                    <a:ext cx="25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698" name="WordArt 2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7" y="3146"/>
                    <a:ext cx="97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8699" name="WordArt 2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14" y="2615"/>
                  <a:ext cx="170" cy="3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18700" name="Group 268"/>
                <p:cNvGrpSpPr>
                  <a:grpSpLocks/>
                </p:cNvGrpSpPr>
                <p:nvPr/>
              </p:nvGrpSpPr>
              <p:grpSpPr bwMode="auto">
                <a:xfrm rot="5400000">
                  <a:off x="2990" y="2700"/>
                  <a:ext cx="79" cy="189"/>
                  <a:chOff x="2928" y="3216"/>
                  <a:chExt cx="48" cy="240"/>
                </a:xfrm>
              </p:grpSpPr>
              <p:sp>
                <p:nvSpPr>
                  <p:cNvPr id="1870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702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8709" name="Group 277"/>
                <p:cNvGrpSpPr>
                  <a:grpSpLocks/>
                </p:cNvGrpSpPr>
                <p:nvPr/>
              </p:nvGrpSpPr>
              <p:grpSpPr bwMode="auto">
                <a:xfrm>
                  <a:off x="3252" y="2635"/>
                  <a:ext cx="531" cy="300"/>
                  <a:chOff x="3252" y="2635"/>
                  <a:chExt cx="531" cy="300"/>
                </a:xfrm>
              </p:grpSpPr>
              <p:grpSp>
                <p:nvGrpSpPr>
                  <p:cNvPr id="18703" name="Group 271"/>
                  <p:cNvGrpSpPr>
                    <a:grpSpLocks/>
                  </p:cNvGrpSpPr>
                  <p:nvPr/>
                </p:nvGrpSpPr>
                <p:grpSpPr bwMode="auto">
                  <a:xfrm>
                    <a:off x="3460" y="2651"/>
                    <a:ext cx="323" cy="280"/>
                    <a:chOff x="2953" y="2785"/>
                    <a:chExt cx="323" cy="280"/>
                  </a:xfrm>
                </p:grpSpPr>
                <p:sp>
                  <p:nvSpPr>
                    <p:cNvPr id="18704" name="WordArt 27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53" y="2849"/>
                      <a:ext cx="219" cy="21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705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785"/>
                      <a:ext cx="229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706" name="WordArt 27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78" y="2913"/>
                      <a:ext cx="98" cy="15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8707" name="WordArt 27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52" y="2635"/>
                    <a:ext cx="170" cy="3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grpSp>
              <p:nvGrpSpPr>
                <p:cNvPr id="18710" name="Group 278"/>
                <p:cNvGrpSpPr>
                  <a:grpSpLocks/>
                </p:cNvGrpSpPr>
                <p:nvPr/>
              </p:nvGrpSpPr>
              <p:grpSpPr bwMode="auto">
                <a:xfrm>
                  <a:off x="4120" y="2634"/>
                  <a:ext cx="531" cy="300"/>
                  <a:chOff x="3252" y="2635"/>
                  <a:chExt cx="531" cy="300"/>
                </a:xfrm>
              </p:grpSpPr>
              <p:grpSp>
                <p:nvGrpSpPr>
                  <p:cNvPr id="18711" name="Group 279"/>
                  <p:cNvGrpSpPr>
                    <a:grpSpLocks/>
                  </p:cNvGrpSpPr>
                  <p:nvPr/>
                </p:nvGrpSpPr>
                <p:grpSpPr bwMode="auto">
                  <a:xfrm>
                    <a:off x="3460" y="2651"/>
                    <a:ext cx="323" cy="280"/>
                    <a:chOff x="2953" y="2785"/>
                    <a:chExt cx="323" cy="280"/>
                  </a:xfrm>
                </p:grpSpPr>
                <p:sp>
                  <p:nvSpPr>
                    <p:cNvPr id="18712" name="WordArt 28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53" y="2849"/>
                      <a:ext cx="219" cy="21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p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8713" name="Line 2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785"/>
                      <a:ext cx="229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714" name="WordArt 28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178" y="2913"/>
                      <a:ext cx="98" cy="152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i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8715" name="WordArt 2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52" y="2635"/>
                    <a:ext cx="170" cy="3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  <p:sp>
              <p:nvSpPr>
                <p:cNvPr id="18716" name="WordArt 2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7" y="2809"/>
                  <a:ext cx="129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18727" name="Rectangle 295"/>
            <p:cNvSpPr>
              <a:spLocks noChangeArrowheads="1"/>
            </p:cNvSpPr>
            <p:nvPr/>
          </p:nvSpPr>
          <p:spPr bwMode="auto">
            <a:xfrm>
              <a:off x="4876801" y="5436511"/>
              <a:ext cx="3138488" cy="610392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28" name="Rectangle 296"/>
            <p:cNvSpPr>
              <a:spLocks noChangeArrowheads="1"/>
            </p:cNvSpPr>
            <p:nvPr/>
          </p:nvSpPr>
          <p:spPr bwMode="auto">
            <a:xfrm>
              <a:off x="1111251" y="5468033"/>
              <a:ext cx="3122613" cy="593198"/>
            </a:xfrm>
            <a:prstGeom prst="rect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731" name="Group 299"/>
            <p:cNvGrpSpPr>
              <a:grpSpLocks/>
            </p:cNvGrpSpPr>
            <p:nvPr/>
          </p:nvGrpSpPr>
          <p:grpSpPr bwMode="auto">
            <a:xfrm rot="5400000">
              <a:off x="4467721" y="5633106"/>
              <a:ext cx="97433" cy="317500"/>
              <a:chOff x="2928" y="3216"/>
              <a:chExt cx="48" cy="240"/>
            </a:xfrm>
          </p:grpSpPr>
          <p:sp>
            <p:nvSpPr>
              <p:cNvPr id="18732" name="Line 300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733" name="Line 301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741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1184276" y="5568333"/>
              <a:ext cx="2933700" cy="3825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楷体_GB2312"/>
                </a:rPr>
                <a:t>系统所受合外力冲量</a:t>
              </a:r>
            </a:p>
          </p:txBody>
        </p:sp>
        <p:sp>
          <p:nvSpPr>
            <p:cNvPr id="18744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4964113" y="5579795"/>
              <a:ext cx="2960688" cy="3510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  <a:solidFill>
                    <a:srgbClr val="003300"/>
                  </a:solidFill>
                  <a:latin typeface="楷体_GB2312"/>
                </a:rPr>
                <a:t>系统总动量的增量</a:t>
              </a:r>
            </a:p>
          </p:txBody>
        </p:sp>
        <p:sp>
          <p:nvSpPr>
            <p:cNvPr id="235" name="矩形 234"/>
            <p:cNvSpPr/>
            <p:nvPr/>
          </p:nvSpPr>
          <p:spPr bwMode="auto">
            <a:xfrm>
              <a:off x="2280861" y="4119935"/>
              <a:ext cx="5989835" cy="893854"/>
            </a:xfrm>
            <a:prstGeom prst="rect">
              <a:avLst/>
            </a:prstGeom>
            <a:noFill/>
            <a:ln w="444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Webdings" pitchFamily="18" charset="2"/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0" name="Rectangle 340"/>
          <p:cNvSpPr>
            <a:spLocks noGrp="1" noChangeArrowheads="1"/>
          </p:cNvSpPr>
          <p:nvPr>
            <p:ph type="title" idx="4294967295"/>
          </p:nvPr>
        </p:nvSpPr>
        <p:spPr>
          <a:xfrm>
            <a:off x="1754188" y="0"/>
            <a:ext cx="6700837" cy="830263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动量守恒</a:t>
            </a:r>
          </a:p>
        </p:txBody>
      </p:sp>
      <p:sp>
        <p:nvSpPr>
          <p:cNvPr id="20599" name="Rectangle 119" descr="信纸"/>
          <p:cNvSpPr>
            <a:spLocks noChangeArrowheads="1"/>
          </p:cNvSpPr>
          <p:nvPr/>
        </p:nvSpPr>
        <p:spPr bwMode="auto">
          <a:xfrm>
            <a:off x="0" y="0"/>
            <a:ext cx="9144000" cy="1381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03" name="WordArt 123"/>
          <p:cNvSpPr>
            <a:spLocks noChangeArrowheads="1" noChangeShapeType="1" noTextEdit="1"/>
          </p:cNvSpPr>
          <p:nvPr/>
        </p:nvSpPr>
        <p:spPr bwMode="auto">
          <a:xfrm>
            <a:off x="1800225" y="280988"/>
            <a:ext cx="4871163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3.4.3  </a:t>
            </a:r>
            <a:r>
              <a:rPr lang="zh-CN" altLang="en-US" sz="3600" b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动量守恒定律</a:t>
            </a:r>
            <a:endParaRPr lang="zh-CN" altLang="en-US" sz="3600" b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华文中宋"/>
              <a:ea typeface="华文中宋"/>
            </a:endParaRPr>
          </a:p>
        </p:txBody>
      </p:sp>
      <p:sp>
        <p:nvSpPr>
          <p:cNvPr id="20604" name="Rectangle 124" descr="信纸"/>
          <p:cNvSpPr>
            <a:spLocks noChangeArrowheads="1"/>
          </p:cNvSpPr>
          <p:nvPr/>
        </p:nvSpPr>
        <p:spPr bwMode="auto">
          <a:xfrm>
            <a:off x="0" y="6653213"/>
            <a:ext cx="9144000" cy="2047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" name="组合 142"/>
          <p:cNvGrpSpPr/>
          <p:nvPr/>
        </p:nvGrpSpPr>
        <p:grpSpPr>
          <a:xfrm>
            <a:off x="591299" y="1157859"/>
            <a:ext cx="3249577" cy="431425"/>
            <a:chOff x="591299" y="1157859"/>
            <a:chExt cx="3249577" cy="431425"/>
          </a:xfrm>
        </p:grpSpPr>
        <p:sp>
          <p:nvSpPr>
            <p:cNvPr id="20720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591299" y="1157859"/>
              <a:ext cx="228600" cy="392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若</a:t>
              </a:r>
            </a:p>
          </p:txBody>
        </p:sp>
        <p:sp>
          <p:nvSpPr>
            <p:cNvPr id="20716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1038938" y="1267022"/>
              <a:ext cx="242888" cy="2524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717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1362788" y="1436884"/>
              <a:ext cx="228600" cy="152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外</a:t>
              </a:r>
            </a:p>
          </p:txBody>
        </p:sp>
        <p:sp>
          <p:nvSpPr>
            <p:cNvPr id="20718" name="Line 238"/>
            <p:cNvSpPr>
              <a:spLocks noChangeShapeType="1"/>
            </p:cNvSpPr>
            <p:nvPr/>
          </p:nvSpPr>
          <p:spPr bwMode="auto">
            <a:xfrm>
              <a:off x="1070688" y="1173359"/>
              <a:ext cx="2587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9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1238963" y="1397197"/>
              <a:ext cx="98425" cy="1825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734" name="Group 254"/>
            <p:cNvGrpSpPr>
              <a:grpSpLocks/>
            </p:cNvGrpSpPr>
            <p:nvPr/>
          </p:nvGrpSpPr>
          <p:grpSpPr bwMode="auto">
            <a:xfrm>
              <a:off x="1551701" y="1211459"/>
              <a:ext cx="465138" cy="309562"/>
              <a:chOff x="1081" y="2302"/>
              <a:chExt cx="373" cy="219"/>
            </a:xfrm>
          </p:grpSpPr>
          <p:sp>
            <p:nvSpPr>
              <p:cNvPr id="20721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28" y="2302"/>
                <a:ext cx="126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722" name="Group 242"/>
              <p:cNvGrpSpPr>
                <a:grpSpLocks/>
              </p:cNvGrpSpPr>
              <p:nvPr/>
            </p:nvGrpSpPr>
            <p:grpSpPr bwMode="auto">
              <a:xfrm rot="5400000">
                <a:off x="1135" y="2308"/>
                <a:ext cx="58" cy="166"/>
                <a:chOff x="2928" y="3216"/>
                <a:chExt cx="48" cy="240"/>
              </a:xfrm>
            </p:grpSpPr>
            <p:sp>
              <p:nvSpPr>
                <p:cNvPr id="20723" name="Line 24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24" name="Line 24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725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2127963" y="1222572"/>
              <a:ext cx="1712913" cy="3349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系统不受外力作用</a:t>
              </a: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5170684" y="1207785"/>
            <a:ext cx="3074988" cy="384175"/>
            <a:chOff x="5170684" y="1207785"/>
            <a:chExt cx="3074988" cy="384175"/>
          </a:xfrm>
        </p:grpSpPr>
        <p:sp>
          <p:nvSpPr>
            <p:cNvPr id="20727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5683447" y="1296685"/>
              <a:ext cx="223838" cy="231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728" name="WordArt 248"/>
            <p:cNvSpPr>
              <a:spLocks noChangeArrowheads="1" noChangeShapeType="1" noTextEdit="1"/>
            </p:cNvSpPr>
            <p:nvPr/>
          </p:nvSpPr>
          <p:spPr bwMode="auto">
            <a:xfrm>
              <a:off x="5980309" y="1452260"/>
              <a:ext cx="211138" cy="1397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外</a:t>
              </a:r>
            </a:p>
          </p:txBody>
        </p:sp>
        <p:sp>
          <p:nvSpPr>
            <p:cNvPr id="20729" name="Line 249"/>
            <p:cNvSpPr>
              <a:spLocks noChangeShapeType="1"/>
            </p:cNvSpPr>
            <p:nvPr/>
          </p:nvSpPr>
          <p:spPr bwMode="auto">
            <a:xfrm>
              <a:off x="5722296" y="1221234"/>
              <a:ext cx="238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0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5867597" y="1415748"/>
              <a:ext cx="90488" cy="1666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731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5489772" y="1207785"/>
              <a:ext cx="158750" cy="330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0732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5170684" y="1299860"/>
              <a:ext cx="225425" cy="279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楷体_GB2312"/>
                </a:rPr>
                <a:t>或</a:t>
              </a:r>
            </a:p>
          </p:txBody>
        </p:sp>
        <p:grpSp>
          <p:nvGrpSpPr>
            <p:cNvPr id="20735" name="Group 255"/>
            <p:cNvGrpSpPr>
              <a:grpSpLocks/>
            </p:cNvGrpSpPr>
            <p:nvPr/>
          </p:nvGrpSpPr>
          <p:grpSpPr bwMode="auto">
            <a:xfrm>
              <a:off x="6108897" y="1260173"/>
              <a:ext cx="425450" cy="284162"/>
              <a:chOff x="1081" y="2302"/>
              <a:chExt cx="373" cy="219"/>
            </a:xfrm>
          </p:grpSpPr>
          <p:sp>
            <p:nvSpPr>
              <p:cNvPr id="20736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28" y="2302"/>
                <a:ext cx="126" cy="2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0737" name="Group 257"/>
              <p:cNvGrpSpPr>
                <a:grpSpLocks/>
              </p:cNvGrpSpPr>
              <p:nvPr/>
            </p:nvGrpSpPr>
            <p:grpSpPr bwMode="auto">
              <a:xfrm rot="5400000">
                <a:off x="1135" y="2308"/>
                <a:ext cx="58" cy="166"/>
                <a:chOff x="2928" y="3216"/>
                <a:chExt cx="48" cy="240"/>
              </a:xfrm>
            </p:grpSpPr>
            <p:sp>
              <p:nvSpPr>
                <p:cNvPr id="20738" name="Line 25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39" name="Line 25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740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6588322" y="1215723"/>
              <a:ext cx="1657350" cy="3206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系统受合外力为零。</a:t>
              </a:r>
            </a:p>
          </p:txBody>
        </p:sp>
      </p:grpSp>
      <p:grpSp>
        <p:nvGrpSpPr>
          <p:cNvPr id="141" name="组合 140"/>
          <p:cNvGrpSpPr/>
          <p:nvPr/>
        </p:nvGrpSpPr>
        <p:grpSpPr>
          <a:xfrm>
            <a:off x="2999804" y="2273105"/>
            <a:ext cx="2422526" cy="623887"/>
            <a:chOff x="5794375" y="2776538"/>
            <a:chExt cx="2422526" cy="623887"/>
          </a:xfrm>
        </p:grpSpPr>
        <p:sp>
          <p:nvSpPr>
            <p:cNvPr id="20742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5794375" y="2886075"/>
              <a:ext cx="327025" cy="4810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则</a:t>
              </a:r>
            </a:p>
          </p:txBody>
        </p:sp>
        <p:sp>
          <p:nvSpPr>
            <p:cNvPr id="20744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6616700" y="2776538"/>
              <a:ext cx="155575" cy="260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0745" name="Line 265"/>
            <p:cNvSpPr>
              <a:spLocks noChangeShapeType="1"/>
            </p:cNvSpPr>
            <p:nvPr/>
          </p:nvSpPr>
          <p:spPr bwMode="auto">
            <a:xfrm>
              <a:off x="6480175" y="3103563"/>
              <a:ext cx="465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7" name="WordArt 267"/>
            <p:cNvSpPr>
              <a:spLocks noChangeArrowheads="1" noChangeShapeType="1" noTextEdit="1"/>
            </p:cNvSpPr>
            <p:nvPr/>
          </p:nvSpPr>
          <p:spPr bwMode="auto">
            <a:xfrm>
              <a:off x="7212013" y="3071813"/>
              <a:ext cx="258763" cy="2063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p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748" name="Line 268"/>
            <p:cNvSpPr>
              <a:spLocks noChangeShapeType="1"/>
            </p:cNvSpPr>
            <p:nvPr/>
          </p:nvSpPr>
          <p:spPr bwMode="auto">
            <a:xfrm>
              <a:off x="7270750" y="2976563"/>
              <a:ext cx="2714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9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7478713" y="3165475"/>
              <a:ext cx="115888" cy="1460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750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6965950" y="2992438"/>
              <a:ext cx="200025" cy="2905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20751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6723063" y="3160713"/>
              <a:ext cx="133350" cy="2349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0752" name="WordArt 272"/>
            <p:cNvSpPr>
              <a:spLocks noChangeArrowheads="1" noChangeShapeType="1" noTextEdit="1"/>
            </p:cNvSpPr>
            <p:nvPr/>
          </p:nvSpPr>
          <p:spPr bwMode="auto">
            <a:xfrm>
              <a:off x="6526213" y="3140075"/>
              <a:ext cx="155575" cy="260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20754" name="WordArt 274"/>
            <p:cNvSpPr>
              <a:spLocks noChangeArrowheads="1" noChangeShapeType="1" noTextEdit="1"/>
            </p:cNvSpPr>
            <p:nvPr/>
          </p:nvSpPr>
          <p:spPr bwMode="auto">
            <a:xfrm>
              <a:off x="8031163" y="3011488"/>
              <a:ext cx="185738" cy="265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0755" name="Group 275"/>
            <p:cNvGrpSpPr>
              <a:grpSpLocks/>
            </p:cNvGrpSpPr>
            <p:nvPr/>
          </p:nvGrpSpPr>
          <p:grpSpPr bwMode="auto">
            <a:xfrm rot="5400000">
              <a:off x="7769225" y="3022600"/>
              <a:ext cx="103187" cy="225425"/>
              <a:chOff x="2928" y="3216"/>
              <a:chExt cx="48" cy="240"/>
            </a:xfrm>
          </p:grpSpPr>
          <p:sp>
            <p:nvSpPr>
              <p:cNvPr id="20756" name="Line 27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7" name="Line 27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803" name="Rectangle 323" descr="信纸"/>
          <p:cNvSpPr>
            <a:spLocks noChangeArrowheads="1"/>
          </p:cNvSpPr>
          <p:nvPr/>
        </p:nvSpPr>
        <p:spPr bwMode="auto">
          <a:xfrm>
            <a:off x="0" y="0"/>
            <a:ext cx="163513" cy="68659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04" name="Rectangle 324" descr="信纸"/>
          <p:cNvSpPr>
            <a:spLocks noChangeArrowheads="1"/>
          </p:cNvSpPr>
          <p:nvPr/>
        </p:nvSpPr>
        <p:spPr bwMode="auto">
          <a:xfrm>
            <a:off x="8961438" y="0"/>
            <a:ext cx="182562" cy="68580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08" name="Rectangle 328" descr="信纸"/>
          <p:cNvSpPr>
            <a:spLocks noChangeArrowheads="1"/>
          </p:cNvSpPr>
          <p:nvPr/>
        </p:nvSpPr>
        <p:spPr bwMode="auto">
          <a:xfrm>
            <a:off x="0" y="3625850"/>
            <a:ext cx="9144000" cy="1143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819" name="Group 339"/>
          <p:cNvGrpSpPr>
            <a:grpSpLocks/>
          </p:cNvGrpSpPr>
          <p:nvPr/>
        </p:nvGrpSpPr>
        <p:grpSpPr bwMode="auto">
          <a:xfrm>
            <a:off x="423863" y="3867150"/>
            <a:ext cx="8347075" cy="2211388"/>
            <a:chOff x="267" y="2567"/>
            <a:chExt cx="5258" cy="1393"/>
          </a:xfrm>
        </p:grpSpPr>
        <p:grpSp>
          <p:nvGrpSpPr>
            <p:cNvPr id="20759" name="Group 279"/>
            <p:cNvGrpSpPr>
              <a:grpSpLocks/>
            </p:cNvGrpSpPr>
            <p:nvPr/>
          </p:nvGrpSpPr>
          <p:grpSpPr bwMode="auto">
            <a:xfrm>
              <a:off x="1405" y="2577"/>
              <a:ext cx="546" cy="357"/>
              <a:chOff x="3252" y="2635"/>
              <a:chExt cx="531" cy="300"/>
            </a:xfrm>
          </p:grpSpPr>
          <p:grpSp>
            <p:nvGrpSpPr>
              <p:cNvPr id="20760" name="Group 280"/>
              <p:cNvGrpSpPr>
                <a:grpSpLocks/>
              </p:cNvGrpSpPr>
              <p:nvPr/>
            </p:nvGrpSpPr>
            <p:grpSpPr bwMode="auto">
              <a:xfrm>
                <a:off x="3460" y="2651"/>
                <a:ext cx="323" cy="280"/>
                <a:chOff x="2953" y="2785"/>
                <a:chExt cx="323" cy="280"/>
              </a:xfrm>
            </p:grpSpPr>
            <p:sp>
              <p:nvSpPr>
                <p:cNvPr id="20761" name="WordArt 2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3" y="2849"/>
                  <a:ext cx="21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762" name="Line 282"/>
                <p:cNvSpPr>
                  <a:spLocks noChangeShapeType="1"/>
                </p:cNvSpPr>
                <p:nvPr/>
              </p:nvSpPr>
              <p:spPr bwMode="auto">
                <a:xfrm>
                  <a:off x="2974" y="2785"/>
                  <a:ext cx="2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63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2913"/>
                  <a:ext cx="98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764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2" y="2635"/>
                <a:ext cx="170" cy="3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grpSp>
          <p:nvGrpSpPr>
            <p:cNvPr id="20765" name="Group 285"/>
            <p:cNvGrpSpPr>
              <a:grpSpLocks/>
            </p:cNvGrpSpPr>
            <p:nvPr/>
          </p:nvGrpSpPr>
          <p:grpSpPr bwMode="auto">
            <a:xfrm>
              <a:off x="2487" y="2567"/>
              <a:ext cx="512" cy="353"/>
              <a:chOff x="3252" y="2635"/>
              <a:chExt cx="531" cy="300"/>
            </a:xfrm>
          </p:grpSpPr>
          <p:grpSp>
            <p:nvGrpSpPr>
              <p:cNvPr id="20766" name="Group 286"/>
              <p:cNvGrpSpPr>
                <a:grpSpLocks/>
              </p:cNvGrpSpPr>
              <p:nvPr/>
            </p:nvGrpSpPr>
            <p:grpSpPr bwMode="auto">
              <a:xfrm>
                <a:off x="3460" y="2651"/>
                <a:ext cx="323" cy="280"/>
                <a:chOff x="2953" y="2785"/>
                <a:chExt cx="323" cy="280"/>
              </a:xfrm>
            </p:grpSpPr>
            <p:sp>
              <p:nvSpPr>
                <p:cNvPr id="20767" name="WordArt 2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3" y="2849"/>
                  <a:ext cx="219" cy="2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768" name="Line 288"/>
                <p:cNvSpPr>
                  <a:spLocks noChangeShapeType="1"/>
                </p:cNvSpPr>
                <p:nvPr/>
              </p:nvSpPr>
              <p:spPr bwMode="auto">
                <a:xfrm>
                  <a:off x="2974" y="2785"/>
                  <a:ext cx="22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769" name="WordArt 2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78" y="2913"/>
                  <a:ext cx="98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770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2" y="2635"/>
                <a:ext cx="170" cy="3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</p:grpSp>
        <p:sp>
          <p:nvSpPr>
            <p:cNvPr id="20771" name="WordArt 291"/>
            <p:cNvSpPr>
              <a:spLocks noChangeArrowheads="1" noChangeShapeType="1" noTextEdit="1"/>
            </p:cNvSpPr>
            <p:nvPr/>
          </p:nvSpPr>
          <p:spPr bwMode="auto">
            <a:xfrm>
              <a:off x="3017" y="2761"/>
              <a:ext cx="103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0775" name="Group 295"/>
            <p:cNvGrpSpPr>
              <a:grpSpLocks/>
            </p:cNvGrpSpPr>
            <p:nvPr/>
          </p:nvGrpSpPr>
          <p:grpSpPr bwMode="auto">
            <a:xfrm rot="5400000">
              <a:off x="2177" y="2617"/>
              <a:ext cx="94" cy="271"/>
              <a:chOff x="2928" y="3216"/>
              <a:chExt cx="48" cy="240"/>
            </a:xfrm>
          </p:grpSpPr>
          <p:sp>
            <p:nvSpPr>
              <p:cNvPr id="20776" name="Line 29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77" name="Line 29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782" name="Group 302"/>
            <p:cNvGrpSpPr>
              <a:grpSpLocks/>
            </p:cNvGrpSpPr>
            <p:nvPr/>
          </p:nvGrpSpPr>
          <p:grpSpPr bwMode="auto">
            <a:xfrm rot="5400000">
              <a:off x="3319" y="2619"/>
              <a:ext cx="94" cy="271"/>
              <a:chOff x="2928" y="3216"/>
              <a:chExt cx="48" cy="240"/>
            </a:xfrm>
          </p:grpSpPr>
          <p:sp>
            <p:nvSpPr>
              <p:cNvPr id="20783" name="Line 30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84" name="Line 30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785" name="WordArt 305"/>
            <p:cNvSpPr>
              <a:spLocks noChangeArrowheads="1" noChangeShapeType="1" noTextEdit="1"/>
            </p:cNvSpPr>
            <p:nvPr/>
          </p:nvSpPr>
          <p:spPr bwMode="auto">
            <a:xfrm>
              <a:off x="3650" y="2570"/>
              <a:ext cx="864" cy="3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常矢量</a:t>
              </a:r>
            </a:p>
          </p:txBody>
        </p:sp>
        <p:sp>
          <p:nvSpPr>
            <p:cNvPr id="20795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267" y="3213"/>
              <a:ext cx="1690" cy="3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黑体"/>
                  <a:ea typeface="黑体"/>
                </a:rPr>
                <a:t>动量守恒定律：</a:t>
              </a:r>
            </a:p>
          </p:txBody>
        </p:sp>
        <p:sp>
          <p:nvSpPr>
            <p:cNvPr id="20798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2073" y="3236"/>
              <a:ext cx="3452" cy="2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一系统若在一段时间内不受外力或所受</a:t>
              </a:r>
            </a:p>
          </p:txBody>
        </p:sp>
        <p:sp>
          <p:nvSpPr>
            <p:cNvPr id="20799" name="WordArt 319"/>
            <p:cNvSpPr>
              <a:spLocks noChangeArrowheads="1" noChangeShapeType="1" noTextEdit="1"/>
            </p:cNvSpPr>
            <p:nvPr/>
          </p:nvSpPr>
          <p:spPr bwMode="auto">
            <a:xfrm>
              <a:off x="310" y="3694"/>
              <a:ext cx="5185" cy="2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合外力为零，则系统在此时间内总动量不变（即为一常矢量）。</a:t>
              </a:r>
            </a:p>
          </p:txBody>
        </p:sp>
        <p:sp>
          <p:nvSpPr>
            <p:cNvPr id="20811" name="WordArt 331"/>
            <p:cNvSpPr>
              <a:spLocks noChangeArrowheads="1" noChangeShapeType="1" noTextEdit="1"/>
            </p:cNvSpPr>
            <p:nvPr/>
          </p:nvSpPr>
          <p:spPr bwMode="auto">
            <a:xfrm>
              <a:off x="411" y="2595"/>
              <a:ext cx="235" cy="3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华文中宋"/>
                  <a:ea typeface="华文中宋"/>
                </a:rPr>
                <a:t>即</a:t>
              </a:r>
            </a:p>
          </p:txBody>
        </p:sp>
      </p:grpSp>
      <p:sp>
        <p:nvSpPr>
          <p:cNvPr id="20821" name="Rectangle 341" descr="信纸"/>
          <p:cNvSpPr>
            <a:spLocks noChangeArrowheads="1"/>
          </p:cNvSpPr>
          <p:nvPr/>
        </p:nvSpPr>
        <p:spPr bwMode="auto">
          <a:xfrm>
            <a:off x="0" y="917575"/>
            <a:ext cx="9144000" cy="1127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4550" y="0"/>
            <a:ext cx="7059613" cy="182563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几点说明</a:t>
            </a:r>
          </a:p>
        </p:txBody>
      </p:sp>
      <p:sp>
        <p:nvSpPr>
          <p:cNvPr id="47166" name="Rectangle 62" descr="信纸"/>
          <p:cNvSpPr>
            <a:spLocks noChangeArrowheads="1"/>
          </p:cNvSpPr>
          <p:nvPr/>
        </p:nvSpPr>
        <p:spPr bwMode="auto">
          <a:xfrm>
            <a:off x="0" y="0"/>
            <a:ext cx="9144000" cy="1809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67" name="Rectangle 63" descr="信纸"/>
          <p:cNvSpPr>
            <a:spLocks noChangeArrowheads="1"/>
          </p:cNvSpPr>
          <p:nvPr/>
        </p:nvSpPr>
        <p:spPr bwMode="auto">
          <a:xfrm>
            <a:off x="0" y="6602413"/>
            <a:ext cx="9144000" cy="255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168" name="Group 64"/>
          <p:cNvGrpSpPr>
            <a:grpSpLocks/>
          </p:cNvGrpSpPr>
          <p:nvPr/>
        </p:nvGrpSpPr>
        <p:grpSpPr bwMode="auto">
          <a:xfrm>
            <a:off x="441325" y="468313"/>
            <a:ext cx="8416925" cy="1047750"/>
            <a:chOff x="278" y="295"/>
            <a:chExt cx="5302" cy="660"/>
          </a:xfrm>
        </p:grpSpPr>
        <p:sp>
          <p:nvSpPr>
            <p:cNvPr id="47169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811" y="295"/>
              <a:ext cx="4111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32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动量守恒定律的几点说明</a:t>
              </a:r>
            </a:p>
          </p:txBody>
        </p:sp>
        <p:sp>
          <p:nvSpPr>
            <p:cNvPr id="47170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531" y="729"/>
              <a:ext cx="5049" cy="2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系统总动量不变，但系统内各质点的动量可以改变和相互转移。</a:t>
              </a:r>
            </a:p>
          </p:txBody>
        </p:sp>
        <p:grpSp>
          <p:nvGrpSpPr>
            <p:cNvPr id="47171" name="Group 67"/>
            <p:cNvGrpSpPr>
              <a:grpSpLocks/>
            </p:cNvGrpSpPr>
            <p:nvPr/>
          </p:nvGrpSpPr>
          <p:grpSpPr bwMode="auto">
            <a:xfrm>
              <a:off x="278" y="765"/>
              <a:ext cx="143" cy="146"/>
              <a:chOff x="3045" y="1834"/>
              <a:chExt cx="101" cy="101"/>
            </a:xfrm>
          </p:grpSpPr>
          <p:sp>
            <p:nvSpPr>
              <p:cNvPr id="47172" name="Oval 68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173" name="Oval 69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174" name="Group 70"/>
          <p:cNvGrpSpPr>
            <a:grpSpLocks/>
          </p:cNvGrpSpPr>
          <p:nvPr/>
        </p:nvGrpSpPr>
        <p:grpSpPr bwMode="auto">
          <a:xfrm>
            <a:off x="457200" y="1822450"/>
            <a:ext cx="8405813" cy="2151063"/>
            <a:chOff x="288" y="1148"/>
            <a:chExt cx="5295" cy="1355"/>
          </a:xfrm>
        </p:grpSpPr>
        <p:sp>
          <p:nvSpPr>
            <p:cNvPr id="47175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538" y="1148"/>
              <a:ext cx="5045" cy="2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系统所受合力在某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一方向上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分量为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零，总动量在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该方向上</a:t>
              </a:r>
              <a:r>
                <a:rPr lang="zh-CN" altLang="en-US" sz="3600" kern="10" dirty="0" smtClean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分量守恒</a:t>
              </a:r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。</a:t>
              </a:r>
            </a:p>
          </p:txBody>
        </p:sp>
        <p:grpSp>
          <p:nvGrpSpPr>
            <p:cNvPr id="47176" name="Group 72"/>
            <p:cNvGrpSpPr>
              <a:grpSpLocks/>
            </p:cNvGrpSpPr>
            <p:nvPr/>
          </p:nvGrpSpPr>
          <p:grpSpPr bwMode="auto">
            <a:xfrm>
              <a:off x="892" y="1584"/>
              <a:ext cx="3668" cy="257"/>
              <a:chOff x="615" y="2257"/>
              <a:chExt cx="3852" cy="418"/>
            </a:xfrm>
          </p:grpSpPr>
          <p:sp>
            <p:nvSpPr>
              <p:cNvPr id="47177" name="WordArt 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5" y="2271"/>
                <a:ext cx="564" cy="3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若</a:t>
                </a:r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:∑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178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3" y="2281"/>
                <a:ext cx="238" cy="36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79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8" y="2476"/>
                <a:ext cx="155" cy="19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3600" b="1" i="1" kern="10" dirty="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80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6" y="2397"/>
                <a:ext cx="220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=</a:t>
                </a:r>
                <a:endParaRPr lang="zh-CN" altLang="en-US" sz="3600" b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181" name="WordArt 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1" y="2276"/>
                <a:ext cx="840" cy="3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，则：∑</a:t>
                </a:r>
              </a:p>
            </p:txBody>
          </p:sp>
          <p:grpSp>
            <p:nvGrpSpPr>
              <p:cNvPr id="47182" name="Group 78"/>
              <p:cNvGrpSpPr>
                <a:grpSpLocks/>
              </p:cNvGrpSpPr>
              <p:nvPr/>
            </p:nvGrpSpPr>
            <p:grpSpPr bwMode="auto">
              <a:xfrm>
                <a:off x="3175" y="2257"/>
                <a:ext cx="641" cy="405"/>
                <a:chOff x="2958" y="2311"/>
                <a:chExt cx="728" cy="405"/>
              </a:xfrm>
            </p:grpSpPr>
            <p:sp>
              <p:nvSpPr>
                <p:cNvPr id="47183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8" y="2311"/>
                  <a:ext cx="238" cy="369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P</a:t>
                  </a:r>
                  <a:endParaRPr lang="zh-CN" altLang="en-US" sz="36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84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7" y="2517"/>
                  <a:ext cx="155" cy="199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7185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66" y="2396"/>
                  <a:ext cx="220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华文中宋"/>
                      <a:ea typeface="华文中宋"/>
                    </a:rPr>
                    <a:t>=</a:t>
                  </a:r>
                  <a:endParaRPr lang="zh-CN" altLang="en-US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endParaRPr>
                </a:p>
              </p:txBody>
            </p:sp>
          </p:grpSp>
          <p:sp>
            <p:nvSpPr>
              <p:cNvPr id="47186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79" y="2298"/>
                <a:ext cx="184" cy="36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87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0" y="2274"/>
                <a:ext cx="547" cy="3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恒量</a:t>
                </a:r>
              </a:p>
            </p:txBody>
          </p:sp>
        </p:grpSp>
        <p:grpSp>
          <p:nvGrpSpPr>
            <p:cNvPr id="47188" name="Group 84"/>
            <p:cNvGrpSpPr>
              <a:grpSpLocks/>
            </p:cNvGrpSpPr>
            <p:nvPr/>
          </p:nvGrpSpPr>
          <p:grpSpPr bwMode="auto">
            <a:xfrm>
              <a:off x="911" y="1915"/>
              <a:ext cx="3669" cy="265"/>
              <a:chOff x="625" y="2744"/>
              <a:chExt cx="3852" cy="418"/>
            </a:xfrm>
          </p:grpSpPr>
          <p:sp>
            <p:nvSpPr>
              <p:cNvPr id="47189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25" y="2758"/>
                <a:ext cx="564" cy="380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若</a:t>
                </a:r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:∑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190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3" y="2768"/>
                <a:ext cx="238" cy="36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9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68" y="2963"/>
                <a:ext cx="155" cy="19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9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06" y="2884"/>
                <a:ext cx="220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=</a:t>
                </a:r>
                <a:endParaRPr lang="zh-CN" altLang="en-US" sz="3600" b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193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91" y="2763"/>
                <a:ext cx="840" cy="3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，则：∑</a:t>
                </a:r>
              </a:p>
            </p:txBody>
          </p:sp>
          <p:sp>
            <p:nvSpPr>
              <p:cNvPr id="47194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5" y="2744"/>
                <a:ext cx="210" cy="36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95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3" y="2950"/>
                <a:ext cx="137" cy="19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y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196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2" y="2829"/>
                <a:ext cx="194" cy="13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=</a:t>
                </a:r>
                <a:endParaRPr lang="zh-CN" altLang="en-US" sz="3600" b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197" name="WordArt 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9" y="2785"/>
                <a:ext cx="184" cy="369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0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198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0" y="2761"/>
                <a:ext cx="547" cy="34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恒量</a:t>
                </a:r>
              </a:p>
            </p:txBody>
          </p:sp>
        </p:grpSp>
        <p:grpSp>
          <p:nvGrpSpPr>
            <p:cNvPr id="47199" name="Group 95"/>
            <p:cNvGrpSpPr>
              <a:grpSpLocks/>
            </p:cNvGrpSpPr>
            <p:nvPr/>
          </p:nvGrpSpPr>
          <p:grpSpPr bwMode="auto">
            <a:xfrm>
              <a:off x="921" y="2265"/>
              <a:ext cx="3668" cy="238"/>
              <a:chOff x="656" y="3111"/>
              <a:chExt cx="3852" cy="320"/>
            </a:xfrm>
          </p:grpSpPr>
          <p:sp>
            <p:nvSpPr>
              <p:cNvPr id="47200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6" y="3122"/>
                <a:ext cx="564" cy="29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若</a:t>
                </a:r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:∑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47201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84" y="3129"/>
                <a:ext cx="238" cy="28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202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9" y="3279"/>
                <a:ext cx="155" cy="15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203" name="WordArt 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7" y="3218"/>
                <a:ext cx="220" cy="10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=</a:t>
                </a:r>
                <a:endParaRPr lang="zh-CN" altLang="en-US" sz="3600" b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20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1" y="3137"/>
                <a:ext cx="840" cy="26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，则：∑</a:t>
                </a:r>
              </a:p>
            </p:txBody>
          </p:sp>
          <p:sp>
            <p:nvSpPr>
              <p:cNvPr id="47205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6" y="3111"/>
                <a:ext cx="210" cy="28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206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44" y="3269"/>
                <a:ext cx="137" cy="152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rPr>
                  <a:t>z</a:t>
                </a:r>
                <a:endParaRPr lang="zh-CN" altLang="en-US" sz="3600" b="1" i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7207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3" y="3176"/>
                <a:ext cx="194" cy="10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=</a:t>
                </a:r>
                <a:endParaRPr lang="zh-CN" altLang="en-US" sz="3600" b="1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208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0" y="3142"/>
                <a:ext cx="184" cy="283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0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华文中宋"/>
                  <a:ea typeface="华文中宋"/>
                </a:endParaRPr>
              </a:p>
            </p:txBody>
          </p:sp>
          <p:sp>
            <p:nvSpPr>
              <p:cNvPr id="47209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61" y="3124"/>
                <a:ext cx="547" cy="261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华文中宋"/>
                    <a:ea typeface="华文中宋"/>
                  </a:rPr>
                  <a:t>恒量</a:t>
                </a:r>
              </a:p>
            </p:txBody>
          </p:sp>
        </p:grpSp>
        <p:grpSp>
          <p:nvGrpSpPr>
            <p:cNvPr id="47210" name="Group 106"/>
            <p:cNvGrpSpPr>
              <a:grpSpLocks/>
            </p:cNvGrpSpPr>
            <p:nvPr/>
          </p:nvGrpSpPr>
          <p:grpSpPr bwMode="auto">
            <a:xfrm>
              <a:off x="288" y="1185"/>
              <a:ext cx="143" cy="146"/>
              <a:chOff x="3045" y="1834"/>
              <a:chExt cx="101" cy="101"/>
            </a:xfrm>
          </p:grpSpPr>
          <p:sp>
            <p:nvSpPr>
              <p:cNvPr id="47211" name="Oval 10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12" name="Oval 10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226" name="Group 122"/>
          <p:cNvGrpSpPr>
            <a:grpSpLocks/>
          </p:cNvGrpSpPr>
          <p:nvPr/>
        </p:nvGrpSpPr>
        <p:grpSpPr bwMode="auto">
          <a:xfrm>
            <a:off x="412750" y="4238625"/>
            <a:ext cx="8027988" cy="911225"/>
            <a:chOff x="260" y="2670"/>
            <a:chExt cx="5057" cy="574"/>
          </a:xfrm>
        </p:grpSpPr>
        <p:sp>
          <p:nvSpPr>
            <p:cNvPr id="47214" name="WordArt 110"/>
            <p:cNvSpPr>
              <a:spLocks noChangeArrowheads="1" noChangeShapeType="1" noTextEdit="1"/>
            </p:cNvSpPr>
            <p:nvPr/>
          </p:nvSpPr>
          <p:spPr bwMode="auto">
            <a:xfrm>
              <a:off x="508" y="2670"/>
              <a:ext cx="4809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系统内力远大于外力时（如孤立球体间的碰撞 、炸弹</a:t>
              </a:r>
            </a:p>
          </p:txBody>
        </p:sp>
        <p:sp>
          <p:nvSpPr>
            <p:cNvPr id="47215" name="WordArt 111"/>
            <p:cNvSpPr>
              <a:spLocks noChangeArrowheads="1" noChangeShapeType="1" noTextEdit="1"/>
            </p:cNvSpPr>
            <p:nvPr/>
          </p:nvSpPr>
          <p:spPr bwMode="auto">
            <a:xfrm>
              <a:off x="516" y="3025"/>
              <a:ext cx="3211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爆炸等），可借助动量守恒定律处理。</a:t>
              </a:r>
            </a:p>
          </p:txBody>
        </p:sp>
        <p:grpSp>
          <p:nvGrpSpPr>
            <p:cNvPr id="47220" name="Group 116"/>
            <p:cNvGrpSpPr>
              <a:grpSpLocks/>
            </p:cNvGrpSpPr>
            <p:nvPr/>
          </p:nvGrpSpPr>
          <p:grpSpPr bwMode="auto">
            <a:xfrm>
              <a:off x="260" y="2712"/>
              <a:ext cx="143" cy="146"/>
              <a:chOff x="3045" y="1834"/>
              <a:chExt cx="101" cy="101"/>
            </a:xfrm>
          </p:grpSpPr>
          <p:sp>
            <p:nvSpPr>
              <p:cNvPr id="47221" name="Oval 117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2" name="Oval 118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47227" name="Group 123"/>
          <p:cNvGrpSpPr>
            <a:grpSpLocks/>
          </p:cNvGrpSpPr>
          <p:nvPr/>
        </p:nvGrpSpPr>
        <p:grpSpPr bwMode="auto">
          <a:xfrm>
            <a:off x="427038" y="5391150"/>
            <a:ext cx="8008937" cy="863600"/>
            <a:chOff x="269" y="3396"/>
            <a:chExt cx="5045" cy="544"/>
          </a:xfrm>
        </p:grpSpPr>
        <p:sp>
          <p:nvSpPr>
            <p:cNvPr id="47216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522" y="3396"/>
              <a:ext cx="4792" cy="20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动量守恒定律不仅适用于宏观物体，而且适用于微观</a:t>
              </a:r>
            </a:p>
          </p:txBody>
        </p:sp>
        <p:sp>
          <p:nvSpPr>
            <p:cNvPr id="47218" name="WordArt 114"/>
            <p:cNvSpPr>
              <a:spLocks noChangeArrowheads="1" noChangeShapeType="1" noTextEdit="1"/>
            </p:cNvSpPr>
            <p:nvPr/>
          </p:nvSpPr>
          <p:spPr bwMode="auto">
            <a:xfrm>
              <a:off x="521" y="3719"/>
              <a:ext cx="4671" cy="2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粒子，是一条比牛顿定律更普遍、更基本的自然规律。</a:t>
              </a:r>
            </a:p>
          </p:txBody>
        </p:sp>
        <p:grpSp>
          <p:nvGrpSpPr>
            <p:cNvPr id="47223" name="Group 119"/>
            <p:cNvGrpSpPr>
              <a:grpSpLocks/>
            </p:cNvGrpSpPr>
            <p:nvPr/>
          </p:nvGrpSpPr>
          <p:grpSpPr bwMode="auto">
            <a:xfrm>
              <a:off x="269" y="3424"/>
              <a:ext cx="143" cy="146"/>
              <a:chOff x="3045" y="1834"/>
              <a:chExt cx="101" cy="101"/>
            </a:xfrm>
          </p:grpSpPr>
          <p:sp>
            <p:nvSpPr>
              <p:cNvPr id="47224" name="Oval 120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225" name="Oval 121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9900" y="0"/>
            <a:ext cx="8229600" cy="193675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222211" name="Rectangle 3" descr="羊皮纸"/>
          <p:cNvSpPr>
            <a:spLocks noChangeArrowheads="1"/>
          </p:cNvSpPr>
          <p:nvPr/>
        </p:nvSpPr>
        <p:spPr bwMode="auto">
          <a:xfrm>
            <a:off x="3711575" y="25400"/>
            <a:ext cx="125413" cy="68326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12" name="Line 4"/>
          <p:cNvSpPr>
            <a:spLocks noChangeShapeType="1"/>
          </p:cNvSpPr>
          <p:nvPr/>
        </p:nvSpPr>
        <p:spPr bwMode="auto">
          <a:xfrm>
            <a:off x="-12700" y="2160588"/>
            <a:ext cx="369411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2213" name="Line 5"/>
          <p:cNvSpPr>
            <a:spLocks noChangeShapeType="1"/>
          </p:cNvSpPr>
          <p:nvPr/>
        </p:nvSpPr>
        <p:spPr bwMode="auto">
          <a:xfrm>
            <a:off x="-12700" y="2851150"/>
            <a:ext cx="3694113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22214" name="Group 6"/>
          <p:cNvGrpSpPr>
            <a:grpSpLocks/>
          </p:cNvGrpSpPr>
          <p:nvPr/>
        </p:nvGrpSpPr>
        <p:grpSpPr bwMode="auto">
          <a:xfrm>
            <a:off x="352425" y="1036638"/>
            <a:ext cx="3144838" cy="1789112"/>
            <a:chOff x="230" y="726"/>
            <a:chExt cx="1981" cy="1127"/>
          </a:xfrm>
        </p:grpSpPr>
        <p:grpSp>
          <p:nvGrpSpPr>
            <p:cNvPr id="222215" name="Group 7"/>
            <p:cNvGrpSpPr>
              <a:grpSpLocks/>
            </p:cNvGrpSpPr>
            <p:nvPr/>
          </p:nvGrpSpPr>
          <p:grpSpPr bwMode="auto">
            <a:xfrm>
              <a:off x="230" y="1295"/>
              <a:ext cx="1421" cy="558"/>
              <a:chOff x="2985" y="3181"/>
              <a:chExt cx="1421" cy="558"/>
            </a:xfrm>
          </p:grpSpPr>
          <p:sp>
            <p:nvSpPr>
              <p:cNvPr id="222216" name="Oval 8"/>
              <p:cNvSpPr>
                <a:spLocks noChangeArrowheads="1"/>
              </p:cNvSpPr>
              <p:nvPr/>
            </p:nvSpPr>
            <p:spPr bwMode="auto">
              <a:xfrm>
                <a:off x="3174" y="3586"/>
                <a:ext cx="147" cy="152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7" name="Oval 9"/>
              <p:cNvSpPr>
                <a:spLocks noChangeArrowheads="1"/>
              </p:cNvSpPr>
              <p:nvPr/>
            </p:nvSpPr>
            <p:spPr bwMode="auto">
              <a:xfrm>
                <a:off x="3157" y="3586"/>
                <a:ext cx="147" cy="152"/>
              </a:xfrm>
              <a:prstGeom prst="ellipse">
                <a:avLst/>
              </a:prstGeom>
              <a:solidFill>
                <a:srgbClr val="F4DFB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8" name="AutoShape 10"/>
              <p:cNvSpPr>
                <a:spLocks noChangeArrowheads="1"/>
              </p:cNvSpPr>
              <p:nvPr/>
            </p:nvSpPr>
            <p:spPr bwMode="auto">
              <a:xfrm>
                <a:off x="3189" y="3604"/>
                <a:ext cx="99" cy="9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19" name="AutoShape 11"/>
              <p:cNvSpPr>
                <a:spLocks noChangeArrowheads="1"/>
              </p:cNvSpPr>
              <p:nvPr/>
            </p:nvSpPr>
            <p:spPr bwMode="auto">
              <a:xfrm>
                <a:off x="3172" y="3605"/>
                <a:ext cx="99" cy="9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4DFB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0" name="Oval 12"/>
              <p:cNvSpPr>
                <a:spLocks noChangeArrowheads="1"/>
              </p:cNvSpPr>
              <p:nvPr/>
            </p:nvSpPr>
            <p:spPr bwMode="auto">
              <a:xfrm>
                <a:off x="3202" y="3638"/>
                <a:ext cx="39" cy="39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1" name="Oval 13"/>
              <p:cNvSpPr>
                <a:spLocks noChangeArrowheads="1"/>
              </p:cNvSpPr>
              <p:nvPr/>
            </p:nvSpPr>
            <p:spPr bwMode="auto">
              <a:xfrm>
                <a:off x="3806" y="3587"/>
                <a:ext cx="147" cy="152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2" name="Oval 14"/>
              <p:cNvSpPr>
                <a:spLocks noChangeArrowheads="1"/>
              </p:cNvSpPr>
              <p:nvPr/>
            </p:nvSpPr>
            <p:spPr bwMode="auto">
              <a:xfrm>
                <a:off x="3789" y="3587"/>
                <a:ext cx="147" cy="152"/>
              </a:xfrm>
              <a:prstGeom prst="ellipse">
                <a:avLst/>
              </a:prstGeom>
              <a:solidFill>
                <a:srgbClr val="F4DFB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3" name="AutoShape 15"/>
              <p:cNvSpPr>
                <a:spLocks noChangeArrowheads="1"/>
              </p:cNvSpPr>
              <p:nvPr/>
            </p:nvSpPr>
            <p:spPr bwMode="auto">
              <a:xfrm>
                <a:off x="3821" y="3605"/>
                <a:ext cx="99" cy="9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4" name="AutoShape 16"/>
              <p:cNvSpPr>
                <a:spLocks noChangeArrowheads="1"/>
              </p:cNvSpPr>
              <p:nvPr/>
            </p:nvSpPr>
            <p:spPr bwMode="auto">
              <a:xfrm>
                <a:off x="3804" y="3606"/>
                <a:ext cx="99" cy="9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4DFB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5" name="Oval 17"/>
              <p:cNvSpPr>
                <a:spLocks noChangeArrowheads="1"/>
              </p:cNvSpPr>
              <p:nvPr/>
            </p:nvSpPr>
            <p:spPr bwMode="auto">
              <a:xfrm>
                <a:off x="3834" y="3639"/>
                <a:ext cx="39" cy="39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6" name="AutoShape 18"/>
              <p:cNvSpPr>
                <a:spLocks noChangeArrowheads="1"/>
              </p:cNvSpPr>
              <p:nvPr/>
            </p:nvSpPr>
            <p:spPr bwMode="auto">
              <a:xfrm>
                <a:off x="2992" y="3214"/>
                <a:ext cx="1410" cy="450"/>
              </a:xfrm>
              <a:prstGeom prst="parallelogram">
                <a:avLst>
                  <a:gd name="adj" fmla="val 78333"/>
                </a:avLst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7" name="Line 19"/>
              <p:cNvSpPr>
                <a:spLocks noChangeShapeType="1"/>
              </p:cNvSpPr>
              <p:nvPr/>
            </p:nvSpPr>
            <p:spPr bwMode="auto">
              <a:xfrm>
                <a:off x="2988" y="3649"/>
                <a:ext cx="43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228" name="AutoShape 20"/>
              <p:cNvSpPr>
                <a:spLocks noChangeArrowheads="1"/>
              </p:cNvSpPr>
              <p:nvPr/>
            </p:nvSpPr>
            <p:spPr bwMode="auto">
              <a:xfrm>
                <a:off x="2985" y="3195"/>
                <a:ext cx="1410" cy="450"/>
              </a:xfrm>
              <a:prstGeom prst="parallelogram">
                <a:avLst>
                  <a:gd name="adj" fmla="val 78333"/>
                </a:avLst>
              </a:prstGeom>
              <a:solidFill>
                <a:srgbClr val="F4DFB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29" name="Line 21"/>
              <p:cNvSpPr>
                <a:spLocks noChangeShapeType="1"/>
              </p:cNvSpPr>
              <p:nvPr/>
            </p:nvSpPr>
            <p:spPr bwMode="auto">
              <a:xfrm>
                <a:off x="2986" y="3643"/>
                <a:ext cx="0" cy="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230" name="Line 22"/>
              <p:cNvSpPr>
                <a:spLocks noChangeShapeType="1"/>
              </p:cNvSpPr>
              <p:nvPr/>
            </p:nvSpPr>
            <p:spPr bwMode="auto">
              <a:xfrm>
                <a:off x="4046" y="3645"/>
                <a:ext cx="0" cy="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231" name="Line 23"/>
              <p:cNvSpPr>
                <a:spLocks noChangeShapeType="1"/>
              </p:cNvSpPr>
              <p:nvPr/>
            </p:nvSpPr>
            <p:spPr bwMode="auto">
              <a:xfrm flipH="1">
                <a:off x="4377" y="3202"/>
                <a:ext cx="24" cy="27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232" name="Line 24"/>
              <p:cNvSpPr>
                <a:spLocks noChangeShapeType="1"/>
              </p:cNvSpPr>
              <p:nvPr/>
            </p:nvSpPr>
            <p:spPr bwMode="auto">
              <a:xfrm>
                <a:off x="4395" y="3196"/>
                <a:ext cx="0" cy="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233" name="Line 25"/>
              <p:cNvSpPr>
                <a:spLocks noChangeShapeType="1"/>
              </p:cNvSpPr>
              <p:nvPr/>
            </p:nvSpPr>
            <p:spPr bwMode="auto">
              <a:xfrm>
                <a:off x="4406" y="3181"/>
                <a:ext cx="0" cy="5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2234" name="Group 26"/>
            <p:cNvGrpSpPr>
              <a:grpSpLocks/>
            </p:cNvGrpSpPr>
            <p:nvPr/>
          </p:nvGrpSpPr>
          <p:grpSpPr bwMode="auto">
            <a:xfrm>
              <a:off x="454" y="1544"/>
              <a:ext cx="257" cy="154"/>
              <a:chOff x="1154" y="2911"/>
              <a:chExt cx="257" cy="154"/>
            </a:xfrm>
          </p:grpSpPr>
          <p:sp>
            <p:nvSpPr>
              <p:cNvPr id="22223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54" y="2911"/>
                <a:ext cx="16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236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57" y="2984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2237" name="Group 29"/>
            <p:cNvGrpSpPr>
              <a:grpSpLocks/>
            </p:cNvGrpSpPr>
            <p:nvPr/>
          </p:nvGrpSpPr>
          <p:grpSpPr bwMode="auto">
            <a:xfrm>
              <a:off x="618" y="726"/>
              <a:ext cx="547" cy="809"/>
              <a:chOff x="618" y="726"/>
              <a:chExt cx="547" cy="809"/>
            </a:xfrm>
          </p:grpSpPr>
          <p:grpSp>
            <p:nvGrpSpPr>
              <p:cNvPr id="222238" name="Group 30"/>
              <p:cNvGrpSpPr>
                <a:grpSpLocks/>
              </p:cNvGrpSpPr>
              <p:nvPr/>
            </p:nvGrpSpPr>
            <p:grpSpPr bwMode="auto">
              <a:xfrm>
                <a:off x="618" y="726"/>
                <a:ext cx="257" cy="154"/>
                <a:chOff x="979" y="3425"/>
                <a:chExt cx="257" cy="154"/>
              </a:xfrm>
            </p:grpSpPr>
            <p:sp>
              <p:nvSpPr>
                <p:cNvPr id="222239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9" y="3425"/>
                  <a:ext cx="169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240" name="WordArt 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2" y="3498"/>
                  <a:ext cx="54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2241" name="Group 33"/>
              <p:cNvGrpSpPr>
                <a:grpSpLocks/>
              </p:cNvGrpSpPr>
              <p:nvPr/>
            </p:nvGrpSpPr>
            <p:grpSpPr bwMode="auto">
              <a:xfrm>
                <a:off x="807" y="797"/>
                <a:ext cx="358" cy="738"/>
                <a:chOff x="3348" y="1294"/>
                <a:chExt cx="358" cy="738"/>
              </a:xfrm>
            </p:grpSpPr>
            <p:grpSp>
              <p:nvGrpSpPr>
                <p:cNvPr id="222242" name="Group 34"/>
                <p:cNvGrpSpPr>
                  <a:grpSpLocks/>
                </p:cNvGrpSpPr>
                <p:nvPr/>
              </p:nvGrpSpPr>
              <p:grpSpPr bwMode="auto">
                <a:xfrm>
                  <a:off x="3348" y="1294"/>
                  <a:ext cx="358" cy="738"/>
                  <a:chOff x="3054" y="1158"/>
                  <a:chExt cx="358" cy="738"/>
                </a:xfrm>
              </p:grpSpPr>
              <p:sp>
                <p:nvSpPr>
                  <p:cNvPr id="222243" name="Oval 35"/>
                  <p:cNvSpPr>
                    <a:spLocks noChangeArrowheads="1"/>
                  </p:cNvSpPr>
                  <p:nvPr/>
                </p:nvSpPr>
                <p:spPr bwMode="auto">
                  <a:xfrm rot="607110">
                    <a:off x="3186" y="1158"/>
                    <a:ext cx="99" cy="128"/>
                  </a:xfrm>
                  <a:prstGeom prst="ellipse">
                    <a:avLst/>
                  </a:prstGeom>
                  <a:solidFill>
                    <a:srgbClr val="00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44" name="Freeform 36"/>
                  <p:cNvSpPr>
                    <a:spLocks/>
                  </p:cNvSpPr>
                  <p:nvPr/>
                </p:nvSpPr>
                <p:spPr bwMode="auto">
                  <a:xfrm>
                    <a:off x="3246" y="1304"/>
                    <a:ext cx="166" cy="170"/>
                  </a:xfrm>
                  <a:custGeom>
                    <a:avLst/>
                    <a:gdLst/>
                    <a:ahLst/>
                    <a:cxnLst>
                      <a:cxn ang="0">
                        <a:pos x="30" y="4"/>
                      </a:cxn>
                      <a:cxn ang="0">
                        <a:pos x="54" y="22"/>
                      </a:cxn>
                      <a:cxn ang="0">
                        <a:pos x="70" y="48"/>
                      </a:cxn>
                      <a:cxn ang="0">
                        <a:pos x="80" y="96"/>
                      </a:cxn>
                      <a:cxn ang="0">
                        <a:pos x="90" y="122"/>
                      </a:cxn>
                      <a:cxn ang="0">
                        <a:pos x="122" y="112"/>
                      </a:cxn>
                      <a:cxn ang="0">
                        <a:pos x="130" y="100"/>
                      </a:cxn>
                      <a:cxn ang="0">
                        <a:pos x="148" y="94"/>
                      </a:cxn>
                      <a:cxn ang="0">
                        <a:pos x="160" y="96"/>
                      </a:cxn>
                      <a:cxn ang="0">
                        <a:pos x="166" y="120"/>
                      </a:cxn>
                      <a:cxn ang="0">
                        <a:pos x="160" y="136"/>
                      </a:cxn>
                      <a:cxn ang="0">
                        <a:pos x="148" y="144"/>
                      </a:cxn>
                      <a:cxn ang="0">
                        <a:pos x="124" y="146"/>
                      </a:cxn>
                      <a:cxn ang="0">
                        <a:pos x="90" y="170"/>
                      </a:cxn>
                      <a:cxn ang="0">
                        <a:pos x="62" y="170"/>
                      </a:cxn>
                      <a:cxn ang="0">
                        <a:pos x="50" y="162"/>
                      </a:cxn>
                      <a:cxn ang="0">
                        <a:pos x="42" y="140"/>
                      </a:cxn>
                      <a:cxn ang="0">
                        <a:pos x="30" y="116"/>
                      </a:cxn>
                      <a:cxn ang="0">
                        <a:pos x="16" y="92"/>
                      </a:cxn>
                      <a:cxn ang="0">
                        <a:pos x="0" y="58"/>
                      </a:cxn>
                      <a:cxn ang="0">
                        <a:pos x="2" y="16"/>
                      </a:cxn>
                      <a:cxn ang="0">
                        <a:pos x="14" y="0"/>
                      </a:cxn>
                      <a:cxn ang="0">
                        <a:pos x="30" y="4"/>
                      </a:cxn>
                    </a:cxnLst>
                    <a:rect l="0" t="0" r="r" b="b"/>
                    <a:pathLst>
                      <a:path w="166" h="170">
                        <a:moveTo>
                          <a:pt x="30" y="4"/>
                        </a:moveTo>
                        <a:lnTo>
                          <a:pt x="54" y="22"/>
                        </a:lnTo>
                        <a:lnTo>
                          <a:pt x="70" y="48"/>
                        </a:lnTo>
                        <a:lnTo>
                          <a:pt x="80" y="96"/>
                        </a:lnTo>
                        <a:lnTo>
                          <a:pt x="90" y="122"/>
                        </a:lnTo>
                        <a:lnTo>
                          <a:pt x="122" y="112"/>
                        </a:lnTo>
                        <a:lnTo>
                          <a:pt x="130" y="100"/>
                        </a:lnTo>
                        <a:lnTo>
                          <a:pt x="148" y="94"/>
                        </a:lnTo>
                        <a:lnTo>
                          <a:pt x="160" y="96"/>
                        </a:lnTo>
                        <a:lnTo>
                          <a:pt x="166" y="120"/>
                        </a:lnTo>
                        <a:lnTo>
                          <a:pt x="160" y="136"/>
                        </a:lnTo>
                        <a:lnTo>
                          <a:pt x="148" y="144"/>
                        </a:lnTo>
                        <a:cubicBezTo>
                          <a:pt x="140" y="145"/>
                          <a:pt x="124" y="146"/>
                          <a:pt x="124" y="146"/>
                        </a:cubicBezTo>
                        <a:lnTo>
                          <a:pt x="90" y="170"/>
                        </a:lnTo>
                        <a:lnTo>
                          <a:pt x="62" y="170"/>
                        </a:lnTo>
                        <a:lnTo>
                          <a:pt x="50" y="162"/>
                        </a:lnTo>
                        <a:lnTo>
                          <a:pt x="42" y="140"/>
                        </a:lnTo>
                        <a:lnTo>
                          <a:pt x="30" y="116"/>
                        </a:lnTo>
                        <a:lnTo>
                          <a:pt x="16" y="92"/>
                        </a:lnTo>
                        <a:lnTo>
                          <a:pt x="0" y="58"/>
                        </a:lnTo>
                        <a:lnTo>
                          <a:pt x="2" y="16"/>
                        </a:lnTo>
                        <a:lnTo>
                          <a:pt x="14" y="0"/>
                        </a:lnTo>
                        <a:lnTo>
                          <a:pt x="30" y="4"/>
                        </a:lnTo>
                        <a:close/>
                      </a:path>
                    </a:pathLst>
                  </a:custGeom>
                  <a:solidFill>
                    <a:srgbClr val="00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45" name="Freeform 37"/>
                  <p:cNvSpPr>
                    <a:spLocks/>
                  </p:cNvSpPr>
                  <p:nvPr/>
                </p:nvSpPr>
                <p:spPr bwMode="auto">
                  <a:xfrm>
                    <a:off x="3054" y="1266"/>
                    <a:ext cx="158" cy="268"/>
                  </a:xfrm>
                  <a:custGeom>
                    <a:avLst/>
                    <a:gdLst/>
                    <a:ahLst/>
                    <a:cxnLst>
                      <a:cxn ang="0">
                        <a:pos x="146" y="0"/>
                      </a:cxn>
                      <a:cxn ang="0">
                        <a:pos x="122" y="18"/>
                      </a:cxn>
                      <a:cxn ang="0">
                        <a:pos x="88" y="34"/>
                      </a:cxn>
                      <a:cxn ang="0">
                        <a:pos x="68" y="58"/>
                      </a:cxn>
                      <a:cxn ang="0">
                        <a:pos x="48" y="86"/>
                      </a:cxn>
                      <a:cxn ang="0">
                        <a:pos x="22" y="112"/>
                      </a:cxn>
                      <a:cxn ang="0">
                        <a:pos x="0" y="130"/>
                      </a:cxn>
                      <a:cxn ang="0">
                        <a:pos x="0" y="160"/>
                      </a:cxn>
                      <a:cxn ang="0">
                        <a:pos x="8" y="196"/>
                      </a:cxn>
                      <a:cxn ang="0">
                        <a:pos x="24" y="236"/>
                      </a:cxn>
                      <a:cxn ang="0">
                        <a:pos x="32" y="258"/>
                      </a:cxn>
                      <a:cxn ang="0">
                        <a:pos x="48" y="268"/>
                      </a:cxn>
                      <a:cxn ang="0">
                        <a:pos x="62" y="258"/>
                      </a:cxn>
                      <a:cxn ang="0">
                        <a:pos x="70" y="236"/>
                      </a:cxn>
                      <a:cxn ang="0">
                        <a:pos x="56" y="216"/>
                      </a:cxn>
                      <a:cxn ang="0">
                        <a:pos x="46" y="196"/>
                      </a:cxn>
                      <a:cxn ang="0">
                        <a:pos x="42" y="172"/>
                      </a:cxn>
                      <a:cxn ang="0">
                        <a:pos x="42" y="160"/>
                      </a:cxn>
                      <a:cxn ang="0">
                        <a:pos x="54" y="142"/>
                      </a:cxn>
                      <a:cxn ang="0">
                        <a:pos x="96" y="112"/>
                      </a:cxn>
                      <a:cxn ang="0">
                        <a:pos x="108" y="94"/>
                      </a:cxn>
                      <a:cxn ang="0">
                        <a:pos x="118" y="78"/>
                      </a:cxn>
                      <a:cxn ang="0">
                        <a:pos x="132" y="60"/>
                      </a:cxn>
                      <a:cxn ang="0">
                        <a:pos x="136" y="42"/>
                      </a:cxn>
                      <a:cxn ang="0">
                        <a:pos x="140" y="30"/>
                      </a:cxn>
                      <a:cxn ang="0">
                        <a:pos x="158" y="16"/>
                      </a:cxn>
                      <a:cxn ang="0">
                        <a:pos x="146" y="0"/>
                      </a:cxn>
                    </a:cxnLst>
                    <a:rect l="0" t="0" r="r" b="b"/>
                    <a:pathLst>
                      <a:path w="158" h="268">
                        <a:moveTo>
                          <a:pt x="146" y="0"/>
                        </a:moveTo>
                        <a:lnTo>
                          <a:pt x="122" y="18"/>
                        </a:lnTo>
                        <a:lnTo>
                          <a:pt x="88" y="34"/>
                        </a:lnTo>
                        <a:lnTo>
                          <a:pt x="68" y="58"/>
                        </a:lnTo>
                        <a:lnTo>
                          <a:pt x="48" y="86"/>
                        </a:lnTo>
                        <a:lnTo>
                          <a:pt x="22" y="112"/>
                        </a:lnTo>
                        <a:lnTo>
                          <a:pt x="0" y="130"/>
                        </a:lnTo>
                        <a:lnTo>
                          <a:pt x="0" y="160"/>
                        </a:lnTo>
                        <a:lnTo>
                          <a:pt x="8" y="196"/>
                        </a:lnTo>
                        <a:lnTo>
                          <a:pt x="24" y="236"/>
                        </a:lnTo>
                        <a:lnTo>
                          <a:pt x="32" y="258"/>
                        </a:lnTo>
                        <a:lnTo>
                          <a:pt x="48" y="268"/>
                        </a:lnTo>
                        <a:lnTo>
                          <a:pt x="62" y="258"/>
                        </a:lnTo>
                        <a:lnTo>
                          <a:pt x="70" y="236"/>
                        </a:lnTo>
                        <a:lnTo>
                          <a:pt x="56" y="216"/>
                        </a:lnTo>
                        <a:lnTo>
                          <a:pt x="46" y="196"/>
                        </a:lnTo>
                        <a:lnTo>
                          <a:pt x="42" y="172"/>
                        </a:lnTo>
                        <a:lnTo>
                          <a:pt x="42" y="160"/>
                        </a:lnTo>
                        <a:lnTo>
                          <a:pt x="54" y="142"/>
                        </a:lnTo>
                        <a:lnTo>
                          <a:pt x="96" y="112"/>
                        </a:lnTo>
                        <a:lnTo>
                          <a:pt x="108" y="94"/>
                        </a:lnTo>
                        <a:lnTo>
                          <a:pt x="118" y="78"/>
                        </a:lnTo>
                        <a:lnTo>
                          <a:pt x="132" y="60"/>
                        </a:lnTo>
                        <a:lnTo>
                          <a:pt x="136" y="42"/>
                        </a:lnTo>
                        <a:lnTo>
                          <a:pt x="140" y="30"/>
                        </a:lnTo>
                        <a:lnTo>
                          <a:pt x="158" y="16"/>
                        </a:lnTo>
                        <a:lnTo>
                          <a:pt x="146" y="0"/>
                        </a:lnTo>
                        <a:close/>
                      </a:path>
                    </a:pathLst>
                  </a:custGeom>
                  <a:solidFill>
                    <a:srgbClr val="00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46" name="Freeform 38"/>
                  <p:cNvSpPr>
                    <a:spLocks/>
                  </p:cNvSpPr>
                  <p:nvPr/>
                </p:nvSpPr>
                <p:spPr bwMode="auto">
                  <a:xfrm>
                    <a:off x="3106" y="1276"/>
                    <a:ext cx="188" cy="326"/>
                  </a:xfrm>
                  <a:custGeom>
                    <a:avLst/>
                    <a:gdLst/>
                    <a:ahLst/>
                    <a:cxnLst>
                      <a:cxn ang="0">
                        <a:pos x="30" y="118"/>
                      </a:cxn>
                      <a:cxn ang="0">
                        <a:pos x="30" y="154"/>
                      </a:cxn>
                      <a:cxn ang="0">
                        <a:pos x="24" y="190"/>
                      </a:cxn>
                      <a:cxn ang="0">
                        <a:pos x="18" y="214"/>
                      </a:cxn>
                      <a:cxn ang="0">
                        <a:pos x="0" y="248"/>
                      </a:cxn>
                      <a:cxn ang="0">
                        <a:pos x="0" y="294"/>
                      </a:cxn>
                      <a:cxn ang="0">
                        <a:pos x="12" y="326"/>
                      </a:cxn>
                      <a:cxn ang="0">
                        <a:pos x="20" y="304"/>
                      </a:cxn>
                      <a:cxn ang="0">
                        <a:pos x="32" y="282"/>
                      </a:cxn>
                      <a:cxn ang="0">
                        <a:pos x="52" y="280"/>
                      </a:cxn>
                      <a:cxn ang="0">
                        <a:pos x="80" y="280"/>
                      </a:cxn>
                      <a:cxn ang="0">
                        <a:pos x="102" y="276"/>
                      </a:cxn>
                      <a:cxn ang="0">
                        <a:pos x="130" y="282"/>
                      </a:cxn>
                      <a:cxn ang="0">
                        <a:pos x="150" y="280"/>
                      </a:cxn>
                      <a:cxn ang="0">
                        <a:pos x="146" y="254"/>
                      </a:cxn>
                      <a:cxn ang="0">
                        <a:pos x="144" y="234"/>
                      </a:cxn>
                      <a:cxn ang="0">
                        <a:pos x="140" y="220"/>
                      </a:cxn>
                      <a:cxn ang="0">
                        <a:pos x="144" y="202"/>
                      </a:cxn>
                      <a:cxn ang="0">
                        <a:pos x="158" y="176"/>
                      </a:cxn>
                      <a:cxn ang="0">
                        <a:pos x="174" y="130"/>
                      </a:cxn>
                      <a:cxn ang="0">
                        <a:pos x="188" y="48"/>
                      </a:cxn>
                      <a:cxn ang="0">
                        <a:pos x="170" y="26"/>
                      </a:cxn>
                      <a:cxn ang="0">
                        <a:pos x="150" y="18"/>
                      </a:cxn>
                      <a:cxn ang="0">
                        <a:pos x="138" y="6"/>
                      </a:cxn>
                      <a:cxn ang="0">
                        <a:pos x="100" y="0"/>
                      </a:cxn>
                      <a:cxn ang="0">
                        <a:pos x="64" y="22"/>
                      </a:cxn>
                      <a:cxn ang="0">
                        <a:pos x="34" y="68"/>
                      </a:cxn>
                      <a:cxn ang="0">
                        <a:pos x="30" y="118"/>
                      </a:cxn>
                    </a:cxnLst>
                    <a:rect l="0" t="0" r="r" b="b"/>
                    <a:pathLst>
                      <a:path w="188" h="326">
                        <a:moveTo>
                          <a:pt x="30" y="118"/>
                        </a:moveTo>
                        <a:lnTo>
                          <a:pt x="30" y="154"/>
                        </a:lnTo>
                        <a:lnTo>
                          <a:pt x="24" y="190"/>
                        </a:lnTo>
                        <a:lnTo>
                          <a:pt x="18" y="214"/>
                        </a:lnTo>
                        <a:lnTo>
                          <a:pt x="0" y="248"/>
                        </a:lnTo>
                        <a:lnTo>
                          <a:pt x="0" y="294"/>
                        </a:lnTo>
                        <a:lnTo>
                          <a:pt x="12" y="326"/>
                        </a:lnTo>
                        <a:lnTo>
                          <a:pt x="20" y="304"/>
                        </a:lnTo>
                        <a:lnTo>
                          <a:pt x="32" y="282"/>
                        </a:lnTo>
                        <a:lnTo>
                          <a:pt x="52" y="280"/>
                        </a:lnTo>
                        <a:lnTo>
                          <a:pt x="80" y="280"/>
                        </a:lnTo>
                        <a:lnTo>
                          <a:pt x="102" y="276"/>
                        </a:lnTo>
                        <a:lnTo>
                          <a:pt x="130" y="282"/>
                        </a:lnTo>
                        <a:lnTo>
                          <a:pt x="150" y="280"/>
                        </a:lnTo>
                        <a:lnTo>
                          <a:pt x="146" y="254"/>
                        </a:lnTo>
                        <a:lnTo>
                          <a:pt x="144" y="234"/>
                        </a:lnTo>
                        <a:lnTo>
                          <a:pt x="140" y="220"/>
                        </a:lnTo>
                        <a:lnTo>
                          <a:pt x="144" y="202"/>
                        </a:lnTo>
                        <a:lnTo>
                          <a:pt x="158" y="176"/>
                        </a:lnTo>
                        <a:lnTo>
                          <a:pt x="174" y="130"/>
                        </a:lnTo>
                        <a:lnTo>
                          <a:pt x="188" y="48"/>
                        </a:lnTo>
                        <a:lnTo>
                          <a:pt x="170" y="26"/>
                        </a:lnTo>
                        <a:lnTo>
                          <a:pt x="150" y="18"/>
                        </a:lnTo>
                        <a:lnTo>
                          <a:pt x="138" y="6"/>
                        </a:lnTo>
                        <a:lnTo>
                          <a:pt x="100" y="0"/>
                        </a:lnTo>
                        <a:lnTo>
                          <a:pt x="64" y="22"/>
                        </a:lnTo>
                        <a:lnTo>
                          <a:pt x="34" y="68"/>
                        </a:lnTo>
                        <a:lnTo>
                          <a:pt x="30" y="118"/>
                        </a:lnTo>
                        <a:close/>
                      </a:path>
                    </a:pathLst>
                  </a:custGeom>
                  <a:solidFill>
                    <a:srgbClr val="00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47" name="Freeform 39"/>
                  <p:cNvSpPr>
                    <a:spLocks/>
                  </p:cNvSpPr>
                  <p:nvPr/>
                </p:nvSpPr>
                <p:spPr bwMode="auto">
                  <a:xfrm>
                    <a:off x="3112" y="1518"/>
                    <a:ext cx="96" cy="378"/>
                  </a:xfrm>
                  <a:custGeom>
                    <a:avLst/>
                    <a:gdLst/>
                    <a:ahLst/>
                    <a:cxnLst>
                      <a:cxn ang="0">
                        <a:pos x="2" y="62"/>
                      </a:cxn>
                      <a:cxn ang="0">
                        <a:pos x="12" y="110"/>
                      </a:cxn>
                      <a:cxn ang="0">
                        <a:pos x="34" y="164"/>
                      </a:cxn>
                      <a:cxn ang="0">
                        <a:pos x="24" y="198"/>
                      </a:cxn>
                      <a:cxn ang="0">
                        <a:pos x="20" y="224"/>
                      </a:cxn>
                      <a:cxn ang="0">
                        <a:pos x="14" y="260"/>
                      </a:cxn>
                      <a:cxn ang="0">
                        <a:pos x="10" y="310"/>
                      </a:cxn>
                      <a:cxn ang="0">
                        <a:pos x="0" y="326"/>
                      </a:cxn>
                      <a:cxn ang="0">
                        <a:pos x="0" y="338"/>
                      </a:cxn>
                      <a:cxn ang="0">
                        <a:pos x="10" y="352"/>
                      </a:cxn>
                      <a:cxn ang="0">
                        <a:pos x="46" y="378"/>
                      </a:cxn>
                      <a:cxn ang="0">
                        <a:pos x="70" y="376"/>
                      </a:cxn>
                      <a:cxn ang="0">
                        <a:pos x="66" y="356"/>
                      </a:cxn>
                      <a:cxn ang="0">
                        <a:pos x="50" y="336"/>
                      </a:cxn>
                      <a:cxn ang="0">
                        <a:pos x="40" y="322"/>
                      </a:cxn>
                      <a:cxn ang="0">
                        <a:pos x="48" y="296"/>
                      </a:cxn>
                      <a:cxn ang="0">
                        <a:pos x="64" y="240"/>
                      </a:cxn>
                      <a:cxn ang="0">
                        <a:pos x="76" y="208"/>
                      </a:cxn>
                      <a:cxn ang="0">
                        <a:pos x="88" y="160"/>
                      </a:cxn>
                      <a:cxn ang="0">
                        <a:pos x="88" y="120"/>
                      </a:cxn>
                      <a:cxn ang="0">
                        <a:pos x="88" y="98"/>
                      </a:cxn>
                      <a:cxn ang="0">
                        <a:pos x="96" y="58"/>
                      </a:cxn>
                      <a:cxn ang="0">
                        <a:pos x="96" y="38"/>
                      </a:cxn>
                      <a:cxn ang="0">
                        <a:pos x="92" y="10"/>
                      </a:cxn>
                      <a:cxn ang="0">
                        <a:pos x="60" y="0"/>
                      </a:cxn>
                      <a:cxn ang="0">
                        <a:pos x="38" y="22"/>
                      </a:cxn>
                      <a:cxn ang="0">
                        <a:pos x="0" y="42"/>
                      </a:cxn>
                      <a:cxn ang="0">
                        <a:pos x="2" y="62"/>
                      </a:cxn>
                    </a:cxnLst>
                    <a:rect l="0" t="0" r="r" b="b"/>
                    <a:pathLst>
                      <a:path w="96" h="378">
                        <a:moveTo>
                          <a:pt x="2" y="62"/>
                        </a:moveTo>
                        <a:lnTo>
                          <a:pt x="12" y="110"/>
                        </a:lnTo>
                        <a:lnTo>
                          <a:pt x="34" y="164"/>
                        </a:lnTo>
                        <a:lnTo>
                          <a:pt x="24" y="198"/>
                        </a:lnTo>
                        <a:lnTo>
                          <a:pt x="20" y="224"/>
                        </a:lnTo>
                        <a:lnTo>
                          <a:pt x="14" y="260"/>
                        </a:lnTo>
                        <a:lnTo>
                          <a:pt x="10" y="310"/>
                        </a:lnTo>
                        <a:lnTo>
                          <a:pt x="0" y="326"/>
                        </a:lnTo>
                        <a:lnTo>
                          <a:pt x="0" y="338"/>
                        </a:lnTo>
                        <a:lnTo>
                          <a:pt x="10" y="352"/>
                        </a:lnTo>
                        <a:lnTo>
                          <a:pt x="46" y="378"/>
                        </a:lnTo>
                        <a:lnTo>
                          <a:pt x="70" y="376"/>
                        </a:lnTo>
                        <a:lnTo>
                          <a:pt x="66" y="356"/>
                        </a:lnTo>
                        <a:lnTo>
                          <a:pt x="50" y="336"/>
                        </a:lnTo>
                        <a:lnTo>
                          <a:pt x="40" y="322"/>
                        </a:lnTo>
                        <a:lnTo>
                          <a:pt x="48" y="296"/>
                        </a:lnTo>
                        <a:lnTo>
                          <a:pt x="64" y="240"/>
                        </a:lnTo>
                        <a:lnTo>
                          <a:pt x="76" y="208"/>
                        </a:lnTo>
                        <a:lnTo>
                          <a:pt x="88" y="160"/>
                        </a:lnTo>
                        <a:lnTo>
                          <a:pt x="88" y="120"/>
                        </a:lnTo>
                        <a:lnTo>
                          <a:pt x="88" y="98"/>
                        </a:lnTo>
                        <a:lnTo>
                          <a:pt x="96" y="58"/>
                        </a:lnTo>
                        <a:lnTo>
                          <a:pt x="96" y="38"/>
                        </a:lnTo>
                        <a:lnTo>
                          <a:pt x="92" y="10"/>
                        </a:lnTo>
                        <a:lnTo>
                          <a:pt x="60" y="0"/>
                        </a:lnTo>
                        <a:lnTo>
                          <a:pt x="38" y="22"/>
                        </a:lnTo>
                        <a:lnTo>
                          <a:pt x="0" y="42"/>
                        </a:lnTo>
                        <a:lnTo>
                          <a:pt x="2" y="62"/>
                        </a:lnTo>
                        <a:close/>
                      </a:path>
                    </a:pathLst>
                  </a:custGeom>
                  <a:solidFill>
                    <a:srgbClr val="00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48" name="Freeform 40"/>
                  <p:cNvSpPr>
                    <a:spLocks/>
                  </p:cNvSpPr>
                  <p:nvPr/>
                </p:nvSpPr>
                <p:spPr bwMode="auto">
                  <a:xfrm>
                    <a:off x="3178" y="1492"/>
                    <a:ext cx="116" cy="376"/>
                  </a:xfrm>
                  <a:custGeom>
                    <a:avLst/>
                    <a:gdLst/>
                    <a:ahLst/>
                    <a:cxnLst>
                      <a:cxn ang="0">
                        <a:pos x="72" y="0"/>
                      </a:cxn>
                      <a:cxn ang="0">
                        <a:pos x="78" y="26"/>
                      </a:cxn>
                      <a:cxn ang="0">
                        <a:pos x="88" y="50"/>
                      </a:cxn>
                      <a:cxn ang="0">
                        <a:pos x="98" y="90"/>
                      </a:cxn>
                      <a:cxn ang="0">
                        <a:pos x="110" y="124"/>
                      </a:cxn>
                      <a:cxn ang="0">
                        <a:pos x="114" y="148"/>
                      </a:cxn>
                      <a:cxn ang="0">
                        <a:pos x="116" y="176"/>
                      </a:cxn>
                      <a:cxn ang="0">
                        <a:pos x="112" y="222"/>
                      </a:cxn>
                      <a:cxn ang="0">
                        <a:pos x="104" y="280"/>
                      </a:cxn>
                      <a:cxn ang="0">
                        <a:pos x="98" y="330"/>
                      </a:cxn>
                      <a:cxn ang="0">
                        <a:pos x="104" y="358"/>
                      </a:cxn>
                      <a:cxn ang="0">
                        <a:pos x="110" y="376"/>
                      </a:cxn>
                      <a:cxn ang="0">
                        <a:pos x="78" y="364"/>
                      </a:cxn>
                      <a:cxn ang="0">
                        <a:pos x="62" y="336"/>
                      </a:cxn>
                      <a:cxn ang="0">
                        <a:pos x="50" y="298"/>
                      </a:cxn>
                      <a:cxn ang="0">
                        <a:pos x="62" y="280"/>
                      </a:cxn>
                      <a:cxn ang="0">
                        <a:pos x="64" y="248"/>
                      </a:cxn>
                      <a:cxn ang="0">
                        <a:pos x="66" y="206"/>
                      </a:cxn>
                      <a:cxn ang="0">
                        <a:pos x="68" y="180"/>
                      </a:cxn>
                      <a:cxn ang="0">
                        <a:pos x="60" y="168"/>
                      </a:cxn>
                      <a:cxn ang="0">
                        <a:pos x="28" y="128"/>
                      </a:cxn>
                      <a:cxn ang="0">
                        <a:pos x="0" y="76"/>
                      </a:cxn>
                      <a:cxn ang="0">
                        <a:pos x="6" y="24"/>
                      </a:cxn>
                      <a:cxn ang="0">
                        <a:pos x="46" y="14"/>
                      </a:cxn>
                      <a:cxn ang="0">
                        <a:pos x="72" y="0"/>
                      </a:cxn>
                    </a:cxnLst>
                    <a:rect l="0" t="0" r="r" b="b"/>
                    <a:pathLst>
                      <a:path w="116" h="376">
                        <a:moveTo>
                          <a:pt x="72" y="0"/>
                        </a:moveTo>
                        <a:lnTo>
                          <a:pt x="78" y="26"/>
                        </a:lnTo>
                        <a:lnTo>
                          <a:pt x="88" y="50"/>
                        </a:lnTo>
                        <a:lnTo>
                          <a:pt x="98" y="90"/>
                        </a:lnTo>
                        <a:lnTo>
                          <a:pt x="110" y="124"/>
                        </a:lnTo>
                        <a:lnTo>
                          <a:pt x="114" y="148"/>
                        </a:lnTo>
                        <a:lnTo>
                          <a:pt x="116" y="176"/>
                        </a:lnTo>
                        <a:lnTo>
                          <a:pt x="112" y="222"/>
                        </a:lnTo>
                        <a:lnTo>
                          <a:pt x="104" y="280"/>
                        </a:lnTo>
                        <a:lnTo>
                          <a:pt x="98" y="330"/>
                        </a:lnTo>
                        <a:lnTo>
                          <a:pt x="104" y="358"/>
                        </a:lnTo>
                        <a:lnTo>
                          <a:pt x="110" y="376"/>
                        </a:lnTo>
                        <a:lnTo>
                          <a:pt x="78" y="364"/>
                        </a:lnTo>
                        <a:lnTo>
                          <a:pt x="62" y="336"/>
                        </a:lnTo>
                        <a:lnTo>
                          <a:pt x="50" y="298"/>
                        </a:lnTo>
                        <a:lnTo>
                          <a:pt x="62" y="280"/>
                        </a:lnTo>
                        <a:lnTo>
                          <a:pt x="64" y="248"/>
                        </a:lnTo>
                        <a:lnTo>
                          <a:pt x="66" y="206"/>
                        </a:lnTo>
                        <a:lnTo>
                          <a:pt x="68" y="180"/>
                        </a:lnTo>
                        <a:lnTo>
                          <a:pt x="60" y="168"/>
                        </a:lnTo>
                        <a:lnTo>
                          <a:pt x="28" y="128"/>
                        </a:lnTo>
                        <a:lnTo>
                          <a:pt x="0" y="76"/>
                        </a:lnTo>
                        <a:lnTo>
                          <a:pt x="6" y="24"/>
                        </a:lnTo>
                        <a:lnTo>
                          <a:pt x="46" y="14"/>
                        </a:lnTo>
                        <a:lnTo>
                          <a:pt x="72" y="0"/>
                        </a:lnTo>
                        <a:close/>
                      </a:path>
                    </a:pathLst>
                  </a:custGeom>
                  <a:solidFill>
                    <a:srgbClr val="00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2249" name="Freeform 41"/>
                <p:cNvSpPr>
                  <a:spLocks/>
                </p:cNvSpPr>
                <p:nvPr/>
              </p:nvSpPr>
              <p:spPr bwMode="auto">
                <a:xfrm>
                  <a:off x="3482" y="1392"/>
                  <a:ext cx="56" cy="42"/>
                </a:xfrm>
                <a:custGeom>
                  <a:avLst/>
                  <a:gdLst/>
                  <a:ahLst/>
                  <a:cxnLst>
                    <a:cxn ang="0">
                      <a:pos x="14" y="4"/>
                    </a:cxn>
                    <a:cxn ang="0">
                      <a:pos x="0" y="32"/>
                    </a:cxn>
                    <a:cxn ang="0">
                      <a:pos x="30" y="32"/>
                    </a:cxn>
                    <a:cxn ang="0">
                      <a:pos x="56" y="42"/>
                    </a:cxn>
                    <a:cxn ang="0">
                      <a:pos x="48" y="10"/>
                    </a:cxn>
                    <a:cxn ang="0">
                      <a:pos x="32" y="0"/>
                    </a:cxn>
                    <a:cxn ang="0">
                      <a:pos x="14" y="4"/>
                    </a:cxn>
                  </a:cxnLst>
                  <a:rect l="0" t="0" r="r" b="b"/>
                  <a:pathLst>
                    <a:path w="56" h="42">
                      <a:moveTo>
                        <a:pt x="14" y="4"/>
                      </a:moveTo>
                      <a:lnTo>
                        <a:pt x="0" y="32"/>
                      </a:lnTo>
                      <a:lnTo>
                        <a:pt x="30" y="32"/>
                      </a:lnTo>
                      <a:lnTo>
                        <a:pt x="56" y="42"/>
                      </a:lnTo>
                      <a:lnTo>
                        <a:pt x="48" y="10"/>
                      </a:lnTo>
                      <a:lnTo>
                        <a:pt x="32" y="0"/>
                      </a:lnTo>
                      <a:lnTo>
                        <a:pt x="14" y="4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0" name="Freeform 42"/>
                <p:cNvSpPr>
                  <a:spLocks/>
                </p:cNvSpPr>
                <p:nvPr/>
              </p:nvSpPr>
              <p:spPr bwMode="auto">
                <a:xfrm>
                  <a:off x="3488" y="1316"/>
                  <a:ext cx="88" cy="100"/>
                </a:xfrm>
                <a:custGeom>
                  <a:avLst/>
                  <a:gdLst/>
                  <a:ahLst/>
                  <a:cxnLst>
                    <a:cxn ang="0">
                      <a:pos x="88" y="34"/>
                    </a:cxn>
                    <a:cxn ang="0">
                      <a:pos x="88" y="50"/>
                    </a:cxn>
                    <a:cxn ang="0">
                      <a:pos x="84" y="64"/>
                    </a:cxn>
                    <a:cxn ang="0">
                      <a:pos x="76" y="84"/>
                    </a:cxn>
                    <a:cxn ang="0">
                      <a:pos x="60" y="100"/>
                    </a:cxn>
                    <a:cxn ang="0">
                      <a:pos x="46" y="100"/>
                    </a:cxn>
                    <a:cxn ang="0">
                      <a:pos x="34" y="94"/>
                    </a:cxn>
                    <a:cxn ang="0">
                      <a:pos x="22" y="94"/>
                    </a:cxn>
                    <a:cxn ang="0">
                      <a:pos x="6" y="78"/>
                    </a:cxn>
                    <a:cxn ang="0">
                      <a:pos x="0" y="48"/>
                    </a:cxn>
                    <a:cxn ang="0">
                      <a:pos x="28" y="0"/>
                    </a:cxn>
                    <a:cxn ang="0">
                      <a:pos x="78" y="2"/>
                    </a:cxn>
                    <a:cxn ang="0">
                      <a:pos x="86" y="18"/>
                    </a:cxn>
                  </a:cxnLst>
                  <a:rect l="0" t="0" r="r" b="b"/>
                  <a:pathLst>
                    <a:path w="88" h="100">
                      <a:moveTo>
                        <a:pt x="88" y="34"/>
                      </a:moveTo>
                      <a:lnTo>
                        <a:pt x="88" y="50"/>
                      </a:lnTo>
                      <a:lnTo>
                        <a:pt x="84" y="64"/>
                      </a:lnTo>
                      <a:lnTo>
                        <a:pt x="76" y="84"/>
                      </a:lnTo>
                      <a:lnTo>
                        <a:pt x="60" y="100"/>
                      </a:lnTo>
                      <a:lnTo>
                        <a:pt x="46" y="100"/>
                      </a:lnTo>
                      <a:lnTo>
                        <a:pt x="34" y="94"/>
                      </a:lnTo>
                      <a:lnTo>
                        <a:pt x="22" y="94"/>
                      </a:lnTo>
                      <a:lnTo>
                        <a:pt x="6" y="78"/>
                      </a:lnTo>
                      <a:lnTo>
                        <a:pt x="0" y="48"/>
                      </a:lnTo>
                      <a:lnTo>
                        <a:pt x="28" y="0"/>
                      </a:lnTo>
                      <a:lnTo>
                        <a:pt x="78" y="2"/>
                      </a:lnTo>
                      <a:lnTo>
                        <a:pt x="86" y="18"/>
                      </a:lnTo>
                    </a:path>
                  </a:pathLst>
                </a:custGeom>
                <a:solidFill>
                  <a:srgbClr val="FFCC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1" name="Freeform 43"/>
                <p:cNvSpPr>
                  <a:spLocks/>
                </p:cNvSpPr>
                <p:nvPr/>
              </p:nvSpPr>
              <p:spPr bwMode="auto">
                <a:xfrm>
                  <a:off x="3480" y="1298"/>
                  <a:ext cx="100" cy="86"/>
                </a:xfrm>
                <a:custGeom>
                  <a:avLst/>
                  <a:gdLst/>
                  <a:ahLst/>
                  <a:cxnLst>
                    <a:cxn ang="0">
                      <a:pos x="62" y="36"/>
                    </a:cxn>
                    <a:cxn ang="0">
                      <a:pos x="48" y="38"/>
                    </a:cxn>
                    <a:cxn ang="0">
                      <a:pos x="38" y="46"/>
                    </a:cxn>
                    <a:cxn ang="0">
                      <a:pos x="38" y="66"/>
                    </a:cxn>
                    <a:cxn ang="0">
                      <a:pos x="22" y="68"/>
                    </a:cxn>
                    <a:cxn ang="0">
                      <a:pos x="10" y="86"/>
                    </a:cxn>
                    <a:cxn ang="0">
                      <a:pos x="0" y="68"/>
                    </a:cxn>
                    <a:cxn ang="0">
                      <a:pos x="4" y="44"/>
                    </a:cxn>
                    <a:cxn ang="0">
                      <a:pos x="4" y="28"/>
                    </a:cxn>
                    <a:cxn ang="0">
                      <a:pos x="14" y="16"/>
                    </a:cxn>
                    <a:cxn ang="0">
                      <a:pos x="30" y="2"/>
                    </a:cxn>
                    <a:cxn ang="0">
                      <a:pos x="54" y="0"/>
                    </a:cxn>
                    <a:cxn ang="0">
                      <a:pos x="76" y="0"/>
                    </a:cxn>
                    <a:cxn ang="0">
                      <a:pos x="86" y="12"/>
                    </a:cxn>
                    <a:cxn ang="0">
                      <a:pos x="100" y="34"/>
                    </a:cxn>
                    <a:cxn ang="0">
                      <a:pos x="96" y="48"/>
                    </a:cxn>
                    <a:cxn ang="0">
                      <a:pos x="86" y="32"/>
                    </a:cxn>
                    <a:cxn ang="0">
                      <a:pos x="62" y="36"/>
                    </a:cxn>
                  </a:cxnLst>
                  <a:rect l="0" t="0" r="r" b="b"/>
                  <a:pathLst>
                    <a:path w="100" h="86">
                      <a:moveTo>
                        <a:pt x="62" y="36"/>
                      </a:moveTo>
                      <a:lnTo>
                        <a:pt x="48" y="38"/>
                      </a:lnTo>
                      <a:lnTo>
                        <a:pt x="38" y="46"/>
                      </a:lnTo>
                      <a:lnTo>
                        <a:pt x="38" y="66"/>
                      </a:lnTo>
                      <a:lnTo>
                        <a:pt x="22" y="68"/>
                      </a:lnTo>
                      <a:lnTo>
                        <a:pt x="10" y="86"/>
                      </a:lnTo>
                      <a:lnTo>
                        <a:pt x="0" y="68"/>
                      </a:lnTo>
                      <a:lnTo>
                        <a:pt x="4" y="44"/>
                      </a:lnTo>
                      <a:lnTo>
                        <a:pt x="4" y="28"/>
                      </a:lnTo>
                      <a:lnTo>
                        <a:pt x="14" y="16"/>
                      </a:lnTo>
                      <a:lnTo>
                        <a:pt x="30" y="2"/>
                      </a:lnTo>
                      <a:lnTo>
                        <a:pt x="54" y="0"/>
                      </a:lnTo>
                      <a:lnTo>
                        <a:pt x="76" y="0"/>
                      </a:lnTo>
                      <a:lnTo>
                        <a:pt x="86" y="12"/>
                      </a:lnTo>
                      <a:lnTo>
                        <a:pt x="100" y="34"/>
                      </a:lnTo>
                      <a:lnTo>
                        <a:pt x="96" y="48"/>
                      </a:lnTo>
                      <a:lnTo>
                        <a:pt x="86" y="32"/>
                      </a:lnTo>
                      <a:lnTo>
                        <a:pt x="62" y="36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2" name="Freeform 44"/>
                <p:cNvSpPr>
                  <a:spLocks/>
                </p:cNvSpPr>
                <p:nvPr/>
              </p:nvSpPr>
              <p:spPr bwMode="auto">
                <a:xfrm>
                  <a:off x="3352" y="1402"/>
                  <a:ext cx="136" cy="222"/>
                </a:xfrm>
                <a:custGeom>
                  <a:avLst/>
                  <a:gdLst/>
                  <a:ahLst/>
                  <a:cxnLst>
                    <a:cxn ang="0">
                      <a:pos x="136" y="0"/>
                    </a:cxn>
                    <a:cxn ang="0">
                      <a:pos x="126" y="16"/>
                    </a:cxn>
                    <a:cxn ang="0">
                      <a:pos x="96" y="28"/>
                    </a:cxn>
                    <a:cxn ang="0">
                      <a:pos x="80" y="34"/>
                    </a:cxn>
                    <a:cxn ang="0">
                      <a:pos x="64" y="52"/>
                    </a:cxn>
                    <a:cxn ang="0">
                      <a:pos x="44" y="80"/>
                    </a:cxn>
                    <a:cxn ang="0">
                      <a:pos x="18" y="110"/>
                    </a:cxn>
                    <a:cxn ang="0">
                      <a:pos x="0" y="132"/>
                    </a:cxn>
                    <a:cxn ang="0">
                      <a:pos x="0" y="156"/>
                    </a:cxn>
                    <a:cxn ang="0">
                      <a:pos x="4" y="184"/>
                    </a:cxn>
                    <a:cxn ang="0">
                      <a:pos x="20" y="222"/>
                    </a:cxn>
                    <a:cxn ang="0">
                      <a:pos x="32" y="216"/>
                    </a:cxn>
                    <a:cxn ang="0">
                      <a:pos x="48" y="214"/>
                    </a:cxn>
                    <a:cxn ang="0">
                      <a:pos x="38" y="180"/>
                    </a:cxn>
                    <a:cxn ang="0">
                      <a:pos x="38" y="160"/>
                    </a:cxn>
                    <a:cxn ang="0">
                      <a:pos x="38" y="148"/>
                    </a:cxn>
                    <a:cxn ang="0">
                      <a:pos x="60" y="132"/>
                    </a:cxn>
                    <a:cxn ang="0">
                      <a:pos x="78" y="118"/>
                    </a:cxn>
                    <a:cxn ang="0">
                      <a:pos x="92" y="112"/>
                    </a:cxn>
                  </a:cxnLst>
                  <a:rect l="0" t="0" r="r" b="b"/>
                  <a:pathLst>
                    <a:path w="136" h="222">
                      <a:moveTo>
                        <a:pt x="136" y="0"/>
                      </a:moveTo>
                      <a:lnTo>
                        <a:pt x="126" y="16"/>
                      </a:lnTo>
                      <a:lnTo>
                        <a:pt x="96" y="28"/>
                      </a:lnTo>
                      <a:lnTo>
                        <a:pt x="80" y="34"/>
                      </a:lnTo>
                      <a:lnTo>
                        <a:pt x="64" y="52"/>
                      </a:lnTo>
                      <a:lnTo>
                        <a:pt x="44" y="80"/>
                      </a:lnTo>
                      <a:lnTo>
                        <a:pt x="18" y="110"/>
                      </a:lnTo>
                      <a:lnTo>
                        <a:pt x="0" y="132"/>
                      </a:lnTo>
                      <a:lnTo>
                        <a:pt x="0" y="156"/>
                      </a:lnTo>
                      <a:lnTo>
                        <a:pt x="4" y="184"/>
                      </a:lnTo>
                      <a:lnTo>
                        <a:pt x="20" y="222"/>
                      </a:lnTo>
                      <a:lnTo>
                        <a:pt x="32" y="216"/>
                      </a:lnTo>
                      <a:lnTo>
                        <a:pt x="48" y="214"/>
                      </a:lnTo>
                      <a:lnTo>
                        <a:pt x="38" y="180"/>
                      </a:lnTo>
                      <a:lnTo>
                        <a:pt x="38" y="160"/>
                      </a:lnTo>
                      <a:lnTo>
                        <a:pt x="38" y="148"/>
                      </a:lnTo>
                      <a:lnTo>
                        <a:pt x="60" y="132"/>
                      </a:lnTo>
                      <a:lnTo>
                        <a:pt x="78" y="118"/>
                      </a:lnTo>
                      <a:lnTo>
                        <a:pt x="92" y="112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3" name="Freeform 45"/>
                <p:cNvSpPr>
                  <a:spLocks/>
                </p:cNvSpPr>
                <p:nvPr/>
              </p:nvSpPr>
              <p:spPr bwMode="auto">
                <a:xfrm>
                  <a:off x="3538" y="1420"/>
                  <a:ext cx="126" cy="1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" y="14"/>
                    </a:cxn>
                    <a:cxn ang="0">
                      <a:pos x="30" y="22"/>
                    </a:cxn>
                    <a:cxn ang="0">
                      <a:pos x="50" y="38"/>
                    </a:cxn>
                    <a:cxn ang="0">
                      <a:pos x="66" y="54"/>
                    </a:cxn>
                    <a:cxn ang="0">
                      <a:pos x="74" y="90"/>
                    </a:cxn>
                    <a:cxn ang="0">
                      <a:pos x="82" y="130"/>
                    </a:cxn>
                    <a:cxn ang="0">
                      <a:pos x="90" y="142"/>
                    </a:cxn>
                    <a:cxn ang="0">
                      <a:pos x="102" y="142"/>
                    </a:cxn>
                    <a:cxn ang="0">
                      <a:pos x="126" y="136"/>
                    </a:cxn>
                    <a:cxn ang="0">
                      <a:pos x="124" y="164"/>
                    </a:cxn>
                    <a:cxn ang="0">
                      <a:pos x="114" y="172"/>
                    </a:cxn>
                    <a:cxn ang="0">
                      <a:pos x="86" y="190"/>
                    </a:cxn>
                    <a:cxn ang="0">
                      <a:pos x="46" y="184"/>
                    </a:cxn>
                    <a:cxn ang="0">
                      <a:pos x="38" y="158"/>
                    </a:cxn>
                    <a:cxn ang="0">
                      <a:pos x="30" y="140"/>
                    </a:cxn>
                  </a:cxnLst>
                  <a:rect l="0" t="0" r="r" b="b"/>
                  <a:pathLst>
                    <a:path w="126" h="190">
                      <a:moveTo>
                        <a:pt x="0" y="0"/>
                      </a:moveTo>
                      <a:lnTo>
                        <a:pt x="12" y="14"/>
                      </a:lnTo>
                      <a:lnTo>
                        <a:pt x="30" y="22"/>
                      </a:lnTo>
                      <a:lnTo>
                        <a:pt x="50" y="38"/>
                      </a:lnTo>
                      <a:lnTo>
                        <a:pt x="66" y="54"/>
                      </a:lnTo>
                      <a:lnTo>
                        <a:pt x="74" y="90"/>
                      </a:lnTo>
                      <a:lnTo>
                        <a:pt x="82" y="130"/>
                      </a:lnTo>
                      <a:lnTo>
                        <a:pt x="90" y="142"/>
                      </a:lnTo>
                      <a:lnTo>
                        <a:pt x="102" y="142"/>
                      </a:lnTo>
                      <a:lnTo>
                        <a:pt x="126" y="136"/>
                      </a:lnTo>
                      <a:lnTo>
                        <a:pt x="124" y="164"/>
                      </a:lnTo>
                      <a:lnTo>
                        <a:pt x="114" y="172"/>
                      </a:lnTo>
                      <a:lnTo>
                        <a:pt x="86" y="190"/>
                      </a:lnTo>
                      <a:lnTo>
                        <a:pt x="46" y="184"/>
                      </a:lnTo>
                      <a:lnTo>
                        <a:pt x="38" y="158"/>
                      </a:lnTo>
                      <a:lnTo>
                        <a:pt x="30" y="14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4" name="Freeform 46"/>
                <p:cNvSpPr>
                  <a:spLocks/>
                </p:cNvSpPr>
                <p:nvPr/>
              </p:nvSpPr>
              <p:spPr bwMode="auto">
                <a:xfrm>
                  <a:off x="3544" y="1496"/>
                  <a:ext cx="32" cy="128"/>
                </a:xfrm>
                <a:custGeom>
                  <a:avLst/>
                  <a:gdLst/>
                  <a:ahLst/>
                  <a:cxnLst>
                    <a:cxn ang="0">
                      <a:pos x="32" y="0"/>
                    </a:cxn>
                    <a:cxn ang="0">
                      <a:pos x="26" y="34"/>
                    </a:cxn>
                    <a:cxn ang="0">
                      <a:pos x="24" y="62"/>
                    </a:cxn>
                    <a:cxn ang="0">
                      <a:pos x="10" y="92"/>
                    </a:cxn>
                    <a:cxn ang="0">
                      <a:pos x="0" y="128"/>
                    </a:cxn>
                  </a:cxnLst>
                  <a:rect l="0" t="0" r="r" b="b"/>
                  <a:pathLst>
                    <a:path w="32" h="128">
                      <a:moveTo>
                        <a:pt x="32" y="0"/>
                      </a:moveTo>
                      <a:lnTo>
                        <a:pt x="26" y="34"/>
                      </a:lnTo>
                      <a:lnTo>
                        <a:pt x="24" y="62"/>
                      </a:lnTo>
                      <a:lnTo>
                        <a:pt x="10" y="92"/>
                      </a:lnTo>
                      <a:lnTo>
                        <a:pt x="0" y="12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5" name="Freeform 47"/>
                <p:cNvSpPr>
                  <a:spLocks/>
                </p:cNvSpPr>
                <p:nvPr/>
              </p:nvSpPr>
              <p:spPr bwMode="auto">
                <a:xfrm>
                  <a:off x="3400" y="1524"/>
                  <a:ext cx="110" cy="450"/>
                </a:xfrm>
                <a:custGeom>
                  <a:avLst/>
                  <a:gdLst/>
                  <a:ahLst/>
                  <a:cxnLst>
                    <a:cxn ang="0">
                      <a:pos x="28" y="0"/>
                    </a:cxn>
                    <a:cxn ang="0">
                      <a:pos x="28" y="24"/>
                    </a:cxn>
                    <a:cxn ang="0">
                      <a:pos x="28" y="48"/>
                    </a:cxn>
                    <a:cxn ang="0">
                      <a:pos x="26" y="60"/>
                    </a:cxn>
                    <a:cxn ang="0">
                      <a:pos x="22" y="74"/>
                    </a:cxn>
                    <a:cxn ang="0">
                      <a:pos x="22" y="86"/>
                    </a:cxn>
                    <a:cxn ang="0">
                      <a:pos x="8" y="112"/>
                    </a:cxn>
                    <a:cxn ang="0">
                      <a:pos x="0" y="152"/>
                    </a:cxn>
                    <a:cxn ang="0">
                      <a:pos x="0" y="172"/>
                    </a:cxn>
                    <a:cxn ang="0">
                      <a:pos x="8" y="210"/>
                    </a:cxn>
                    <a:cxn ang="0">
                      <a:pos x="24" y="240"/>
                    </a:cxn>
                    <a:cxn ang="0">
                      <a:pos x="38" y="280"/>
                    </a:cxn>
                    <a:cxn ang="0">
                      <a:pos x="40" y="292"/>
                    </a:cxn>
                    <a:cxn ang="0">
                      <a:pos x="32" y="316"/>
                    </a:cxn>
                    <a:cxn ang="0">
                      <a:pos x="24" y="348"/>
                    </a:cxn>
                    <a:cxn ang="0">
                      <a:pos x="16" y="414"/>
                    </a:cxn>
                    <a:cxn ang="0">
                      <a:pos x="16" y="434"/>
                    </a:cxn>
                    <a:cxn ang="0">
                      <a:pos x="30" y="444"/>
                    </a:cxn>
                    <a:cxn ang="0">
                      <a:pos x="44" y="450"/>
                    </a:cxn>
                    <a:cxn ang="0">
                      <a:pos x="52" y="428"/>
                    </a:cxn>
                    <a:cxn ang="0">
                      <a:pos x="62" y="388"/>
                    </a:cxn>
                    <a:cxn ang="0">
                      <a:pos x="80" y="344"/>
                    </a:cxn>
                    <a:cxn ang="0">
                      <a:pos x="92" y="296"/>
                    </a:cxn>
                    <a:cxn ang="0">
                      <a:pos x="94" y="264"/>
                    </a:cxn>
                    <a:cxn ang="0">
                      <a:pos x="94" y="232"/>
                    </a:cxn>
                    <a:cxn ang="0">
                      <a:pos x="100" y="190"/>
                    </a:cxn>
                    <a:cxn ang="0">
                      <a:pos x="110" y="176"/>
                    </a:cxn>
                  </a:cxnLst>
                  <a:rect l="0" t="0" r="r" b="b"/>
                  <a:pathLst>
                    <a:path w="110" h="450">
                      <a:moveTo>
                        <a:pt x="28" y="0"/>
                      </a:moveTo>
                      <a:lnTo>
                        <a:pt x="28" y="24"/>
                      </a:lnTo>
                      <a:lnTo>
                        <a:pt x="28" y="48"/>
                      </a:lnTo>
                      <a:lnTo>
                        <a:pt x="26" y="60"/>
                      </a:lnTo>
                      <a:lnTo>
                        <a:pt x="22" y="74"/>
                      </a:lnTo>
                      <a:lnTo>
                        <a:pt x="22" y="86"/>
                      </a:lnTo>
                      <a:lnTo>
                        <a:pt x="8" y="112"/>
                      </a:lnTo>
                      <a:lnTo>
                        <a:pt x="0" y="152"/>
                      </a:lnTo>
                      <a:lnTo>
                        <a:pt x="0" y="172"/>
                      </a:lnTo>
                      <a:lnTo>
                        <a:pt x="8" y="210"/>
                      </a:lnTo>
                      <a:lnTo>
                        <a:pt x="24" y="240"/>
                      </a:lnTo>
                      <a:lnTo>
                        <a:pt x="38" y="280"/>
                      </a:lnTo>
                      <a:lnTo>
                        <a:pt x="40" y="292"/>
                      </a:lnTo>
                      <a:lnTo>
                        <a:pt x="32" y="316"/>
                      </a:lnTo>
                      <a:lnTo>
                        <a:pt x="24" y="348"/>
                      </a:lnTo>
                      <a:lnTo>
                        <a:pt x="16" y="414"/>
                      </a:lnTo>
                      <a:lnTo>
                        <a:pt x="16" y="434"/>
                      </a:lnTo>
                      <a:lnTo>
                        <a:pt x="30" y="444"/>
                      </a:lnTo>
                      <a:lnTo>
                        <a:pt x="44" y="450"/>
                      </a:lnTo>
                      <a:lnTo>
                        <a:pt x="52" y="428"/>
                      </a:lnTo>
                      <a:lnTo>
                        <a:pt x="62" y="388"/>
                      </a:lnTo>
                      <a:lnTo>
                        <a:pt x="80" y="344"/>
                      </a:lnTo>
                      <a:lnTo>
                        <a:pt x="92" y="296"/>
                      </a:lnTo>
                      <a:lnTo>
                        <a:pt x="94" y="264"/>
                      </a:lnTo>
                      <a:lnTo>
                        <a:pt x="94" y="232"/>
                      </a:lnTo>
                      <a:lnTo>
                        <a:pt x="100" y="190"/>
                      </a:lnTo>
                      <a:lnTo>
                        <a:pt x="110" y="17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6" name="Freeform 48"/>
                <p:cNvSpPr>
                  <a:spLocks/>
                </p:cNvSpPr>
                <p:nvPr/>
              </p:nvSpPr>
              <p:spPr bwMode="auto">
                <a:xfrm>
                  <a:off x="3496" y="1626"/>
                  <a:ext cx="92" cy="310"/>
                </a:xfrm>
                <a:custGeom>
                  <a:avLst/>
                  <a:gdLst/>
                  <a:ahLst/>
                  <a:cxnLst>
                    <a:cxn ang="0">
                      <a:pos x="52" y="0"/>
                    </a:cxn>
                    <a:cxn ang="0">
                      <a:pos x="56" y="38"/>
                    </a:cxn>
                    <a:cxn ang="0">
                      <a:pos x="64" y="52"/>
                    </a:cxn>
                    <a:cxn ang="0">
                      <a:pos x="72" y="72"/>
                    </a:cxn>
                    <a:cxn ang="0">
                      <a:pos x="78" y="96"/>
                    </a:cxn>
                    <a:cxn ang="0">
                      <a:pos x="90" y="136"/>
                    </a:cxn>
                    <a:cxn ang="0">
                      <a:pos x="92" y="168"/>
                    </a:cxn>
                    <a:cxn ang="0">
                      <a:pos x="88" y="220"/>
                    </a:cxn>
                    <a:cxn ang="0">
                      <a:pos x="76" y="292"/>
                    </a:cxn>
                    <a:cxn ang="0">
                      <a:pos x="74" y="304"/>
                    </a:cxn>
                    <a:cxn ang="0">
                      <a:pos x="64" y="310"/>
                    </a:cxn>
                    <a:cxn ang="0">
                      <a:pos x="54" y="302"/>
                    </a:cxn>
                    <a:cxn ang="0">
                      <a:pos x="38" y="288"/>
                    </a:cxn>
                    <a:cxn ang="0">
                      <a:pos x="40" y="258"/>
                    </a:cxn>
                    <a:cxn ang="0">
                      <a:pos x="40" y="224"/>
                    </a:cxn>
                    <a:cxn ang="0">
                      <a:pos x="44" y="186"/>
                    </a:cxn>
                    <a:cxn ang="0">
                      <a:pos x="40" y="170"/>
                    </a:cxn>
                    <a:cxn ang="0">
                      <a:pos x="18" y="146"/>
                    </a:cxn>
                    <a:cxn ang="0">
                      <a:pos x="0" y="120"/>
                    </a:cxn>
                  </a:cxnLst>
                  <a:rect l="0" t="0" r="r" b="b"/>
                  <a:pathLst>
                    <a:path w="92" h="310">
                      <a:moveTo>
                        <a:pt x="52" y="0"/>
                      </a:moveTo>
                      <a:lnTo>
                        <a:pt x="56" y="38"/>
                      </a:lnTo>
                      <a:lnTo>
                        <a:pt x="64" y="52"/>
                      </a:lnTo>
                      <a:lnTo>
                        <a:pt x="72" y="72"/>
                      </a:lnTo>
                      <a:lnTo>
                        <a:pt x="78" y="96"/>
                      </a:lnTo>
                      <a:lnTo>
                        <a:pt x="90" y="136"/>
                      </a:lnTo>
                      <a:lnTo>
                        <a:pt x="92" y="168"/>
                      </a:lnTo>
                      <a:lnTo>
                        <a:pt x="88" y="220"/>
                      </a:lnTo>
                      <a:lnTo>
                        <a:pt x="76" y="292"/>
                      </a:lnTo>
                      <a:lnTo>
                        <a:pt x="74" y="304"/>
                      </a:lnTo>
                      <a:lnTo>
                        <a:pt x="64" y="310"/>
                      </a:lnTo>
                      <a:lnTo>
                        <a:pt x="54" y="302"/>
                      </a:lnTo>
                      <a:lnTo>
                        <a:pt x="38" y="288"/>
                      </a:lnTo>
                      <a:lnTo>
                        <a:pt x="40" y="258"/>
                      </a:lnTo>
                      <a:lnTo>
                        <a:pt x="40" y="224"/>
                      </a:lnTo>
                      <a:lnTo>
                        <a:pt x="44" y="186"/>
                      </a:lnTo>
                      <a:lnTo>
                        <a:pt x="40" y="170"/>
                      </a:lnTo>
                      <a:lnTo>
                        <a:pt x="18" y="146"/>
                      </a:lnTo>
                      <a:lnTo>
                        <a:pt x="0" y="12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7" name="Freeform 49"/>
                <p:cNvSpPr>
                  <a:spLocks/>
                </p:cNvSpPr>
                <p:nvPr/>
              </p:nvSpPr>
              <p:spPr bwMode="auto">
                <a:xfrm>
                  <a:off x="3424" y="1600"/>
                  <a:ext cx="120" cy="3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" y="24"/>
                    </a:cxn>
                    <a:cxn ang="0">
                      <a:pos x="38" y="36"/>
                    </a:cxn>
                    <a:cxn ang="0">
                      <a:pos x="88" y="36"/>
                    </a:cxn>
                    <a:cxn ang="0">
                      <a:pos x="104" y="32"/>
                    </a:cxn>
                    <a:cxn ang="0">
                      <a:pos x="120" y="28"/>
                    </a:cxn>
                  </a:cxnLst>
                  <a:rect l="0" t="0" r="r" b="b"/>
                  <a:pathLst>
                    <a:path w="120" h="36">
                      <a:moveTo>
                        <a:pt x="0" y="0"/>
                      </a:moveTo>
                      <a:lnTo>
                        <a:pt x="18" y="24"/>
                      </a:lnTo>
                      <a:lnTo>
                        <a:pt x="38" y="36"/>
                      </a:lnTo>
                      <a:lnTo>
                        <a:pt x="88" y="36"/>
                      </a:lnTo>
                      <a:lnTo>
                        <a:pt x="104" y="32"/>
                      </a:lnTo>
                      <a:lnTo>
                        <a:pt x="120" y="2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8" name="Freeform 50"/>
                <p:cNvSpPr>
                  <a:spLocks/>
                </p:cNvSpPr>
                <p:nvPr/>
              </p:nvSpPr>
              <p:spPr bwMode="auto">
                <a:xfrm>
                  <a:off x="3474" y="1428"/>
                  <a:ext cx="76" cy="2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6" y="18"/>
                    </a:cxn>
                    <a:cxn ang="0">
                      <a:pos x="34" y="22"/>
                    </a:cxn>
                    <a:cxn ang="0">
                      <a:pos x="56" y="24"/>
                    </a:cxn>
                    <a:cxn ang="0">
                      <a:pos x="68" y="16"/>
                    </a:cxn>
                    <a:cxn ang="0">
                      <a:pos x="76" y="6"/>
                    </a:cxn>
                  </a:cxnLst>
                  <a:rect l="0" t="0" r="r" b="b"/>
                  <a:pathLst>
                    <a:path w="76" h="24">
                      <a:moveTo>
                        <a:pt x="0" y="0"/>
                      </a:moveTo>
                      <a:lnTo>
                        <a:pt x="16" y="18"/>
                      </a:lnTo>
                      <a:lnTo>
                        <a:pt x="34" y="22"/>
                      </a:lnTo>
                      <a:lnTo>
                        <a:pt x="56" y="24"/>
                      </a:lnTo>
                      <a:lnTo>
                        <a:pt x="68" y="16"/>
                      </a:lnTo>
                      <a:lnTo>
                        <a:pt x="76" y="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59" name="Freeform 51"/>
                <p:cNvSpPr>
                  <a:spLocks/>
                </p:cNvSpPr>
                <p:nvPr/>
              </p:nvSpPr>
              <p:spPr bwMode="auto">
                <a:xfrm>
                  <a:off x="3486" y="1400"/>
                  <a:ext cx="50" cy="2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6" y="16"/>
                    </a:cxn>
                    <a:cxn ang="0">
                      <a:pos x="30" y="20"/>
                    </a:cxn>
                    <a:cxn ang="0">
                      <a:pos x="50" y="24"/>
                    </a:cxn>
                  </a:cxnLst>
                  <a:rect l="0" t="0" r="r" b="b"/>
                  <a:pathLst>
                    <a:path w="50" h="24">
                      <a:moveTo>
                        <a:pt x="0" y="0"/>
                      </a:moveTo>
                      <a:lnTo>
                        <a:pt x="16" y="16"/>
                      </a:lnTo>
                      <a:lnTo>
                        <a:pt x="30" y="20"/>
                      </a:lnTo>
                      <a:lnTo>
                        <a:pt x="50" y="24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60" name="Freeform 52"/>
                <p:cNvSpPr>
                  <a:spLocks/>
                </p:cNvSpPr>
                <p:nvPr/>
              </p:nvSpPr>
              <p:spPr bwMode="auto">
                <a:xfrm>
                  <a:off x="3660" y="1534"/>
                  <a:ext cx="44" cy="52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10" y="2"/>
                    </a:cxn>
                    <a:cxn ang="0">
                      <a:pos x="26" y="2"/>
                    </a:cxn>
                    <a:cxn ang="0">
                      <a:pos x="38" y="0"/>
                    </a:cxn>
                    <a:cxn ang="0">
                      <a:pos x="44" y="18"/>
                    </a:cxn>
                    <a:cxn ang="0">
                      <a:pos x="44" y="36"/>
                    </a:cxn>
                    <a:cxn ang="0">
                      <a:pos x="26" y="50"/>
                    </a:cxn>
                    <a:cxn ang="0">
                      <a:pos x="0" y="52"/>
                    </a:cxn>
                    <a:cxn ang="0">
                      <a:pos x="0" y="18"/>
                    </a:cxn>
                  </a:cxnLst>
                  <a:rect l="0" t="0" r="r" b="b"/>
                  <a:pathLst>
                    <a:path w="44" h="52">
                      <a:moveTo>
                        <a:pt x="0" y="18"/>
                      </a:moveTo>
                      <a:lnTo>
                        <a:pt x="10" y="2"/>
                      </a:lnTo>
                      <a:lnTo>
                        <a:pt x="26" y="2"/>
                      </a:lnTo>
                      <a:lnTo>
                        <a:pt x="38" y="0"/>
                      </a:lnTo>
                      <a:lnTo>
                        <a:pt x="44" y="18"/>
                      </a:lnTo>
                      <a:lnTo>
                        <a:pt x="44" y="36"/>
                      </a:lnTo>
                      <a:lnTo>
                        <a:pt x="26" y="50"/>
                      </a:lnTo>
                      <a:lnTo>
                        <a:pt x="0" y="52"/>
                      </a:lnTo>
                      <a:lnTo>
                        <a:pt x="0" y="18"/>
                      </a:lnTo>
                      <a:close/>
                    </a:path>
                  </a:pathLst>
                </a:custGeom>
                <a:solidFill>
                  <a:srgbClr val="FFCC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61" name="Freeform 53"/>
                <p:cNvSpPr>
                  <a:spLocks/>
                </p:cNvSpPr>
                <p:nvPr/>
              </p:nvSpPr>
              <p:spPr bwMode="auto">
                <a:xfrm>
                  <a:off x="3370" y="1618"/>
                  <a:ext cx="48" cy="50"/>
                </a:xfrm>
                <a:custGeom>
                  <a:avLst/>
                  <a:gdLst/>
                  <a:ahLst/>
                  <a:cxnLst>
                    <a:cxn ang="0">
                      <a:pos x="32" y="0"/>
                    </a:cxn>
                    <a:cxn ang="0">
                      <a:pos x="48" y="22"/>
                    </a:cxn>
                    <a:cxn ang="0">
                      <a:pos x="40" y="42"/>
                    </a:cxn>
                    <a:cxn ang="0">
                      <a:pos x="24" y="50"/>
                    </a:cxn>
                    <a:cxn ang="0">
                      <a:pos x="10" y="42"/>
                    </a:cxn>
                    <a:cxn ang="0">
                      <a:pos x="0" y="18"/>
                    </a:cxn>
                    <a:cxn ang="0">
                      <a:pos x="4" y="0"/>
                    </a:cxn>
                    <a:cxn ang="0">
                      <a:pos x="32" y="0"/>
                    </a:cxn>
                  </a:cxnLst>
                  <a:rect l="0" t="0" r="r" b="b"/>
                  <a:pathLst>
                    <a:path w="48" h="50">
                      <a:moveTo>
                        <a:pt x="32" y="0"/>
                      </a:moveTo>
                      <a:lnTo>
                        <a:pt x="48" y="22"/>
                      </a:lnTo>
                      <a:lnTo>
                        <a:pt x="40" y="42"/>
                      </a:lnTo>
                      <a:lnTo>
                        <a:pt x="24" y="50"/>
                      </a:lnTo>
                      <a:lnTo>
                        <a:pt x="10" y="42"/>
                      </a:lnTo>
                      <a:lnTo>
                        <a:pt x="0" y="18"/>
                      </a:lnTo>
                      <a:lnTo>
                        <a:pt x="4" y="0"/>
                      </a:lnTo>
                      <a:lnTo>
                        <a:pt x="32" y="0"/>
                      </a:lnTo>
                      <a:close/>
                    </a:path>
                  </a:pathLst>
                </a:custGeom>
                <a:solidFill>
                  <a:srgbClr val="FFCC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62" name="Freeform 54"/>
                <p:cNvSpPr>
                  <a:spLocks/>
                </p:cNvSpPr>
                <p:nvPr/>
              </p:nvSpPr>
              <p:spPr bwMode="auto">
                <a:xfrm>
                  <a:off x="3522" y="1910"/>
                  <a:ext cx="60" cy="86"/>
                </a:xfrm>
                <a:custGeom>
                  <a:avLst/>
                  <a:gdLst/>
                  <a:ahLst/>
                  <a:cxnLst>
                    <a:cxn ang="0">
                      <a:pos x="46" y="22"/>
                    </a:cxn>
                    <a:cxn ang="0">
                      <a:pos x="46" y="44"/>
                    </a:cxn>
                    <a:cxn ang="0">
                      <a:pos x="50" y="64"/>
                    </a:cxn>
                    <a:cxn ang="0">
                      <a:pos x="60" y="86"/>
                    </a:cxn>
                    <a:cxn ang="0">
                      <a:pos x="26" y="80"/>
                    </a:cxn>
                    <a:cxn ang="0">
                      <a:pos x="12" y="46"/>
                    </a:cxn>
                    <a:cxn ang="0">
                      <a:pos x="4" y="34"/>
                    </a:cxn>
                    <a:cxn ang="0">
                      <a:pos x="0" y="18"/>
                    </a:cxn>
                    <a:cxn ang="0">
                      <a:pos x="12" y="0"/>
                    </a:cxn>
                    <a:cxn ang="0">
                      <a:pos x="32" y="14"/>
                    </a:cxn>
                    <a:cxn ang="0">
                      <a:pos x="46" y="22"/>
                    </a:cxn>
                  </a:cxnLst>
                  <a:rect l="0" t="0" r="r" b="b"/>
                  <a:pathLst>
                    <a:path w="60" h="86">
                      <a:moveTo>
                        <a:pt x="46" y="22"/>
                      </a:moveTo>
                      <a:lnTo>
                        <a:pt x="46" y="44"/>
                      </a:lnTo>
                      <a:lnTo>
                        <a:pt x="50" y="64"/>
                      </a:lnTo>
                      <a:lnTo>
                        <a:pt x="60" y="86"/>
                      </a:lnTo>
                      <a:lnTo>
                        <a:pt x="26" y="80"/>
                      </a:lnTo>
                      <a:lnTo>
                        <a:pt x="12" y="46"/>
                      </a:lnTo>
                      <a:lnTo>
                        <a:pt x="4" y="34"/>
                      </a:lnTo>
                      <a:lnTo>
                        <a:pt x="0" y="18"/>
                      </a:lnTo>
                      <a:lnTo>
                        <a:pt x="12" y="0"/>
                      </a:lnTo>
                      <a:lnTo>
                        <a:pt x="32" y="14"/>
                      </a:lnTo>
                      <a:lnTo>
                        <a:pt x="46" y="2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263" name="Freeform 55"/>
                <p:cNvSpPr>
                  <a:spLocks/>
                </p:cNvSpPr>
                <p:nvPr/>
              </p:nvSpPr>
              <p:spPr bwMode="auto">
                <a:xfrm>
                  <a:off x="3412" y="1964"/>
                  <a:ext cx="66" cy="68"/>
                </a:xfrm>
                <a:custGeom>
                  <a:avLst/>
                  <a:gdLst/>
                  <a:ahLst/>
                  <a:cxnLst>
                    <a:cxn ang="0">
                      <a:pos x="40" y="8"/>
                    </a:cxn>
                    <a:cxn ang="0">
                      <a:pos x="48" y="26"/>
                    </a:cxn>
                    <a:cxn ang="0">
                      <a:pos x="64" y="44"/>
                    </a:cxn>
                    <a:cxn ang="0">
                      <a:pos x="66" y="66"/>
                    </a:cxn>
                    <a:cxn ang="0">
                      <a:pos x="52" y="68"/>
                    </a:cxn>
                    <a:cxn ang="0">
                      <a:pos x="28" y="62"/>
                    </a:cxn>
                    <a:cxn ang="0">
                      <a:pos x="22" y="46"/>
                    </a:cxn>
                    <a:cxn ang="0">
                      <a:pos x="0" y="30"/>
                    </a:cxn>
                    <a:cxn ang="0">
                      <a:pos x="0" y="0"/>
                    </a:cxn>
                    <a:cxn ang="0">
                      <a:pos x="26" y="0"/>
                    </a:cxn>
                    <a:cxn ang="0">
                      <a:pos x="40" y="8"/>
                    </a:cxn>
                  </a:cxnLst>
                  <a:rect l="0" t="0" r="r" b="b"/>
                  <a:pathLst>
                    <a:path w="66" h="68">
                      <a:moveTo>
                        <a:pt x="40" y="8"/>
                      </a:moveTo>
                      <a:lnTo>
                        <a:pt x="48" y="26"/>
                      </a:lnTo>
                      <a:lnTo>
                        <a:pt x="64" y="44"/>
                      </a:lnTo>
                      <a:lnTo>
                        <a:pt x="66" y="66"/>
                      </a:lnTo>
                      <a:lnTo>
                        <a:pt x="52" y="68"/>
                      </a:lnTo>
                      <a:lnTo>
                        <a:pt x="28" y="62"/>
                      </a:lnTo>
                      <a:lnTo>
                        <a:pt x="22" y="46"/>
                      </a:lnTo>
                      <a:lnTo>
                        <a:pt x="0" y="30"/>
                      </a:lnTo>
                      <a:lnTo>
                        <a:pt x="0" y="0"/>
                      </a:lnTo>
                      <a:lnTo>
                        <a:pt x="26" y="0"/>
                      </a:lnTo>
                      <a:lnTo>
                        <a:pt x="40" y="8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2264" name="Line 56"/>
            <p:cNvSpPr>
              <a:spLocks noChangeShapeType="1"/>
            </p:cNvSpPr>
            <p:nvPr/>
          </p:nvSpPr>
          <p:spPr bwMode="auto">
            <a:xfrm>
              <a:off x="1489" y="1516"/>
              <a:ext cx="722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2265" name="Group 57"/>
            <p:cNvGrpSpPr>
              <a:grpSpLocks/>
            </p:cNvGrpSpPr>
            <p:nvPr/>
          </p:nvGrpSpPr>
          <p:grpSpPr bwMode="auto">
            <a:xfrm>
              <a:off x="1965" y="1142"/>
              <a:ext cx="203" cy="244"/>
              <a:chOff x="1965" y="1176"/>
              <a:chExt cx="203" cy="244"/>
            </a:xfrm>
          </p:grpSpPr>
          <p:grpSp>
            <p:nvGrpSpPr>
              <p:cNvPr id="222266" name="Group 58"/>
              <p:cNvGrpSpPr>
                <a:grpSpLocks/>
              </p:cNvGrpSpPr>
              <p:nvPr/>
            </p:nvGrpSpPr>
            <p:grpSpPr bwMode="auto">
              <a:xfrm>
                <a:off x="1978" y="1239"/>
                <a:ext cx="188" cy="181"/>
                <a:chOff x="1820" y="3418"/>
                <a:chExt cx="188" cy="181"/>
              </a:xfrm>
            </p:grpSpPr>
            <p:sp>
              <p:nvSpPr>
                <p:cNvPr id="222267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0" y="3418"/>
                  <a:ext cx="142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  <p:sp>
              <p:nvSpPr>
                <p:cNvPr id="222268" name="WordArt 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54" y="3518"/>
                  <a:ext cx="54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2269" name="Line 61"/>
              <p:cNvSpPr>
                <a:spLocks noChangeShapeType="1"/>
              </p:cNvSpPr>
              <p:nvPr/>
            </p:nvSpPr>
            <p:spPr bwMode="auto">
              <a:xfrm>
                <a:off x="1965" y="1176"/>
                <a:ext cx="203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2270" name="Text Box 62"/>
          <p:cNvSpPr txBox="1">
            <a:spLocks noChangeArrowheads="1"/>
          </p:cNvSpPr>
          <p:nvPr/>
        </p:nvSpPr>
        <p:spPr bwMode="auto">
          <a:xfrm>
            <a:off x="2338388" y="2500313"/>
            <a:ext cx="1450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400">
                <a:latin typeface="Times New Roman" pitchFamily="18" charset="0"/>
              </a:rPr>
              <a:t>忽略道轨摩擦</a:t>
            </a:r>
          </a:p>
        </p:txBody>
      </p:sp>
      <p:grpSp>
        <p:nvGrpSpPr>
          <p:cNvPr id="222271" name="Group 63"/>
          <p:cNvGrpSpPr>
            <a:grpSpLocks/>
          </p:cNvGrpSpPr>
          <p:nvPr/>
        </p:nvGrpSpPr>
        <p:grpSpPr bwMode="auto">
          <a:xfrm>
            <a:off x="554038" y="1036638"/>
            <a:ext cx="3113087" cy="2379662"/>
            <a:chOff x="357" y="726"/>
            <a:chExt cx="1961" cy="1499"/>
          </a:xfrm>
        </p:grpSpPr>
        <p:sp>
          <p:nvSpPr>
            <p:cNvPr id="222272" name="Line 64"/>
            <p:cNvSpPr>
              <a:spLocks noChangeShapeType="1"/>
            </p:cNvSpPr>
            <p:nvPr/>
          </p:nvSpPr>
          <p:spPr bwMode="auto">
            <a:xfrm>
              <a:off x="1489" y="1516"/>
              <a:ext cx="722" cy="0"/>
            </a:xfrm>
            <a:prstGeom prst="line">
              <a:avLst/>
            </a:prstGeom>
            <a:noFill/>
            <a:ln w="57150">
              <a:solidFill>
                <a:srgbClr val="FFCC99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2273" name="Group 65"/>
            <p:cNvGrpSpPr>
              <a:grpSpLocks/>
            </p:cNvGrpSpPr>
            <p:nvPr/>
          </p:nvGrpSpPr>
          <p:grpSpPr bwMode="auto">
            <a:xfrm>
              <a:off x="357" y="726"/>
              <a:ext cx="1961" cy="1499"/>
              <a:chOff x="357" y="726"/>
              <a:chExt cx="1961" cy="1499"/>
            </a:xfrm>
          </p:grpSpPr>
          <p:grpSp>
            <p:nvGrpSpPr>
              <p:cNvPr id="222274" name="Group 66"/>
              <p:cNvGrpSpPr>
                <a:grpSpLocks/>
              </p:cNvGrpSpPr>
              <p:nvPr/>
            </p:nvGrpSpPr>
            <p:grpSpPr bwMode="auto">
              <a:xfrm>
                <a:off x="618" y="726"/>
                <a:ext cx="547" cy="809"/>
                <a:chOff x="618" y="726"/>
                <a:chExt cx="547" cy="809"/>
              </a:xfrm>
            </p:grpSpPr>
            <p:grpSp>
              <p:nvGrpSpPr>
                <p:cNvPr id="222275" name="Group 67"/>
                <p:cNvGrpSpPr>
                  <a:grpSpLocks/>
                </p:cNvGrpSpPr>
                <p:nvPr/>
              </p:nvGrpSpPr>
              <p:grpSpPr bwMode="auto">
                <a:xfrm>
                  <a:off x="618" y="726"/>
                  <a:ext cx="257" cy="154"/>
                  <a:chOff x="979" y="3425"/>
                  <a:chExt cx="257" cy="154"/>
                </a:xfrm>
              </p:grpSpPr>
              <p:sp>
                <p:nvSpPr>
                  <p:cNvPr id="222276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9" y="3425"/>
                    <a:ext cx="169" cy="12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FFCC99"/>
                          </a:solidFill>
                          <a:round/>
                          <a:headEnd/>
                          <a:tailEnd/>
                        </a:ln>
                        <a:solidFill>
                          <a:srgbClr val="F1D6A5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FFCC99"/>
                        </a:solidFill>
                        <a:round/>
                        <a:headEnd/>
                        <a:tailEnd/>
                      </a:ln>
                      <a:solidFill>
                        <a:srgbClr val="F1D6A5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277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2" y="3498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FFCC99"/>
                          </a:solidFill>
                          <a:round/>
                          <a:headEnd/>
                          <a:tailEnd/>
                        </a:ln>
                        <a:solidFill>
                          <a:srgbClr val="F1D6A5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FFCC99"/>
                        </a:solidFill>
                        <a:round/>
                        <a:headEnd/>
                        <a:tailEnd/>
                      </a:ln>
                      <a:solidFill>
                        <a:srgbClr val="F1D6A5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22278" name="Group 70"/>
                <p:cNvGrpSpPr>
                  <a:grpSpLocks/>
                </p:cNvGrpSpPr>
                <p:nvPr/>
              </p:nvGrpSpPr>
              <p:grpSpPr bwMode="auto">
                <a:xfrm>
                  <a:off x="807" y="797"/>
                  <a:ext cx="358" cy="738"/>
                  <a:chOff x="3348" y="1294"/>
                  <a:chExt cx="358" cy="738"/>
                </a:xfrm>
              </p:grpSpPr>
              <p:grpSp>
                <p:nvGrpSpPr>
                  <p:cNvPr id="222279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3348" y="1294"/>
                    <a:ext cx="358" cy="738"/>
                    <a:chOff x="3054" y="1158"/>
                    <a:chExt cx="358" cy="738"/>
                  </a:xfrm>
                </p:grpSpPr>
                <p:sp>
                  <p:nvSpPr>
                    <p:cNvPr id="222280" name="Oval 72"/>
                    <p:cNvSpPr>
                      <a:spLocks noChangeArrowheads="1"/>
                    </p:cNvSpPr>
                    <p:nvPr/>
                  </p:nvSpPr>
                  <p:spPr bwMode="auto">
                    <a:xfrm rot="607110">
                      <a:off x="3186" y="1158"/>
                      <a:ext cx="99" cy="128"/>
                    </a:xfrm>
                    <a:prstGeom prst="ellipse">
                      <a:avLst/>
                    </a:prstGeom>
                    <a:solidFill>
                      <a:srgbClr val="F1D6A5"/>
                    </a:solidFill>
                    <a:ln w="9525">
                      <a:solidFill>
                        <a:srgbClr val="FFCC99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81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3246" y="1304"/>
                      <a:ext cx="166" cy="170"/>
                    </a:xfrm>
                    <a:custGeom>
                      <a:avLst/>
                      <a:gdLst/>
                      <a:ahLst/>
                      <a:cxnLst>
                        <a:cxn ang="0">
                          <a:pos x="30" y="4"/>
                        </a:cxn>
                        <a:cxn ang="0">
                          <a:pos x="54" y="22"/>
                        </a:cxn>
                        <a:cxn ang="0">
                          <a:pos x="70" y="48"/>
                        </a:cxn>
                        <a:cxn ang="0">
                          <a:pos x="80" y="96"/>
                        </a:cxn>
                        <a:cxn ang="0">
                          <a:pos x="90" y="122"/>
                        </a:cxn>
                        <a:cxn ang="0">
                          <a:pos x="122" y="112"/>
                        </a:cxn>
                        <a:cxn ang="0">
                          <a:pos x="130" y="100"/>
                        </a:cxn>
                        <a:cxn ang="0">
                          <a:pos x="148" y="94"/>
                        </a:cxn>
                        <a:cxn ang="0">
                          <a:pos x="160" y="96"/>
                        </a:cxn>
                        <a:cxn ang="0">
                          <a:pos x="166" y="120"/>
                        </a:cxn>
                        <a:cxn ang="0">
                          <a:pos x="160" y="136"/>
                        </a:cxn>
                        <a:cxn ang="0">
                          <a:pos x="148" y="144"/>
                        </a:cxn>
                        <a:cxn ang="0">
                          <a:pos x="124" y="146"/>
                        </a:cxn>
                        <a:cxn ang="0">
                          <a:pos x="90" y="170"/>
                        </a:cxn>
                        <a:cxn ang="0">
                          <a:pos x="62" y="170"/>
                        </a:cxn>
                        <a:cxn ang="0">
                          <a:pos x="50" y="162"/>
                        </a:cxn>
                        <a:cxn ang="0">
                          <a:pos x="42" y="140"/>
                        </a:cxn>
                        <a:cxn ang="0">
                          <a:pos x="30" y="116"/>
                        </a:cxn>
                        <a:cxn ang="0">
                          <a:pos x="16" y="92"/>
                        </a:cxn>
                        <a:cxn ang="0">
                          <a:pos x="0" y="58"/>
                        </a:cxn>
                        <a:cxn ang="0">
                          <a:pos x="2" y="16"/>
                        </a:cxn>
                        <a:cxn ang="0">
                          <a:pos x="14" y="0"/>
                        </a:cxn>
                        <a:cxn ang="0">
                          <a:pos x="30" y="4"/>
                        </a:cxn>
                      </a:cxnLst>
                      <a:rect l="0" t="0" r="r" b="b"/>
                      <a:pathLst>
                        <a:path w="166" h="170">
                          <a:moveTo>
                            <a:pt x="30" y="4"/>
                          </a:moveTo>
                          <a:lnTo>
                            <a:pt x="54" y="22"/>
                          </a:lnTo>
                          <a:lnTo>
                            <a:pt x="70" y="48"/>
                          </a:lnTo>
                          <a:lnTo>
                            <a:pt x="80" y="96"/>
                          </a:lnTo>
                          <a:lnTo>
                            <a:pt x="90" y="122"/>
                          </a:lnTo>
                          <a:lnTo>
                            <a:pt x="122" y="112"/>
                          </a:lnTo>
                          <a:lnTo>
                            <a:pt x="130" y="100"/>
                          </a:lnTo>
                          <a:lnTo>
                            <a:pt x="148" y="94"/>
                          </a:lnTo>
                          <a:lnTo>
                            <a:pt x="160" y="96"/>
                          </a:lnTo>
                          <a:lnTo>
                            <a:pt x="166" y="120"/>
                          </a:lnTo>
                          <a:lnTo>
                            <a:pt x="160" y="136"/>
                          </a:lnTo>
                          <a:lnTo>
                            <a:pt x="148" y="144"/>
                          </a:lnTo>
                          <a:cubicBezTo>
                            <a:pt x="140" y="145"/>
                            <a:pt x="124" y="146"/>
                            <a:pt x="124" y="146"/>
                          </a:cubicBezTo>
                          <a:lnTo>
                            <a:pt x="90" y="170"/>
                          </a:lnTo>
                          <a:lnTo>
                            <a:pt x="62" y="170"/>
                          </a:lnTo>
                          <a:lnTo>
                            <a:pt x="50" y="162"/>
                          </a:lnTo>
                          <a:lnTo>
                            <a:pt x="42" y="140"/>
                          </a:lnTo>
                          <a:lnTo>
                            <a:pt x="30" y="116"/>
                          </a:lnTo>
                          <a:lnTo>
                            <a:pt x="16" y="92"/>
                          </a:lnTo>
                          <a:lnTo>
                            <a:pt x="0" y="58"/>
                          </a:lnTo>
                          <a:lnTo>
                            <a:pt x="2" y="16"/>
                          </a:lnTo>
                          <a:lnTo>
                            <a:pt x="14" y="0"/>
                          </a:lnTo>
                          <a:lnTo>
                            <a:pt x="30" y="4"/>
                          </a:lnTo>
                          <a:close/>
                        </a:path>
                      </a:pathLst>
                    </a:custGeom>
                    <a:solidFill>
                      <a:srgbClr val="F1D6A5"/>
                    </a:solidFill>
                    <a:ln w="9525">
                      <a:solidFill>
                        <a:srgbClr val="FFCC99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82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3054" y="1266"/>
                      <a:ext cx="158" cy="268"/>
                    </a:xfrm>
                    <a:custGeom>
                      <a:avLst/>
                      <a:gdLst/>
                      <a:ahLst/>
                      <a:cxnLst>
                        <a:cxn ang="0">
                          <a:pos x="146" y="0"/>
                        </a:cxn>
                        <a:cxn ang="0">
                          <a:pos x="122" y="18"/>
                        </a:cxn>
                        <a:cxn ang="0">
                          <a:pos x="88" y="34"/>
                        </a:cxn>
                        <a:cxn ang="0">
                          <a:pos x="68" y="58"/>
                        </a:cxn>
                        <a:cxn ang="0">
                          <a:pos x="48" y="86"/>
                        </a:cxn>
                        <a:cxn ang="0">
                          <a:pos x="22" y="112"/>
                        </a:cxn>
                        <a:cxn ang="0">
                          <a:pos x="0" y="130"/>
                        </a:cxn>
                        <a:cxn ang="0">
                          <a:pos x="0" y="160"/>
                        </a:cxn>
                        <a:cxn ang="0">
                          <a:pos x="8" y="196"/>
                        </a:cxn>
                        <a:cxn ang="0">
                          <a:pos x="24" y="236"/>
                        </a:cxn>
                        <a:cxn ang="0">
                          <a:pos x="32" y="258"/>
                        </a:cxn>
                        <a:cxn ang="0">
                          <a:pos x="48" y="268"/>
                        </a:cxn>
                        <a:cxn ang="0">
                          <a:pos x="62" y="258"/>
                        </a:cxn>
                        <a:cxn ang="0">
                          <a:pos x="70" y="236"/>
                        </a:cxn>
                        <a:cxn ang="0">
                          <a:pos x="56" y="216"/>
                        </a:cxn>
                        <a:cxn ang="0">
                          <a:pos x="46" y="196"/>
                        </a:cxn>
                        <a:cxn ang="0">
                          <a:pos x="42" y="172"/>
                        </a:cxn>
                        <a:cxn ang="0">
                          <a:pos x="42" y="160"/>
                        </a:cxn>
                        <a:cxn ang="0">
                          <a:pos x="54" y="142"/>
                        </a:cxn>
                        <a:cxn ang="0">
                          <a:pos x="96" y="112"/>
                        </a:cxn>
                        <a:cxn ang="0">
                          <a:pos x="108" y="94"/>
                        </a:cxn>
                        <a:cxn ang="0">
                          <a:pos x="118" y="78"/>
                        </a:cxn>
                        <a:cxn ang="0">
                          <a:pos x="132" y="60"/>
                        </a:cxn>
                        <a:cxn ang="0">
                          <a:pos x="136" y="42"/>
                        </a:cxn>
                        <a:cxn ang="0">
                          <a:pos x="140" y="30"/>
                        </a:cxn>
                        <a:cxn ang="0">
                          <a:pos x="158" y="16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58" h="268">
                          <a:moveTo>
                            <a:pt x="146" y="0"/>
                          </a:moveTo>
                          <a:lnTo>
                            <a:pt x="122" y="18"/>
                          </a:lnTo>
                          <a:lnTo>
                            <a:pt x="88" y="34"/>
                          </a:lnTo>
                          <a:lnTo>
                            <a:pt x="68" y="58"/>
                          </a:lnTo>
                          <a:lnTo>
                            <a:pt x="48" y="86"/>
                          </a:lnTo>
                          <a:lnTo>
                            <a:pt x="22" y="112"/>
                          </a:lnTo>
                          <a:lnTo>
                            <a:pt x="0" y="130"/>
                          </a:lnTo>
                          <a:lnTo>
                            <a:pt x="0" y="160"/>
                          </a:lnTo>
                          <a:lnTo>
                            <a:pt x="8" y="196"/>
                          </a:lnTo>
                          <a:lnTo>
                            <a:pt x="24" y="236"/>
                          </a:lnTo>
                          <a:lnTo>
                            <a:pt x="32" y="258"/>
                          </a:lnTo>
                          <a:lnTo>
                            <a:pt x="48" y="268"/>
                          </a:lnTo>
                          <a:lnTo>
                            <a:pt x="62" y="258"/>
                          </a:lnTo>
                          <a:lnTo>
                            <a:pt x="70" y="236"/>
                          </a:lnTo>
                          <a:lnTo>
                            <a:pt x="56" y="216"/>
                          </a:lnTo>
                          <a:lnTo>
                            <a:pt x="46" y="196"/>
                          </a:lnTo>
                          <a:lnTo>
                            <a:pt x="42" y="172"/>
                          </a:lnTo>
                          <a:lnTo>
                            <a:pt x="42" y="160"/>
                          </a:lnTo>
                          <a:lnTo>
                            <a:pt x="54" y="142"/>
                          </a:lnTo>
                          <a:lnTo>
                            <a:pt x="96" y="112"/>
                          </a:lnTo>
                          <a:lnTo>
                            <a:pt x="108" y="94"/>
                          </a:lnTo>
                          <a:lnTo>
                            <a:pt x="118" y="78"/>
                          </a:lnTo>
                          <a:lnTo>
                            <a:pt x="132" y="60"/>
                          </a:lnTo>
                          <a:lnTo>
                            <a:pt x="136" y="42"/>
                          </a:lnTo>
                          <a:lnTo>
                            <a:pt x="140" y="30"/>
                          </a:lnTo>
                          <a:lnTo>
                            <a:pt x="158" y="16"/>
                          </a:lnTo>
                          <a:lnTo>
                            <a:pt x="146" y="0"/>
                          </a:lnTo>
                          <a:close/>
                        </a:path>
                      </a:pathLst>
                    </a:custGeom>
                    <a:solidFill>
                      <a:srgbClr val="F1D6A5"/>
                    </a:solidFill>
                    <a:ln w="9525">
                      <a:solidFill>
                        <a:srgbClr val="FFCC99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83" name="Freeform 75"/>
                    <p:cNvSpPr>
                      <a:spLocks/>
                    </p:cNvSpPr>
                    <p:nvPr/>
                  </p:nvSpPr>
                  <p:spPr bwMode="auto">
                    <a:xfrm>
                      <a:off x="3106" y="1276"/>
                      <a:ext cx="188" cy="326"/>
                    </a:xfrm>
                    <a:custGeom>
                      <a:avLst/>
                      <a:gdLst/>
                      <a:ahLst/>
                      <a:cxnLst>
                        <a:cxn ang="0">
                          <a:pos x="30" y="118"/>
                        </a:cxn>
                        <a:cxn ang="0">
                          <a:pos x="30" y="154"/>
                        </a:cxn>
                        <a:cxn ang="0">
                          <a:pos x="24" y="190"/>
                        </a:cxn>
                        <a:cxn ang="0">
                          <a:pos x="18" y="214"/>
                        </a:cxn>
                        <a:cxn ang="0">
                          <a:pos x="0" y="248"/>
                        </a:cxn>
                        <a:cxn ang="0">
                          <a:pos x="0" y="294"/>
                        </a:cxn>
                        <a:cxn ang="0">
                          <a:pos x="12" y="326"/>
                        </a:cxn>
                        <a:cxn ang="0">
                          <a:pos x="20" y="304"/>
                        </a:cxn>
                        <a:cxn ang="0">
                          <a:pos x="32" y="282"/>
                        </a:cxn>
                        <a:cxn ang="0">
                          <a:pos x="52" y="280"/>
                        </a:cxn>
                        <a:cxn ang="0">
                          <a:pos x="80" y="280"/>
                        </a:cxn>
                        <a:cxn ang="0">
                          <a:pos x="102" y="276"/>
                        </a:cxn>
                        <a:cxn ang="0">
                          <a:pos x="130" y="282"/>
                        </a:cxn>
                        <a:cxn ang="0">
                          <a:pos x="150" y="280"/>
                        </a:cxn>
                        <a:cxn ang="0">
                          <a:pos x="146" y="254"/>
                        </a:cxn>
                        <a:cxn ang="0">
                          <a:pos x="144" y="234"/>
                        </a:cxn>
                        <a:cxn ang="0">
                          <a:pos x="140" y="220"/>
                        </a:cxn>
                        <a:cxn ang="0">
                          <a:pos x="144" y="202"/>
                        </a:cxn>
                        <a:cxn ang="0">
                          <a:pos x="158" y="176"/>
                        </a:cxn>
                        <a:cxn ang="0">
                          <a:pos x="174" y="130"/>
                        </a:cxn>
                        <a:cxn ang="0">
                          <a:pos x="188" y="48"/>
                        </a:cxn>
                        <a:cxn ang="0">
                          <a:pos x="170" y="26"/>
                        </a:cxn>
                        <a:cxn ang="0">
                          <a:pos x="150" y="18"/>
                        </a:cxn>
                        <a:cxn ang="0">
                          <a:pos x="138" y="6"/>
                        </a:cxn>
                        <a:cxn ang="0">
                          <a:pos x="100" y="0"/>
                        </a:cxn>
                        <a:cxn ang="0">
                          <a:pos x="64" y="22"/>
                        </a:cxn>
                        <a:cxn ang="0">
                          <a:pos x="34" y="68"/>
                        </a:cxn>
                        <a:cxn ang="0">
                          <a:pos x="30" y="118"/>
                        </a:cxn>
                      </a:cxnLst>
                      <a:rect l="0" t="0" r="r" b="b"/>
                      <a:pathLst>
                        <a:path w="188" h="326">
                          <a:moveTo>
                            <a:pt x="30" y="118"/>
                          </a:moveTo>
                          <a:lnTo>
                            <a:pt x="30" y="154"/>
                          </a:lnTo>
                          <a:lnTo>
                            <a:pt x="24" y="190"/>
                          </a:lnTo>
                          <a:lnTo>
                            <a:pt x="18" y="214"/>
                          </a:lnTo>
                          <a:lnTo>
                            <a:pt x="0" y="248"/>
                          </a:lnTo>
                          <a:lnTo>
                            <a:pt x="0" y="294"/>
                          </a:lnTo>
                          <a:lnTo>
                            <a:pt x="12" y="326"/>
                          </a:lnTo>
                          <a:lnTo>
                            <a:pt x="20" y="304"/>
                          </a:lnTo>
                          <a:lnTo>
                            <a:pt x="32" y="282"/>
                          </a:lnTo>
                          <a:lnTo>
                            <a:pt x="52" y="280"/>
                          </a:lnTo>
                          <a:lnTo>
                            <a:pt x="80" y="280"/>
                          </a:lnTo>
                          <a:lnTo>
                            <a:pt x="102" y="276"/>
                          </a:lnTo>
                          <a:lnTo>
                            <a:pt x="130" y="282"/>
                          </a:lnTo>
                          <a:lnTo>
                            <a:pt x="150" y="280"/>
                          </a:lnTo>
                          <a:lnTo>
                            <a:pt x="146" y="254"/>
                          </a:lnTo>
                          <a:lnTo>
                            <a:pt x="144" y="234"/>
                          </a:lnTo>
                          <a:lnTo>
                            <a:pt x="140" y="220"/>
                          </a:lnTo>
                          <a:lnTo>
                            <a:pt x="144" y="202"/>
                          </a:lnTo>
                          <a:lnTo>
                            <a:pt x="158" y="176"/>
                          </a:lnTo>
                          <a:lnTo>
                            <a:pt x="174" y="130"/>
                          </a:lnTo>
                          <a:lnTo>
                            <a:pt x="188" y="48"/>
                          </a:lnTo>
                          <a:lnTo>
                            <a:pt x="170" y="26"/>
                          </a:lnTo>
                          <a:lnTo>
                            <a:pt x="150" y="18"/>
                          </a:lnTo>
                          <a:lnTo>
                            <a:pt x="138" y="6"/>
                          </a:lnTo>
                          <a:lnTo>
                            <a:pt x="100" y="0"/>
                          </a:lnTo>
                          <a:lnTo>
                            <a:pt x="64" y="22"/>
                          </a:lnTo>
                          <a:lnTo>
                            <a:pt x="34" y="68"/>
                          </a:lnTo>
                          <a:lnTo>
                            <a:pt x="30" y="118"/>
                          </a:lnTo>
                          <a:close/>
                        </a:path>
                      </a:pathLst>
                    </a:custGeom>
                    <a:solidFill>
                      <a:srgbClr val="F1D6A5"/>
                    </a:solidFill>
                    <a:ln w="9525">
                      <a:solidFill>
                        <a:srgbClr val="FFCC99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84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3112" y="1518"/>
                      <a:ext cx="96" cy="378"/>
                    </a:xfrm>
                    <a:custGeom>
                      <a:avLst/>
                      <a:gdLst/>
                      <a:ahLst/>
                      <a:cxnLst>
                        <a:cxn ang="0">
                          <a:pos x="2" y="62"/>
                        </a:cxn>
                        <a:cxn ang="0">
                          <a:pos x="12" y="110"/>
                        </a:cxn>
                        <a:cxn ang="0">
                          <a:pos x="34" y="164"/>
                        </a:cxn>
                        <a:cxn ang="0">
                          <a:pos x="24" y="198"/>
                        </a:cxn>
                        <a:cxn ang="0">
                          <a:pos x="20" y="224"/>
                        </a:cxn>
                        <a:cxn ang="0">
                          <a:pos x="14" y="260"/>
                        </a:cxn>
                        <a:cxn ang="0">
                          <a:pos x="10" y="310"/>
                        </a:cxn>
                        <a:cxn ang="0">
                          <a:pos x="0" y="326"/>
                        </a:cxn>
                        <a:cxn ang="0">
                          <a:pos x="0" y="338"/>
                        </a:cxn>
                        <a:cxn ang="0">
                          <a:pos x="10" y="352"/>
                        </a:cxn>
                        <a:cxn ang="0">
                          <a:pos x="46" y="378"/>
                        </a:cxn>
                        <a:cxn ang="0">
                          <a:pos x="70" y="376"/>
                        </a:cxn>
                        <a:cxn ang="0">
                          <a:pos x="66" y="356"/>
                        </a:cxn>
                        <a:cxn ang="0">
                          <a:pos x="50" y="336"/>
                        </a:cxn>
                        <a:cxn ang="0">
                          <a:pos x="40" y="322"/>
                        </a:cxn>
                        <a:cxn ang="0">
                          <a:pos x="48" y="296"/>
                        </a:cxn>
                        <a:cxn ang="0">
                          <a:pos x="64" y="240"/>
                        </a:cxn>
                        <a:cxn ang="0">
                          <a:pos x="76" y="208"/>
                        </a:cxn>
                        <a:cxn ang="0">
                          <a:pos x="88" y="160"/>
                        </a:cxn>
                        <a:cxn ang="0">
                          <a:pos x="88" y="120"/>
                        </a:cxn>
                        <a:cxn ang="0">
                          <a:pos x="88" y="98"/>
                        </a:cxn>
                        <a:cxn ang="0">
                          <a:pos x="96" y="58"/>
                        </a:cxn>
                        <a:cxn ang="0">
                          <a:pos x="96" y="38"/>
                        </a:cxn>
                        <a:cxn ang="0">
                          <a:pos x="92" y="10"/>
                        </a:cxn>
                        <a:cxn ang="0">
                          <a:pos x="60" y="0"/>
                        </a:cxn>
                        <a:cxn ang="0">
                          <a:pos x="38" y="22"/>
                        </a:cxn>
                        <a:cxn ang="0">
                          <a:pos x="0" y="42"/>
                        </a:cxn>
                        <a:cxn ang="0">
                          <a:pos x="2" y="62"/>
                        </a:cxn>
                      </a:cxnLst>
                      <a:rect l="0" t="0" r="r" b="b"/>
                      <a:pathLst>
                        <a:path w="96" h="378">
                          <a:moveTo>
                            <a:pt x="2" y="62"/>
                          </a:moveTo>
                          <a:lnTo>
                            <a:pt x="12" y="110"/>
                          </a:lnTo>
                          <a:lnTo>
                            <a:pt x="34" y="164"/>
                          </a:lnTo>
                          <a:lnTo>
                            <a:pt x="24" y="198"/>
                          </a:lnTo>
                          <a:lnTo>
                            <a:pt x="20" y="224"/>
                          </a:lnTo>
                          <a:lnTo>
                            <a:pt x="14" y="260"/>
                          </a:lnTo>
                          <a:lnTo>
                            <a:pt x="10" y="310"/>
                          </a:lnTo>
                          <a:lnTo>
                            <a:pt x="0" y="326"/>
                          </a:lnTo>
                          <a:lnTo>
                            <a:pt x="0" y="338"/>
                          </a:lnTo>
                          <a:lnTo>
                            <a:pt x="10" y="352"/>
                          </a:lnTo>
                          <a:lnTo>
                            <a:pt x="46" y="378"/>
                          </a:lnTo>
                          <a:lnTo>
                            <a:pt x="70" y="376"/>
                          </a:lnTo>
                          <a:lnTo>
                            <a:pt x="66" y="356"/>
                          </a:lnTo>
                          <a:lnTo>
                            <a:pt x="50" y="336"/>
                          </a:lnTo>
                          <a:lnTo>
                            <a:pt x="40" y="322"/>
                          </a:lnTo>
                          <a:lnTo>
                            <a:pt x="48" y="296"/>
                          </a:lnTo>
                          <a:lnTo>
                            <a:pt x="64" y="240"/>
                          </a:lnTo>
                          <a:lnTo>
                            <a:pt x="76" y="208"/>
                          </a:lnTo>
                          <a:lnTo>
                            <a:pt x="88" y="160"/>
                          </a:lnTo>
                          <a:lnTo>
                            <a:pt x="88" y="120"/>
                          </a:lnTo>
                          <a:lnTo>
                            <a:pt x="88" y="98"/>
                          </a:lnTo>
                          <a:lnTo>
                            <a:pt x="96" y="58"/>
                          </a:lnTo>
                          <a:lnTo>
                            <a:pt x="96" y="38"/>
                          </a:lnTo>
                          <a:lnTo>
                            <a:pt x="92" y="10"/>
                          </a:lnTo>
                          <a:lnTo>
                            <a:pt x="60" y="0"/>
                          </a:lnTo>
                          <a:lnTo>
                            <a:pt x="38" y="22"/>
                          </a:lnTo>
                          <a:lnTo>
                            <a:pt x="0" y="42"/>
                          </a:lnTo>
                          <a:lnTo>
                            <a:pt x="2" y="62"/>
                          </a:lnTo>
                          <a:close/>
                        </a:path>
                      </a:pathLst>
                    </a:custGeom>
                    <a:solidFill>
                      <a:srgbClr val="F1D6A5"/>
                    </a:solidFill>
                    <a:ln w="9525">
                      <a:solidFill>
                        <a:srgbClr val="FFCC99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22285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3178" y="1492"/>
                      <a:ext cx="116" cy="376"/>
                    </a:xfrm>
                    <a:custGeom>
                      <a:avLst/>
                      <a:gdLst/>
                      <a:ahLst/>
                      <a:cxnLst>
                        <a:cxn ang="0">
                          <a:pos x="72" y="0"/>
                        </a:cxn>
                        <a:cxn ang="0">
                          <a:pos x="78" y="26"/>
                        </a:cxn>
                        <a:cxn ang="0">
                          <a:pos x="88" y="50"/>
                        </a:cxn>
                        <a:cxn ang="0">
                          <a:pos x="98" y="90"/>
                        </a:cxn>
                        <a:cxn ang="0">
                          <a:pos x="110" y="124"/>
                        </a:cxn>
                        <a:cxn ang="0">
                          <a:pos x="114" y="148"/>
                        </a:cxn>
                        <a:cxn ang="0">
                          <a:pos x="116" y="176"/>
                        </a:cxn>
                        <a:cxn ang="0">
                          <a:pos x="112" y="222"/>
                        </a:cxn>
                        <a:cxn ang="0">
                          <a:pos x="104" y="280"/>
                        </a:cxn>
                        <a:cxn ang="0">
                          <a:pos x="98" y="330"/>
                        </a:cxn>
                        <a:cxn ang="0">
                          <a:pos x="104" y="358"/>
                        </a:cxn>
                        <a:cxn ang="0">
                          <a:pos x="110" y="376"/>
                        </a:cxn>
                        <a:cxn ang="0">
                          <a:pos x="78" y="364"/>
                        </a:cxn>
                        <a:cxn ang="0">
                          <a:pos x="62" y="336"/>
                        </a:cxn>
                        <a:cxn ang="0">
                          <a:pos x="50" y="298"/>
                        </a:cxn>
                        <a:cxn ang="0">
                          <a:pos x="62" y="280"/>
                        </a:cxn>
                        <a:cxn ang="0">
                          <a:pos x="64" y="248"/>
                        </a:cxn>
                        <a:cxn ang="0">
                          <a:pos x="66" y="206"/>
                        </a:cxn>
                        <a:cxn ang="0">
                          <a:pos x="68" y="180"/>
                        </a:cxn>
                        <a:cxn ang="0">
                          <a:pos x="60" y="168"/>
                        </a:cxn>
                        <a:cxn ang="0">
                          <a:pos x="28" y="128"/>
                        </a:cxn>
                        <a:cxn ang="0">
                          <a:pos x="0" y="76"/>
                        </a:cxn>
                        <a:cxn ang="0">
                          <a:pos x="6" y="24"/>
                        </a:cxn>
                        <a:cxn ang="0">
                          <a:pos x="46" y="14"/>
                        </a:cxn>
                        <a:cxn ang="0">
                          <a:pos x="72" y="0"/>
                        </a:cxn>
                      </a:cxnLst>
                      <a:rect l="0" t="0" r="r" b="b"/>
                      <a:pathLst>
                        <a:path w="116" h="376">
                          <a:moveTo>
                            <a:pt x="72" y="0"/>
                          </a:moveTo>
                          <a:lnTo>
                            <a:pt x="78" y="26"/>
                          </a:lnTo>
                          <a:lnTo>
                            <a:pt x="88" y="50"/>
                          </a:lnTo>
                          <a:lnTo>
                            <a:pt x="98" y="90"/>
                          </a:lnTo>
                          <a:lnTo>
                            <a:pt x="110" y="124"/>
                          </a:lnTo>
                          <a:lnTo>
                            <a:pt x="114" y="148"/>
                          </a:lnTo>
                          <a:lnTo>
                            <a:pt x="116" y="176"/>
                          </a:lnTo>
                          <a:lnTo>
                            <a:pt x="112" y="222"/>
                          </a:lnTo>
                          <a:lnTo>
                            <a:pt x="104" y="280"/>
                          </a:lnTo>
                          <a:lnTo>
                            <a:pt x="98" y="330"/>
                          </a:lnTo>
                          <a:lnTo>
                            <a:pt x="104" y="358"/>
                          </a:lnTo>
                          <a:lnTo>
                            <a:pt x="110" y="376"/>
                          </a:lnTo>
                          <a:lnTo>
                            <a:pt x="78" y="364"/>
                          </a:lnTo>
                          <a:lnTo>
                            <a:pt x="62" y="336"/>
                          </a:lnTo>
                          <a:lnTo>
                            <a:pt x="50" y="298"/>
                          </a:lnTo>
                          <a:lnTo>
                            <a:pt x="62" y="280"/>
                          </a:lnTo>
                          <a:lnTo>
                            <a:pt x="64" y="248"/>
                          </a:lnTo>
                          <a:lnTo>
                            <a:pt x="66" y="206"/>
                          </a:lnTo>
                          <a:lnTo>
                            <a:pt x="68" y="180"/>
                          </a:lnTo>
                          <a:lnTo>
                            <a:pt x="60" y="168"/>
                          </a:lnTo>
                          <a:lnTo>
                            <a:pt x="28" y="128"/>
                          </a:lnTo>
                          <a:lnTo>
                            <a:pt x="0" y="76"/>
                          </a:lnTo>
                          <a:lnTo>
                            <a:pt x="6" y="24"/>
                          </a:lnTo>
                          <a:lnTo>
                            <a:pt x="46" y="14"/>
                          </a:lnTo>
                          <a:lnTo>
                            <a:pt x="72" y="0"/>
                          </a:lnTo>
                          <a:close/>
                        </a:path>
                      </a:pathLst>
                    </a:custGeom>
                    <a:solidFill>
                      <a:srgbClr val="F1D6A5"/>
                    </a:solidFill>
                    <a:ln w="9525">
                      <a:solidFill>
                        <a:srgbClr val="FFCC99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22286" name="Freeform 78"/>
                  <p:cNvSpPr>
                    <a:spLocks/>
                  </p:cNvSpPr>
                  <p:nvPr/>
                </p:nvSpPr>
                <p:spPr bwMode="auto">
                  <a:xfrm>
                    <a:off x="3482" y="1392"/>
                    <a:ext cx="56" cy="42"/>
                  </a:xfrm>
                  <a:custGeom>
                    <a:avLst/>
                    <a:gdLst/>
                    <a:ahLst/>
                    <a:cxnLst>
                      <a:cxn ang="0">
                        <a:pos x="14" y="4"/>
                      </a:cxn>
                      <a:cxn ang="0">
                        <a:pos x="0" y="32"/>
                      </a:cxn>
                      <a:cxn ang="0">
                        <a:pos x="30" y="32"/>
                      </a:cxn>
                      <a:cxn ang="0">
                        <a:pos x="56" y="42"/>
                      </a:cxn>
                      <a:cxn ang="0">
                        <a:pos x="48" y="10"/>
                      </a:cxn>
                      <a:cxn ang="0">
                        <a:pos x="32" y="0"/>
                      </a:cxn>
                      <a:cxn ang="0">
                        <a:pos x="14" y="4"/>
                      </a:cxn>
                    </a:cxnLst>
                    <a:rect l="0" t="0" r="r" b="b"/>
                    <a:pathLst>
                      <a:path w="56" h="42">
                        <a:moveTo>
                          <a:pt x="14" y="4"/>
                        </a:moveTo>
                        <a:lnTo>
                          <a:pt x="0" y="32"/>
                        </a:lnTo>
                        <a:lnTo>
                          <a:pt x="30" y="32"/>
                        </a:lnTo>
                        <a:lnTo>
                          <a:pt x="56" y="42"/>
                        </a:lnTo>
                        <a:lnTo>
                          <a:pt x="48" y="10"/>
                        </a:lnTo>
                        <a:lnTo>
                          <a:pt x="32" y="0"/>
                        </a:lnTo>
                        <a:lnTo>
                          <a:pt x="14" y="4"/>
                        </a:lnTo>
                        <a:close/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87" name="Freeform 79"/>
                  <p:cNvSpPr>
                    <a:spLocks/>
                  </p:cNvSpPr>
                  <p:nvPr/>
                </p:nvSpPr>
                <p:spPr bwMode="auto">
                  <a:xfrm>
                    <a:off x="3488" y="1316"/>
                    <a:ext cx="88" cy="100"/>
                  </a:xfrm>
                  <a:custGeom>
                    <a:avLst/>
                    <a:gdLst/>
                    <a:ahLst/>
                    <a:cxnLst>
                      <a:cxn ang="0">
                        <a:pos x="88" y="34"/>
                      </a:cxn>
                      <a:cxn ang="0">
                        <a:pos x="88" y="50"/>
                      </a:cxn>
                      <a:cxn ang="0">
                        <a:pos x="84" y="64"/>
                      </a:cxn>
                      <a:cxn ang="0">
                        <a:pos x="76" y="84"/>
                      </a:cxn>
                      <a:cxn ang="0">
                        <a:pos x="60" y="100"/>
                      </a:cxn>
                      <a:cxn ang="0">
                        <a:pos x="46" y="100"/>
                      </a:cxn>
                      <a:cxn ang="0">
                        <a:pos x="34" y="94"/>
                      </a:cxn>
                      <a:cxn ang="0">
                        <a:pos x="22" y="94"/>
                      </a:cxn>
                      <a:cxn ang="0">
                        <a:pos x="6" y="78"/>
                      </a:cxn>
                      <a:cxn ang="0">
                        <a:pos x="0" y="48"/>
                      </a:cxn>
                      <a:cxn ang="0">
                        <a:pos x="28" y="0"/>
                      </a:cxn>
                      <a:cxn ang="0">
                        <a:pos x="78" y="2"/>
                      </a:cxn>
                      <a:cxn ang="0">
                        <a:pos x="86" y="18"/>
                      </a:cxn>
                    </a:cxnLst>
                    <a:rect l="0" t="0" r="r" b="b"/>
                    <a:pathLst>
                      <a:path w="88" h="100">
                        <a:moveTo>
                          <a:pt x="88" y="34"/>
                        </a:moveTo>
                        <a:lnTo>
                          <a:pt x="88" y="50"/>
                        </a:lnTo>
                        <a:lnTo>
                          <a:pt x="84" y="64"/>
                        </a:lnTo>
                        <a:lnTo>
                          <a:pt x="76" y="84"/>
                        </a:lnTo>
                        <a:lnTo>
                          <a:pt x="60" y="100"/>
                        </a:lnTo>
                        <a:lnTo>
                          <a:pt x="46" y="100"/>
                        </a:lnTo>
                        <a:lnTo>
                          <a:pt x="34" y="94"/>
                        </a:lnTo>
                        <a:lnTo>
                          <a:pt x="22" y="94"/>
                        </a:lnTo>
                        <a:lnTo>
                          <a:pt x="6" y="78"/>
                        </a:lnTo>
                        <a:lnTo>
                          <a:pt x="0" y="48"/>
                        </a:lnTo>
                        <a:lnTo>
                          <a:pt x="28" y="0"/>
                        </a:lnTo>
                        <a:lnTo>
                          <a:pt x="78" y="2"/>
                        </a:lnTo>
                        <a:lnTo>
                          <a:pt x="86" y="18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88" name="Freeform 80"/>
                  <p:cNvSpPr>
                    <a:spLocks/>
                  </p:cNvSpPr>
                  <p:nvPr/>
                </p:nvSpPr>
                <p:spPr bwMode="auto">
                  <a:xfrm>
                    <a:off x="3480" y="1298"/>
                    <a:ext cx="100" cy="86"/>
                  </a:xfrm>
                  <a:custGeom>
                    <a:avLst/>
                    <a:gdLst/>
                    <a:ahLst/>
                    <a:cxnLst>
                      <a:cxn ang="0">
                        <a:pos x="62" y="36"/>
                      </a:cxn>
                      <a:cxn ang="0">
                        <a:pos x="48" y="38"/>
                      </a:cxn>
                      <a:cxn ang="0">
                        <a:pos x="38" y="46"/>
                      </a:cxn>
                      <a:cxn ang="0">
                        <a:pos x="38" y="66"/>
                      </a:cxn>
                      <a:cxn ang="0">
                        <a:pos x="22" y="68"/>
                      </a:cxn>
                      <a:cxn ang="0">
                        <a:pos x="10" y="86"/>
                      </a:cxn>
                      <a:cxn ang="0">
                        <a:pos x="0" y="68"/>
                      </a:cxn>
                      <a:cxn ang="0">
                        <a:pos x="4" y="44"/>
                      </a:cxn>
                      <a:cxn ang="0">
                        <a:pos x="4" y="28"/>
                      </a:cxn>
                      <a:cxn ang="0">
                        <a:pos x="14" y="16"/>
                      </a:cxn>
                      <a:cxn ang="0">
                        <a:pos x="30" y="2"/>
                      </a:cxn>
                      <a:cxn ang="0">
                        <a:pos x="54" y="0"/>
                      </a:cxn>
                      <a:cxn ang="0">
                        <a:pos x="76" y="0"/>
                      </a:cxn>
                      <a:cxn ang="0">
                        <a:pos x="86" y="12"/>
                      </a:cxn>
                      <a:cxn ang="0">
                        <a:pos x="100" y="34"/>
                      </a:cxn>
                      <a:cxn ang="0">
                        <a:pos x="96" y="48"/>
                      </a:cxn>
                      <a:cxn ang="0">
                        <a:pos x="86" y="32"/>
                      </a:cxn>
                      <a:cxn ang="0">
                        <a:pos x="62" y="36"/>
                      </a:cxn>
                    </a:cxnLst>
                    <a:rect l="0" t="0" r="r" b="b"/>
                    <a:pathLst>
                      <a:path w="100" h="86">
                        <a:moveTo>
                          <a:pt x="62" y="36"/>
                        </a:moveTo>
                        <a:lnTo>
                          <a:pt x="48" y="38"/>
                        </a:lnTo>
                        <a:lnTo>
                          <a:pt x="38" y="46"/>
                        </a:lnTo>
                        <a:lnTo>
                          <a:pt x="38" y="66"/>
                        </a:lnTo>
                        <a:lnTo>
                          <a:pt x="22" y="68"/>
                        </a:lnTo>
                        <a:lnTo>
                          <a:pt x="10" y="86"/>
                        </a:lnTo>
                        <a:lnTo>
                          <a:pt x="0" y="68"/>
                        </a:lnTo>
                        <a:lnTo>
                          <a:pt x="4" y="44"/>
                        </a:lnTo>
                        <a:lnTo>
                          <a:pt x="4" y="28"/>
                        </a:lnTo>
                        <a:lnTo>
                          <a:pt x="14" y="16"/>
                        </a:lnTo>
                        <a:lnTo>
                          <a:pt x="30" y="2"/>
                        </a:lnTo>
                        <a:lnTo>
                          <a:pt x="54" y="0"/>
                        </a:lnTo>
                        <a:lnTo>
                          <a:pt x="76" y="0"/>
                        </a:lnTo>
                        <a:lnTo>
                          <a:pt x="86" y="12"/>
                        </a:lnTo>
                        <a:lnTo>
                          <a:pt x="100" y="34"/>
                        </a:lnTo>
                        <a:lnTo>
                          <a:pt x="96" y="48"/>
                        </a:lnTo>
                        <a:lnTo>
                          <a:pt x="86" y="32"/>
                        </a:lnTo>
                        <a:lnTo>
                          <a:pt x="62" y="36"/>
                        </a:lnTo>
                        <a:close/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89" name="Freeform 81"/>
                  <p:cNvSpPr>
                    <a:spLocks/>
                  </p:cNvSpPr>
                  <p:nvPr/>
                </p:nvSpPr>
                <p:spPr bwMode="auto">
                  <a:xfrm>
                    <a:off x="3352" y="1402"/>
                    <a:ext cx="136" cy="222"/>
                  </a:xfrm>
                  <a:custGeom>
                    <a:avLst/>
                    <a:gdLst/>
                    <a:ahLst/>
                    <a:cxnLst>
                      <a:cxn ang="0">
                        <a:pos x="136" y="0"/>
                      </a:cxn>
                      <a:cxn ang="0">
                        <a:pos x="126" y="16"/>
                      </a:cxn>
                      <a:cxn ang="0">
                        <a:pos x="96" y="28"/>
                      </a:cxn>
                      <a:cxn ang="0">
                        <a:pos x="80" y="34"/>
                      </a:cxn>
                      <a:cxn ang="0">
                        <a:pos x="64" y="52"/>
                      </a:cxn>
                      <a:cxn ang="0">
                        <a:pos x="44" y="80"/>
                      </a:cxn>
                      <a:cxn ang="0">
                        <a:pos x="18" y="110"/>
                      </a:cxn>
                      <a:cxn ang="0">
                        <a:pos x="0" y="132"/>
                      </a:cxn>
                      <a:cxn ang="0">
                        <a:pos x="0" y="156"/>
                      </a:cxn>
                      <a:cxn ang="0">
                        <a:pos x="4" y="184"/>
                      </a:cxn>
                      <a:cxn ang="0">
                        <a:pos x="20" y="222"/>
                      </a:cxn>
                      <a:cxn ang="0">
                        <a:pos x="32" y="216"/>
                      </a:cxn>
                      <a:cxn ang="0">
                        <a:pos x="48" y="214"/>
                      </a:cxn>
                      <a:cxn ang="0">
                        <a:pos x="38" y="180"/>
                      </a:cxn>
                      <a:cxn ang="0">
                        <a:pos x="38" y="160"/>
                      </a:cxn>
                      <a:cxn ang="0">
                        <a:pos x="38" y="148"/>
                      </a:cxn>
                      <a:cxn ang="0">
                        <a:pos x="60" y="132"/>
                      </a:cxn>
                      <a:cxn ang="0">
                        <a:pos x="78" y="118"/>
                      </a:cxn>
                      <a:cxn ang="0">
                        <a:pos x="92" y="112"/>
                      </a:cxn>
                    </a:cxnLst>
                    <a:rect l="0" t="0" r="r" b="b"/>
                    <a:pathLst>
                      <a:path w="136" h="222">
                        <a:moveTo>
                          <a:pt x="136" y="0"/>
                        </a:moveTo>
                        <a:lnTo>
                          <a:pt x="126" y="16"/>
                        </a:lnTo>
                        <a:lnTo>
                          <a:pt x="96" y="28"/>
                        </a:lnTo>
                        <a:lnTo>
                          <a:pt x="80" y="34"/>
                        </a:lnTo>
                        <a:lnTo>
                          <a:pt x="64" y="52"/>
                        </a:lnTo>
                        <a:lnTo>
                          <a:pt x="44" y="80"/>
                        </a:lnTo>
                        <a:lnTo>
                          <a:pt x="18" y="110"/>
                        </a:lnTo>
                        <a:lnTo>
                          <a:pt x="0" y="132"/>
                        </a:lnTo>
                        <a:lnTo>
                          <a:pt x="0" y="156"/>
                        </a:lnTo>
                        <a:lnTo>
                          <a:pt x="4" y="184"/>
                        </a:lnTo>
                        <a:lnTo>
                          <a:pt x="20" y="222"/>
                        </a:lnTo>
                        <a:lnTo>
                          <a:pt x="32" y="216"/>
                        </a:lnTo>
                        <a:lnTo>
                          <a:pt x="48" y="214"/>
                        </a:lnTo>
                        <a:lnTo>
                          <a:pt x="38" y="180"/>
                        </a:lnTo>
                        <a:lnTo>
                          <a:pt x="38" y="160"/>
                        </a:lnTo>
                        <a:lnTo>
                          <a:pt x="38" y="148"/>
                        </a:lnTo>
                        <a:lnTo>
                          <a:pt x="60" y="132"/>
                        </a:lnTo>
                        <a:lnTo>
                          <a:pt x="78" y="118"/>
                        </a:lnTo>
                        <a:lnTo>
                          <a:pt x="92" y="112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0" name="Freeform 82"/>
                  <p:cNvSpPr>
                    <a:spLocks/>
                  </p:cNvSpPr>
                  <p:nvPr/>
                </p:nvSpPr>
                <p:spPr bwMode="auto">
                  <a:xfrm>
                    <a:off x="3538" y="1420"/>
                    <a:ext cx="126" cy="19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2" y="14"/>
                      </a:cxn>
                      <a:cxn ang="0">
                        <a:pos x="30" y="22"/>
                      </a:cxn>
                      <a:cxn ang="0">
                        <a:pos x="50" y="38"/>
                      </a:cxn>
                      <a:cxn ang="0">
                        <a:pos x="66" y="54"/>
                      </a:cxn>
                      <a:cxn ang="0">
                        <a:pos x="74" y="90"/>
                      </a:cxn>
                      <a:cxn ang="0">
                        <a:pos x="82" y="130"/>
                      </a:cxn>
                      <a:cxn ang="0">
                        <a:pos x="90" y="142"/>
                      </a:cxn>
                      <a:cxn ang="0">
                        <a:pos x="102" y="142"/>
                      </a:cxn>
                      <a:cxn ang="0">
                        <a:pos x="126" y="136"/>
                      </a:cxn>
                      <a:cxn ang="0">
                        <a:pos x="124" y="164"/>
                      </a:cxn>
                      <a:cxn ang="0">
                        <a:pos x="114" y="172"/>
                      </a:cxn>
                      <a:cxn ang="0">
                        <a:pos x="86" y="190"/>
                      </a:cxn>
                      <a:cxn ang="0">
                        <a:pos x="46" y="184"/>
                      </a:cxn>
                      <a:cxn ang="0">
                        <a:pos x="38" y="158"/>
                      </a:cxn>
                      <a:cxn ang="0">
                        <a:pos x="30" y="140"/>
                      </a:cxn>
                    </a:cxnLst>
                    <a:rect l="0" t="0" r="r" b="b"/>
                    <a:pathLst>
                      <a:path w="126" h="190">
                        <a:moveTo>
                          <a:pt x="0" y="0"/>
                        </a:moveTo>
                        <a:lnTo>
                          <a:pt x="12" y="14"/>
                        </a:lnTo>
                        <a:lnTo>
                          <a:pt x="30" y="22"/>
                        </a:lnTo>
                        <a:lnTo>
                          <a:pt x="50" y="38"/>
                        </a:lnTo>
                        <a:lnTo>
                          <a:pt x="66" y="54"/>
                        </a:lnTo>
                        <a:lnTo>
                          <a:pt x="74" y="90"/>
                        </a:lnTo>
                        <a:lnTo>
                          <a:pt x="82" y="130"/>
                        </a:lnTo>
                        <a:lnTo>
                          <a:pt x="90" y="142"/>
                        </a:lnTo>
                        <a:lnTo>
                          <a:pt x="102" y="142"/>
                        </a:lnTo>
                        <a:lnTo>
                          <a:pt x="126" y="136"/>
                        </a:lnTo>
                        <a:lnTo>
                          <a:pt x="124" y="164"/>
                        </a:lnTo>
                        <a:lnTo>
                          <a:pt x="114" y="172"/>
                        </a:lnTo>
                        <a:lnTo>
                          <a:pt x="86" y="190"/>
                        </a:lnTo>
                        <a:lnTo>
                          <a:pt x="46" y="184"/>
                        </a:lnTo>
                        <a:lnTo>
                          <a:pt x="38" y="158"/>
                        </a:lnTo>
                        <a:lnTo>
                          <a:pt x="30" y="140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1" name="Freeform 83"/>
                  <p:cNvSpPr>
                    <a:spLocks/>
                  </p:cNvSpPr>
                  <p:nvPr/>
                </p:nvSpPr>
                <p:spPr bwMode="auto">
                  <a:xfrm>
                    <a:off x="3544" y="1496"/>
                    <a:ext cx="32" cy="128"/>
                  </a:xfrm>
                  <a:custGeom>
                    <a:avLst/>
                    <a:gdLst/>
                    <a:ahLst/>
                    <a:cxnLst>
                      <a:cxn ang="0">
                        <a:pos x="32" y="0"/>
                      </a:cxn>
                      <a:cxn ang="0">
                        <a:pos x="26" y="34"/>
                      </a:cxn>
                      <a:cxn ang="0">
                        <a:pos x="24" y="62"/>
                      </a:cxn>
                      <a:cxn ang="0">
                        <a:pos x="10" y="92"/>
                      </a:cxn>
                      <a:cxn ang="0">
                        <a:pos x="0" y="128"/>
                      </a:cxn>
                    </a:cxnLst>
                    <a:rect l="0" t="0" r="r" b="b"/>
                    <a:pathLst>
                      <a:path w="32" h="128">
                        <a:moveTo>
                          <a:pt x="32" y="0"/>
                        </a:moveTo>
                        <a:lnTo>
                          <a:pt x="26" y="34"/>
                        </a:lnTo>
                        <a:lnTo>
                          <a:pt x="24" y="62"/>
                        </a:lnTo>
                        <a:lnTo>
                          <a:pt x="10" y="92"/>
                        </a:lnTo>
                        <a:lnTo>
                          <a:pt x="0" y="128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2" name="Freeform 84"/>
                  <p:cNvSpPr>
                    <a:spLocks/>
                  </p:cNvSpPr>
                  <p:nvPr/>
                </p:nvSpPr>
                <p:spPr bwMode="auto">
                  <a:xfrm>
                    <a:off x="3400" y="1524"/>
                    <a:ext cx="110" cy="450"/>
                  </a:xfrm>
                  <a:custGeom>
                    <a:avLst/>
                    <a:gdLst/>
                    <a:ahLst/>
                    <a:cxnLst>
                      <a:cxn ang="0">
                        <a:pos x="28" y="0"/>
                      </a:cxn>
                      <a:cxn ang="0">
                        <a:pos x="28" y="24"/>
                      </a:cxn>
                      <a:cxn ang="0">
                        <a:pos x="28" y="48"/>
                      </a:cxn>
                      <a:cxn ang="0">
                        <a:pos x="26" y="60"/>
                      </a:cxn>
                      <a:cxn ang="0">
                        <a:pos x="22" y="74"/>
                      </a:cxn>
                      <a:cxn ang="0">
                        <a:pos x="22" y="86"/>
                      </a:cxn>
                      <a:cxn ang="0">
                        <a:pos x="8" y="112"/>
                      </a:cxn>
                      <a:cxn ang="0">
                        <a:pos x="0" y="152"/>
                      </a:cxn>
                      <a:cxn ang="0">
                        <a:pos x="0" y="172"/>
                      </a:cxn>
                      <a:cxn ang="0">
                        <a:pos x="8" y="210"/>
                      </a:cxn>
                      <a:cxn ang="0">
                        <a:pos x="24" y="240"/>
                      </a:cxn>
                      <a:cxn ang="0">
                        <a:pos x="38" y="280"/>
                      </a:cxn>
                      <a:cxn ang="0">
                        <a:pos x="40" y="292"/>
                      </a:cxn>
                      <a:cxn ang="0">
                        <a:pos x="32" y="316"/>
                      </a:cxn>
                      <a:cxn ang="0">
                        <a:pos x="24" y="348"/>
                      </a:cxn>
                      <a:cxn ang="0">
                        <a:pos x="16" y="414"/>
                      </a:cxn>
                      <a:cxn ang="0">
                        <a:pos x="16" y="434"/>
                      </a:cxn>
                      <a:cxn ang="0">
                        <a:pos x="30" y="444"/>
                      </a:cxn>
                      <a:cxn ang="0">
                        <a:pos x="44" y="450"/>
                      </a:cxn>
                      <a:cxn ang="0">
                        <a:pos x="52" y="428"/>
                      </a:cxn>
                      <a:cxn ang="0">
                        <a:pos x="62" y="388"/>
                      </a:cxn>
                      <a:cxn ang="0">
                        <a:pos x="80" y="344"/>
                      </a:cxn>
                      <a:cxn ang="0">
                        <a:pos x="92" y="296"/>
                      </a:cxn>
                      <a:cxn ang="0">
                        <a:pos x="94" y="264"/>
                      </a:cxn>
                      <a:cxn ang="0">
                        <a:pos x="94" y="232"/>
                      </a:cxn>
                      <a:cxn ang="0">
                        <a:pos x="100" y="190"/>
                      </a:cxn>
                      <a:cxn ang="0">
                        <a:pos x="110" y="176"/>
                      </a:cxn>
                    </a:cxnLst>
                    <a:rect l="0" t="0" r="r" b="b"/>
                    <a:pathLst>
                      <a:path w="110" h="450">
                        <a:moveTo>
                          <a:pt x="28" y="0"/>
                        </a:moveTo>
                        <a:lnTo>
                          <a:pt x="28" y="24"/>
                        </a:lnTo>
                        <a:lnTo>
                          <a:pt x="28" y="48"/>
                        </a:lnTo>
                        <a:lnTo>
                          <a:pt x="26" y="60"/>
                        </a:lnTo>
                        <a:lnTo>
                          <a:pt x="22" y="74"/>
                        </a:lnTo>
                        <a:lnTo>
                          <a:pt x="22" y="86"/>
                        </a:lnTo>
                        <a:lnTo>
                          <a:pt x="8" y="112"/>
                        </a:lnTo>
                        <a:lnTo>
                          <a:pt x="0" y="152"/>
                        </a:lnTo>
                        <a:lnTo>
                          <a:pt x="0" y="172"/>
                        </a:lnTo>
                        <a:lnTo>
                          <a:pt x="8" y="210"/>
                        </a:lnTo>
                        <a:lnTo>
                          <a:pt x="24" y="240"/>
                        </a:lnTo>
                        <a:lnTo>
                          <a:pt x="38" y="280"/>
                        </a:lnTo>
                        <a:lnTo>
                          <a:pt x="40" y="292"/>
                        </a:lnTo>
                        <a:lnTo>
                          <a:pt x="32" y="316"/>
                        </a:lnTo>
                        <a:lnTo>
                          <a:pt x="24" y="348"/>
                        </a:lnTo>
                        <a:lnTo>
                          <a:pt x="16" y="414"/>
                        </a:lnTo>
                        <a:lnTo>
                          <a:pt x="16" y="434"/>
                        </a:lnTo>
                        <a:lnTo>
                          <a:pt x="30" y="444"/>
                        </a:lnTo>
                        <a:lnTo>
                          <a:pt x="44" y="450"/>
                        </a:lnTo>
                        <a:lnTo>
                          <a:pt x="52" y="428"/>
                        </a:lnTo>
                        <a:lnTo>
                          <a:pt x="62" y="388"/>
                        </a:lnTo>
                        <a:lnTo>
                          <a:pt x="80" y="344"/>
                        </a:lnTo>
                        <a:lnTo>
                          <a:pt x="92" y="296"/>
                        </a:lnTo>
                        <a:lnTo>
                          <a:pt x="94" y="264"/>
                        </a:lnTo>
                        <a:lnTo>
                          <a:pt x="94" y="232"/>
                        </a:lnTo>
                        <a:lnTo>
                          <a:pt x="100" y="190"/>
                        </a:lnTo>
                        <a:lnTo>
                          <a:pt x="110" y="176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3" name="Freeform 85"/>
                  <p:cNvSpPr>
                    <a:spLocks/>
                  </p:cNvSpPr>
                  <p:nvPr/>
                </p:nvSpPr>
                <p:spPr bwMode="auto">
                  <a:xfrm>
                    <a:off x="3496" y="1626"/>
                    <a:ext cx="92" cy="310"/>
                  </a:xfrm>
                  <a:custGeom>
                    <a:avLst/>
                    <a:gdLst/>
                    <a:ahLst/>
                    <a:cxnLst>
                      <a:cxn ang="0">
                        <a:pos x="52" y="0"/>
                      </a:cxn>
                      <a:cxn ang="0">
                        <a:pos x="56" y="38"/>
                      </a:cxn>
                      <a:cxn ang="0">
                        <a:pos x="64" y="52"/>
                      </a:cxn>
                      <a:cxn ang="0">
                        <a:pos x="72" y="72"/>
                      </a:cxn>
                      <a:cxn ang="0">
                        <a:pos x="78" y="96"/>
                      </a:cxn>
                      <a:cxn ang="0">
                        <a:pos x="90" y="136"/>
                      </a:cxn>
                      <a:cxn ang="0">
                        <a:pos x="92" y="168"/>
                      </a:cxn>
                      <a:cxn ang="0">
                        <a:pos x="88" y="220"/>
                      </a:cxn>
                      <a:cxn ang="0">
                        <a:pos x="76" y="292"/>
                      </a:cxn>
                      <a:cxn ang="0">
                        <a:pos x="74" y="304"/>
                      </a:cxn>
                      <a:cxn ang="0">
                        <a:pos x="64" y="310"/>
                      </a:cxn>
                      <a:cxn ang="0">
                        <a:pos x="54" y="302"/>
                      </a:cxn>
                      <a:cxn ang="0">
                        <a:pos x="38" y="288"/>
                      </a:cxn>
                      <a:cxn ang="0">
                        <a:pos x="40" y="258"/>
                      </a:cxn>
                      <a:cxn ang="0">
                        <a:pos x="40" y="224"/>
                      </a:cxn>
                      <a:cxn ang="0">
                        <a:pos x="44" y="186"/>
                      </a:cxn>
                      <a:cxn ang="0">
                        <a:pos x="40" y="170"/>
                      </a:cxn>
                      <a:cxn ang="0">
                        <a:pos x="18" y="146"/>
                      </a:cxn>
                      <a:cxn ang="0">
                        <a:pos x="0" y="120"/>
                      </a:cxn>
                    </a:cxnLst>
                    <a:rect l="0" t="0" r="r" b="b"/>
                    <a:pathLst>
                      <a:path w="92" h="310">
                        <a:moveTo>
                          <a:pt x="52" y="0"/>
                        </a:moveTo>
                        <a:lnTo>
                          <a:pt x="56" y="38"/>
                        </a:lnTo>
                        <a:lnTo>
                          <a:pt x="64" y="52"/>
                        </a:lnTo>
                        <a:lnTo>
                          <a:pt x="72" y="72"/>
                        </a:lnTo>
                        <a:lnTo>
                          <a:pt x="78" y="96"/>
                        </a:lnTo>
                        <a:lnTo>
                          <a:pt x="90" y="136"/>
                        </a:lnTo>
                        <a:lnTo>
                          <a:pt x="92" y="168"/>
                        </a:lnTo>
                        <a:lnTo>
                          <a:pt x="88" y="220"/>
                        </a:lnTo>
                        <a:lnTo>
                          <a:pt x="76" y="292"/>
                        </a:lnTo>
                        <a:lnTo>
                          <a:pt x="74" y="304"/>
                        </a:lnTo>
                        <a:lnTo>
                          <a:pt x="64" y="310"/>
                        </a:lnTo>
                        <a:lnTo>
                          <a:pt x="54" y="302"/>
                        </a:lnTo>
                        <a:lnTo>
                          <a:pt x="38" y="288"/>
                        </a:lnTo>
                        <a:lnTo>
                          <a:pt x="40" y="258"/>
                        </a:lnTo>
                        <a:lnTo>
                          <a:pt x="40" y="224"/>
                        </a:lnTo>
                        <a:lnTo>
                          <a:pt x="44" y="186"/>
                        </a:lnTo>
                        <a:lnTo>
                          <a:pt x="40" y="170"/>
                        </a:lnTo>
                        <a:lnTo>
                          <a:pt x="18" y="146"/>
                        </a:lnTo>
                        <a:lnTo>
                          <a:pt x="0" y="120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4" name="Freeform 86"/>
                  <p:cNvSpPr>
                    <a:spLocks/>
                  </p:cNvSpPr>
                  <p:nvPr/>
                </p:nvSpPr>
                <p:spPr bwMode="auto">
                  <a:xfrm>
                    <a:off x="3424" y="1600"/>
                    <a:ext cx="120" cy="3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8" y="24"/>
                      </a:cxn>
                      <a:cxn ang="0">
                        <a:pos x="38" y="36"/>
                      </a:cxn>
                      <a:cxn ang="0">
                        <a:pos x="88" y="36"/>
                      </a:cxn>
                      <a:cxn ang="0">
                        <a:pos x="104" y="32"/>
                      </a:cxn>
                      <a:cxn ang="0">
                        <a:pos x="120" y="28"/>
                      </a:cxn>
                    </a:cxnLst>
                    <a:rect l="0" t="0" r="r" b="b"/>
                    <a:pathLst>
                      <a:path w="120" h="36">
                        <a:moveTo>
                          <a:pt x="0" y="0"/>
                        </a:moveTo>
                        <a:lnTo>
                          <a:pt x="18" y="24"/>
                        </a:lnTo>
                        <a:lnTo>
                          <a:pt x="38" y="36"/>
                        </a:lnTo>
                        <a:lnTo>
                          <a:pt x="88" y="36"/>
                        </a:lnTo>
                        <a:lnTo>
                          <a:pt x="104" y="32"/>
                        </a:lnTo>
                        <a:lnTo>
                          <a:pt x="120" y="28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5" name="Freeform 87"/>
                  <p:cNvSpPr>
                    <a:spLocks/>
                  </p:cNvSpPr>
                  <p:nvPr/>
                </p:nvSpPr>
                <p:spPr bwMode="auto">
                  <a:xfrm>
                    <a:off x="3474" y="1428"/>
                    <a:ext cx="76" cy="2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6" y="18"/>
                      </a:cxn>
                      <a:cxn ang="0">
                        <a:pos x="34" y="22"/>
                      </a:cxn>
                      <a:cxn ang="0">
                        <a:pos x="56" y="24"/>
                      </a:cxn>
                      <a:cxn ang="0">
                        <a:pos x="68" y="16"/>
                      </a:cxn>
                      <a:cxn ang="0">
                        <a:pos x="76" y="6"/>
                      </a:cxn>
                    </a:cxnLst>
                    <a:rect l="0" t="0" r="r" b="b"/>
                    <a:pathLst>
                      <a:path w="76" h="24">
                        <a:moveTo>
                          <a:pt x="0" y="0"/>
                        </a:moveTo>
                        <a:lnTo>
                          <a:pt x="16" y="18"/>
                        </a:lnTo>
                        <a:lnTo>
                          <a:pt x="34" y="22"/>
                        </a:lnTo>
                        <a:lnTo>
                          <a:pt x="56" y="24"/>
                        </a:lnTo>
                        <a:lnTo>
                          <a:pt x="68" y="16"/>
                        </a:lnTo>
                        <a:lnTo>
                          <a:pt x="76" y="6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6" name="Freeform 88"/>
                  <p:cNvSpPr>
                    <a:spLocks/>
                  </p:cNvSpPr>
                  <p:nvPr/>
                </p:nvSpPr>
                <p:spPr bwMode="auto">
                  <a:xfrm>
                    <a:off x="3486" y="1400"/>
                    <a:ext cx="50" cy="2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6" y="16"/>
                      </a:cxn>
                      <a:cxn ang="0">
                        <a:pos x="30" y="20"/>
                      </a:cxn>
                      <a:cxn ang="0">
                        <a:pos x="50" y="24"/>
                      </a:cxn>
                    </a:cxnLst>
                    <a:rect l="0" t="0" r="r" b="b"/>
                    <a:pathLst>
                      <a:path w="50" h="24">
                        <a:moveTo>
                          <a:pt x="0" y="0"/>
                        </a:moveTo>
                        <a:lnTo>
                          <a:pt x="16" y="16"/>
                        </a:lnTo>
                        <a:lnTo>
                          <a:pt x="30" y="20"/>
                        </a:lnTo>
                        <a:lnTo>
                          <a:pt x="50" y="24"/>
                        </a:lnTo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7" name="Freeform 89"/>
                  <p:cNvSpPr>
                    <a:spLocks/>
                  </p:cNvSpPr>
                  <p:nvPr/>
                </p:nvSpPr>
                <p:spPr bwMode="auto">
                  <a:xfrm>
                    <a:off x="3660" y="1534"/>
                    <a:ext cx="44" cy="52"/>
                  </a:xfrm>
                  <a:custGeom>
                    <a:avLst/>
                    <a:gdLst/>
                    <a:ahLst/>
                    <a:cxnLst>
                      <a:cxn ang="0">
                        <a:pos x="0" y="18"/>
                      </a:cxn>
                      <a:cxn ang="0">
                        <a:pos x="10" y="2"/>
                      </a:cxn>
                      <a:cxn ang="0">
                        <a:pos x="26" y="2"/>
                      </a:cxn>
                      <a:cxn ang="0">
                        <a:pos x="38" y="0"/>
                      </a:cxn>
                      <a:cxn ang="0">
                        <a:pos x="44" y="18"/>
                      </a:cxn>
                      <a:cxn ang="0">
                        <a:pos x="44" y="36"/>
                      </a:cxn>
                      <a:cxn ang="0">
                        <a:pos x="26" y="50"/>
                      </a:cxn>
                      <a:cxn ang="0">
                        <a:pos x="0" y="52"/>
                      </a:cxn>
                      <a:cxn ang="0">
                        <a:pos x="0" y="18"/>
                      </a:cxn>
                    </a:cxnLst>
                    <a:rect l="0" t="0" r="r" b="b"/>
                    <a:pathLst>
                      <a:path w="44" h="52">
                        <a:moveTo>
                          <a:pt x="0" y="18"/>
                        </a:moveTo>
                        <a:lnTo>
                          <a:pt x="10" y="2"/>
                        </a:lnTo>
                        <a:lnTo>
                          <a:pt x="26" y="2"/>
                        </a:lnTo>
                        <a:lnTo>
                          <a:pt x="38" y="0"/>
                        </a:lnTo>
                        <a:lnTo>
                          <a:pt x="44" y="18"/>
                        </a:lnTo>
                        <a:lnTo>
                          <a:pt x="44" y="36"/>
                        </a:lnTo>
                        <a:lnTo>
                          <a:pt x="26" y="50"/>
                        </a:lnTo>
                        <a:lnTo>
                          <a:pt x="0" y="52"/>
                        </a:lnTo>
                        <a:lnTo>
                          <a:pt x="0" y="18"/>
                        </a:lnTo>
                        <a:close/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8" name="Freeform 90"/>
                  <p:cNvSpPr>
                    <a:spLocks/>
                  </p:cNvSpPr>
                  <p:nvPr/>
                </p:nvSpPr>
                <p:spPr bwMode="auto">
                  <a:xfrm>
                    <a:off x="3370" y="1618"/>
                    <a:ext cx="48" cy="50"/>
                  </a:xfrm>
                  <a:custGeom>
                    <a:avLst/>
                    <a:gdLst/>
                    <a:ahLst/>
                    <a:cxnLst>
                      <a:cxn ang="0">
                        <a:pos x="32" y="0"/>
                      </a:cxn>
                      <a:cxn ang="0">
                        <a:pos x="48" y="22"/>
                      </a:cxn>
                      <a:cxn ang="0">
                        <a:pos x="40" y="42"/>
                      </a:cxn>
                      <a:cxn ang="0">
                        <a:pos x="24" y="50"/>
                      </a:cxn>
                      <a:cxn ang="0">
                        <a:pos x="10" y="42"/>
                      </a:cxn>
                      <a:cxn ang="0">
                        <a:pos x="0" y="18"/>
                      </a:cxn>
                      <a:cxn ang="0">
                        <a:pos x="4" y="0"/>
                      </a:cxn>
                      <a:cxn ang="0">
                        <a:pos x="32" y="0"/>
                      </a:cxn>
                    </a:cxnLst>
                    <a:rect l="0" t="0" r="r" b="b"/>
                    <a:pathLst>
                      <a:path w="48" h="50">
                        <a:moveTo>
                          <a:pt x="32" y="0"/>
                        </a:moveTo>
                        <a:lnTo>
                          <a:pt x="48" y="22"/>
                        </a:lnTo>
                        <a:lnTo>
                          <a:pt x="40" y="42"/>
                        </a:lnTo>
                        <a:lnTo>
                          <a:pt x="24" y="50"/>
                        </a:lnTo>
                        <a:lnTo>
                          <a:pt x="10" y="42"/>
                        </a:lnTo>
                        <a:lnTo>
                          <a:pt x="0" y="18"/>
                        </a:lnTo>
                        <a:lnTo>
                          <a:pt x="4" y="0"/>
                        </a:lnTo>
                        <a:lnTo>
                          <a:pt x="32" y="0"/>
                        </a:lnTo>
                        <a:close/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299" name="Freeform 91"/>
                  <p:cNvSpPr>
                    <a:spLocks/>
                  </p:cNvSpPr>
                  <p:nvPr/>
                </p:nvSpPr>
                <p:spPr bwMode="auto">
                  <a:xfrm>
                    <a:off x="3522" y="1910"/>
                    <a:ext cx="60" cy="86"/>
                  </a:xfrm>
                  <a:custGeom>
                    <a:avLst/>
                    <a:gdLst/>
                    <a:ahLst/>
                    <a:cxnLst>
                      <a:cxn ang="0">
                        <a:pos x="46" y="22"/>
                      </a:cxn>
                      <a:cxn ang="0">
                        <a:pos x="46" y="44"/>
                      </a:cxn>
                      <a:cxn ang="0">
                        <a:pos x="50" y="64"/>
                      </a:cxn>
                      <a:cxn ang="0">
                        <a:pos x="60" y="86"/>
                      </a:cxn>
                      <a:cxn ang="0">
                        <a:pos x="26" y="80"/>
                      </a:cxn>
                      <a:cxn ang="0">
                        <a:pos x="12" y="46"/>
                      </a:cxn>
                      <a:cxn ang="0">
                        <a:pos x="4" y="34"/>
                      </a:cxn>
                      <a:cxn ang="0">
                        <a:pos x="0" y="18"/>
                      </a:cxn>
                      <a:cxn ang="0">
                        <a:pos x="12" y="0"/>
                      </a:cxn>
                      <a:cxn ang="0">
                        <a:pos x="32" y="14"/>
                      </a:cxn>
                      <a:cxn ang="0">
                        <a:pos x="46" y="22"/>
                      </a:cxn>
                    </a:cxnLst>
                    <a:rect l="0" t="0" r="r" b="b"/>
                    <a:pathLst>
                      <a:path w="60" h="86">
                        <a:moveTo>
                          <a:pt x="46" y="22"/>
                        </a:moveTo>
                        <a:lnTo>
                          <a:pt x="46" y="44"/>
                        </a:lnTo>
                        <a:lnTo>
                          <a:pt x="50" y="64"/>
                        </a:lnTo>
                        <a:lnTo>
                          <a:pt x="60" y="86"/>
                        </a:lnTo>
                        <a:lnTo>
                          <a:pt x="26" y="80"/>
                        </a:lnTo>
                        <a:lnTo>
                          <a:pt x="12" y="46"/>
                        </a:lnTo>
                        <a:lnTo>
                          <a:pt x="4" y="34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32" y="14"/>
                        </a:lnTo>
                        <a:lnTo>
                          <a:pt x="46" y="22"/>
                        </a:lnTo>
                        <a:close/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300" name="Freeform 92"/>
                  <p:cNvSpPr>
                    <a:spLocks/>
                  </p:cNvSpPr>
                  <p:nvPr/>
                </p:nvSpPr>
                <p:spPr bwMode="auto">
                  <a:xfrm>
                    <a:off x="3412" y="1964"/>
                    <a:ext cx="66" cy="68"/>
                  </a:xfrm>
                  <a:custGeom>
                    <a:avLst/>
                    <a:gdLst/>
                    <a:ahLst/>
                    <a:cxnLst>
                      <a:cxn ang="0">
                        <a:pos x="40" y="8"/>
                      </a:cxn>
                      <a:cxn ang="0">
                        <a:pos x="48" y="26"/>
                      </a:cxn>
                      <a:cxn ang="0">
                        <a:pos x="64" y="44"/>
                      </a:cxn>
                      <a:cxn ang="0">
                        <a:pos x="66" y="66"/>
                      </a:cxn>
                      <a:cxn ang="0">
                        <a:pos x="52" y="68"/>
                      </a:cxn>
                      <a:cxn ang="0">
                        <a:pos x="28" y="62"/>
                      </a:cxn>
                      <a:cxn ang="0">
                        <a:pos x="22" y="46"/>
                      </a:cxn>
                      <a:cxn ang="0">
                        <a:pos x="0" y="30"/>
                      </a:cxn>
                      <a:cxn ang="0">
                        <a:pos x="0" y="0"/>
                      </a:cxn>
                      <a:cxn ang="0">
                        <a:pos x="26" y="0"/>
                      </a:cxn>
                      <a:cxn ang="0">
                        <a:pos x="40" y="8"/>
                      </a:cxn>
                    </a:cxnLst>
                    <a:rect l="0" t="0" r="r" b="b"/>
                    <a:pathLst>
                      <a:path w="66" h="68">
                        <a:moveTo>
                          <a:pt x="40" y="8"/>
                        </a:moveTo>
                        <a:lnTo>
                          <a:pt x="48" y="26"/>
                        </a:lnTo>
                        <a:lnTo>
                          <a:pt x="64" y="44"/>
                        </a:lnTo>
                        <a:lnTo>
                          <a:pt x="66" y="66"/>
                        </a:lnTo>
                        <a:lnTo>
                          <a:pt x="52" y="68"/>
                        </a:lnTo>
                        <a:lnTo>
                          <a:pt x="28" y="62"/>
                        </a:lnTo>
                        <a:lnTo>
                          <a:pt x="22" y="46"/>
                        </a:lnTo>
                        <a:lnTo>
                          <a:pt x="0" y="30"/>
                        </a:lnTo>
                        <a:lnTo>
                          <a:pt x="0" y="0"/>
                        </a:lnTo>
                        <a:lnTo>
                          <a:pt x="26" y="0"/>
                        </a:lnTo>
                        <a:lnTo>
                          <a:pt x="40" y="8"/>
                        </a:lnTo>
                        <a:close/>
                      </a:path>
                    </a:pathLst>
                  </a:custGeom>
                  <a:solidFill>
                    <a:srgbClr val="F1D6A5"/>
                  </a:solidFill>
                  <a:ln w="9525">
                    <a:solidFill>
                      <a:srgbClr val="FFCC99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22301" name="Group 93"/>
              <p:cNvGrpSpPr>
                <a:grpSpLocks/>
              </p:cNvGrpSpPr>
              <p:nvPr/>
            </p:nvGrpSpPr>
            <p:grpSpPr bwMode="auto">
              <a:xfrm>
                <a:off x="1965" y="1142"/>
                <a:ext cx="203" cy="244"/>
                <a:chOff x="1965" y="1176"/>
                <a:chExt cx="203" cy="244"/>
              </a:xfrm>
            </p:grpSpPr>
            <p:grpSp>
              <p:nvGrpSpPr>
                <p:cNvPr id="222302" name="Group 94"/>
                <p:cNvGrpSpPr>
                  <a:grpSpLocks/>
                </p:cNvGrpSpPr>
                <p:nvPr/>
              </p:nvGrpSpPr>
              <p:grpSpPr bwMode="auto">
                <a:xfrm>
                  <a:off x="1978" y="1239"/>
                  <a:ext cx="188" cy="181"/>
                  <a:chOff x="1820" y="3418"/>
                  <a:chExt cx="188" cy="181"/>
                </a:xfrm>
              </p:grpSpPr>
              <p:sp>
                <p:nvSpPr>
                  <p:cNvPr id="222303" name="WordArt 9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20" y="3418"/>
                    <a:ext cx="142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FFCC99"/>
                          </a:solidFill>
                          <a:round/>
                          <a:headEnd/>
                          <a:tailEnd/>
                        </a:ln>
                        <a:solidFill>
                          <a:srgbClr val="F1D6A5"/>
                        </a:solidFill>
                        <a:latin typeface="Book Antiqua"/>
                      </a:rPr>
                      <a:t>v</a:t>
                    </a:r>
                    <a:endParaRPr lang="zh-CN" altLang="en-US" sz="1200" b="1" i="1" kern="10">
                      <a:ln w="9525">
                        <a:solidFill>
                          <a:srgbClr val="FFCC99"/>
                        </a:solidFill>
                        <a:round/>
                        <a:headEnd/>
                        <a:tailEnd/>
                      </a:ln>
                      <a:solidFill>
                        <a:srgbClr val="F1D6A5"/>
                      </a:solidFill>
                      <a:latin typeface="Book Antiqua"/>
                    </a:endParaRPr>
                  </a:p>
                </p:txBody>
              </p:sp>
              <p:sp>
                <p:nvSpPr>
                  <p:cNvPr id="222304" name="WordArt 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4" y="3518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FFCC99"/>
                          </a:solidFill>
                          <a:round/>
                          <a:headEnd/>
                          <a:tailEnd/>
                        </a:ln>
                        <a:solidFill>
                          <a:srgbClr val="F1D6A5"/>
                        </a:solidFill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FFCC99"/>
                        </a:solidFill>
                        <a:round/>
                        <a:headEnd/>
                        <a:tailEnd/>
                      </a:ln>
                      <a:solidFill>
                        <a:srgbClr val="F1D6A5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2305" name="Line 97"/>
                <p:cNvSpPr>
                  <a:spLocks noChangeShapeType="1"/>
                </p:cNvSpPr>
                <p:nvPr/>
              </p:nvSpPr>
              <p:spPr bwMode="auto">
                <a:xfrm>
                  <a:off x="1965" y="1176"/>
                  <a:ext cx="203" cy="0"/>
                </a:xfrm>
                <a:prstGeom prst="line">
                  <a:avLst/>
                </a:prstGeom>
                <a:noFill/>
                <a:ln w="9525">
                  <a:solidFill>
                    <a:srgbClr val="FFCC99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2306" name="Line 98"/>
              <p:cNvSpPr>
                <a:spLocks noChangeShapeType="1"/>
              </p:cNvSpPr>
              <p:nvPr/>
            </p:nvSpPr>
            <p:spPr bwMode="auto">
              <a:xfrm>
                <a:off x="486" y="994"/>
                <a:ext cx="0" cy="10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307" name="Line 99"/>
              <p:cNvSpPr>
                <a:spLocks noChangeShapeType="1"/>
              </p:cNvSpPr>
              <p:nvPr/>
            </p:nvSpPr>
            <p:spPr bwMode="auto">
              <a:xfrm>
                <a:off x="357" y="1518"/>
                <a:ext cx="196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2308" name="Group 100"/>
              <p:cNvGrpSpPr>
                <a:grpSpLocks/>
              </p:cNvGrpSpPr>
              <p:nvPr/>
            </p:nvGrpSpPr>
            <p:grpSpPr bwMode="auto">
              <a:xfrm>
                <a:off x="937" y="946"/>
                <a:ext cx="1344" cy="1279"/>
                <a:chOff x="937" y="946"/>
                <a:chExt cx="1344" cy="1279"/>
              </a:xfrm>
            </p:grpSpPr>
            <p:sp>
              <p:nvSpPr>
                <p:cNvPr id="222309" name="Rectangle 101"/>
                <p:cNvSpPr>
                  <a:spLocks noChangeArrowheads="1"/>
                </p:cNvSpPr>
                <p:nvPr/>
              </p:nvSpPr>
              <p:spPr bwMode="auto">
                <a:xfrm>
                  <a:off x="1491" y="1660"/>
                  <a:ext cx="790" cy="14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22310" name="Group 102"/>
                <p:cNvGrpSpPr>
                  <a:grpSpLocks/>
                </p:cNvGrpSpPr>
                <p:nvPr/>
              </p:nvGrpSpPr>
              <p:grpSpPr bwMode="auto">
                <a:xfrm>
                  <a:off x="937" y="946"/>
                  <a:ext cx="1332" cy="1279"/>
                  <a:chOff x="937" y="946"/>
                  <a:chExt cx="1332" cy="1279"/>
                </a:xfrm>
              </p:grpSpPr>
              <p:sp>
                <p:nvSpPr>
                  <p:cNvPr id="222311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1830" y="1807"/>
                    <a:ext cx="226" cy="9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22312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937" y="946"/>
                    <a:ext cx="1332" cy="1279"/>
                    <a:chOff x="937" y="946"/>
                    <a:chExt cx="1332" cy="1279"/>
                  </a:xfrm>
                </p:grpSpPr>
                <p:sp>
                  <p:nvSpPr>
                    <p:cNvPr id="222313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7" y="1501"/>
                      <a:ext cx="1332" cy="497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2314" name="Group 1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48" y="1829"/>
                      <a:ext cx="305" cy="396"/>
                      <a:chOff x="2812" y="2970"/>
                      <a:chExt cx="305" cy="396"/>
                    </a:xfrm>
                  </p:grpSpPr>
                  <p:sp>
                    <p:nvSpPr>
                      <p:cNvPr id="222315" name="Rectangle 1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12" y="2970"/>
                        <a:ext cx="305" cy="3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222316" name="Group 1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863" y="3044"/>
                        <a:ext cx="203" cy="266"/>
                        <a:chOff x="1530" y="3451"/>
                        <a:chExt cx="203" cy="266"/>
                      </a:xfrm>
                    </p:grpSpPr>
                    <p:grpSp>
                      <p:nvGrpSpPr>
                        <p:cNvPr id="222317" name="Group 10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540" y="3516"/>
                          <a:ext cx="175" cy="201"/>
                          <a:chOff x="1540" y="3516"/>
                          <a:chExt cx="175" cy="201"/>
                        </a:xfrm>
                      </p:grpSpPr>
                      <p:sp>
                        <p:nvSpPr>
                          <p:cNvPr id="222318" name="WordArt 110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1661" y="3636"/>
                            <a:ext cx="54" cy="81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1400" kern="10">
                                <a:ln w="9525">
                                  <a:solidFill>
                                    <a:srgbClr val="CC0000"/>
                                  </a:solidFill>
                                  <a:round/>
                                  <a:headEnd/>
                                  <a:tailEnd/>
                                </a:ln>
                                <a:solidFill>
                                  <a:srgbClr val="CC0000"/>
                                </a:solidFill>
                                <a:latin typeface="Times New Roman"/>
                                <a:cs typeface="Times New Roman"/>
                              </a:rPr>
                              <a:t>2</a:t>
                            </a:r>
                            <a:endParaRPr lang="zh-CN" altLang="en-US" sz="1400" kern="10">
                              <a:ln w="9525">
                                <a:solidFill>
                                  <a:srgbClr val="CC0000"/>
                                </a:solidFill>
                                <a:round/>
                                <a:headEnd/>
                                <a:tailEnd/>
                              </a:ln>
                              <a:solidFill>
                                <a:srgbClr val="CC0000"/>
                              </a:solidFill>
                              <a:latin typeface="Times New Roman"/>
                              <a:cs typeface="Times New Roman"/>
                            </a:endParaRPr>
                          </a:p>
                        </p:txBody>
                      </p:sp>
                      <p:sp>
                        <p:nvSpPr>
                          <p:cNvPr id="222319" name="WordArt 111"/>
                          <p:cNvSpPr>
                            <a:spLocks noChangeArrowheads="1" noChangeShapeType="1" noTextEdit="1"/>
                          </p:cNvSpPr>
                          <p:nvPr/>
                        </p:nvSpPr>
                        <p:spPr bwMode="auto">
                          <a:xfrm>
                            <a:off x="1540" y="3516"/>
                            <a:ext cx="142" cy="155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none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</a:bodyPr>
                          <a:lstStyle/>
                          <a:p>
                            <a:pPr algn="ctr"/>
                            <a:r>
                              <a:rPr lang="en-US" altLang="zh-CN" sz="1200" b="1" i="1" kern="10">
                                <a:ln w="9525">
                                  <a:solidFill>
                                    <a:srgbClr val="CC0000"/>
                                  </a:solidFill>
                                  <a:round/>
                                  <a:headEnd/>
                                  <a:tailEnd/>
                                </a:ln>
                                <a:solidFill>
                                  <a:srgbClr val="CC0000"/>
                                </a:solidFill>
                                <a:latin typeface="Book Antiqua"/>
                              </a:rPr>
                              <a:t>v</a:t>
                            </a:r>
                            <a:endParaRPr lang="zh-CN" altLang="en-US" sz="1200" b="1" i="1" kern="10">
                              <a:ln w="9525">
                                <a:solidFill>
                                  <a:srgbClr val="CC0000"/>
                                </a:solidFill>
                                <a:round/>
                                <a:headEnd/>
                                <a:tailEnd/>
                              </a:ln>
                              <a:solidFill>
                                <a:srgbClr val="CC0000"/>
                              </a:solidFill>
                              <a:latin typeface="Book Antiqua"/>
                            </a:endParaRPr>
                          </a:p>
                        </p:txBody>
                      </p:sp>
                    </p:grpSp>
                    <p:sp>
                      <p:nvSpPr>
                        <p:cNvPr id="222320" name="Line 1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530" y="3451"/>
                          <a:ext cx="203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222321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64" y="1698"/>
                      <a:ext cx="686" cy="256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CC0000"/>
                      </a:solidFill>
                      <a:round/>
                      <a:headEnd/>
                      <a:tailEnd type="triangle" w="sm" len="lg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222322" name="Group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68" y="946"/>
                      <a:ext cx="495" cy="839"/>
                      <a:chOff x="1368" y="946"/>
                      <a:chExt cx="495" cy="839"/>
                    </a:xfrm>
                  </p:grpSpPr>
                  <p:grpSp>
                    <p:nvGrpSpPr>
                      <p:cNvPr id="222323" name="Group 1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68" y="1134"/>
                        <a:ext cx="422" cy="651"/>
                        <a:chOff x="2746" y="1394"/>
                        <a:chExt cx="422" cy="651"/>
                      </a:xfrm>
                    </p:grpSpPr>
                    <p:grpSp>
                      <p:nvGrpSpPr>
                        <p:cNvPr id="222324" name="Group 1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748" y="1406"/>
                          <a:ext cx="420" cy="639"/>
                          <a:chOff x="1336" y="1149"/>
                          <a:chExt cx="420" cy="639"/>
                        </a:xfrm>
                      </p:grpSpPr>
                      <p:sp>
                        <p:nvSpPr>
                          <p:cNvPr id="222325" name="Freeform 1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596" y="1276"/>
                            <a:ext cx="160" cy="18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44" y="0"/>
                              </a:cxn>
                              <a:cxn ang="0">
                                <a:pos x="52" y="48"/>
                              </a:cxn>
                              <a:cxn ang="0">
                                <a:pos x="44" y="96"/>
                              </a:cxn>
                              <a:cxn ang="0">
                                <a:pos x="60" y="144"/>
                              </a:cxn>
                              <a:cxn ang="0">
                                <a:pos x="160" y="120"/>
                              </a:cxn>
                              <a:cxn ang="0">
                                <a:pos x="124" y="168"/>
                              </a:cxn>
                              <a:cxn ang="0">
                                <a:pos x="32" y="180"/>
                              </a:cxn>
                              <a:cxn ang="0">
                                <a:pos x="12" y="156"/>
                              </a:cxn>
                              <a:cxn ang="0">
                                <a:pos x="0" y="76"/>
                              </a:cxn>
                              <a:cxn ang="0">
                                <a:pos x="0" y="20"/>
                              </a:cxn>
                              <a:cxn ang="0">
                                <a:pos x="44" y="0"/>
                              </a:cxn>
                            </a:cxnLst>
                            <a:rect l="0" t="0" r="r" b="b"/>
                            <a:pathLst>
                              <a:path w="160" h="180">
                                <a:moveTo>
                                  <a:pt x="44" y="0"/>
                                </a:moveTo>
                                <a:lnTo>
                                  <a:pt x="52" y="48"/>
                                </a:lnTo>
                                <a:lnTo>
                                  <a:pt x="44" y="96"/>
                                </a:lnTo>
                                <a:lnTo>
                                  <a:pt x="60" y="144"/>
                                </a:lnTo>
                                <a:lnTo>
                                  <a:pt x="160" y="120"/>
                                </a:lnTo>
                                <a:lnTo>
                                  <a:pt x="124" y="168"/>
                                </a:lnTo>
                                <a:lnTo>
                                  <a:pt x="32" y="180"/>
                                </a:lnTo>
                                <a:lnTo>
                                  <a:pt x="12" y="156"/>
                                </a:lnTo>
                                <a:lnTo>
                                  <a:pt x="0" y="76"/>
                                </a:lnTo>
                                <a:lnTo>
                                  <a:pt x="0" y="20"/>
                                </a:lnTo>
                                <a:lnTo>
                                  <a:pt x="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FF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2326" name="Freeform 11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448" y="1424"/>
                            <a:ext cx="200" cy="32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68" y="0"/>
                              </a:cxn>
                              <a:cxn ang="0">
                                <a:pos x="88" y="20"/>
                              </a:cxn>
                              <a:cxn ang="0">
                                <a:pos x="124" y="32"/>
                              </a:cxn>
                              <a:cxn ang="0">
                                <a:pos x="168" y="56"/>
                              </a:cxn>
                              <a:cxn ang="0">
                                <a:pos x="188" y="96"/>
                              </a:cxn>
                              <a:cxn ang="0">
                                <a:pos x="200" y="156"/>
                              </a:cxn>
                              <a:cxn ang="0">
                                <a:pos x="196" y="220"/>
                              </a:cxn>
                              <a:cxn ang="0">
                                <a:pos x="176" y="264"/>
                              </a:cxn>
                              <a:cxn ang="0">
                                <a:pos x="176" y="308"/>
                              </a:cxn>
                              <a:cxn ang="0">
                                <a:pos x="148" y="320"/>
                              </a:cxn>
                              <a:cxn ang="0">
                                <a:pos x="140" y="288"/>
                              </a:cxn>
                              <a:cxn ang="0">
                                <a:pos x="128" y="228"/>
                              </a:cxn>
                              <a:cxn ang="0">
                                <a:pos x="144" y="164"/>
                              </a:cxn>
                              <a:cxn ang="0">
                                <a:pos x="120" y="112"/>
                              </a:cxn>
                              <a:cxn ang="0">
                                <a:pos x="76" y="92"/>
                              </a:cxn>
                              <a:cxn ang="0">
                                <a:pos x="0" y="32"/>
                              </a:cxn>
                              <a:cxn ang="0">
                                <a:pos x="16" y="0"/>
                              </a:cxn>
                              <a:cxn ang="0">
                                <a:pos x="68" y="0"/>
                              </a:cxn>
                            </a:cxnLst>
                            <a:rect l="0" t="0" r="r" b="b"/>
                            <a:pathLst>
                              <a:path w="200" h="320">
                                <a:moveTo>
                                  <a:pt x="68" y="0"/>
                                </a:moveTo>
                                <a:lnTo>
                                  <a:pt x="88" y="20"/>
                                </a:lnTo>
                                <a:lnTo>
                                  <a:pt x="124" y="32"/>
                                </a:lnTo>
                                <a:lnTo>
                                  <a:pt x="168" y="56"/>
                                </a:lnTo>
                                <a:lnTo>
                                  <a:pt x="188" y="96"/>
                                </a:lnTo>
                                <a:lnTo>
                                  <a:pt x="200" y="156"/>
                                </a:lnTo>
                                <a:lnTo>
                                  <a:pt x="196" y="220"/>
                                </a:lnTo>
                                <a:lnTo>
                                  <a:pt x="176" y="264"/>
                                </a:lnTo>
                                <a:lnTo>
                                  <a:pt x="176" y="308"/>
                                </a:lnTo>
                                <a:lnTo>
                                  <a:pt x="148" y="320"/>
                                </a:lnTo>
                                <a:lnTo>
                                  <a:pt x="140" y="288"/>
                                </a:lnTo>
                                <a:lnTo>
                                  <a:pt x="128" y="228"/>
                                </a:lnTo>
                                <a:lnTo>
                                  <a:pt x="144" y="164"/>
                                </a:lnTo>
                                <a:lnTo>
                                  <a:pt x="120" y="112"/>
                                </a:lnTo>
                                <a:lnTo>
                                  <a:pt x="76" y="92"/>
                                </a:lnTo>
                                <a:lnTo>
                                  <a:pt x="0" y="32"/>
                                </a:lnTo>
                                <a:lnTo>
                                  <a:pt x="16" y="0"/>
                                </a:lnTo>
                                <a:lnTo>
                                  <a:pt x="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FF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2327" name="Freeform 1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368" y="1380"/>
                            <a:ext cx="184" cy="408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0" y="4"/>
                              </a:cxn>
                              <a:cxn ang="0">
                                <a:pos x="0" y="48"/>
                              </a:cxn>
                              <a:cxn ang="0">
                                <a:pos x="16" y="96"/>
                              </a:cxn>
                              <a:cxn ang="0">
                                <a:pos x="72" y="132"/>
                              </a:cxn>
                              <a:cxn ang="0">
                                <a:pos x="100" y="180"/>
                              </a:cxn>
                              <a:cxn ang="0">
                                <a:pos x="96" y="224"/>
                              </a:cxn>
                              <a:cxn ang="0">
                                <a:pos x="72" y="268"/>
                              </a:cxn>
                              <a:cxn ang="0">
                                <a:pos x="24" y="312"/>
                              </a:cxn>
                              <a:cxn ang="0">
                                <a:pos x="12" y="364"/>
                              </a:cxn>
                              <a:cxn ang="0">
                                <a:pos x="24" y="408"/>
                              </a:cxn>
                              <a:cxn ang="0">
                                <a:pos x="44" y="392"/>
                              </a:cxn>
                              <a:cxn ang="0">
                                <a:pos x="60" y="336"/>
                              </a:cxn>
                              <a:cxn ang="0">
                                <a:pos x="128" y="280"/>
                              </a:cxn>
                              <a:cxn ang="0">
                                <a:pos x="168" y="220"/>
                              </a:cxn>
                              <a:cxn ang="0">
                                <a:pos x="184" y="180"/>
                              </a:cxn>
                              <a:cxn ang="0">
                                <a:pos x="180" y="120"/>
                              </a:cxn>
                              <a:cxn ang="0">
                                <a:pos x="152" y="72"/>
                              </a:cxn>
                              <a:cxn ang="0">
                                <a:pos x="120" y="44"/>
                              </a:cxn>
                              <a:cxn ang="0">
                                <a:pos x="92" y="16"/>
                              </a:cxn>
                              <a:cxn ang="0">
                                <a:pos x="64" y="8"/>
                              </a:cxn>
                              <a:cxn ang="0">
                                <a:pos x="40" y="0"/>
                              </a:cxn>
                              <a:cxn ang="0">
                                <a:pos x="0" y="4"/>
                              </a:cxn>
                            </a:cxnLst>
                            <a:rect l="0" t="0" r="r" b="b"/>
                            <a:pathLst>
                              <a:path w="184" h="408">
                                <a:moveTo>
                                  <a:pt x="0" y="4"/>
                                </a:moveTo>
                                <a:lnTo>
                                  <a:pt x="0" y="48"/>
                                </a:lnTo>
                                <a:lnTo>
                                  <a:pt x="16" y="96"/>
                                </a:lnTo>
                                <a:lnTo>
                                  <a:pt x="72" y="132"/>
                                </a:lnTo>
                                <a:lnTo>
                                  <a:pt x="100" y="180"/>
                                </a:lnTo>
                                <a:lnTo>
                                  <a:pt x="96" y="224"/>
                                </a:lnTo>
                                <a:lnTo>
                                  <a:pt x="72" y="268"/>
                                </a:lnTo>
                                <a:cubicBezTo>
                                  <a:pt x="29" y="307"/>
                                  <a:pt x="45" y="291"/>
                                  <a:pt x="24" y="312"/>
                                </a:cubicBezTo>
                                <a:lnTo>
                                  <a:pt x="12" y="364"/>
                                </a:lnTo>
                                <a:lnTo>
                                  <a:pt x="24" y="408"/>
                                </a:lnTo>
                                <a:lnTo>
                                  <a:pt x="44" y="392"/>
                                </a:lnTo>
                                <a:lnTo>
                                  <a:pt x="60" y="336"/>
                                </a:lnTo>
                                <a:lnTo>
                                  <a:pt x="128" y="280"/>
                                </a:lnTo>
                                <a:lnTo>
                                  <a:pt x="168" y="220"/>
                                </a:lnTo>
                                <a:lnTo>
                                  <a:pt x="184" y="180"/>
                                </a:lnTo>
                                <a:lnTo>
                                  <a:pt x="180" y="120"/>
                                </a:lnTo>
                                <a:lnTo>
                                  <a:pt x="152" y="72"/>
                                </a:lnTo>
                                <a:lnTo>
                                  <a:pt x="120" y="44"/>
                                </a:lnTo>
                                <a:lnTo>
                                  <a:pt x="92" y="16"/>
                                </a:lnTo>
                                <a:lnTo>
                                  <a:pt x="64" y="8"/>
                                </a:lnTo>
                                <a:lnTo>
                                  <a:pt x="40" y="0"/>
                                </a:lnTo>
                                <a:lnTo>
                                  <a:pt x="0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FF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2328" name="Freeform 1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336" y="1204"/>
                            <a:ext cx="260" cy="16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80" y="0"/>
                              </a:cxn>
                              <a:cxn ang="0">
                                <a:pos x="52" y="16"/>
                              </a:cxn>
                              <a:cxn ang="0">
                                <a:pos x="28" y="44"/>
                              </a:cxn>
                              <a:cxn ang="0">
                                <a:pos x="0" y="128"/>
                              </a:cxn>
                              <a:cxn ang="0">
                                <a:pos x="0" y="160"/>
                              </a:cxn>
                              <a:cxn ang="0">
                                <a:pos x="24" y="144"/>
                              </a:cxn>
                              <a:cxn ang="0">
                                <a:pos x="60" y="84"/>
                              </a:cxn>
                              <a:cxn ang="0">
                                <a:pos x="88" y="52"/>
                              </a:cxn>
                              <a:cxn ang="0">
                                <a:pos x="160" y="68"/>
                              </a:cxn>
                              <a:cxn ang="0">
                                <a:pos x="224" y="80"/>
                              </a:cxn>
                              <a:cxn ang="0">
                                <a:pos x="260" y="20"/>
                              </a:cxn>
                              <a:cxn ang="0">
                                <a:pos x="232" y="8"/>
                              </a:cxn>
                              <a:cxn ang="0">
                                <a:pos x="204" y="4"/>
                              </a:cxn>
                              <a:cxn ang="0">
                                <a:pos x="108" y="8"/>
                              </a:cxn>
                              <a:cxn ang="0">
                                <a:pos x="80" y="0"/>
                              </a:cxn>
                            </a:cxnLst>
                            <a:rect l="0" t="0" r="r" b="b"/>
                            <a:pathLst>
                              <a:path w="260" h="160">
                                <a:moveTo>
                                  <a:pt x="80" y="0"/>
                                </a:moveTo>
                                <a:lnTo>
                                  <a:pt x="52" y="16"/>
                                </a:lnTo>
                                <a:lnTo>
                                  <a:pt x="28" y="44"/>
                                </a:lnTo>
                                <a:lnTo>
                                  <a:pt x="0" y="128"/>
                                </a:lnTo>
                                <a:lnTo>
                                  <a:pt x="0" y="160"/>
                                </a:lnTo>
                                <a:lnTo>
                                  <a:pt x="24" y="144"/>
                                </a:lnTo>
                                <a:lnTo>
                                  <a:pt x="60" y="84"/>
                                </a:lnTo>
                                <a:lnTo>
                                  <a:pt x="88" y="52"/>
                                </a:lnTo>
                                <a:lnTo>
                                  <a:pt x="160" y="68"/>
                                </a:lnTo>
                                <a:lnTo>
                                  <a:pt x="224" y="80"/>
                                </a:lnTo>
                                <a:lnTo>
                                  <a:pt x="260" y="20"/>
                                </a:lnTo>
                                <a:lnTo>
                                  <a:pt x="232" y="8"/>
                                </a:lnTo>
                                <a:lnTo>
                                  <a:pt x="204" y="4"/>
                                </a:lnTo>
                                <a:lnTo>
                                  <a:pt x="108" y="8"/>
                                </a:lnTo>
                                <a:lnTo>
                                  <a:pt x="8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FF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2329" name="Freeform 12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364" y="1224"/>
                            <a:ext cx="292" cy="240"/>
                          </a:xfrm>
                          <a:custGeom>
                            <a:avLst/>
                            <a:gdLst/>
                            <a:ahLst/>
                            <a:cxnLst>
                              <a:cxn ang="0">
                                <a:pos x="220" y="0"/>
                              </a:cxn>
                              <a:cxn ang="0">
                                <a:pos x="280" y="28"/>
                              </a:cxn>
                              <a:cxn ang="0">
                                <a:pos x="292" y="80"/>
                              </a:cxn>
                              <a:cxn ang="0">
                                <a:pos x="272" y="120"/>
                              </a:cxn>
                              <a:cxn ang="0">
                                <a:pos x="184" y="156"/>
                              </a:cxn>
                              <a:cxn ang="0">
                                <a:pos x="156" y="172"/>
                              </a:cxn>
                              <a:cxn ang="0">
                                <a:pos x="156" y="208"/>
                              </a:cxn>
                              <a:cxn ang="0">
                                <a:pos x="180" y="240"/>
                              </a:cxn>
                              <a:cxn ang="0">
                                <a:pos x="140" y="240"/>
                              </a:cxn>
                              <a:cxn ang="0">
                                <a:pos x="92" y="216"/>
                              </a:cxn>
                              <a:cxn ang="0">
                                <a:pos x="24" y="196"/>
                              </a:cxn>
                              <a:cxn ang="0">
                                <a:pos x="0" y="196"/>
                              </a:cxn>
                              <a:cxn ang="0">
                                <a:pos x="8" y="168"/>
                              </a:cxn>
                              <a:cxn ang="0">
                                <a:pos x="24" y="120"/>
                              </a:cxn>
                              <a:cxn ang="0">
                                <a:pos x="60" y="92"/>
                              </a:cxn>
                              <a:cxn ang="0">
                                <a:pos x="112" y="48"/>
                              </a:cxn>
                              <a:cxn ang="0">
                                <a:pos x="140" y="20"/>
                              </a:cxn>
                              <a:cxn ang="0">
                                <a:pos x="188" y="0"/>
                              </a:cxn>
                              <a:cxn ang="0">
                                <a:pos x="220" y="0"/>
                              </a:cxn>
                            </a:cxnLst>
                            <a:rect l="0" t="0" r="r" b="b"/>
                            <a:pathLst>
                              <a:path w="292" h="240">
                                <a:moveTo>
                                  <a:pt x="220" y="0"/>
                                </a:moveTo>
                                <a:lnTo>
                                  <a:pt x="280" y="28"/>
                                </a:lnTo>
                                <a:lnTo>
                                  <a:pt x="292" y="80"/>
                                </a:lnTo>
                                <a:lnTo>
                                  <a:pt x="272" y="120"/>
                                </a:lnTo>
                                <a:lnTo>
                                  <a:pt x="184" y="156"/>
                                </a:lnTo>
                                <a:lnTo>
                                  <a:pt x="156" y="172"/>
                                </a:lnTo>
                                <a:lnTo>
                                  <a:pt x="156" y="208"/>
                                </a:lnTo>
                                <a:lnTo>
                                  <a:pt x="180" y="240"/>
                                </a:lnTo>
                                <a:lnTo>
                                  <a:pt x="140" y="240"/>
                                </a:lnTo>
                                <a:lnTo>
                                  <a:pt x="92" y="216"/>
                                </a:lnTo>
                                <a:lnTo>
                                  <a:pt x="24" y="196"/>
                                </a:lnTo>
                                <a:lnTo>
                                  <a:pt x="0" y="196"/>
                                </a:lnTo>
                                <a:lnTo>
                                  <a:pt x="8" y="168"/>
                                </a:lnTo>
                                <a:lnTo>
                                  <a:pt x="24" y="120"/>
                                </a:lnTo>
                                <a:lnTo>
                                  <a:pt x="60" y="92"/>
                                </a:lnTo>
                                <a:lnTo>
                                  <a:pt x="112" y="48"/>
                                </a:lnTo>
                                <a:lnTo>
                                  <a:pt x="140" y="20"/>
                                </a:lnTo>
                                <a:lnTo>
                                  <a:pt x="188" y="0"/>
                                </a:lnTo>
                                <a:lnTo>
                                  <a:pt x="2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CCFF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22330" name="Oval 12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3292451">
                            <a:off x="1603" y="1129"/>
                            <a:ext cx="104" cy="143"/>
                          </a:xfrm>
                          <a:prstGeom prst="ellipse">
                            <a:avLst/>
                          </a:prstGeom>
                          <a:solidFill>
                            <a:srgbClr val="00CCFF"/>
                          </a:solidFill>
                          <a:ln w="9525">
                            <a:noFill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222331" name="Freeform 1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0" y="1398"/>
                          <a:ext cx="94" cy="7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94" y="0"/>
                            </a:cxn>
                            <a:cxn ang="0">
                              <a:pos x="70" y="0"/>
                            </a:cxn>
                            <a:cxn ang="0">
                              <a:pos x="54" y="4"/>
                            </a:cxn>
                            <a:cxn ang="0">
                              <a:pos x="38" y="16"/>
                            </a:cxn>
                            <a:cxn ang="0">
                              <a:pos x="20" y="36"/>
                            </a:cxn>
                            <a:cxn ang="0">
                              <a:pos x="10" y="56"/>
                            </a:cxn>
                            <a:cxn ang="0">
                              <a:pos x="0" y="74"/>
                            </a:cxn>
                          </a:cxnLst>
                          <a:rect l="0" t="0" r="r" b="b"/>
                          <a:pathLst>
                            <a:path w="94" h="74">
                              <a:moveTo>
                                <a:pt x="94" y="0"/>
                              </a:moveTo>
                              <a:lnTo>
                                <a:pt x="70" y="0"/>
                              </a:lnTo>
                              <a:lnTo>
                                <a:pt x="54" y="4"/>
                              </a:lnTo>
                              <a:lnTo>
                                <a:pt x="38" y="16"/>
                              </a:lnTo>
                              <a:lnTo>
                                <a:pt x="20" y="36"/>
                              </a:lnTo>
                              <a:lnTo>
                                <a:pt x="10" y="56"/>
                              </a:lnTo>
                              <a:lnTo>
                                <a:pt x="0" y="74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2" name="Freeform 1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2" y="1400"/>
                          <a:ext cx="140" cy="11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28" y="46"/>
                            </a:cxn>
                            <a:cxn ang="0">
                              <a:pos x="0" y="86"/>
                            </a:cxn>
                            <a:cxn ang="0">
                              <a:pos x="22" y="118"/>
                            </a:cxn>
                            <a:cxn ang="0">
                              <a:pos x="48" y="118"/>
                            </a:cxn>
                            <a:cxn ang="0">
                              <a:pos x="62" y="110"/>
                            </a:cxn>
                            <a:cxn ang="0">
                              <a:pos x="72" y="118"/>
                            </a:cxn>
                            <a:cxn ang="0">
                              <a:pos x="96" y="110"/>
                            </a:cxn>
                            <a:cxn ang="0">
                              <a:pos x="116" y="90"/>
                            </a:cxn>
                            <a:cxn ang="0">
                              <a:pos x="134" y="74"/>
                            </a:cxn>
                            <a:cxn ang="0">
                              <a:pos x="140" y="52"/>
                            </a:cxn>
                            <a:cxn ang="0">
                              <a:pos x="126" y="8"/>
                            </a:cxn>
                            <a:cxn ang="0">
                              <a:pos x="66" y="0"/>
                            </a:cxn>
                            <a:cxn ang="0">
                              <a:pos x="32" y="24"/>
                            </a:cxn>
                            <a:cxn ang="0">
                              <a:pos x="28" y="46"/>
                            </a:cxn>
                          </a:cxnLst>
                          <a:rect l="0" t="0" r="r" b="b"/>
                          <a:pathLst>
                            <a:path w="140" h="118">
                              <a:moveTo>
                                <a:pt x="28" y="46"/>
                              </a:moveTo>
                              <a:lnTo>
                                <a:pt x="0" y="86"/>
                              </a:lnTo>
                              <a:lnTo>
                                <a:pt x="22" y="118"/>
                              </a:lnTo>
                              <a:lnTo>
                                <a:pt x="48" y="118"/>
                              </a:lnTo>
                              <a:lnTo>
                                <a:pt x="62" y="110"/>
                              </a:lnTo>
                              <a:lnTo>
                                <a:pt x="72" y="118"/>
                              </a:lnTo>
                              <a:lnTo>
                                <a:pt x="96" y="110"/>
                              </a:lnTo>
                              <a:lnTo>
                                <a:pt x="116" y="90"/>
                              </a:lnTo>
                              <a:lnTo>
                                <a:pt x="134" y="74"/>
                              </a:lnTo>
                              <a:lnTo>
                                <a:pt x="140" y="52"/>
                              </a:lnTo>
                              <a:lnTo>
                                <a:pt x="126" y="8"/>
                              </a:lnTo>
                              <a:lnTo>
                                <a:pt x="66" y="0"/>
                              </a:lnTo>
                              <a:lnTo>
                                <a:pt x="32" y="24"/>
                              </a:lnTo>
                              <a:lnTo>
                                <a:pt x="28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CCCC"/>
                        </a:solidFill>
                        <a:ln w="9525">
                          <a:noFill/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3" name="Freeform 1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8" y="1394"/>
                          <a:ext cx="124" cy="6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88" y="2"/>
                            </a:cxn>
                            <a:cxn ang="0">
                              <a:pos x="108" y="12"/>
                            </a:cxn>
                            <a:cxn ang="0">
                              <a:pos x="116" y="32"/>
                            </a:cxn>
                            <a:cxn ang="0">
                              <a:pos x="124" y="54"/>
                            </a:cxn>
                            <a:cxn ang="0">
                              <a:pos x="118" y="64"/>
                            </a:cxn>
                            <a:cxn ang="0">
                              <a:pos x="98" y="50"/>
                            </a:cxn>
                            <a:cxn ang="0">
                              <a:pos x="90" y="40"/>
                            </a:cxn>
                            <a:cxn ang="0">
                              <a:pos x="80" y="32"/>
                            </a:cxn>
                            <a:cxn ang="0">
                              <a:pos x="74" y="52"/>
                            </a:cxn>
                            <a:cxn ang="0">
                              <a:pos x="56" y="60"/>
                            </a:cxn>
                            <a:cxn ang="0">
                              <a:pos x="46" y="48"/>
                            </a:cxn>
                            <a:cxn ang="0">
                              <a:pos x="32" y="54"/>
                            </a:cxn>
                            <a:cxn ang="0">
                              <a:pos x="12" y="60"/>
                            </a:cxn>
                            <a:cxn ang="0">
                              <a:pos x="0" y="60"/>
                            </a:cxn>
                            <a:cxn ang="0">
                              <a:pos x="12" y="40"/>
                            </a:cxn>
                            <a:cxn ang="0">
                              <a:pos x="24" y="16"/>
                            </a:cxn>
                            <a:cxn ang="0">
                              <a:pos x="48" y="0"/>
                            </a:cxn>
                            <a:cxn ang="0">
                              <a:pos x="88" y="2"/>
                            </a:cxn>
                          </a:cxnLst>
                          <a:rect l="0" t="0" r="r" b="b"/>
                          <a:pathLst>
                            <a:path w="124" h="64">
                              <a:moveTo>
                                <a:pt x="88" y="2"/>
                              </a:moveTo>
                              <a:lnTo>
                                <a:pt x="108" y="12"/>
                              </a:lnTo>
                              <a:lnTo>
                                <a:pt x="116" y="32"/>
                              </a:lnTo>
                              <a:lnTo>
                                <a:pt x="124" y="54"/>
                              </a:lnTo>
                              <a:lnTo>
                                <a:pt x="118" y="64"/>
                              </a:lnTo>
                              <a:lnTo>
                                <a:pt x="98" y="50"/>
                              </a:lnTo>
                              <a:lnTo>
                                <a:pt x="90" y="40"/>
                              </a:lnTo>
                              <a:lnTo>
                                <a:pt x="80" y="32"/>
                              </a:lnTo>
                              <a:lnTo>
                                <a:pt x="74" y="52"/>
                              </a:lnTo>
                              <a:lnTo>
                                <a:pt x="56" y="60"/>
                              </a:lnTo>
                              <a:lnTo>
                                <a:pt x="46" y="48"/>
                              </a:lnTo>
                              <a:lnTo>
                                <a:pt x="32" y="54"/>
                              </a:lnTo>
                              <a:lnTo>
                                <a:pt x="12" y="60"/>
                              </a:lnTo>
                              <a:lnTo>
                                <a:pt x="0" y="60"/>
                              </a:lnTo>
                              <a:lnTo>
                                <a:pt x="12" y="40"/>
                              </a:lnTo>
                              <a:lnTo>
                                <a:pt x="24" y="16"/>
                              </a:lnTo>
                              <a:lnTo>
                                <a:pt x="48" y="0"/>
                              </a:lnTo>
                              <a:lnTo>
                                <a:pt x="88" y="2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tx1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4" name="Freeform 1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2" y="1464"/>
                          <a:ext cx="92" cy="5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86" y="0"/>
                            </a:cxn>
                            <a:cxn ang="0">
                              <a:pos x="80" y="14"/>
                            </a:cxn>
                            <a:cxn ang="0">
                              <a:pos x="68" y="22"/>
                            </a:cxn>
                            <a:cxn ang="0">
                              <a:pos x="64" y="34"/>
                            </a:cxn>
                            <a:cxn ang="0">
                              <a:pos x="54" y="44"/>
                            </a:cxn>
                            <a:cxn ang="0">
                              <a:pos x="40" y="46"/>
                            </a:cxn>
                            <a:cxn ang="0">
                              <a:pos x="24" y="54"/>
                            </a:cxn>
                            <a:cxn ang="0">
                              <a:pos x="12" y="42"/>
                            </a:cxn>
                            <a:cxn ang="0">
                              <a:pos x="2" y="34"/>
                            </a:cxn>
                            <a:cxn ang="0">
                              <a:pos x="0" y="20"/>
                            </a:cxn>
                          </a:cxnLst>
                          <a:rect l="0" t="0" r="r" b="b"/>
                          <a:pathLst>
                            <a:path w="86" h="54">
                              <a:moveTo>
                                <a:pt x="86" y="0"/>
                              </a:moveTo>
                              <a:lnTo>
                                <a:pt x="80" y="14"/>
                              </a:lnTo>
                              <a:lnTo>
                                <a:pt x="68" y="22"/>
                              </a:lnTo>
                              <a:lnTo>
                                <a:pt x="64" y="34"/>
                              </a:lnTo>
                              <a:lnTo>
                                <a:pt x="54" y="44"/>
                              </a:lnTo>
                              <a:lnTo>
                                <a:pt x="40" y="46"/>
                              </a:lnTo>
                              <a:lnTo>
                                <a:pt x="24" y="54"/>
                              </a:lnTo>
                              <a:lnTo>
                                <a:pt x="12" y="42"/>
                              </a:lnTo>
                              <a:lnTo>
                                <a:pt x="2" y="34"/>
                              </a:lnTo>
                              <a:lnTo>
                                <a:pt x="0" y="2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5" name="Freeform 1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0" y="1620"/>
                          <a:ext cx="276" cy="37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2" y="0"/>
                            </a:cxn>
                            <a:cxn ang="0">
                              <a:pos x="4" y="24"/>
                            </a:cxn>
                            <a:cxn ang="0">
                              <a:pos x="0" y="46"/>
                            </a:cxn>
                            <a:cxn ang="0">
                              <a:pos x="14" y="112"/>
                            </a:cxn>
                            <a:cxn ang="0">
                              <a:pos x="30" y="124"/>
                            </a:cxn>
                            <a:cxn ang="0">
                              <a:pos x="90" y="148"/>
                            </a:cxn>
                            <a:cxn ang="0">
                              <a:pos x="160" y="158"/>
                            </a:cxn>
                            <a:cxn ang="0">
                              <a:pos x="206" y="176"/>
                            </a:cxn>
                            <a:cxn ang="0">
                              <a:pos x="226" y="218"/>
                            </a:cxn>
                            <a:cxn ang="0">
                              <a:pos x="222" y="252"/>
                            </a:cxn>
                            <a:cxn ang="0">
                              <a:pos x="214" y="300"/>
                            </a:cxn>
                            <a:cxn ang="0">
                              <a:pos x="222" y="350"/>
                            </a:cxn>
                            <a:cxn ang="0">
                              <a:pos x="232" y="376"/>
                            </a:cxn>
                            <a:cxn ang="0">
                              <a:pos x="258" y="378"/>
                            </a:cxn>
                            <a:cxn ang="0">
                              <a:pos x="258" y="362"/>
                            </a:cxn>
                            <a:cxn ang="0">
                              <a:pos x="256" y="318"/>
                            </a:cxn>
                            <a:cxn ang="0">
                              <a:pos x="262" y="298"/>
                            </a:cxn>
                            <a:cxn ang="0">
                              <a:pos x="274" y="252"/>
                            </a:cxn>
                            <a:cxn ang="0">
                              <a:pos x="276" y="204"/>
                            </a:cxn>
                            <a:cxn ang="0">
                              <a:pos x="272" y="164"/>
                            </a:cxn>
                            <a:cxn ang="0">
                              <a:pos x="258" y="126"/>
                            </a:cxn>
                            <a:cxn ang="0">
                              <a:pos x="246" y="112"/>
                            </a:cxn>
                            <a:cxn ang="0">
                              <a:pos x="218" y="100"/>
                            </a:cxn>
                            <a:cxn ang="0">
                              <a:pos x="162" y="74"/>
                            </a:cxn>
                            <a:cxn ang="0">
                              <a:pos x="136" y="62"/>
                            </a:cxn>
                            <a:cxn ang="0">
                              <a:pos x="120" y="52"/>
                            </a:cxn>
                          </a:cxnLst>
                          <a:rect l="0" t="0" r="r" b="b"/>
                          <a:pathLst>
                            <a:path w="276" h="378">
                              <a:moveTo>
                                <a:pt x="12" y="0"/>
                              </a:moveTo>
                              <a:lnTo>
                                <a:pt x="4" y="24"/>
                              </a:lnTo>
                              <a:lnTo>
                                <a:pt x="0" y="46"/>
                              </a:lnTo>
                              <a:lnTo>
                                <a:pt x="14" y="112"/>
                              </a:lnTo>
                              <a:lnTo>
                                <a:pt x="30" y="124"/>
                              </a:lnTo>
                              <a:lnTo>
                                <a:pt x="90" y="148"/>
                              </a:lnTo>
                              <a:lnTo>
                                <a:pt x="160" y="158"/>
                              </a:lnTo>
                              <a:lnTo>
                                <a:pt x="206" y="176"/>
                              </a:lnTo>
                              <a:lnTo>
                                <a:pt x="226" y="218"/>
                              </a:lnTo>
                              <a:lnTo>
                                <a:pt x="222" y="252"/>
                              </a:lnTo>
                              <a:lnTo>
                                <a:pt x="214" y="300"/>
                              </a:lnTo>
                              <a:lnTo>
                                <a:pt x="222" y="350"/>
                              </a:lnTo>
                              <a:lnTo>
                                <a:pt x="232" y="376"/>
                              </a:lnTo>
                              <a:lnTo>
                                <a:pt x="258" y="378"/>
                              </a:lnTo>
                              <a:lnTo>
                                <a:pt x="258" y="362"/>
                              </a:lnTo>
                              <a:lnTo>
                                <a:pt x="256" y="318"/>
                              </a:lnTo>
                              <a:lnTo>
                                <a:pt x="262" y="298"/>
                              </a:lnTo>
                              <a:lnTo>
                                <a:pt x="274" y="252"/>
                              </a:lnTo>
                              <a:lnTo>
                                <a:pt x="276" y="204"/>
                              </a:lnTo>
                              <a:lnTo>
                                <a:pt x="272" y="164"/>
                              </a:lnTo>
                              <a:lnTo>
                                <a:pt x="258" y="126"/>
                              </a:lnTo>
                              <a:lnTo>
                                <a:pt x="246" y="112"/>
                              </a:lnTo>
                              <a:lnTo>
                                <a:pt x="218" y="100"/>
                              </a:lnTo>
                              <a:lnTo>
                                <a:pt x="162" y="74"/>
                              </a:lnTo>
                              <a:lnTo>
                                <a:pt x="136" y="62"/>
                              </a:lnTo>
                              <a:lnTo>
                                <a:pt x="120" y="5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6" name="Line 1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26" y="1650"/>
                          <a:ext cx="8" cy="3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7" name="Freeform 1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96" y="1758"/>
                          <a:ext cx="168" cy="28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58" y="22"/>
                            </a:cxn>
                            <a:cxn ang="0">
                              <a:pos x="168" y="58"/>
                            </a:cxn>
                            <a:cxn ang="0">
                              <a:pos x="156" y="80"/>
                            </a:cxn>
                            <a:cxn ang="0">
                              <a:pos x="132" y="128"/>
                            </a:cxn>
                            <a:cxn ang="0">
                              <a:pos x="94" y="174"/>
                            </a:cxn>
                            <a:cxn ang="0">
                              <a:pos x="50" y="202"/>
                            </a:cxn>
                            <a:cxn ang="0">
                              <a:pos x="34" y="234"/>
                            </a:cxn>
                            <a:cxn ang="0">
                              <a:pos x="28" y="264"/>
                            </a:cxn>
                            <a:cxn ang="0">
                              <a:pos x="20" y="280"/>
                            </a:cxn>
                            <a:cxn ang="0">
                              <a:pos x="8" y="282"/>
                            </a:cxn>
                            <a:cxn ang="0">
                              <a:pos x="2" y="258"/>
                            </a:cxn>
                            <a:cxn ang="0">
                              <a:pos x="0" y="218"/>
                            </a:cxn>
                            <a:cxn ang="0">
                              <a:pos x="10" y="186"/>
                            </a:cxn>
                            <a:cxn ang="0">
                              <a:pos x="22" y="174"/>
                            </a:cxn>
                            <a:cxn ang="0">
                              <a:pos x="50" y="156"/>
                            </a:cxn>
                            <a:cxn ang="0">
                              <a:pos x="76" y="108"/>
                            </a:cxn>
                            <a:cxn ang="0">
                              <a:pos x="88" y="76"/>
                            </a:cxn>
                            <a:cxn ang="0">
                              <a:pos x="88" y="54"/>
                            </a:cxn>
                            <a:cxn ang="0">
                              <a:pos x="76" y="34"/>
                            </a:cxn>
                            <a:cxn ang="0">
                              <a:pos x="46" y="0"/>
                            </a:cxn>
                          </a:cxnLst>
                          <a:rect l="0" t="0" r="r" b="b"/>
                          <a:pathLst>
                            <a:path w="168" h="282">
                              <a:moveTo>
                                <a:pt x="158" y="22"/>
                              </a:moveTo>
                              <a:lnTo>
                                <a:pt x="168" y="58"/>
                              </a:lnTo>
                              <a:lnTo>
                                <a:pt x="156" y="80"/>
                              </a:lnTo>
                              <a:lnTo>
                                <a:pt x="132" y="128"/>
                              </a:lnTo>
                              <a:lnTo>
                                <a:pt x="94" y="174"/>
                              </a:lnTo>
                              <a:lnTo>
                                <a:pt x="50" y="202"/>
                              </a:lnTo>
                              <a:lnTo>
                                <a:pt x="34" y="234"/>
                              </a:lnTo>
                              <a:lnTo>
                                <a:pt x="28" y="264"/>
                              </a:lnTo>
                              <a:lnTo>
                                <a:pt x="20" y="280"/>
                              </a:lnTo>
                              <a:lnTo>
                                <a:pt x="8" y="282"/>
                              </a:lnTo>
                              <a:lnTo>
                                <a:pt x="2" y="258"/>
                              </a:lnTo>
                              <a:lnTo>
                                <a:pt x="0" y="218"/>
                              </a:lnTo>
                              <a:lnTo>
                                <a:pt x="10" y="186"/>
                              </a:lnTo>
                              <a:lnTo>
                                <a:pt x="22" y="174"/>
                              </a:lnTo>
                              <a:lnTo>
                                <a:pt x="50" y="156"/>
                              </a:lnTo>
                              <a:lnTo>
                                <a:pt x="76" y="108"/>
                              </a:lnTo>
                              <a:lnTo>
                                <a:pt x="88" y="76"/>
                              </a:lnTo>
                              <a:lnTo>
                                <a:pt x="88" y="54"/>
                              </a:lnTo>
                              <a:lnTo>
                                <a:pt x="76" y="34"/>
                              </a:lnTo>
                              <a:lnTo>
                                <a:pt x="46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8" name="Freeform 1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00" y="1604"/>
                          <a:ext cx="132" cy="4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12" y="2"/>
                            </a:cxn>
                            <a:cxn ang="0">
                              <a:pos x="52" y="18"/>
                            </a:cxn>
                            <a:cxn ang="0">
                              <a:pos x="62" y="30"/>
                            </a:cxn>
                            <a:cxn ang="0">
                              <a:pos x="84" y="44"/>
                            </a:cxn>
                            <a:cxn ang="0">
                              <a:pos x="110" y="48"/>
                            </a:cxn>
                            <a:cxn ang="0">
                              <a:pos x="132" y="44"/>
                            </a:cxn>
                          </a:cxnLst>
                          <a:rect l="0" t="0" r="r" b="b"/>
                          <a:pathLst>
                            <a:path w="132" h="48">
                              <a:moveTo>
                                <a:pt x="0" y="0"/>
                              </a:moveTo>
                              <a:lnTo>
                                <a:pt x="12" y="2"/>
                              </a:lnTo>
                              <a:lnTo>
                                <a:pt x="52" y="18"/>
                              </a:lnTo>
                              <a:lnTo>
                                <a:pt x="62" y="30"/>
                              </a:lnTo>
                              <a:lnTo>
                                <a:pt x="84" y="44"/>
                              </a:lnTo>
                              <a:lnTo>
                                <a:pt x="110" y="48"/>
                              </a:lnTo>
                              <a:lnTo>
                                <a:pt x="132" y="44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39" name="Freeform 1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02" y="1522"/>
                          <a:ext cx="84" cy="8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84" y="0"/>
                            </a:cxn>
                            <a:cxn ang="0">
                              <a:pos x="72" y="10"/>
                            </a:cxn>
                            <a:cxn ang="0">
                              <a:pos x="60" y="26"/>
                            </a:cxn>
                            <a:cxn ang="0">
                              <a:pos x="44" y="36"/>
                            </a:cxn>
                            <a:cxn ang="0">
                              <a:pos x="22" y="52"/>
                            </a:cxn>
                            <a:cxn ang="0">
                              <a:pos x="2" y="68"/>
                            </a:cxn>
                            <a:cxn ang="0">
                              <a:pos x="0" y="82"/>
                            </a:cxn>
                          </a:cxnLst>
                          <a:rect l="0" t="0" r="r" b="b"/>
                          <a:pathLst>
                            <a:path w="84" h="82">
                              <a:moveTo>
                                <a:pt x="84" y="0"/>
                              </a:moveTo>
                              <a:lnTo>
                                <a:pt x="72" y="10"/>
                              </a:lnTo>
                              <a:lnTo>
                                <a:pt x="60" y="26"/>
                              </a:lnTo>
                              <a:lnTo>
                                <a:pt x="44" y="36"/>
                              </a:lnTo>
                              <a:lnTo>
                                <a:pt x="22" y="52"/>
                              </a:lnTo>
                              <a:lnTo>
                                <a:pt x="2" y="68"/>
                              </a:lnTo>
                              <a:lnTo>
                                <a:pt x="0" y="8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0" name="Line 1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792" y="1602"/>
                          <a:ext cx="10" cy="2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1" name="Freeform 1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2" y="1522"/>
                          <a:ext cx="14" cy="15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2" y="0"/>
                            </a:cxn>
                            <a:cxn ang="0">
                              <a:pos x="12" y="26"/>
                            </a:cxn>
                            <a:cxn ang="0">
                              <a:pos x="12" y="42"/>
                            </a:cxn>
                            <a:cxn ang="0">
                              <a:pos x="8" y="66"/>
                            </a:cxn>
                            <a:cxn ang="0">
                              <a:pos x="0" y="96"/>
                            </a:cxn>
                            <a:cxn ang="0">
                              <a:pos x="0" y="110"/>
                            </a:cxn>
                            <a:cxn ang="0">
                              <a:pos x="2" y="130"/>
                            </a:cxn>
                            <a:cxn ang="0">
                              <a:pos x="14" y="152"/>
                            </a:cxn>
                          </a:cxnLst>
                          <a:rect l="0" t="0" r="r" b="b"/>
                          <a:pathLst>
                            <a:path w="14" h="152">
                              <a:moveTo>
                                <a:pt x="2" y="0"/>
                              </a:moveTo>
                              <a:lnTo>
                                <a:pt x="12" y="26"/>
                              </a:lnTo>
                              <a:lnTo>
                                <a:pt x="12" y="42"/>
                              </a:lnTo>
                              <a:lnTo>
                                <a:pt x="8" y="66"/>
                              </a:lnTo>
                              <a:lnTo>
                                <a:pt x="0" y="96"/>
                              </a:lnTo>
                              <a:lnTo>
                                <a:pt x="0" y="110"/>
                              </a:lnTo>
                              <a:lnTo>
                                <a:pt x="2" y="130"/>
                              </a:lnTo>
                              <a:lnTo>
                                <a:pt x="14" y="15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2" name="Freeform 1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8" y="1584"/>
                          <a:ext cx="94" cy="6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94" y="0"/>
                            </a:cxn>
                            <a:cxn ang="0">
                              <a:pos x="80" y="22"/>
                            </a:cxn>
                            <a:cxn ang="0">
                              <a:pos x="66" y="34"/>
                            </a:cxn>
                            <a:cxn ang="0">
                              <a:pos x="46" y="42"/>
                            </a:cxn>
                            <a:cxn ang="0">
                              <a:pos x="22" y="46"/>
                            </a:cxn>
                            <a:cxn ang="0">
                              <a:pos x="16" y="58"/>
                            </a:cxn>
                            <a:cxn ang="0">
                              <a:pos x="0" y="64"/>
                            </a:cxn>
                          </a:cxnLst>
                          <a:rect l="0" t="0" r="r" b="b"/>
                          <a:pathLst>
                            <a:path w="94" h="64">
                              <a:moveTo>
                                <a:pt x="94" y="0"/>
                              </a:moveTo>
                              <a:lnTo>
                                <a:pt x="80" y="22"/>
                              </a:lnTo>
                              <a:lnTo>
                                <a:pt x="66" y="34"/>
                              </a:lnTo>
                              <a:lnTo>
                                <a:pt x="46" y="42"/>
                              </a:lnTo>
                              <a:lnTo>
                                <a:pt x="22" y="46"/>
                              </a:lnTo>
                              <a:lnTo>
                                <a:pt x="16" y="58"/>
                              </a:lnTo>
                              <a:lnTo>
                                <a:pt x="0" y="64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3" name="Freeform 1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4" y="1624"/>
                          <a:ext cx="102" cy="8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10" y="22"/>
                            </a:cxn>
                            <a:cxn ang="0">
                              <a:pos x="18" y="50"/>
                            </a:cxn>
                            <a:cxn ang="0">
                              <a:pos x="34" y="82"/>
                            </a:cxn>
                            <a:cxn ang="0">
                              <a:pos x="54" y="88"/>
                            </a:cxn>
                            <a:cxn ang="0">
                              <a:pos x="88" y="78"/>
                            </a:cxn>
                            <a:cxn ang="0">
                              <a:pos x="102" y="74"/>
                            </a:cxn>
                          </a:cxnLst>
                          <a:rect l="0" t="0" r="r" b="b"/>
                          <a:pathLst>
                            <a:path w="102" h="88">
                              <a:moveTo>
                                <a:pt x="0" y="0"/>
                              </a:moveTo>
                              <a:lnTo>
                                <a:pt x="10" y="22"/>
                              </a:lnTo>
                              <a:lnTo>
                                <a:pt x="18" y="50"/>
                              </a:lnTo>
                              <a:lnTo>
                                <a:pt x="34" y="82"/>
                              </a:lnTo>
                              <a:lnTo>
                                <a:pt x="54" y="88"/>
                              </a:lnTo>
                              <a:lnTo>
                                <a:pt x="88" y="78"/>
                              </a:lnTo>
                              <a:lnTo>
                                <a:pt x="102" y="74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4" name="Freeform 1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0" y="1662"/>
                          <a:ext cx="58" cy="2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10"/>
                            </a:cxn>
                            <a:cxn ang="0">
                              <a:pos x="42" y="6"/>
                            </a:cxn>
                            <a:cxn ang="0">
                              <a:pos x="58" y="0"/>
                            </a:cxn>
                            <a:cxn ang="0">
                              <a:pos x="54" y="22"/>
                            </a:cxn>
                          </a:cxnLst>
                          <a:rect l="0" t="0" r="r" b="b"/>
                          <a:pathLst>
                            <a:path w="58" h="22">
                              <a:moveTo>
                                <a:pt x="0" y="10"/>
                              </a:moveTo>
                              <a:lnTo>
                                <a:pt x="42" y="6"/>
                              </a:lnTo>
                              <a:lnTo>
                                <a:pt x="58" y="0"/>
                              </a:lnTo>
                              <a:lnTo>
                                <a:pt x="54" y="2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5" name="Freeform 1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10" y="1646"/>
                          <a:ext cx="50" cy="5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8" y="10"/>
                            </a:cxn>
                            <a:cxn ang="0">
                              <a:pos x="20" y="0"/>
                            </a:cxn>
                            <a:cxn ang="0">
                              <a:pos x="38" y="2"/>
                            </a:cxn>
                            <a:cxn ang="0">
                              <a:pos x="50" y="14"/>
                            </a:cxn>
                            <a:cxn ang="0">
                              <a:pos x="46" y="26"/>
                            </a:cxn>
                            <a:cxn ang="0">
                              <a:pos x="30" y="54"/>
                            </a:cxn>
                            <a:cxn ang="0">
                              <a:pos x="0" y="50"/>
                            </a:cxn>
                            <a:cxn ang="0">
                              <a:pos x="8" y="10"/>
                            </a:cxn>
                          </a:cxnLst>
                          <a:rect l="0" t="0" r="r" b="b"/>
                          <a:pathLst>
                            <a:path w="50" h="54">
                              <a:moveTo>
                                <a:pt x="8" y="10"/>
                              </a:moveTo>
                              <a:lnTo>
                                <a:pt x="20" y="0"/>
                              </a:lnTo>
                              <a:lnTo>
                                <a:pt x="38" y="2"/>
                              </a:lnTo>
                              <a:lnTo>
                                <a:pt x="50" y="14"/>
                              </a:lnTo>
                              <a:lnTo>
                                <a:pt x="46" y="26"/>
                              </a:lnTo>
                              <a:lnTo>
                                <a:pt x="30" y="54"/>
                              </a:lnTo>
                              <a:lnTo>
                                <a:pt x="0" y="50"/>
                              </a:lnTo>
                              <a:lnTo>
                                <a:pt x="8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CCCC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6" name="Freeform 1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58" y="1460"/>
                          <a:ext cx="236" cy="12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236" y="10"/>
                            </a:cxn>
                            <a:cxn ang="0">
                              <a:pos x="214" y="4"/>
                            </a:cxn>
                            <a:cxn ang="0">
                              <a:pos x="198" y="4"/>
                            </a:cxn>
                            <a:cxn ang="0">
                              <a:pos x="156" y="6"/>
                            </a:cxn>
                            <a:cxn ang="0">
                              <a:pos x="128" y="6"/>
                            </a:cxn>
                            <a:cxn ang="0">
                              <a:pos x="104" y="4"/>
                            </a:cxn>
                            <a:cxn ang="0">
                              <a:pos x="68" y="0"/>
                            </a:cxn>
                            <a:cxn ang="0">
                              <a:pos x="44" y="12"/>
                            </a:cxn>
                            <a:cxn ang="0">
                              <a:pos x="24" y="36"/>
                            </a:cxn>
                            <a:cxn ang="0">
                              <a:pos x="12" y="70"/>
                            </a:cxn>
                            <a:cxn ang="0">
                              <a:pos x="0" y="98"/>
                            </a:cxn>
                            <a:cxn ang="0">
                              <a:pos x="0" y="110"/>
                            </a:cxn>
                            <a:cxn ang="0">
                              <a:pos x="18" y="122"/>
                            </a:cxn>
                            <a:cxn ang="0">
                              <a:pos x="34" y="112"/>
                            </a:cxn>
                            <a:cxn ang="0">
                              <a:pos x="70" y="58"/>
                            </a:cxn>
                            <a:cxn ang="0">
                              <a:pos x="80" y="52"/>
                            </a:cxn>
                            <a:cxn ang="0">
                              <a:pos x="118" y="60"/>
                            </a:cxn>
                            <a:cxn ang="0">
                              <a:pos x="136" y="64"/>
                            </a:cxn>
                            <a:cxn ang="0">
                              <a:pos x="156" y="66"/>
                            </a:cxn>
                            <a:cxn ang="0">
                              <a:pos x="168" y="72"/>
                            </a:cxn>
                          </a:cxnLst>
                          <a:rect l="0" t="0" r="r" b="b"/>
                          <a:pathLst>
                            <a:path w="236" h="122">
                              <a:moveTo>
                                <a:pt x="236" y="10"/>
                              </a:moveTo>
                              <a:lnTo>
                                <a:pt x="214" y="4"/>
                              </a:lnTo>
                              <a:lnTo>
                                <a:pt x="198" y="4"/>
                              </a:lnTo>
                              <a:lnTo>
                                <a:pt x="156" y="6"/>
                              </a:lnTo>
                              <a:lnTo>
                                <a:pt x="128" y="6"/>
                              </a:lnTo>
                              <a:lnTo>
                                <a:pt x="104" y="4"/>
                              </a:lnTo>
                              <a:lnTo>
                                <a:pt x="68" y="0"/>
                              </a:lnTo>
                              <a:lnTo>
                                <a:pt x="44" y="12"/>
                              </a:lnTo>
                              <a:lnTo>
                                <a:pt x="24" y="36"/>
                              </a:lnTo>
                              <a:lnTo>
                                <a:pt x="12" y="70"/>
                              </a:lnTo>
                              <a:lnTo>
                                <a:pt x="0" y="98"/>
                              </a:lnTo>
                              <a:lnTo>
                                <a:pt x="0" y="110"/>
                              </a:lnTo>
                              <a:lnTo>
                                <a:pt x="18" y="122"/>
                              </a:lnTo>
                              <a:lnTo>
                                <a:pt x="34" y="112"/>
                              </a:lnTo>
                              <a:lnTo>
                                <a:pt x="70" y="58"/>
                              </a:lnTo>
                              <a:lnTo>
                                <a:pt x="80" y="52"/>
                              </a:lnTo>
                              <a:lnTo>
                                <a:pt x="118" y="60"/>
                              </a:lnTo>
                              <a:lnTo>
                                <a:pt x="136" y="64"/>
                              </a:lnTo>
                              <a:lnTo>
                                <a:pt x="156" y="66"/>
                              </a:lnTo>
                              <a:lnTo>
                                <a:pt x="168" y="7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7" name="Freeform 1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6" y="1562"/>
                          <a:ext cx="46" cy="6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10" y="0"/>
                            </a:cxn>
                            <a:cxn ang="0">
                              <a:pos x="0" y="16"/>
                            </a:cxn>
                            <a:cxn ang="0">
                              <a:pos x="0" y="32"/>
                            </a:cxn>
                            <a:cxn ang="0">
                              <a:pos x="6" y="54"/>
                            </a:cxn>
                            <a:cxn ang="0">
                              <a:pos x="20" y="54"/>
                            </a:cxn>
                            <a:cxn ang="0">
                              <a:pos x="36" y="62"/>
                            </a:cxn>
                            <a:cxn ang="0">
                              <a:pos x="44" y="52"/>
                            </a:cxn>
                            <a:cxn ang="0">
                              <a:pos x="46" y="38"/>
                            </a:cxn>
                            <a:cxn ang="0">
                              <a:pos x="42" y="18"/>
                            </a:cxn>
                            <a:cxn ang="0">
                              <a:pos x="26" y="2"/>
                            </a:cxn>
                            <a:cxn ang="0">
                              <a:pos x="10" y="0"/>
                            </a:cxn>
                          </a:cxnLst>
                          <a:rect l="0" t="0" r="r" b="b"/>
                          <a:pathLst>
                            <a:path w="46" h="62">
                              <a:moveTo>
                                <a:pt x="10" y="0"/>
                              </a:moveTo>
                              <a:lnTo>
                                <a:pt x="0" y="16"/>
                              </a:lnTo>
                              <a:lnTo>
                                <a:pt x="0" y="32"/>
                              </a:lnTo>
                              <a:lnTo>
                                <a:pt x="6" y="54"/>
                              </a:lnTo>
                              <a:lnTo>
                                <a:pt x="20" y="54"/>
                              </a:lnTo>
                              <a:lnTo>
                                <a:pt x="36" y="62"/>
                              </a:lnTo>
                              <a:lnTo>
                                <a:pt x="44" y="52"/>
                              </a:lnTo>
                              <a:lnTo>
                                <a:pt x="46" y="38"/>
                              </a:lnTo>
                              <a:lnTo>
                                <a:pt x="42" y="18"/>
                              </a:lnTo>
                              <a:lnTo>
                                <a:pt x="26" y="2"/>
                              </a:lnTo>
                              <a:lnTo>
                                <a:pt x="1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CCCC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8" name="Freeform 1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6" y="1468"/>
                          <a:ext cx="52" cy="48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4" y="0"/>
                            </a:cxn>
                            <a:cxn ang="0">
                              <a:pos x="0" y="16"/>
                            </a:cxn>
                            <a:cxn ang="0">
                              <a:pos x="10" y="34"/>
                            </a:cxn>
                            <a:cxn ang="0">
                              <a:pos x="28" y="48"/>
                            </a:cxn>
                            <a:cxn ang="0">
                              <a:pos x="40" y="48"/>
                            </a:cxn>
                            <a:cxn ang="0">
                              <a:pos x="52" y="48"/>
                            </a:cxn>
                          </a:cxnLst>
                          <a:rect l="0" t="0" r="r" b="b"/>
                          <a:pathLst>
                            <a:path w="52" h="48">
                              <a:moveTo>
                                <a:pt x="4" y="0"/>
                              </a:moveTo>
                              <a:lnTo>
                                <a:pt x="0" y="16"/>
                              </a:lnTo>
                              <a:lnTo>
                                <a:pt x="10" y="34"/>
                              </a:lnTo>
                              <a:lnTo>
                                <a:pt x="28" y="48"/>
                              </a:lnTo>
                              <a:lnTo>
                                <a:pt x="40" y="48"/>
                              </a:lnTo>
                              <a:lnTo>
                                <a:pt x="52" y="48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49" name="Freeform 1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78" y="1486"/>
                          <a:ext cx="68" cy="6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68" y="40"/>
                            </a:cxn>
                            <a:cxn ang="0">
                              <a:pos x="58" y="60"/>
                            </a:cxn>
                            <a:cxn ang="0">
                              <a:pos x="26" y="52"/>
                            </a:cxn>
                            <a:cxn ang="0">
                              <a:pos x="8" y="30"/>
                            </a:cxn>
                            <a:cxn ang="0">
                              <a:pos x="0" y="12"/>
                            </a:cxn>
                            <a:cxn ang="0">
                              <a:pos x="4" y="0"/>
                            </a:cxn>
                          </a:cxnLst>
                          <a:rect l="0" t="0" r="r" b="b"/>
                          <a:pathLst>
                            <a:path w="68" h="60">
                              <a:moveTo>
                                <a:pt x="68" y="40"/>
                              </a:moveTo>
                              <a:lnTo>
                                <a:pt x="58" y="60"/>
                              </a:lnTo>
                              <a:lnTo>
                                <a:pt x="26" y="52"/>
                              </a:lnTo>
                              <a:lnTo>
                                <a:pt x="8" y="30"/>
                              </a:lnTo>
                              <a:lnTo>
                                <a:pt x="0" y="12"/>
                              </a:lnTo>
                              <a:lnTo>
                                <a:pt x="4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50" name="Freeform 1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94" y="1930"/>
                          <a:ext cx="58" cy="11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34" y="0"/>
                            </a:cxn>
                            <a:cxn ang="0">
                              <a:pos x="12" y="8"/>
                            </a:cxn>
                            <a:cxn ang="0">
                              <a:pos x="0" y="44"/>
                            </a:cxn>
                            <a:cxn ang="0">
                              <a:pos x="6" y="100"/>
                            </a:cxn>
                            <a:cxn ang="0">
                              <a:pos x="22" y="112"/>
                            </a:cxn>
                            <a:cxn ang="0">
                              <a:pos x="30" y="92"/>
                            </a:cxn>
                            <a:cxn ang="0">
                              <a:pos x="40" y="58"/>
                            </a:cxn>
                            <a:cxn ang="0">
                              <a:pos x="58" y="28"/>
                            </a:cxn>
                            <a:cxn ang="0">
                              <a:pos x="46" y="14"/>
                            </a:cxn>
                            <a:cxn ang="0">
                              <a:pos x="34" y="0"/>
                            </a:cxn>
                          </a:cxnLst>
                          <a:rect l="0" t="0" r="r" b="b"/>
                          <a:pathLst>
                            <a:path w="58" h="112">
                              <a:moveTo>
                                <a:pt x="34" y="0"/>
                              </a:moveTo>
                              <a:lnTo>
                                <a:pt x="12" y="8"/>
                              </a:lnTo>
                              <a:lnTo>
                                <a:pt x="0" y="44"/>
                              </a:lnTo>
                              <a:lnTo>
                                <a:pt x="6" y="100"/>
                              </a:lnTo>
                              <a:lnTo>
                                <a:pt x="22" y="112"/>
                              </a:lnTo>
                              <a:lnTo>
                                <a:pt x="30" y="92"/>
                              </a:lnTo>
                              <a:lnTo>
                                <a:pt x="40" y="58"/>
                              </a:lnTo>
                              <a:lnTo>
                                <a:pt x="58" y="28"/>
                              </a:lnTo>
                              <a:lnTo>
                                <a:pt x="46" y="14"/>
                              </a:lnTo>
                              <a:lnTo>
                                <a:pt x="34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222351" name="Freeform 1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4" y="1902"/>
                          <a:ext cx="50" cy="100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0" y="0"/>
                            </a:cxn>
                            <a:cxn ang="0">
                              <a:pos x="0" y="26"/>
                            </a:cxn>
                            <a:cxn ang="0">
                              <a:pos x="8" y="64"/>
                            </a:cxn>
                            <a:cxn ang="0">
                              <a:pos x="22" y="94"/>
                            </a:cxn>
                            <a:cxn ang="0">
                              <a:pos x="46" y="100"/>
                            </a:cxn>
                            <a:cxn ang="0">
                              <a:pos x="50" y="80"/>
                            </a:cxn>
                            <a:cxn ang="0">
                              <a:pos x="44" y="40"/>
                            </a:cxn>
                            <a:cxn ang="0">
                              <a:pos x="40" y="24"/>
                            </a:cxn>
                            <a:cxn ang="0">
                              <a:pos x="30" y="16"/>
                            </a:cxn>
                            <a:cxn ang="0">
                              <a:pos x="16" y="16"/>
                            </a:cxn>
                            <a:cxn ang="0">
                              <a:pos x="0" y="0"/>
                            </a:cxn>
                          </a:cxnLst>
                          <a:rect l="0" t="0" r="r" b="b"/>
                          <a:pathLst>
                            <a:path w="50" h="100">
                              <a:moveTo>
                                <a:pt x="0" y="0"/>
                              </a:moveTo>
                              <a:lnTo>
                                <a:pt x="0" y="26"/>
                              </a:lnTo>
                              <a:lnTo>
                                <a:pt x="8" y="64"/>
                              </a:lnTo>
                              <a:lnTo>
                                <a:pt x="22" y="94"/>
                              </a:lnTo>
                              <a:lnTo>
                                <a:pt x="46" y="100"/>
                              </a:lnTo>
                              <a:lnTo>
                                <a:pt x="50" y="80"/>
                              </a:lnTo>
                              <a:lnTo>
                                <a:pt x="44" y="40"/>
                              </a:lnTo>
                              <a:lnTo>
                                <a:pt x="40" y="24"/>
                              </a:lnTo>
                              <a:lnTo>
                                <a:pt x="30" y="16"/>
                              </a:lnTo>
                              <a:lnTo>
                                <a:pt x="16" y="16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22352" name="Group 1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06" y="946"/>
                        <a:ext cx="257" cy="154"/>
                        <a:chOff x="979" y="3425"/>
                        <a:chExt cx="257" cy="154"/>
                      </a:xfrm>
                    </p:grpSpPr>
                    <p:sp>
                      <p:nvSpPr>
                        <p:cNvPr id="222353" name="WordArt 145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979" y="3425"/>
                          <a:ext cx="169" cy="128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1200" i="1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Times New Roman"/>
                              <a:cs typeface="Times New Roman"/>
                            </a:rPr>
                            <a:t>m</a:t>
                          </a:r>
                          <a:endParaRPr lang="zh-CN" altLang="en-US" sz="1200" i="1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  <p:sp>
                      <p:nvSpPr>
                        <p:cNvPr id="222354" name="WordArt 146"/>
                        <p:cNvSpPr>
                          <a:spLocks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1182" y="3498"/>
                          <a:ext cx="54" cy="81"/>
                        </a:xfrm>
                        <a:prstGeom prst="rect">
                          <a:avLst/>
                        </a:prstGeom>
                      </p:spPr>
                      <p:txBody>
                        <a:bodyPr wrap="none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</a:bodyPr>
                        <a:lstStyle/>
                        <a:p>
                          <a:pPr algn="ctr"/>
                          <a:r>
                            <a:rPr lang="en-US" altLang="zh-CN" sz="1400" kern="10"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latin typeface="Times New Roman"/>
                              <a:cs typeface="Times New Roman"/>
                            </a:rPr>
                            <a:t>2</a:t>
                          </a:r>
                          <a:endParaRPr lang="zh-CN" altLang="en-US" sz="1400" kern="10"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latin typeface="Times New Roman"/>
                            <a:cs typeface="Times New Roman"/>
                          </a:endParaRPr>
                        </a:p>
                      </p:txBody>
                    </p:sp>
                  </p:grpSp>
                </p:grpSp>
              </p:grpSp>
            </p:grpSp>
          </p:grpSp>
          <p:grpSp>
            <p:nvGrpSpPr>
              <p:cNvPr id="222355" name="Group 147"/>
              <p:cNvGrpSpPr>
                <a:grpSpLocks/>
              </p:cNvGrpSpPr>
              <p:nvPr/>
            </p:nvGrpSpPr>
            <p:grpSpPr bwMode="auto">
              <a:xfrm>
                <a:off x="1470" y="1244"/>
                <a:ext cx="642" cy="530"/>
                <a:chOff x="1470" y="1244"/>
                <a:chExt cx="642" cy="530"/>
              </a:xfrm>
            </p:grpSpPr>
            <p:sp>
              <p:nvSpPr>
                <p:cNvPr id="222356" name="Arc 148"/>
                <p:cNvSpPr>
                  <a:spLocks/>
                </p:cNvSpPr>
                <p:nvPr/>
              </p:nvSpPr>
              <p:spPr bwMode="auto">
                <a:xfrm>
                  <a:off x="1470" y="1244"/>
                  <a:ext cx="513" cy="530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9239 w 19239"/>
                    <a:gd name="T1" fmla="*/ 9819 h 19875"/>
                    <a:gd name="T2" fmla="*/ 8458 w 19239"/>
                    <a:gd name="T3" fmla="*/ 19875 h 19875"/>
                    <a:gd name="T4" fmla="*/ 0 w 19239"/>
                    <a:gd name="T5" fmla="*/ 0 h 198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239" h="19875" fill="none" extrusionOk="0">
                      <a:moveTo>
                        <a:pt x="19239" y="9819"/>
                      </a:moveTo>
                      <a:cubicBezTo>
                        <a:pt x="16936" y="14331"/>
                        <a:pt x="13119" y="17891"/>
                        <a:pt x="8458" y="19875"/>
                      </a:cubicBezTo>
                    </a:path>
                    <a:path w="19239" h="19875" stroke="0" extrusionOk="0">
                      <a:moveTo>
                        <a:pt x="19239" y="9819"/>
                      </a:moveTo>
                      <a:cubicBezTo>
                        <a:pt x="16936" y="14331"/>
                        <a:pt x="13119" y="17891"/>
                        <a:pt x="8458" y="19875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2357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74" y="1627"/>
                  <a:ext cx="138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</p:grpSp>
        </p:grpSp>
      </p:grpSp>
      <p:grpSp>
        <p:nvGrpSpPr>
          <p:cNvPr id="222358" name="Group 150"/>
          <p:cNvGrpSpPr>
            <a:grpSpLocks/>
          </p:cNvGrpSpPr>
          <p:nvPr/>
        </p:nvGrpSpPr>
        <p:grpSpPr bwMode="auto">
          <a:xfrm>
            <a:off x="214886" y="342741"/>
            <a:ext cx="2193925" cy="392113"/>
            <a:chOff x="412" y="216"/>
            <a:chExt cx="1382" cy="247"/>
          </a:xfrm>
        </p:grpSpPr>
        <p:grpSp>
          <p:nvGrpSpPr>
            <p:cNvPr id="222359" name="Group 151"/>
            <p:cNvGrpSpPr>
              <a:grpSpLocks/>
            </p:cNvGrpSpPr>
            <p:nvPr/>
          </p:nvGrpSpPr>
          <p:grpSpPr bwMode="auto">
            <a:xfrm>
              <a:off x="412" y="216"/>
              <a:ext cx="439" cy="247"/>
              <a:chOff x="127" y="728"/>
              <a:chExt cx="437" cy="256"/>
            </a:xfrm>
          </p:grpSpPr>
          <p:sp>
            <p:nvSpPr>
              <p:cNvPr id="222360" name="Oval 152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61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</a:p>
            </p:txBody>
          </p:sp>
        </p:grpSp>
        <p:sp>
          <p:nvSpPr>
            <p:cNvPr id="222362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1141" y="238"/>
              <a:ext cx="653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</p:grpSp>
      <p:grpSp>
        <p:nvGrpSpPr>
          <p:cNvPr id="222363" name="Group 15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22364" name="Rectangle 156" descr="羊皮纸"/>
            <p:cNvSpPr>
              <a:spLocks noChangeArrowheads="1"/>
            </p:cNvSpPr>
            <p:nvPr/>
          </p:nvSpPr>
          <p:spPr bwMode="auto">
            <a:xfrm>
              <a:off x="0" y="0"/>
              <a:ext cx="5760" cy="87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65" name="Rectangle 157" descr="羊皮纸"/>
            <p:cNvSpPr>
              <a:spLocks noChangeArrowheads="1"/>
            </p:cNvSpPr>
            <p:nvPr/>
          </p:nvSpPr>
          <p:spPr bwMode="auto">
            <a:xfrm>
              <a:off x="0" y="4233"/>
              <a:ext cx="5760" cy="87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2366" name="Group 158"/>
          <p:cNvGrpSpPr>
            <a:grpSpLocks/>
          </p:cNvGrpSpPr>
          <p:nvPr/>
        </p:nvGrpSpPr>
        <p:grpSpPr bwMode="auto">
          <a:xfrm>
            <a:off x="460375" y="3163888"/>
            <a:ext cx="2347913" cy="954087"/>
            <a:chOff x="313" y="2045"/>
            <a:chExt cx="1479" cy="659"/>
          </a:xfrm>
        </p:grpSpPr>
        <p:grpSp>
          <p:nvGrpSpPr>
            <p:cNvPr id="222367" name="Group 159"/>
            <p:cNvGrpSpPr>
              <a:grpSpLocks/>
            </p:cNvGrpSpPr>
            <p:nvPr/>
          </p:nvGrpSpPr>
          <p:grpSpPr bwMode="auto">
            <a:xfrm>
              <a:off x="1588" y="2506"/>
              <a:ext cx="204" cy="198"/>
              <a:chOff x="937" y="3410"/>
              <a:chExt cx="175" cy="198"/>
            </a:xfrm>
          </p:grpSpPr>
          <p:sp>
            <p:nvSpPr>
              <p:cNvPr id="222368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58" y="3527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369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937" y="3410"/>
                <a:ext cx="122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grpSp>
          <p:nvGrpSpPr>
            <p:cNvPr id="222370" name="Group 162"/>
            <p:cNvGrpSpPr>
              <a:grpSpLocks/>
            </p:cNvGrpSpPr>
            <p:nvPr/>
          </p:nvGrpSpPr>
          <p:grpSpPr bwMode="auto">
            <a:xfrm>
              <a:off x="1058" y="2063"/>
              <a:ext cx="257" cy="154"/>
              <a:chOff x="1255" y="3046"/>
              <a:chExt cx="257" cy="154"/>
            </a:xfrm>
          </p:grpSpPr>
          <p:sp>
            <p:nvSpPr>
              <p:cNvPr id="222371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5" y="3046"/>
                <a:ext cx="16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372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8" y="3119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2373" name="Group 165"/>
            <p:cNvGrpSpPr>
              <a:grpSpLocks/>
            </p:cNvGrpSpPr>
            <p:nvPr/>
          </p:nvGrpSpPr>
          <p:grpSpPr bwMode="auto">
            <a:xfrm>
              <a:off x="1022" y="2294"/>
              <a:ext cx="257" cy="154"/>
              <a:chOff x="979" y="3425"/>
              <a:chExt cx="257" cy="154"/>
            </a:xfrm>
          </p:grpSpPr>
          <p:sp>
            <p:nvSpPr>
              <p:cNvPr id="222374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9" y="3425"/>
                <a:ext cx="16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375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2" y="3498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2376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321" y="2045"/>
              <a:ext cx="642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车的质量</a:t>
              </a:r>
            </a:p>
          </p:txBody>
        </p:sp>
        <p:sp>
          <p:nvSpPr>
            <p:cNvPr id="222377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313" y="2271"/>
              <a:ext cx="648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人的质量</a:t>
              </a:r>
            </a:p>
          </p:txBody>
        </p:sp>
        <p:sp>
          <p:nvSpPr>
            <p:cNvPr id="222378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327" y="2512"/>
              <a:ext cx="1157" cy="1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跳车前人车同速</a:t>
              </a:r>
            </a:p>
          </p:txBody>
        </p:sp>
      </p:grpSp>
      <p:grpSp>
        <p:nvGrpSpPr>
          <p:cNvPr id="222379" name="Group 171"/>
          <p:cNvGrpSpPr>
            <a:grpSpLocks/>
          </p:cNvGrpSpPr>
          <p:nvPr/>
        </p:nvGrpSpPr>
        <p:grpSpPr bwMode="auto">
          <a:xfrm>
            <a:off x="501650" y="4256088"/>
            <a:ext cx="2671763" cy="346075"/>
            <a:chOff x="324" y="2739"/>
            <a:chExt cx="1683" cy="218"/>
          </a:xfrm>
        </p:grpSpPr>
        <p:sp>
          <p:nvSpPr>
            <p:cNvPr id="222380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1859" y="2794"/>
              <a:ext cx="148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22381" name="Group 173"/>
            <p:cNvGrpSpPr>
              <a:grpSpLocks/>
            </p:cNvGrpSpPr>
            <p:nvPr/>
          </p:nvGrpSpPr>
          <p:grpSpPr bwMode="auto">
            <a:xfrm>
              <a:off x="1193" y="2752"/>
              <a:ext cx="187" cy="205"/>
              <a:chOff x="1180" y="2896"/>
              <a:chExt cx="175" cy="198"/>
            </a:xfrm>
          </p:grpSpPr>
          <p:sp>
            <p:nvSpPr>
              <p:cNvPr id="222382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01" y="3013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383" name="WordArt 1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0" y="2896"/>
                <a:ext cx="122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222384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324" y="2739"/>
              <a:ext cx="794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跳车时人速</a:t>
              </a:r>
            </a:p>
          </p:txBody>
        </p:sp>
        <p:sp>
          <p:nvSpPr>
            <p:cNvPr id="222385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1485" y="2741"/>
              <a:ext cx="306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偏角</a:t>
              </a:r>
            </a:p>
          </p:txBody>
        </p:sp>
      </p:grpSp>
      <p:grpSp>
        <p:nvGrpSpPr>
          <p:cNvPr id="222386" name="Group 178"/>
          <p:cNvGrpSpPr>
            <a:grpSpLocks/>
          </p:cNvGrpSpPr>
          <p:nvPr/>
        </p:nvGrpSpPr>
        <p:grpSpPr bwMode="auto">
          <a:xfrm>
            <a:off x="477838" y="4773613"/>
            <a:ext cx="2949575" cy="1592262"/>
            <a:chOff x="235" y="3014"/>
            <a:chExt cx="1902" cy="1040"/>
          </a:xfrm>
        </p:grpSpPr>
        <p:sp>
          <p:nvSpPr>
            <p:cNvPr id="222387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1061" y="3014"/>
              <a:ext cx="317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222388" name="Group 180"/>
            <p:cNvGrpSpPr>
              <a:grpSpLocks/>
            </p:cNvGrpSpPr>
            <p:nvPr/>
          </p:nvGrpSpPr>
          <p:grpSpPr bwMode="auto">
            <a:xfrm>
              <a:off x="235" y="3321"/>
              <a:ext cx="265" cy="145"/>
              <a:chOff x="3887" y="3555"/>
              <a:chExt cx="292" cy="164"/>
            </a:xfrm>
          </p:grpSpPr>
          <p:sp>
            <p:nvSpPr>
              <p:cNvPr id="222389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390" name="WordArt 182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2391" name="WordArt 1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22392" name="Group 184"/>
            <p:cNvGrpSpPr>
              <a:grpSpLocks/>
            </p:cNvGrpSpPr>
            <p:nvPr/>
          </p:nvGrpSpPr>
          <p:grpSpPr bwMode="auto">
            <a:xfrm>
              <a:off x="248" y="3621"/>
              <a:ext cx="264" cy="145"/>
              <a:chOff x="293" y="2568"/>
              <a:chExt cx="264" cy="145"/>
            </a:xfrm>
          </p:grpSpPr>
          <p:sp>
            <p:nvSpPr>
              <p:cNvPr id="222393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394" name="WordArt 186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2395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22396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619" y="3302"/>
              <a:ext cx="537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跳车后</a:t>
              </a:r>
            </a:p>
          </p:txBody>
        </p:sp>
        <p:sp>
          <p:nvSpPr>
            <p:cNvPr id="222397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1211" y="3301"/>
              <a:ext cx="751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车的速度</a:t>
              </a:r>
            </a:p>
          </p:txBody>
        </p:sp>
        <p:sp>
          <p:nvSpPr>
            <p:cNvPr id="222398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620" y="3601"/>
              <a:ext cx="73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跳车过程</a:t>
              </a:r>
            </a:p>
          </p:txBody>
        </p:sp>
        <p:sp>
          <p:nvSpPr>
            <p:cNvPr id="222399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420" y="3592"/>
              <a:ext cx="717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轨道受的</a:t>
              </a:r>
            </a:p>
          </p:txBody>
        </p:sp>
        <p:sp>
          <p:nvSpPr>
            <p:cNvPr id="222400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897" y="3857"/>
              <a:ext cx="801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側向冲量</a:t>
              </a:r>
            </a:p>
          </p:txBody>
        </p:sp>
      </p:grpSp>
      <p:grpSp>
        <p:nvGrpSpPr>
          <p:cNvPr id="222401" name="Group 193"/>
          <p:cNvGrpSpPr>
            <a:grpSpLocks/>
          </p:cNvGrpSpPr>
          <p:nvPr/>
        </p:nvGrpSpPr>
        <p:grpSpPr bwMode="auto">
          <a:xfrm>
            <a:off x="3962400" y="0"/>
            <a:ext cx="2990850" cy="1736725"/>
            <a:chOff x="2496" y="0"/>
            <a:chExt cx="1884" cy="1094"/>
          </a:xfrm>
        </p:grpSpPr>
        <p:sp>
          <p:nvSpPr>
            <p:cNvPr id="222402" name="Rectangle 194" descr="羊皮纸"/>
            <p:cNvSpPr>
              <a:spLocks noChangeArrowheads="1"/>
            </p:cNvSpPr>
            <p:nvPr/>
          </p:nvSpPr>
          <p:spPr bwMode="auto">
            <a:xfrm>
              <a:off x="4314" y="0"/>
              <a:ext cx="66" cy="1030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403" name="Rectangle 195" descr="羊皮纸"/>
            <p:cNvSpPr>
              <a:spLocks noChangeArrowheads="1"/>
            </p:cNvSpPr>
            <p:nvPr/>
          </p:nvSpPr>
          <p:spPr bwMode="auto">
            <a:xfrm flipH="1">
              <a:off x="2715" y="955"/>
              <a:ext cx="1661" cy="69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2404" name="Group 196"/>
            <p:cNvGrpSpPr>
              <a:grpSpLocks/>
            </p:cNvGrpSpPr>
            <p:nvPr/>
          </p:nvGrpSpPr>
          <p:grpSpPr bwMode="auto">
            <a:xfrm>
              <a:off x="2496" y="192"/>
              <a:ext cx="260" cy="902"/>
              <a:chOff x="152" y="1386"/>
              <a:chExt cx="288" cy="844"/>
            </a:xfrm>
          </p:grpSpPr>
          <p:sp>
            <p:nvSpPr>
              <p:cNvPr id="222405" name="Rectangle 197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406" name="WordArt 19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22407" name="WordArt 199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222408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2835" y="182"/>
              <a:ext cx="554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质点系：</a:t>
              </a:r>
            </a:p>
          </p:txBody>
        </p:sp>
        <p:sp>
          <p:nvSpPr>
            <p:cNvPr id="222409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3537" y="173"/>
              <a:ext cx="620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黑体"/>
                  <a:ea typeface="黑体"/>
                </a:rPr>
                <a:t>人，车。</a:t>
              </a:r>
            </a:p>
          </p:txBody>
        </p:sp>
        <p:grpSp>
          <p:nvGrpSpPr>
            <p:cNvPr id="222410" name="Group 202"/>
            <p:cNvGrpSpPr>
              <a:grpSpLocks/>
            </p:cNvGrpSpPr>
            <p:nvPr/>
          </p:nvGrpSpPr>
          <p:grpSpPr bwMode="auto">
            <a:xfrm>
              <a:off x="2901" y="479"/>
              <a:ext cx="1171" cy="375"/>
              <a:chOff x="2908" y="450"/>
              <a:chExt cx="1200" cy="404"/>
            </a:xfrm>
          </p:grpSpPr>
          <p:sp>
            <p:nvSpPr>
              <p:cNvPr id="222411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08" y="450"/>
                <a:ext cx="1195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人车之间的作用为</a:t>
                </a:r>
              </a:p>
            </p:txBody>
          </p:sp>
          <p:sp>
            <p:nvSpPr>
              <p:cNvPr id="222412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4" y="686"/>
                <a:ext cx="1174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31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楷体_GB2312"/>
                  </a:rPr>
                  <a:t>内力，不影响系统</a:t>
                </a:r>
              </a:p>
            </p:txBody>
          </p:sp>
        </p:grpSp>
      </p:grpSp>
      <p:grpSp>
        <p:nvGrpSpPr>
          <p:cNvPr id="222413" name="Group 205"/>
          <p:cNvGrpSpPr>
            <a:grpSpLocks/>
          </p:cNvGrpSpPr>
          <p:nvPr/>
        </p:nvGrpSpPr>
        <p:grpSpPr bwMode="auto">
          <a:xfrm>
            <a:off x="3902075" y="1720850"/>
            <a:ext cx="2944813" cy="1697038"/>
            <a:chOff x="2458" y="1084"/>
            <a:chExt cx="1855" cy="1069"/>
          </a:xfrm>
        </p:grpSpPr>
        <p:sp>
          <p:nvSpPr>
            <p:cNvPr id="222414" name="Line 206"/>
            <p:cNvSpPr>
              <a:spLocks noChangeShapeType="1"/>
            </p:cNvSpPr>
            <p:nvPr/>
          </p:nvSpPr>
          <p:spPr bwMode="auto">
            <a:xfrm>
              <a:off x="2630" y="1295"/>
              <a:ext cx="1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415" name="Line 207"/>
            <p:cNvSpPr>
              <a:spLocks noChangeShapeType="1"/>
            </p:cNvSpPr>
            <p:nvPr/>
          </p:nvSpPr>
          <p:spPr bwMode="auto">
            <a:xfrm>
              <a:off x="2630" y="1295"/>
              <a:ext cx="0" cy="8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2416" name="Group 208"/>
            <p:cNvGrpSpPr>
              <a:grpSpLocks/>
            </p:cNvGrpSpPr>
            <p:nvPr/>
          </p:nvGrpSpPr>
          <p:grpSpPr bwMode="auto">
            <a:xfrm>
              <a:off x="2517" y="1465"/>
              <a:ext cx="1644" cy="480"/>
              <a:chOff x="2541" y="1572"/>
              <a:chExt cx="2220" cy="480"/>
            </a:xfrm>
          </p:grpSpPr>
          <p:sp>
            <p:nvSpPr>
              <p:cNvPr id="222417" name="Line 209"/>
              <p:cNvSpPr>
                <a:spLocks noChangeShapeType="1"/>
              </p:cNvSpPr>
              <p:nvPr/>
            </p:nvSpPr>
            <p:spPr bwMode="auto">
              <a:xfrm>
                <a:off x="2541" y="1572"/>
                <a:ext cx="22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418" name="Line 210"/>
              <p:cNvSpPr>
                <a:spLocks noChangeShapeType="1"/>
              </p:cNvSpPr>
              <p:nvPr/>
            </p:nvSpPr>
            <p:spPr bwMode="auto">
              <a:xfrm>
                <a:off x="2558" y="2052"/>
                <a:ext cx="22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2419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2484" y="1243"/>
              <a:ext cx="86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2778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420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2458" y="2024"/>
              <a:ext cx="97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421" name="Rectangle 213"/>
            <p:cNvSpPr>
              <a:spLocks noChangeArrowheads="1"/>
            </p:cNvSpPr>
            <p:nvPr/>
          </p:nvSpPr>
          <p:spPr bwMode="auto">
            <a:xfrm>
              <a:off x="2731" y="1363"/>
              <a:ext cx="915" cy="666"/>
            </a:xfrm>
            <a:prstGeom prst="rect">
              <a:avLst/>
            </a:prstGeom>
            <a:solidFill>
              <a:srgbClr val="F8EBD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422" name="Line 214"/>
            <p:cNvSpPr>
              <a:spLocks noChangeShapeType="1"/>
            </p:cNvSpPr>
            <p:nvPr/>
          </p:nvSpPr>
          <p:spPr bwMode="auto">
            <a:xfrm flipV="1">
              <a:off x="3427" y="1702"/>
              <a:ext cx="563" cy="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2423" name="Group 215"/>
            <p:cNvGrpSpPr>
              <a:grpSpLocks/>
            </p:cNvGrpSpPr>
            <p:nvPr/>
          </p:nvGrpSpPr>
          <p:grpSpPr bwMode="auto">
            <a:xfrm>
              <a:off x="2816" y="1808"/>
              <a:ext cx="257" cy="154"/>
              <a:chOff x="1255" y="3046"/>
              <a:chExt cx="257" cy="154"/>
            </a:xfrm>
          </p:grpSpPr>
          <p:sp>
            <p:nvSpPr>
              <p:cNvPr id="222424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55" y="3046"/>
                <a:ext cx="16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25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8" y="3119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2426" name="Group 218"/>
            <p:cNvGrpSpPr>
              <a:grpSpLocks/>
            </p:cNvGrpSpPr>
            <p:nvPr/>
          </p:nvGrpSpPr>
          <p:grpSpPr bwMode="auto">
            <a:xfrm>
              <a:off x="3320" y="1439"/>
              <a:ext cx="257" cy="154"/>
              <a:chOff x="979" y="3425"/>
              <a:chExt cx="257" cy="154"/>
            </a:xfrm>
          </p:grpSpPr>
          <p:sp>
            <p:nvSpPr>
              <p:cNvPr id="222427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9" y="3425"/>
                <a:ext cx="16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28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82" y="3498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2429" name="Group 221"/>
            <p:cNvGrpSpPr>
              <a:grpSpLocks/>
            </p:cNvGrpSpPr>
            <p:nvPr/>
          </p:nvGrpSpPr>
          <p:grpSpPr bwMode="auto">
            <a:xfrm>
              <a:off x="4008" y="1735"/>
              <a:ext cx="305" cy="396"/>
              <a:chOff x="5082" y="2258"/>
              <a:chExt cx="305" cy="396"/>
            </a:xfrm>
          </p:grpSpPr>
          <p:sp>
            <p:nvSpPr>
              <p:cNvPr id="222430" name="Rectangle 222"/>
              <p:cNvSpPr>
                <a:spLocks noChangeArrowheads="1"/>
              </p:cNvSpPr>
              <p:nvPr/>
            </p:nvSpPr>
            <p:spPr bwMode="auto">
              <a:xfrm>
                <a:off x="5082" y="2258"/>
                <a:ext cx="305" cy="3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2431" name="Group 223"/>
              <p:cNvGrpSpPr>
                <a:grpSpLocks/>
              </p:cNvGrpSpPr>
              <p:nvPr/>
            </p:nvGrpSpPr>
            <p:grpSpPr bwMode="auto">
              <a:xfrm>
                <a:off x="5133" y="2332"/>
                <a:ext cx="203" cy="266"/>
                <a:chOff x="1530" y="3451"/>
                <a:chExt cx="203" cy="266"/>
              </a:xfrm>
            </p:grpSpPr>
            <p:grpSp>
              <p:nvGrpSpPr>
                <p:cNvPr id="222432" name="Group 224"/>
                <p:cNvGrpSpPr>
                  <a:grpSpLocks/>
                </p:cNvGrpSpPr>
                <p:nvPr/>
              </p:nvGrpSpPr>
              <p:grpSpPr bwMode="auto">
                <a:xfrm>
                  <a:off x="1540" y="3516"/>
                  <a:ext cx="175" cy="201"/>
                  <a:chOff x="1540" y="3516"/>
                  <a:chExt cx="175" cy="201"/>
                </a:xfrm>
              </p:grpSpPr>
              <p:sp>
                <p:nvSpPr>
                  <p:cNvPr id="222433" name="WordArt 2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61" y="3636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434" name="WordArt 2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40" y="3516"/>
                    <a:ext cx="142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22435" name="Line 227"/>
                <p:cNvSpPr>
                  <a:spLocks noChangeShapeType="1"/>
                </p:cNvSpPr>
                <p:nvPr/>
              </p:nvSpPr>
              <p:spPr bwMode="auto">
                <a:xfrm>
                  <a:off x="1530" y="3451"/>
                  <a:ext cx="203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22436" name="Group 228"/>
            <p:cNvGrpSpPr>
              <a:grpSpLocks/>
            </p:cNvGrpSpPr>
            <p:nvPr/>
          </p:nvGrpSpPr>
          <p:grpSpPr bwMode="auto">
            <a:xfrm>
              <a:off x="3860" y="1352"/>
              <a:ext cx="350" cy="305"/>
              <a:chOff x="4642" y="1175"/>
              <a:chExt cx="350" cy="305"/>
            </a:xfrm>
          </p:grpSpPr>
          <p:sp>
            <p:nvSpPr>
              <p:cNvPr id="222437" name="Rectangle 229"/>
              <p:cNvSpPr>
                <a:spLocks noChangeArrowheads="1"/>
              </p:cNvSpPr>
              <p:nvPr/>
            </p:nvSpPr>
            <p:spPr bwMode="auto">
              <a:xfrm>
                <a:off x="4642" y="1175"/>
                <a:ext cx="350" cy="30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2438" name="Group 230"/>
              <p:cNvGrpSpPr>
                <a:grpSpLocks/>
              </p:cNvGrpSpPr>
              <p:nvPr/>
            </p:nvGrpSpPr>
            <p:grpSpPr bwMode="auto">
              <a:xfrm>
                <a:off x="4682" y="1232"/>
                <a:ext cx="203" cy="244"/>
                <a:chOff x="1965" y="1176"/>
                <a:chExt cx="203" cy="244"/>
              </a:xfrm>
            </p:grpSpPr>
            <p:grpSp>
              <p:nvGrpSpPr>
                <p:cNvPr id="222439" name="Group 231"/>
                <p:cNvGrpSpPr>
                  <a:grpSpLocks/>
                </p:cNvGrpSpPr>
                <p:nvPr/>
              </p:nvGrpSpPr>
              <p:grpSpPr bwMode="auto">
                <a:xfrm>
                  <a:off x="1978" y="1239"/>
                  <a:ext cx="188" cy="181"/>
                  <a:chOff x="1820" y="3418"/>
                  <a:chExt cx="188" cy="181"/>
                </a:xfrm>
              </p:grpSpPr>
              <p:sp>
                <p:nvSpPr>
                  <p:cNvPr id="222440" name="WordArt 2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820" y="3418"/>
                    <a:ext cx="142" cy="15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  <p:sp>
                <p:nvSpPr>
                  <p:cNvPr id="222441" name="WordArt 2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54" y="3518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2442" name="Line 234"/>
                <p:cNvSpPr>
                  <a:spLocks noChangeShapeType="1"/>
                </p:cNvSpPr>
                <p:nvPr/>
              </p:nvSpPr>
              <p:spPr bwMode="auto">
                <a:xfrm>
                  <a:off x="1965" y="1176"/>
                  <a:ext cx="203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22443" name="Line 235"/>
            <p:cNvSpPr>
              <a:spLocks noChangeShapeType="1"/>
            </p:cNvSpPr>
            <p:nvPr/>
          </p:nvSpPr>
          <p:spPr bwMode="auto">
            <a:xfrm>
              <a:off x="3397" y="1713"/>
              <a:ext cx="689" cy="37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444" name="Oval 236"/>
            <p:cNvSpPr>
              <a:spLocks noChangeArrowheads="1"/>
            </p:cNvSpPr>
            <p:nvPr/>
          </p:nvSpPr>
          <p:spPr bwMode="auto">
            <a:xfrm>
              <a:off x="3330" y="1643"/>
              <a:ext cx="113" cy="115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445" name="Arc 237"/>
            <p:cNvSpPr>
              <a:spLocks/>
            </p:cNvSpPr>
            <p:nvPr/>
          </p:nvSpPr>
          <p:spPr bwMode="auto">
            <a:xfrm>
              <a:off x="3143" y="1371"/>
              <a:ext cx="472" cy="41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7668 w 17668"/>
                <a:gd name="T1" fmla="*/ 12426 h 15635"/>
                <a:gd name="T2" fmla="*/ 14903 w 17668"/>
                <a:gd name="T3" fmla="*/ 15635 h 15635"/>
                <a:gd name="T4" fmla="*/ 0 w 17668"/>
                <a:gd name="T5" fmla="*/ 0 h 15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668" h="15635" fill="none" extrusionOk="0">
                  <a:moveTo>
                    <a:pt x="17667" y="12425"/>
                  </a:moveTo>
                  <a:cubicBezTo>
                    <a:pt x="16853" y="13583"/>
                    <a:pt x="15927" y="14658"/>
                    <a:pt x="14903" y="15635"/>
                  </a:cubicBezTo>
                </a:path>
                <a:path w="17668" h="15635" stroke="0" extrusionOk="0">
                  <a:moveTo>
                    <a:pt x="17667" y="12425"/>
                  </a:moveTo>
                  <a:cubicBezTo>
                    <a:pt x="16853" y="13583"/>
                    <a:pt x="15927" y="14658"/>
                    <a:pt x="14903" y="156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446" name="WordArt 238"/>
            <p:cNvSpPr>
              <a:spLocks noChangeArrowheads="1" noChangeShapeType="1" noTextEdit="1"/>
            </p:cNvSpPr>
            <p:nvPr/>
          </p:nvSpPr>
          <p:spPr bwMode="auto">
            <a:xfrm>
              <a:off x="3744" y="1757"/>
              <a:ext cx="127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grpSp>
          <p:nvGrpSpPr>
            <p:cNvPr id="222447" name="Group 239"/>
            <p:cNvGrpSpPr>
              <a:grpSpLocks/>
            </p:cNvGrpSpPr>
            <p:nvPr/>
          </p:nvGrpSpPr>
          <p:grpSpPr bwMode="auto">
            <a:xfrm>
              <a:off x="2911" y="1371"/>
              <a:ext cx="248" cy="308"/>
              <a:chOff x="3705" y="1138"/>
              <a:chExt cx="248" cy="308"/>
            </a:xfrm>
          </p:grpSpPr>
          <p:sp>
            <p:nvSpPr>
              <p:cNvPr id="222448" name="Line 240"/>
              <p:cNvSpPr>
                <a:spLocks noChangeShapeType="1"/>
              </p:cNvSpPr>
              <p:nvPr/>
            </p:nvSpPr>
            <p:spPr bwMode="auto">
              <a:xfrm>
                <a:off x="3953" y="1138"/>
                <a:ext cx="0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449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5" y="1285"/>
                <a:ext cx="16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50" name="Line 242"/>
              <p:cNvSpPr>
                <a:spLocks noChangeShapeType="1"/>
              </p:cNvSpPr>
              <p:nvPr/>
            </p:nvSpPr>
            <p:spPr bwMode="auto">
              <a:xfrm>
                <a:off x="3744" y="1217"/>
                <a:ext cx="1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2451" name="WordArt 243"/>
            <p:cNvSpPr>
              <a:spLocks noChangeArrowheads="1" noChangeShapeType="1" noTextEdit="1"/>
            </p:cNvSpPr>
            <p:nvPr/>
          </p:nvSpPr>
          <p:spPr bwMode="auto">
            <a:xfrm>
              <a:off x="4163" y="1347"/>
              <a:ext cx="110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452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2971" y="1084"/>
              <a:ext cx="1051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建立坐标系：</a:t>
              </a:r>
            </a:p>
          </p:txBody>
        </p:sp>
      </p:grpSp>
      <p:grpSp>
        <p:nvGrpSpPr>
          <p:cNvPr id="222453" name="Group 245"/>
          <p:cNvGrpSpPr>
            <a:grpSpLocks/>
          </p:cNvGrpSpPr>
          <p:nvPr/>
        </p:nvGrpSpPr>
        <p:grpSpPr bwMode="auto">
          <a:xfrm>
            <a:off x="7011988" y="2122488"/>
            <a:ext cx="1855787" cy="636587"/>
            <a:chOff x="4417" y="1337"/>
            <a:chExt cx="1169" cy="401"/>
          </a:xfrm>
        </p:grpSpPr>
        <p:sp>
          <p:nvSpPr>
            <p:cNvPr id="222454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4417" y="1420"/>
              <a:ext cx="131" cy="2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设</a:t>
              </a:r>
            </a:p>
          </p:txBody>
        </p:sp>
        <p:grpSp>
          <p:nvGrpSpPr>
            <p:cNvPr id="222455" name="Group 247"/>
            <p:cNvGrpSpPr>
              <a:grpSpLocks/>
            </p:cNvGrpSpPr>
            <p:nvPr/>
          </p:nvGrpSpPr>
          <p:grpSpPr bwMode="auto">
            <a:xfrm>
              <a:off x="5381" y="1337"/>
              <a:ext cx="205" cy="179"/>
              <a:chOff x="1914" y="3221"/>
              <a:chExt cx="209" cy="190"/>
            </a:xfrm>
          </p:grpSpPr>
          <p:sp>
            <p:nvSpPr>
              <p:cNvPr id="222456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9" y="3330"/>
                <a:ext cx="54" cy="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457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14" y="3221"/>
                <a:ext cx="142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grpSp>
          <p:nvGrpSpPr>
            <p:cNvPr id="222458" name="Group 250"/>
            <p:cNvGrpSpPr>
              <a:grpSpLocks/>
            </p:cNvGrpSpPr>
            <p:nvPr/>
          </p:nvGrpSpPr>
          <p:grpSpPr bwMode="auto">
            <a:xfrm>
              <a:off x="5384" y="1560"/>
              <a:ext cx="182" cy="178"/>
              <a:chOff x="4736" y="2380"/>
              <a:chExt cx="205" cy="189"/>
            </a:xfrm>
          </p:grpSpPr>
          <p:sp>
            <p:nvSpPr>
              <p:cNvPr id="222459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36" y="2424"/>
                <a:ext cx="170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60" name="Line 252"/>
              <p:cNvSpPr>
                <a:spLocks noChangeShapeType="1"/>
              </p:cNvSpPr>
              <p:nvPr/>
            </p:nvSpPr>
            <p:spPr bwMode="auto">
              <a:xfrm>
                <a:off x="4765" y="2380"/>
                <a:ext cx="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2461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4612" y="1348"/>
              <a:ext cx="689" cy="1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跳车后车速</a:t>
              </a:r>
            </a:p>
          </p:txBody>
        </p:sp>
        <p:sp>
          <p:nvSpPr>
            <p:cNvPr id="222462" name="WordArt 254"/>
            <p:cNvSpPr>
              <a:spLocks noChangeArrowheads="1" noChangeShapeType="1" noTextEdit="1"/>
            </p:cNvSpPr>
            <p:nvPr/>
          </p:nvSpPr>
          <p:spPr bwMode="auto">
            <a:xfrm>
              <a:off x="4606" y="1567"/>
              <a:ext cx="339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rPr>
                <a:t>轨对车</a:t>
              </a:r>
            </a:p>
          </p:txBody>
        </p:sp>
        <p:sp>
          <p:nvSpPr>
            <p:cNvPr id="222463" name="WordArt 255"/>
            <p:cNvSpPr>
              <a:spLocks noChangeArrowheads="1" noChangeShapeType="1" noTextEdit="1"/>
            </p:cNvSpPr>
            <p:nvPr/>
          </p:nvSpPr>
          <p:spPr bwMode="auto">
            <a:xfrm>
              <a:off x="4962" y="1558"/>
              <a:ext cx="338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側向力</a:t>
              </a:r>
            </a:p>
          </p:txBody>
        </p:sp>
      </p:grpSp>
      <p:grpSp>
        <p:nvGrpSpPr>
          <p:cNvPr id="222464" name="Group 256"/>
          <p:cNvGrpSpPr>
            <a:grpSpLocks/>
          </p:cNvGrpSpPr>
          <p:nvPr/>
        </p:nvGrpSpPr>
        <p:grpSpPr bwMode="auto">
          <a:xfrm>
            <a:off x="7088188" y="263525"/>
            <a:ext cx="1814512" cy="1601788"/>
            <a:chOff x="4465" y="166"/>
            <a:chExt cx="1143" cy="1009"/>
          </a:xfrm>
        </p:grpSpPr>
        <p:sp>
          <p:nvSpPr>
            <p:cNvPr id="222465" name="WordArt 257"/>
            <p:cNvSpPr>
              <a:spLocks noChangeArrowheads="1" noChangeShapeType="1" noTextEdit="1"/>
            </p:cNvSpPr>
            <p:nvPr/>
          </p:nvSpPr>
          <p:spPr bwMode="auto">
            <a:xfrm>
              <a:off x="4483" y="166"/>
              <a:ext cx="660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系统所受 </a:t>
              </a:r>
            </a:p>
          </p:txBody>
        </p:sp>
        <p:sp>
          <p:nvSpPr>
            <p:cNvPr id="222466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5123" y="180"/>
              <a:ext cx="485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外力：</a:t>
              </a:r>
            </a:p>
          </p:txBody>
        </p:sp>
        <p:sp>
          <p:nvSpPr>
            <p:cNvPr id="222467" name="AutoShape 259"/>
            <p:cNvSpPr>
              <a:spLocks/>
            </p:cNvSpPr>
            <p:nvPr/>
          </p:nvSpPr>
          <p:spPr bwMode="auto">
            <a:xfrm>
              <a:off x="5278" y="558"/>
              <a:ext cx="89" cy="272"/>
            </a:xfrm>
            <a:prstGeom prst="rightBrace">
              <a:avLst>
                <a:gd name="adj1" fmla="val 2546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468" name="WordArt 260"/>
            <p:cNvSpPr>
              <a:spLocks noChangeArrowheads="1" noChangeShapeType="1" noTextEdit="1"/>
            </p:cNvSpPr>
            <p:nvPr/>
          </p:nvSpPr>
          <p:spPr bwMode="auto">
            <a:xfrm rot="5400000">
              <a:off x="5278" y="624"/>
              <a:ext cx="351" cy="127"/>
            </a:xfrm>
            <a:prstGeom prst="rect">
              <a:avLst/>
            </a:prstGeom>
          </p:spPr>
          <p:txBody>
            <a:bodyPr vert="eaVert"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auto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平衡</a:t>
              </a:r>
            </a:p>
          </p:txBody>
        </p:sp>
        <p:sp>
          <p:nvSpPr>
            <p:cNvPr id="222469" name="WordArt 261"/>
            <p:cNvSpPr>
              <a:spLocks noChangeArrowheads="1" noChangeShapeType="1" noTextEdit="1"/>
            </p:cNvSpPr>
            <p:nvPr/>
          </p:nvSpPr>
          <p:spPr bwMode="auto">
            <a:xfrm>
              <a:off x="4620" y="464"/>
              <a:ext cx="429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重 力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222470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4769" y="696"/>
              <a:ext cx="469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支持力</a:t>
              </a:r>
            </a:p>
          </p:txBody>
        </p:sp>
        <p:sp>
          <p:nvSpPr>
            <p:cNvPr id="222471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4826" y="993"/>
              <a:ext cx="513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側向力</a:t>
              </a:r>
            </a:p>
          </p:txBody>
        </p:sp>
        <p:sp>
          <p:nvSpPr>
            <p:cNvPr id="222472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4465" y="704"/>
              <a:ext cx="244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rPr>
                <a:t>轨对车</a:t>
              </a:r>
            </a:p>
          </p:txBody>
        </p:sp>
        <p:sp>
          <p:nvSpPr>
            <p:cNvPr id="222473" name="WordArt 265"/>
            <p:cNvSpPr>
              <a:spLocks noChangeArrowheads="1" noChangeShapeType="1" noTextEdit="1"/>
            </p:cNvSpPr>
            <p:nvPr/>
          </p:nvSpPr>
          <p:spPr bwMode="auto">
            <a:xfrm>
              <a:off x="4477" y="1015"/>
              <a:ext cx="244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宋体"/>
                  <a:ea typeface="宋体"/>
                </a:rPr>
                <a:t>轨对车</a:t>
              </a:r>
            </a:p>
          </p:txBody>
        </p:sp>
      </p:grpSp>
      <p:grpSp>
        <p:nvGrpSpPr>
          <p:cNvPr id="222474" name="Group 266"/>
          <p:cNvGrpSpPr>
            <a:grpSpLocks/>
          </p:cNvGrpSpPr>
          <p:nvPr/>
        </p:nvGrpSpPr>
        <p:grpSpPr bwMode="auto">
          <a:xfrm>
            <a:off x="4294188" y="2982913"/>
            <a:ext cx="4448175" cy="1322387"/>
            <a:chOff x="2705" y="1879"/>
            <a:chExt cx="2802" cy="833"/>
          </a:xfrm>
        </p:grpSpPr>
        <p:grpSp>
          <p:nvGrpSpPr>
            <p:cNvPr id="222475" name="Group 267"/>
            <p:cNvGrpSpPr>
              <a:grpSpLocks/>
            </p:cNvGrpSpPr>
            <p:nvPr/>
          </p:nvGrpSpPr>
          <p:grpSpPr bwMode="auto">
            <a:xfrm>
              <a:off x="2705" y="2241"/>
              <a:ext cx="2778" cy="471"/>
              <a:chOff x="2627" y="2115"/>
              <a:chExt cx="2778" cy="471"/>
            </a:xfrm>
          </p:grpSpPr>
          <p:grpSp>
            <p:nvGrpSpPr>
              <p:cNvPr id="222476" name="Group 268"/>
              <p:cNvGrpSpPr>
                <a:grpSpLocks/>
              </p:cNvGrpSpPr>
              <p:nvPr/>
            </p:nvGrpSpPr>
            <p:grpSpPr bwMode="auto">
              <a:xfrm>
                <a:off x="2637" y="2386"/>
                <a:ext cx="2768" cy="200"/>
                <a:chOff x="1982" y="2875"/>
                <a:chExt cx="2757" cy="277"/>
              </a:xfrm>
            </p:grpSpPr>
            <p:sp>
              <p:nvSpPr>
                <p:cNvPr id="222477" name="Rectangle 269"/>
                <p:cNvSpPr>
                  <a:spLocks noChangeArrowheads="1"/>
                </p:cNvSpPr>
                <p:nvPr/>
              </p:nvSpPr>
              <p:spPr bwMode="auto">
                <a:xfrm>
                  <a:off x="3486" y="2875"/>
                  <a:ext cx="1253" cy="271"/>
                </a:xfrm>
                <a:prstGeom prst="rect">
                  <a:avLst/>
                </a:prstGeom>
                <a:noFill/>
                <a:ln w="38100">
                  <a:solidFill>
                    <a:srgbClr val="FF66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2478" name="Rectangle 270"/>
                <p:cNvSpPr>
                  <a:spLocks noChangeArrowheads="1"/>
                </p:cNvSpPr>
                <p:nvPr/>
              </p:nvSpPr>
              <p:spPr bwMode="auto">
                <a:xfrm>
                  <a:off x="1982" y="2889"/>
                  <a:ext cx="1247" cy="263"/>
                </a:xfrm>
                <a:prstGeom prst="rect">
                  <a:avLst/>
                </a:prstGeom>
                <a:noFill/>
                <a:ln w="38100">
                  <a:solidFill>
                    <a:srgbClr val="FF66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22479" name="Group 271"/>
                <p:cNvGrpSpPr>
                  <a:grpSpLocks/>
                </p:cNvGrpSpPr>
                <p:nvPr/>
              </p:nvGrpSpPr>
              <p:grpSpPr bwMode="auto">
                <a:xfrm rot="5400000">
                  <a:off x="3326" y="2940"/>
                  <a:ext cx="66" cy="161"/>
                  <a:chOff x="2928" y="3216"/>
                  <a:chExt cx="48" cy="240"/>
                </a:xfrm>
              </p:grpSpPr>
              <p:sp>
                <p:nvSpPr>
                  <p:cNvPr id="222480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481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FF66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2482" name="WordArt 2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1" y="2933"/>
                  <a:ext cx="1172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3175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solidFill>
                        <a:srgbClr val="003300"/>
                      </a:solidFill>
                      <a:latin typeface="楷体_GB2312"/>
                    </a:rPr>
                    <a:t>系统所受合外力冲量</a:t>
                  </a:r>
                </a:p>
              </p:txBody>
            </p:sp>
            <p:sp>
              <p:nvSpPr>
                <p:cNvPr id="222483" name="WordArt 2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21" y="2939"/>
                  <a:ext cx="1182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3175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solidFill>
                        <a:srgbClr val="003300"/>
                      </a:solidFill>
                      <a:latin typeface="楷体_GB2312"/>
                    </a:rPr>
                    <a:t>系统总动量的增量</a:t>
                  </a:r>
                </a:p>
              </p:txBody>
            </p:sp>
          </p:grpSp>
          <p:sp>
            <p:nvSpPr>
              <p:cNvPr id="222484" name="Line 276"/>
              <p:cNvSpPr>
                <a:spLocks noChangeShapeType="1"/>
              </p:cNvSpPr>
              <p:nvPr/>
            </p:nvSpPr>
            <p:spPr bwMode="auto">
              <a:xfrm flipV="1">
                <a:off x="4775" y="2254"/>
                <a:ext cx="134" cy="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485" name="WordArt 27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0" y="2317"/>
                <a:ext cx="52" cy="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2486" name="WordArt 2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23" y="2270"/>
                <a:ext cx="46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2487" name="Group 279"/>
              <p:cNvGrpSpPr>
                <a:grpSpLocks/>
              </p:cNvGrpSpPr>
              <p:nvPr/>
            </p:nvGrpSpPr>
            <p:grpSpPr bwMode="auto">
              <a:xfrm rot="123913">
                <a:off x="3014" y="2143"/>
                <a:ext cx="92" cy="209"/>
                <a:chOff x="4590" y="526"/>
                <a:chExt cx="529" cy="1700"/>
              </a:xfrm>
            </p:grpSpPr>
            <p:sp>
              <p:nvSpPr>
                <p:cNvPr id="222488" name="Oval 280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2489" name="Oval 281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2490" name="Freeform 282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2491" name="WordArt 2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3" y="2115"/>
                <a:ext cx="45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92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3" y="2184"/>
                <a:ext cx="77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88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93" name="WordArt 2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5" y="2194"/>
                <a:ext cx="8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2494" name="WordArt 2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52" y="2216"/>
                <a:ext cx="16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495" name="WordArt 2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66" y="2278"/>
                <a:ext cx="152" cy="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222496" name="WordArt 2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5" y="2264"/>
                <a:ext cx="66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62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97" name="WordArt 2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6" y="2198"/>
                <a:ext cx="11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22498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59" y="2218"/>
                <a:ext cx="147" cy="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499" name="WordArt 2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1" y="2256"/>
                <a:ext cx="66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625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500" name="WordArt 2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9" y="2189"/>
                <a:ext cx="114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22501" name="WordArt 2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7" y="2208"/>
                <a:ext cx="14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502" name="Line 294"/>
              <p:cNvSpPr>
                <a:spLocks noChangeShapeType="1"/>
              </p:cNvSpPr>
              <p:nvPr/>
            </p:nvSpPr>
            <p:spPr bwMode="auto">
              <a:xfrm>
                <a:off x="2665" y="2162"/>
                <a:ext cx="1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2503" name="Group 295"/>
              <p:cNvGrpSpPr>
                <a:grpSpLocks/>
              </p:cNvGrpSpPr>
              <p:nvPr/>
            </p:nvGrpSpPr>
            <p:grpSpPr bwMode="auto">
              <a:xfrm rot="5400000">
                <a:off x="2873" y="2192"/>
                <a:ext cx="45" cy="140"/>
                <a:chOff x="2928" y="3216"/>
                <a:chExt cx="48" cy="240"/>
              </a:xfrm>
            </p:grpSpPr>
            <p:sp>
              <p:nvSpPr>
                <p:cNvPr id="222504" name="Line 29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505" name="Line 29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2506" name="Group 298"/>
              <p:cNvGrpSpPr>
                <a:grpSpLocks/>
              </p:cNvGrpSpPr>
              <p:nvPr/>
            </p:nvGrpSpPr>
            <p:grpSpPr bwMode="auto">
              <a:xfrm rot="5400000">
                <a:off x="4154" y="2190"/>
                <a:ext cx="56" cy="140"/>
                <a:chOff x="2928" y="3216"/>
                <a:chExt cx="48" cy="240"/>
              </a:xfrm>
            </p:grpSpPr>
            <p:sp>
              <p:nvSpPr>
                <p:cNvPr id="222507" name="Line 29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508" name="Line 30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2509" name="Line 301"/>
              <p:cNvSpPr>
                <a:spLocks noChangeShapeType="1"/>
              </p:cNvSpPr>
              <p:nvPr/>
            </p:nvSpPr>
            <p:spPr bwMode="auto">
              <a:xfrm>
                <a:off x="3470" y="2159"/>
                <a:ext cx="20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510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3" y="2164"/>
                <a:ext cx="38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22511" name="Group 303"/>
              <p:cNvGrpSpPr>
                <a:grpSpLocks/>
              </p:cNvGrpSpPr>
              <p:nvPr/>
            </p:nvGrpSpPr>
            <p:grpSpPr bwMode="auto">
              <a:xfrm>
                <a:off x="4944" y="2189"/>
                <a:ext cx="412" cy="140"/>
                <a:chOff x="2400" y="1824"/>
                <a:chExt cx="368" cy="171"/>
              </a:xfrm>
            </p:grpSpPr>
            <p:sp>
              <p:nvSpPr>
                <p:cNvPr id="222512" name="WordArt 3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25" y="1863"/>
                  <a:ext cx="132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p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13" name="WordArt 3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00" y="1824"/>
                  <a:ext cx="102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22514" name="WordArt 3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2" y="1933"/>
                  <a:ext cx="46" cy="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2515" name="WordArt 3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50" y="1914"/>
                  <a:ext cx="59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7625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2516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86" y="2265"/>
                <a:ext cx="38" cy="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2517" name="Line 309"/>
              <p:cNvSpPr>
                <a:spLocks noChangeShapeType="1"/>
              </p:cNvSpPr>
              <p:nvPr/>
            </p:nvSpPr>
            <p:spPr bwMode="auto">
              <a:xfrm flipV="1">
                <a:off x="4480" y="2167"/>
                <a:ext cx="19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518" name="Line 310"/>
              <p:cNvSpPr>
                <a:spLocks noChangeShapeType="1"/>
              </p:cNvSpPr>
              <p:nvPr/>
            </p:nvSpPr>
            <p:spPr bwMode="auto">
              <a:xfrm>
                <a:off x="5109" y="2165"/>
                <a:ext cx="1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2519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4465" y="1879"/>
              <a:ext cx="1025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应用质点系</a:t>
              </a:r>
            </a:p>
          </p:txBody>
        </p:sp>
        <p:sp>
          <p:nvSpPr>
            <p:cNvPr id="222520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4465" y="2033"/>
              <a:ext cx="1042" cy="1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的动量定理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069556" y="5047868"/>
            <a:ext cx="4779964" cy="333375"/>
            <a:chOff x="4069556" y="5047868"/>
            <a:chExt cx="4779964" cy="333375"/>
          </a:xfrm>
        </p:grpSpPr>
        <p:grpSp>
          <p:nvGrpSpPr>
            <p:cNvPr id="222523" name="Group 315"/>
            <p:cNvGrpSpPr>
              <a:grpSpLocks/>
            </p:cNvGrpSpPr>
            <p:nvPr/>
          </p:nvGrpSpPr>
          <p:grpSpPr bwMode="auto">
            <a:xfrm>
              <a:off x="4069556" y="5047868"/>
              <a:ext cx="4256088" cy="333375"/>
              <a:chOff x="2725" y="3122"/>
              <a:chExt cx="2681" cy="236"/>
            </a:xfrm>
          </p:grpSpPr>
          <p:grpSp>
            <p:nvGrpSpPr>
              <p:cNvPr id="222524" name="Group 316"/>
              <p:cNvGrpSpPr>
                <a:grpSpLocks/>
              </p:cNvGrpSpPr>
              <p:nvPr/>
            </p:nvGrpSpPr>
            <p:grpSpPr bwMode="auto">
              <a:xfrm>
                <a:off x="2725" y="3151"/>
                <a:ext cx="162" cy="198"/>
                <a:chOff x="4557" y="3608"/>
                <a:chExt cx="175" cy="198"/>
              </a:xfrm>
            </p:grpSpPr>
            <p:sp>
              <p:nvSpPr>
                <p:cNvPr id="222525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78" y="3725"/>
                  <a:ext cx="54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26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7" y="3608"/>
                  <a:ext cx="122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222527" name="Group 319"/>
              <p:cNvGrpSpPr>
                <a:grpSpLocks/>
              </p:cNvGrpSpPr>
              <p:nvPr/>
            </p:nvGrpSpPr>
            <p:grpSpPr bwMode="auto">
              <a:xfrm>
                <a:off x="2925" y="3197"/>
                <a:ext cx="127" cy="56"/>
                <a:chOff x="1260" y="2371"/>
                <a:chExt cx="151" cy="53"/>
              </a:xfrm>
            </p:grpSpPr>
            <p:sp>
              <p:nvSpPr>
                <p:cNvPr id="222528" name="Line 320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529" name="Line 321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2530" name="AutoShape 322"/>
              <p:cNvSpPr>
                <a:spLocks/>
              </p:cNvSpPr>
              <p:nvPr/>
            </p:nvSpPr>
            <p:spPr bwMode="auto">
              <a:xfrm>
                <a:off x="3094" y="3122"/>
                <a:ext cx="39" cy="203"/>
              </a:xfrm>
              <a:prstGeom prst="leftBracket">
                <a:avLst>
                  <a:gd name="adj" fmla="val 43376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22531" name="Group 323"/>
              <p:cNvGrpSpPr>
                <a:grpSpLocks/>
              </p:cNvGrpSpPr>
              <p:nvPr/>
            </p:nvGrpSpPr>
            <p:grpSpPr bwMode="auto">
              <a:xfrm>
                <a:off x="3147" y="3136"/>
                <a:ext cx="880" cy="201"/>
                <a:chOff x="3266" y="3146"/>
                <a:chExt cx="990" cy="194"/>
              </a:xfrm>
            </p:grpSpPr>
            <p:grpSp>
              <p:nvGrpSpPr>
                <p:cNvPr id="222532" name="Group 324"/>
                <p:cNvGrpSpPr>
                  <a:grpSpLocks/>
                </p:cNvGrpSpPr>
                <p:nvPr/>
              </p:nvGrpSpPr>
              <p:grpSpPr bwMode="auto">
                <a:xfrm>
                  <a:off x="4103" y="3174"/>
                  <a:ext cx="153" cy="166"/>
                  <a:chOff x="937" y="3410"/>
                  <a:chExt cx="175" cy="198"/>
                </a:xfrm>
              </p:grpSpPr>
              <p:sp>
                <p:nvSpPr>
                  <p:cNvPr id="222533" name="WordArt 3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8" y="3527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534" name="WordArt 3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37" y="3410"/>
                    <a:ext cx="122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22535" name="WordArt 3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9" y="3176"/>
                  <a:ext cx="169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36" name="WordArt 3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7" y="3179"/>
                  <a:ext cx="122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2537" name="WordArt 3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3220"/>
                  <a:ext cx="27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22538" name="Group 330"/>
                <p:cNvGrpSpPr>
                  <a:grpSpLocks/>
                </p:cNvGrpSpPr>
                <p:nvPr/>
              </p:nvGrpSpPr>
              <p:grpSpPr bwMode="auto">
                <a:xfrm>
                  <a:off x="3740" y="3171"/>
                  <a:ext cx="255" cy="125"/>
                  <a:chOff x="3932" y="3182"/>
                  <a:chExt cx="255" cy="125"/>
                </a:xfrm>
              </p:grpSpPr>
              <p:sp>
                <p:nvSpPr>
                  <p:cNvPr id="222539" name="WordArt 3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32" y="3182"/>
                    <a:ext cx="169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 dirty="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540" name="WordArt 3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38" y="3227"/>
                    <a:ext cx="49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2541" name="WordArt 333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014" y="3146"/>
                  <a:ext cx="4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2542" name="WordArt 3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6" y="3146"/>
                  <a:ext cx="4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22543" name="Line 335"/>
              <p:cNvSpPr>
                <a:spLocks noChangeShapeType="1"/>
              </p:cNvSpPr>
              <p:nvPr/>
            </p:nvSpPr>
            <p:spPr bwMode="auto">
              <a:xfrm flipV="1">
                <a:off x="4071" y="3227"/>
                <a:ext cx="103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2544" name="Group 336"/>
              <p:cNvGrpSpPr>
                <a:grpSpLocks/>
              </p:cNvGrpSpPr>
              <p:nvPr/>
            </p:nvGrpSpPr>
            <p:grpSpPr bwMode="auto">
              <a:xfrm>
                <a:off x="4196" y="3159"/>
                <a:ext cx="752" cy="186"/>
                <a:chOff x="3638" y="2720"/>
                <a:chExt cx="786" cy="209"/>
              </a:xfrm>
            </p:grpSpPr>
            <p:sp>
              <p:nvSpPr>
                <p:cNvPr id="222545" name="WordArt 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9" y="2751"/>
                  <a:ext cx="232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46" name="WordArt 3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0" y="2734"/>
                  <a:ext cx="94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22547" name="Group 339"/>
                <p:cNvGrpSpPr>
                  <a:grpSpLocks/>
                </p:cNvGrpSpPr>
                <p:nvPr/>
              </p:nvGrpSpPr>
              <p:grpSpPr bwMode="auto">
                <a:xfrm>
                  <a:off x="3910" y="2720"/>
                  <a:ext cx="140" cy="209"/>
                  <a:chOff x="1180" y="2896"/>
                  <a:chExt cx="175" cy="198"/>
                </a:xfrm>
              </p:grpSpPr>
              <p:sp>
                <p:nvSpPr>
                  <p:cNvPr id="222548" name="WordArt 3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1" y="3013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549" name="WordArt 34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2896"/>
                    <a:ext cx="122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22550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8" y="2726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51" name="WordArt 3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2783"/>
                  <a:ext cx="45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2552" name="AutoShape 344"/>
              <p:cNvSpPr>
                <a:spLocks/>
              </p:cNvSpPr>
              <p:nvPr/>
            </p:nvSpPr>
            <p:spPr bwMode="auto">
              <a:xfrm flipH="1">
                <a:off x="4986" y="3138"/>
                <a:ext cx="39" cy="203"/>
              </a:xfrm>
              <a:prstGeom prst="leftBracket">
                <a:avLst>
                  <a:gd name="adj" fmla="val 43376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553" name="Line 345"/>
              <p:cNvSpPr>
                <a:spLocks noChangeShapeType="1"/>
              </p:cNvSpPr>
              <p:nvPr/>
            </p:nvSpPr>
            <p:spPr bwMode="auto">
              <a:xfrm flipH="1">
                <a:off x="5058" y="3143"/>
                <a:ext cx="113" cy="2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554" name="WordArt 3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69" y="3202"/>
                <a:ext cx="166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555" name="WordArt 3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79" y="3246"/>
                <a:ext cx="27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2556" name="Group 348"/>
            <p:cNvGrpSpPr>
              <a:grpSpLocks/>
            </p:cNvGrpSpPr>
            <p:nvPr/>
          </p:nvGrpSpPr>
          <p:grpSpPr bwMode="auto">
            <a:xfrm>
              <a:off x="8428832" y="5139106"/>
              <a:ext cx="420688" cy="204788"/>
              <a:chOff x="3887" y="3555"/>
              <a:chExt cx="292" cy="164"/>
            </a:xfrm>
          </p:grpSpPr>
          <p:sp>
            <p:nvSpPr>
              <p:cNvPr id="222557" name="WordArt 3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558" name="WordArt 35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2559" name="WordArt 3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222560" name="Group 352"/>
          <p:cNvGrpSpPr>
            <a:grpSpLocks/>
          </p:cNvGrpSpPr>
          <p:nvPr/>
        </p:nvGrpSpPr>
        <p:grpSpPr bwMode="auto">
          <a:xfrm>
            <a:off x="3892550" y="4540250"/>
            <a:ext cx="4908550" cy="344488"/>
            <a:chOff x="2452" y="2919"/>
            <a:chExt cx="3092" cy="217"/>
          </a:xfrm>
        </p:grpSpPr>
        <p:grpSp>
          <p:nvGrpSpPr>
            <p:cNvPr id="222561" name="Group 353"/>
            <p:cNvGrpSpPr>
              <a:grpSpLocks/>
            </p:cNvGrpSpPr>
            <p:nvPr/>
          </p:nvGrpSpPr>
          <p:grpSpPr bwMode="auto">
            <a:xfrm>
              <a:off x="2706" y="2919"/>
              <a:ext cx="2838" cy="217"/>
              <a:chOff x="2731" y="2666"/>
              <a:chExt cx="2838" cy="266"/>
            </a:xfrm>
          </p:grpSpPr>
          <p:sp>
            <p:nvSpPr>
              <p:cNvPr id="222562" name="WordArt 3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31" y="2708"/>
                <a:ext cx="87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2563" name="Group 355"/>
              <p:cNvGrpSpPr>
                <a:grpSpLocks/>
              </p:cNvGrpSpPr>
              <p:nvPr/>
            </p:nvGrpSpPr>
            <p:grpSpPr bwMode="auto">
              <a:xfrm>
                <a:off x="2874" y="2758"/>
                <a:ext cx="127" cy="56"/>
                <a:chOff x="1260" y="2371"/>
                <a:chExt cx="151" cy="53"/>
              </a:xfrm>
            </p:grpSpPr>
            <p:sp>
              <p:nvSpPr>
                <p:cNvPr id="222564" name="Line 35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565" name="Line 35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2566" name="WordArt 3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1" y="2666"/>
                <a:ext cx="45" cy="2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2567" name="WordArt 359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444" y="2679"/>
                <a:ext cx="45" cy="2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2568" name="WordArt 3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97" y="2718"/>
                <a:ext cx="154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569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10" y="2721"/>
                <a:ext cx="112" cy="1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2570" name="WordArt 3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74" y="2774"/>
                <a:ext cx="25" cy="1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2571" name="Group 363"/>
              <p:cNvGrpSpPr>
                <a:grpSpLocks/>
              </p:cNvGrpSpPr>
              <p:nvPr/>
            </p:nvGrpSpPr>
            <p:grpSpPr bwMode="auto">
              <a:xfrm>
                <a:off x="3342" y="2712"/>
                <a:ext cx="140" cy="209"/>
                <a:chOff x="4557" y="3608"/>
                <a:chExt cx="175" cy="198"/>
              </a:xfrm>
            </p:grpSpPr>
            <p:sp>
              <p:nvSpPr>
                <p:cNvPr id="222572" name="WordArt 3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78" y="3725"/>
                  <a:ext cx="54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73" name="WordArt 3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57" y="3608"/>
                  <a:ext cx="122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222574" name="Group 366"/>
              <p:cNvGrpSpPr>
                <a:grpSpLocks/>
              </p:cNvGrpSpPr>
              <p:nvPr/>
            </p:nvGrpSpPr>
            <p:grpSpPr bwMode="auto">
              <a:xfrm>
                <a:off x="3638" y="2720"/>
                <a:ext cx="786" cy="209"/>
                <a:chOff x="3638" y="2720"/>
                <a:chExt cx="786" cy="209"/>
              </a:xfrm>
            </p:grpSpPr>
            <p:sp>
              <p:nvSpPr>
                <p:cNvPr id="222575" name="WordArt 3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9" y="2751"/>
                  <a:ext cx="232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cos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76" name="WordArt 3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30" y="2734"/>
                  <a:ext cx="94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22577" name="Group 369"/>
                <p:cNvGrpSpPr>
                  <a:grpSpLocks/>
                </p:cNvGrpSpPr>
                <p:nvPr/>
              </p:nvGrpSpPr>
              <p:grpSpPr bwMode="auto">
                <a:xfrm>
                  <a:off x="3910" y="2720"/>
                  <a:ext cx="140" cy="209"/>
                  <a:chOff x="1180" y="2896"/>
                  <a:chExt cx="175" cy="198"/>
                </a:xfrm>
              </p:grpSpPr>
              <p:sp>
                <p:nvSpPr>
                  <p:cNvPr id="222578" name="WordArt 3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1" y="3013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579" name="WordArt 3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2896"/>
                    <a:ext cx="122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22580" name="WordArt 3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38" y="2726"/>
                  <a:ext cx="154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81" name="WordArt 3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6" y="2783"/>
                  <a:ext cx="45" cy="10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22582" name="Line 374"/>
              <p:cNvSpPr>
                <a:spLocks noChangeShapeType="1"/>
              </p:cNvSpPr>
              <p:nvPr/>
            </p:nvSpPr>
            <p:spPr bwMode="auto">
              <a:xfrm flipV="1">
                <a:off x="4529" y="2799"/>
                <a:ext cx="103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2583" name="Group 375"/>
              <p:cNvGrpSpPr>
                <a:grpSpLocks/>
              </p:cNvGrpSpPr>
              <p:nvPr/>
            </p:nvGrpSpPr>
            <p:grpSpPr bwMode="auto">
              <a:xfrm>
                <a:off x="4666" y="2686"/>
                <a:ext cx="903" cy="246"/>
                <a:chOff x="3266" y="3146"/>
                <a:chExt cx="990" cy="194"/>
              </a:xfrm>
            </p:grpSpPr>
            <p:grpSp>
              <p:nvGrpSpPr>
                <p:cNvPr id="222584" name="Group 376"/>
                <p:cNvGrpSpPr>
                  <a:grpSpLocks/>
                </p:cNvGrpSpPr>
                <p:nvPr/>
              </p:nvGrpSpPr>
              <p:grpSpPr bwMode="auto">
                <a:xfrm>
                  <a:off x="4103" y="3174"/>
                  <a:ext cx="153" cy="166"/>
                  <a:chOff x="937" y="3410"/>
                  <a:chExt cx="175" cy="198"/>
                </a:xfrm>
              </p:grpSpPr>
              <p:sp>
                <p:nvSpPr>
                  <p:cNvPr id="222585" name="WordArt 3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58" y="3527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0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586" name="WordArt 3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37" y="3410"/>
                    <a:ext cx="122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22587" name="WordArt 3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9" y="3176"/>
                  <a:ext cx="169" cy="1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588" name="WordArt 3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77" y="3179"/>
                  <a:ext cx="122" cy="11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2589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33" y="3220"/>
                  <a:ext cx="27" cy="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22590" name="Group 382"/>
                <p:cNvGrpSpPr>
                  <a:grpSpLocks/>
                </p:cNvGrpSpPr>
                <p:nvPr/>
              </p:nvGrpSpPr>
              <p:grpSpPr bwMode="auto">
                <a:xfrm>
                  <a:off x="3740" y="3171"/>
                  <a:ext cx="255" cy="125"/>
                  <a:chOff x="3932" y="3182"/>
                  <a:chExt cx="255" cy="125"/>
                </a:xfrm>
              </p:grpSpPr>
              <p:sp>
                <p:nvSpPr>
                  <p:cNvPr id="222591" name="WordArt 38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32" y="3182"/>
                    <a:ext cx="169" cy="1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592" name="WordArt 3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38" y="3227"/>
                    <a:ext cx="49" cy="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22593" name="WordArt 385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014" y="3146"/>
                  <a:ext cx="4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22594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66" y="3146"/>
                  <a:ext cx="49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22595" name="WordArt 387"/>
            <p:cNvSpPr>
              <a:spLocks noChangeArrowheads="1" noChangeShapeType="1" noTextEdit="1"/>
            </p:cNvSpPr>
            <p:nvPr/>
          </p:nvSpPr>
          <p:spPr bwMode="auto">
            <a:xfrm>
              <a:off x="2452" y="2966"/>
              <a:ext cx="169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X</a:t>
              </a:r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：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979069" y="6142801"/>
            <a:ext cx="5048121" cy="398463"/>
            <a:chOff x="3979069" y="6142801"/>
            <a:chExt cx="5048121" cy="398463"/>
          </a:xfrm>
        </p:grpSpPr>
        <p:grpSp>
          <p:nvGrpSpPr>
            <p:cNvPr id="222624" name="Group 416"/>
            <p:cNvGrpSpPr>
              <a:grpSpLocks/>
            </p:cNvGrpSpPr>
            <p:nvPr/>
          </p:nvGrpSpPr>
          <p:grpSpPr bwMode="auto">
            <a:xfrm>
              <a:off x="8608090" y="6172199"/>
              <a:ext cx="419100" cy="206375"/>
              <a:chOff x="293" y="2568"/>
              <a:chExt cx="264" cy="145"/>
            </a:xfrm>
          </p:grpSpPr>
          <p:sp>
            <p:nvSpPr>
              <p:cNvPr id="222625" name="WordArt 4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626" name="WordArt 418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22627" name="WordArt 4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3979069" y="6142801"/>
              <a:ext cx="4535488" cy="398463"/>
              <a:chOff x="4344988" y="6113463"/>
              <a:chExt cx="4535488" cy="398463"/>
            </a:xfrm>
          </p:grpSpPr>
          <p:grpSp>
            <p:nvGrpSpPr>
              <p:cNvPr id="222598" name="Group 390"/>
              <p:cNvGrpSpPr>
                <a:grpSpLocks/>
              </p:cNvGrpSpPr>
              <p:nvPr/>
            </p:nvGrpSpPr>
            <p:grpSpPr bwMode="auto">
              <a:xfrm>
                <a:off x="4344988" y="6142038"/>
                <a:ext cx="590550" cy="369888"/>
                <a:chOff x="2723" y="3002"/>
                <a:chExt cx="371" cy="286"/>
              </a:xfrm>
            </p:grpSpPr>
            <p:sp>
              <p:nvSpPr>
                <p:cNvPr id="222599" name="WordArt 3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23" y="3002"/>
                  <a:ext cx="14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611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I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600" name="Text Box 392"/>
                <p:cNvSpPr txBox="1">
                  <a:spLocks noChangeArrowheads="1"/>
                </p:cNvSpPr>
                <p:nvPr/>
              </p:nvSpPr>
              <p:spPr bwMode="auto">
                <a:xfrm>
                  <a:off x="2812" y="3004"/>
                  <a:ext cx="282" cy="2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>
                      <a:latin typeface="Times New Roman" pitchFamily="18" charset="0"/>
                    </a:rPr>
                    <a:t>y</a:t>
                  </a:r>
                </a:p>
              </p:txBody>
            </p:sp>
          </p:grpSp>
          <p:grpSp>
            <p:nvGrpSpPr>
              <p:cNvPr id="222601" name="Group 393"/>
              <p:cNvGrpSpPr>
                <a:grpSpLocks/>
              </p:cNvGrpSpPr>
              <p:nvPr/>
            </p:nvGrpSpPr>
            <p:grpSpPr bwMode="auto">
              <a:xfrm>
                <a:off x="4687888" y="6199188"/>
                <a:ext cx="201613" cy="73025"/>
                <a:chOff x="1260" y="2371"/>
                <a:chExt cx="151" cy="53"/>
              </a:xfrm>
            </p:grpSpPr>
            <p:sp>
              <p:nvSpPr>
                <p:cNvPr id="222602" name="Line 39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2603" name="Line 39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2604" name="Group 396"/>
              <p:cNvGrpSpPr>
                <a:grpSpLocks/>
              </p:cNvGrpSpPr>
              <p:nvPr/>
            </p:nvGrpSpPr>
            <p:grpSpPr bwMode="auto">
              <a:xfrm>
                <a:off x="4991101" y="6113463"/>
                <a:ext cx="1252538" cy="271463"/>
                <a:chOff x="3670" y="3273"/>
                <a:chExt cx="789" cy="191"/>
              </a:xfrm>
            </p:grpSpPr>
            <p:sp>
              <p:nvSpPr>
                <p:cNvPr id="222605" name="WordArt 3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22" y="3281"/>
                  <a:ext cx="222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606" name="WordArt 3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4" y="3286"/>
                  <a:ext cx="95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grpSp>
              <p:nvGrpSpPr>
                <p:cNvPr id="222607" name="Group 399"/>
                <p:cNvGrpSpPr>
                  <a:grpSpLocks/>
                </p:cNvGrpSpPr>
                <p:nvPr/>
              </p:nvGrpSpPr>
              <p:grpSpPr bwMode="auto">
                <a:xfrm>
                  <a:off x="3943" y="3273"/>
                  <a:ext cx="140" cy="191"/>
                  <a:chOff x="1180" y="2896"/>
                  <a:chExt cx="175" cy="198"/>
                </a:xfrm>
              </p:grpSpPr>
              <p:sp>
                <p:nvSpPr>
                  <p:cNvPr id="222608" name="WordArt 4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1" y="3013"/>
                    <a:ext cx="54" cy="8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609" name="WordArt 4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2896"/>
                    <a:ext cx="122" cy="15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  <p:sp>
              <p:nvSpPr>
                <p:cNvPr id="222610" name="WordArt 4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0" y="3279"/>
                  <a:ext cx="154" cy="1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611" name="WordArt 4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58" y="3331"/>
                  <a:ext cx="46" cy="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22612" name="Group 404"/>
              <p:cNvGrpSpPr>
                <a:grpSpLocks/>
              </p:cNvGrpSpPr>
              <p:nvPr/>
            </p:nvGrpSpPr>
            <p:grpSpPr bwMode="auto">
              <a:xfrm>
                <a:off x="6469063" y="6115051"/>
                <a:ext cx="1809750" cy="379413"/>
                <a:chOff x="4290" y="3504"/>
                <a:chExt cx="1140" cy="268"/>
              </a:xfrm>
            </p:grpSpPr>
            <p:grpSp>
              <p:nvGrpSpPr>
                <p:cNvPr id="222613" name="Group 405"/>
                <p:cNvGrpSpPr>
                  <a:grpSpLocks/>
                </p:cNvGrpSpPr>
                <p:nvPr/>
              </p:nvGrpSpPr>
              <p:grpSpPr bwMode="auto">
                <a:xfrm>
                  <a:off x="4290" y="3505"/>
                  <a:ext cx="490" cy="267"/>
                  <a:chOff x="4290" y="3505"/>
                  <a:chExt cx="490" cy="267"/>
                </a:xfrm>
              </p:grpSpPr>
              <p:sp>
                <p:nvSpPr>
                  <p:cNvPr id="222614" name="Text Box 4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73" y="3513"/>
                    <a:ext cx="407" cy="25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1800" b="1">
                        <a:solidFill>
                          <a:srgbClr val="CC0000"/>
                        </a:solidFill>
                        <a:latin typeface="Times New Roman" pitchFamily="18" charset="0"/>
                        <a:ea typeface="华文中宋" pitchFamily="2" charset="-122"/>
                      </a:rPr>
                      <a:t>轨受</a:t>
                    </a:r>
                  </a:p>
                </p:txBody>
              </p:sp>
              <p:sp>
                <p:nvSpPr>
                  <p:cNvPr id="222615" name="WordArt 4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90" y="3505"/>
                    <a:ext cx="140" cy="14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61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22616" name="Group 408"/>
                <p:cNvGrpSpPr>
                  <a:grpSpLocks/>
                </p:cNvGrpSpPr>
                <p:nvPr/>
              </p:nvGrpSpPr>
              <p:grpSpPr bwMode="auto">
                <a:xfrm>
                  <a:off x="4777" y="3568"/>
                  <a:ext cx="127" cy="51"/>
                  <a:chOff x="1260" y="2371"/>
                  <a:chExt cx="151" cy="53"/>
                </a:xfrm>
              </p:grpSpPr>
              <p:sp>
                <p:nvSpPr>
                  <p:cNvPr id="222617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618" name="Line 410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22619" name="Line 411"/>
                <p:cNvSpPr>
                  <a:spLocks noChangeShapeType="1"/>
                </p:cNvSpPr>
                <p:nvPr/>
              </p:nvSpPr>
              <p:spPr bwMode="auto">
                <a:xfrm>
                  <a:off x="4947" y="3585"/>
                  <a:ext cx="1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22620" name="Group 412"/>
                <p:cNvGrpSpPr>
                  <a:grpSpLocks/>
                </p:cNvGrpSpPr>
                <p:nvPr/>
              </p:nvGrpSpPr>
              <p:grpSpPr bwMode="auto">
                <a:xfrm>
                  <a:off x="5058" y="3504"/>
                  <a:ext cx="372" cy="261"/>
                  <a:chOff x="2723" y="3002"/>
                  <a:chExt cx="371" cy="286"/>
                </a:xfrm>
              </p:grpSpPr>
              <p:sp>
                <p:nvSpPr>
                  <p:cNvPr id="222621" name="WordArt 4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23" y="3002"/>
                    <a:ext cx="140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5611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22622" name="Text Box 4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12" y="3004"/>
                    <a:ext cx="282" cy="28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1800" b="1" i="1">
                        <a:latin typeface="Times New Roman" pitchFamily="18" charset="0"/>
                      </a:rPr>
                      <a:t>y</a:t>
                    </a:r>
                  </a:p>
                </p:txBody>
              </p:sp>
            </p:grpSp>
          </p:grpSp>
          <p:sp>
            <p:nvSpPr>
              <p:cNvPr id="222623" name="WordArt 4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6324601" y="6256338"/>
                <a:ext cx="55563" cy="952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22628" name="WordArt 4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15313" y="6153151"/>
                <a:ext cx="665163" cy="2063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反  向</a:t>
                </a:r>
              </a:p>
            </p:txBody>
          </p:sp>
          <p:sp>
            <p:nvSpPr>
              <p:cNvPr id="222629" name="WordArt 4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77251" y="6191251"/>
                <a:ext cx="161925" cy="1698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22630" name="Group 422"/>
          <p:cNvGrpSpPr>
            <a:grpSpLocks/>
          </p:cNvGrpSpPr>
          <p:nvPr/>
        </p:nvGrpSpPr>
        <p:grpSpPr bwMode="auto">
          <a:xfrm>
            <a:off x="3851275" y="5540375"/>
            <a:ext cx="5049838" cy="417513"/>
            <a:chOff x="2426" y="3592"/>
            <a:chExt cx="3181" cy="263"/>
          </a:xfrm>
        </p:grpSpPr>
        <p:grpSp>
          <p:nvGrpSpPr>
            <p:cNvPr id="222631" name="Group 423"/>
            <p:cNvGrpSpPr>
              <a:grpSpLocks/>
            </p:cNvGrpSpPr>
            <p:nvPr/>
          </p:nvGrpSpPr>
          <p:grpSpPr bwMode="auto">
            <a:xfrm>
              <a:off x="2700" y="3622"/>
              <a:ext cx="372" cy="233"/>
              <a:chOff x="2723" y="3002"/>
              <a:chExt cx="371" cy="286"/>
            </a:xfrm>
          </p:grpSpPr>
          <p:sp>
            <p:nvSpPr>
              <p:cNvPr id="222632" name="WordArt 4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3" y="3002"/>
                <a:ext cx="140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611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633" name="Text Box 425"/>
              <p:cNvSpPr txBox="1">
                <a:spLocks noChangeArrowheads="1"/>
              </p:cNvSpPr>
              <p:nvPr/>
            </p:nvSpPr>
            <p:spPr bwMode="auto">
              <a:xfrm>
                <a:off x="2812" y="3004"/>
                <a:ext cx="282" cy="2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latin typeface="Times New Roman" pitchFamily="18" charset="0"/>
                  </a:rPr>
                  <a:t>y</a:t>
                </a:r>
              </a:p>
            </p:txBody>
          </p:sp>
        </p:grpSp>
        <p:grpSp>
          <p:nvGrpSpPr>
            <p:cNvPr id="222634" name="Group 426"/>
            <p:cNvGrpSpPr>
              <a:grpSpLocks/>
            </p:cNvGrpSpPr>
            <p:nvPr/>
          </p:nvGrpSpPr>
          <p:grpSpPr bwMode="auto">
            <a:xfrm>
              <a:off x="2925" y="3658"/>
              <a:ext cx="127" cy="46"/>
              <a:chOff x="1260" y="2371"/>
              <a:chExt cx="151" cy="53"/>
            </a:xfrm>
          </p:grpSpPr>
          <p:sp>
            <p:nvSpPr>
              <p:cNvPr id="222635" name="Line 42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2636" name="Line 42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2637" name="WordArt 429"/>
            <p:cNvSpPr>
              <a:spLocks noChangeArrowheads="1" noChangeShapeType="1" noTextEdit="1"/>
            </p:cNvSpPr>
            <p:nvPr/>
          </p:nvSpPr>
          <p:spPr bwMode="auto">
            <a:xfrm>
              <a:off x="3080" y="3592"/>
              <a:ext cx="46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2638" name="WordArt 430"/>
            <p:cNvSpPr>
              <a:spLocks noChangeArrowheads="1" noChangeShapeType="1" noTextEdit="1"/>
            </p:cNvSpPr>
            <p:nvPr/>
          </p:nvSpPr>
          <p:spPr bwMode="auto">
            <a:xfrm flipH="1">
              <a:off x="4479" y="3603"/>
              <a:ext cx="45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2639" name="WordArt 431"/>
            <p:cNvSpPr>
              <a:spLocks noChangeArrowheads="1" noChangeShapeType="1" noTextEdit="1"/>
            </p:cNvSpPr>
            <p:nvPr/>
          </p:nvSpPr>
          <p:spPr bwMode="auto">
            <a:xfrm>
              <a:off x="3127" y="3635"/>
              <a:ext cx="154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640" name="WordArt 432"/>
            <p:cNvSpPr>
              <a:spLocks noChangeArrowheads="1" noChangeShapeType="1" noTextEdit="1"/>
            </p:cNvSpPr>
            <p:nvPr/>
          </p:nvSpPr>
          <p:spPr bwMode="auto">
            <a:xfrm>
              <a:off x="3541" y="3637"/>
              <a:ext cx="113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2641" name="WordArt 433"/>
            <p:cNvSpPr>
              <a:spLocks noChangeArrowheads="1" noChangeShapeType="1" noTextEdit="1"/>
            </p:cNvSpPr>
            <p:nvPr/>
          </p:nvSpPr>
          <p:spPr bwMode="auto">
            <a:xfrm>
              <a:off x="3304" y="3680"/>
              <a:ext cx="25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2642" name="Group 434"/>
            <p:cNvGrpSpPr>
              <a:grpSpLocks/>
            </p:cNvGrpSpPr>
            <p:nvPr/>
          </p:nvGrpSpPr>
          <p:grpSpPr bwMode="auto">
            <a:xfrm>
              <a:off x="3670" y="3636"/>
              <a:ext cx="789" cy="170"/>
              <a:chOff x="3670" y="3273"/>
              <a:chExt cx="789" cy="191"/>
            </a:xfrm>
          </p:grpSpPr>
          <p:sp>
            <p:nvSpPr>
              <p:cNvPr id="222643" name="WordArt 4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22" y="3281"/>
                <a:ext cx="222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644" name="WordArt 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4" y="3286"/>
                <a:ext cx="95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a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222645" name="Group 437"/>
              <p:cNvGrpSpPr>
                <a:grpSpLocks/>
              </p:cNvGrpSpPr>
              <p:nvPr/>
            </p:nvGrpSpPr>
            <p:grpSpPr bwMode="auto">
              <a:xfrm>
                <a:off x="3943" y="3273"/>
                <a:ext cx="140" cy="191"/>
                <a:chOff x="1180" y="2896"/>
                <a:chExt cx="175" cy="198"/>
              </a:xfrm>
            </p:grpSpPr>
            <p:sp>
              <p:nvSpPr>
                <p:cNvPr id="222646" name="WordArt 4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1" y="3013"/>
                  <a:ext cx="54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22647" name="WordArt 4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80" y="2896"/>
                  <a:ext cx="122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22648" name="WordArt 4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0" y="3279"/>
                <a:ext cx="154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649" name="WordArt 4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58" y="3331"/>
                <a:ext cx="46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2650" name="WordArt 442"/>
            <p:cNvSpPr>
              <a:spLocks noChangeArrowheads="1" noChangeShapeType="1" noTextEdit="1"/>
            </p:cNvSpPr>
            <p:nvPr/>
          </p:nvSpPr>
          <p:spPr bwMode="auto">
            <a:xfrm>
              <a:off x="4769" y="3639"/>
              <a:ext cx="154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651" name="WordArt 443"/>
            <p:cNvSpPr>
              <a:spLocks noChangeArrowheads="1" noChangeShapeType="1" noTextEdit="1"/>
            </p:cNvSpPr>
            <p:nvPr/>
          </p:nvSpPr>
          <p:spPr bwMode="auto">
            <a:xfrm>
              <a:off x="4987" y="3643"/>
              <a:ext cx="111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2652" name="WordArt 444"/>
            <p:cNvSpPr>
              <a:spLocks noChangeArrowheads="1" noChangeShapeType="1" noTextEdit="1"/>
            </p:cNvSpPr>
            <p:nvPr/>
          </p:nvSpPr>
          <p:spPr bwMode="auto">
            <a:xfrm>
              <a:off x="4947" y="3685"/>
              <a:ext cx="24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2653" name="Group 445"/>
            <p:cNvGrpSpPr>
              <a:grpSpLocks/>
            </p:cNvGrpSpPr>
            <p:nvPr/>
          </p:nvGrpSpPr>
          <p:grpSpPr bwMode="auto">
            <a:xfrm>
              <a:off x="5135" y="3635"/>
              <a:ext cx="234" cy="128"/>
              <a:chOff x="3932" y="3182"/>
              <a:chExt cx="255" cy="125"/>
            </a:xfrm>
          </p:grpSpPr>
          <p:sp>
            <p:nvSpPr>
              <p:cNvPr id="222654" name="WordArt 4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2" y="3182"/>
                <a:ext cx="169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22655" name="WordArt 4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8" y="3227"/>
                <a:ext cx="49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22656" name="WordArt 448"/>
            <p:cNvSpPr>
              <a:spLocks noChangeArrowheads="1" noChangeShapeType="1" noTextEdit="1"/>
            </p:cNvSpPr>
            <p:nvPr/>
          </p:nvSpPr>
          <p:spPr bwMode="auto">
            <a:xfrm flipH="1">
              <a:off x="5386" y="3608"/>
              <a:ext cx="45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2657" name="WordArt 449"/>
            <p:cNvSpPr>
              <a:spLocks noChangeArrowheads="1" noChangeShapeType="1" noTextEdit="1"/>
            </p:cNvSpPr>
            <p:nvPr/>
          </p:nvSpPr>
          <p:spPr bwMode="auto">
            <a:xfrm>
              <a:off x="4702" y="3608"/>
              <a:ext cx="45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22658" name="WordArt 450"/>
            <p:cNvSpPr>
              <a:spLocks noChangeArrowheads="1" noChangeShapeType="1" noTextEdit="1"/>
            </p:cNvSpPr>
            <p:nvPr/>
          </p:nvSpPr>
          <p:spPr bwMode="auto">
            <a:xfrm>
              <a:off x="3428" y="3636"/>
              <a:ext cx="75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659" name="Oval 451"/>
            <p:cNvSpPr>
              <a:spLocks noChangeArrowheads="1"/>
            </p:cNvSpPr>
            <p:nvPr/>
          </p:nvSpPr>
          <p:spPr bwMode="auto">
            <a:xfrm>
              <a:off x="3355" y="3671"/>
              <a:ext cx="45" cy="3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660" name="Oval 452"/>
            <p:cNvSpPr>
              <a:spLocks noChangeArrowheads="1"/>
            </p:cNvSpPr>
            <p:nvPr/>
          </p:nvSpPr>
          <p:spPr bwMode="auto">
            <a:xfrm>
              <a:off x="5470" y="3684"/>
              <a:ext cx="45" cy="37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661" name="WordArt 453"/>
            <p:cNvSpPr>
              <a:spLocks noChangeArrowheads="1" noChangeShapeType="1" noTextEdit="1"/>
            </p:cNvSpPr>
            <p:nvPr/>
          </p:nvSpPr>
          <p:spPr bwMode="auto">
            <a:xfrm>
              <a:off x="5532" y="3630"/>
              <a:ext cx="75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22662" name="Line 454"/>
            <p:cNvSpPr>
              <a:spLocks noChangeShapeType="1"/>
            </p:cNvSpPr>
            <p:nvPr/>
          </p:nvSpPr>
          <p:spPr bwMode="auto">
            <a:xfrm flipV="1">
              <a:off x="4575" y="3711"/>
              <a:ext cx="103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663" name="WordArt 455"/>
            <p:cNvSpPr>
              <a:spLocks noChangeArrowheads="1" noChangeShapeType="1" noTextEdit="1"/>
            </p:cNvSpPr>
            <p:nvPr/>
          </p:nvSpPr>
          <p:spPr bwMode="auto">
            <a:xfrm>
              <a:off x="2426" y="3604"/>
              <a:ext cx="170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Y: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22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22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2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2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2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2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2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2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2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2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22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animBg="1"/>
      <p:bldP spid="222270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1850" y="0"/>
            <a:ext cx="7315200" cy="203200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第四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92517" name="Rectangle 5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95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18" name="Rectangle 6" descr="羊皮纸"/>
              <p:cNvSpPr>
                <a:spLocks noChangeArrowheads="1"/>
              </p:cNvSpPr>
              <p:nvPr/>
            </p:nvSpPr>
            <p:spPr bwMode="auto">
              <a:xfrm>
                <a:off x="0" y="3286"/>
                <a:ext cx="5760" cy="103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19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10" y="1296"/>
                <a:ext cx="2029" cy="70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碰  撞</a:t>
                </a:r>
              </a:p>
            </p:txBody>
          </p:sp>
          <p:sp>
            <p:nvSpPr>
              <p:cNvPr id="192520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48" y="2339"/>
                <a:ext cx="2363" cy="5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collision</a:t>
                </a:r>
                <a:endParaRPr lang="zh-CN" altLang="en-US" sz="3600" b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2521" name="AutoShape 9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399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22" name="AutoShape 10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2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23" name="AutoShape 11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99184" y="1545182"/>
            <a:ext cx="1117614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8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3.5</a:t>
            </a:r>
            <a:endParaRPr lang="zh-CN" altLang="en-US" sz="48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55750" y="0"/>
            <a:ext cx="6442075" cy="277813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碰撞</a:t>
            </a:r>
          </a:p>
        </p:txBody>
      </p:sp>
      <p:sp>
        <p:nvSpPr>
          <p:cNvPr id="194563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1748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64" name="Rectangle 4" descr="白色大理石"/>
          <p:cNvSpPr>
            <a:spLocks noChangeArrowheads="1"/>
          </p:cNvSpPr>
          <p:nvPr/>
        </p:nvSpPr>
        <p:spPr bwMode="auto">
          <a:xfrm>
            <a:off x="0" y="6708775"/>
            <a:ext cx="9144000" cy="1397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8163" y="4432300"/>
            <a:ext cx="7923213" cy="1993900"/>
            <a:chOff x="354" y="2659"/>
            <a:chExt cx="4991" cy="135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54" y="3006"/>
              <a:ext cx="4991" cy="1011"/>
              <a:chOff x="354" y="2907"/>
              <a:chExt cx="4991" cy="1011"/>
            </a:xfrm>
          </p:grpSpPr>
          <p:sp>
            <p:nvSpPr>
              <p:cNvPr id="19456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" y="2907"/>
                <a:ext cx="978" cy="2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弹性碰撞</a:t>
                </a:r>
              </a:p>
            </p:txBody>
          </p:sp>
          <p:sp>
            <p:nvSpPr>
              <p:cNvPr id="194568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95" y="2907"/>
                <a:ext cx="3180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形变后能完全复原并弹开</a:t>
                </a:r>
                <a:r>
                  <a:rPr lang="zh-CN" altLang="en-US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。不损失能量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569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" y="3292"/>
                <a:ext cx="1183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非弹性碰撞</a:t>
                </a:r>
              </a:p>
            </p:txBody>
          </p:sp>
          <p:sp>
            <p:nvSpPr>
              <p:cNvPr id="194570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0" y="3682"/>
                <a:ext cx="1484" cy="2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宋体"/>
                    <a:ea typeface="宋体"/>
                  </a:rPr>
                  <a:t>完全非弹性碰撞</a:t>
                </a:r>
              </a:p>
            </p:txBody>
          </p:sp>
          <p:sp>
            <p:nvSpPr>
              <p:cNvPr id="194571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2" y="3275"/>
                <a:ext cx="3291" cy="2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形变后不能完全复原，但能弹开</a:t>
                </a:r>
                <a:r>
                  <a:rPr lang="zh-CN" altLang="en-US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。损失能量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57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8" y="3679"/>
                <a:ext cx="3397" cy="2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形变后完全无恢复阶段，不能弹</a:t>
                </a:r>
                <a:r>
                  <a:rPr lang="zh-CN" altLang="en-US" sz="3600" kern="10" dirty="0" smtClean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开，粘在一起。损失能量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457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63" y="2659"/>
              <a:ext cx="1490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华文中宋"/>
                  <a:ea typeface="华文中宋"/>
                </a:rPr>
                <a:t>碰撞的分类二：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31825" y="465138"/>
            <a:ext cx="7956550" cy="368300"/>
            <a:chOff x="398" y="254"/>
            <a:chExt cx="5012" cy="232"/>
          </a:xfrm>
        </p:grpSpPr>
        <p:sp>
          <p:nvSpPr>
            <p:cNvPr id="19457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1797" y="273"/>
              <a:ext cx="3613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两个或多个物体相互作用且作用时间极短。</a:t>
              </a:r>
            </a:p>
          </p:txBody>
        </p:sp>
        <p:sp>
          <p:nvSpPr>
            <p:cNvPr id="194576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398" y="254"/>
              <a:ext cx="1343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华文中宋"/>
                  <a:ea typeface="华文中宋"/>
                </a:rPr>
                <a:t>碰撞的特点：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04838" y="1252538"/>
            <a:ext cx="8002587" cy="2833687"/>
            <a:chOff x="350" y="703"/>
            <a:chExt cx="5041" cy="1785"/>
          </a:xfrm>
        </p:grpSpPr>
        <p:sp>
          <p:nvSpPr>
            <p:cNvPr id="194578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50" y="1150"/>
              <a:ext cx="5041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两孤立球体正碰（即对心碰撞，碰撞前后两球速度共线）</a:t>
              </a:r>
            </a:p>
          </p:txBody>
        </p:sp>
        <p:sp>
          <p:nvSpPr>
            <p:cNvPr id="194579" name="Line 19"/>
            <p:cNvSpPr>
              <a:spLocks noChangeShapeType="1"/>
            </p:cNvSpPr>
            <p:nvPr/>
          </p:nvSpPr>
          <p:spPr bwMode="auto">
            <a:xfrm>
              <a:off x="562" y="2027"/>
              <a:ext cx="4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80" name="Oval 20"/>
            <p:cNvSpPr>
              <a:spLocks noChangeArrowheads="1"/>
            </p:cNvSpPr>
            <p:nvPr/>
          </p:nvSpPr>
          <p:spPr bwMode="auto">
            <a:xfrm>
              <a:off x="1326" y="1845"/>
              <a:ext cx="338" cy="333"/>
            </a:xfrm>
            <a:prstGeom prst="ellipse">
              <a:avLst/>
            </a:prstGeom>
            <a:gradFill rotWithShape="0">
              <a:gsLst>
                <a:gs pos="0">
                  <a:srgbClr val="69FFD8"/>
                </a:gs>
                <a:gs pos="100000">
                  <a:srgbClr val="69FFD8">
                    <a:gamma/>
                    <a:shade val="8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Oval 21"/>
            <p:cNvSpPr>
              <a:spLocks noChangeArrowheads="1"/>
            </p:cNvSpPr>
            <p:nvPr/>
          </p:nvSpPr>
          <p:spPr bwMode="auto">
            <a:xfrm>
              <a:off x="682" y="1758"/>
              <a:ext cx="535" cy="527"/>
            </a:xfrm>
            <a:prstGeom prst="ellipse">
              <a:avLst/>
            </a:prstGeom>
            <a:gradFill rotWithShape="0">
              <a:gsLst>
                <a:gs pos="0">
                  <a:srgbClr val="69FFD8"/>
                </a:gs>
                <a:gs pos="100000">
                  <a:srgbClr val="69FFD8">
                    <a:gamma/>
                    <a:shade val="8313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Oval 22"/>
            <p:cNvSpPr>
              <a:spLocks noChangeArrowheads="1"/>
            </p:cNvSpPr>
            <p:nvPr/>
          </p:nvSpPr>
          <p:spPr bwMode="auto">
            <a:xfrm>
              <a:off x="3958" y="1760"/>
              <a:ext cx="535" cy="527"/>
            </a:xfrm>
            <a:prstGeom prst="ellipse">
              <a:avLst/>
            </a:prstGeom>
            <a:gradFill rotWithShape="0">
              <a:gsLst>
                <a:gs pos="0">
                  <a:srgbClr val="69FFD8"/>
                </a:gs>
                <a:gs pos="100000">
                  <a:srgbClr val="69FFD8">
                    <a:gamma/>
                    <a:shade val="8313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3" name="Oval 23"/>
            <p:cNvSpPr>
              <a:spLocks noChangeArrowheads="1"/>
            </p:cNvSpPr>
            <p:nvPr/>
          </p:nvSpPr>
          <p:spPr bwMode="auto">
            <a:xfrm>
              <a:off x="2323" y="1751"/>
              <a:ext cx="535" cy="527"/>
            </a:xfrm>
            <a:prstGeom prst="ellipse">
              <a:avLst/>
            </a:prstGeom>
            <a:gradFill rotWithShape="0">
              <a:gsLst>
                <a:gs pos="0">
                  <a:srgbClr val="69FFD8"/>
                </a:gs>
                <a:gs pos="100000">
                  <a:srgbClr val="69FFD8">
                    <a:gamma/>
                    <a:shade val="8313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Oval 24"/>
            <p:cNvSpPr>
              <a:spLocks noChangeArrowheads="1"/>
            </p:cNvSpPr>
            <p:nvPr/>
          </p:nvSpPr>
          <p:spPr bwMode="auto">
            <a:xfrm>
              <a:off x="4799" y="1847"/>
              <a:ext cx="338" cy="333"/>
            </a:xfrm>
            <a:prstGeom prst="ellipse">
              <a:avLst/>
            </a:prstGeom>
            <a:gradFill rotWithShape="0">
              <a:gsLst>
                <a:gs pos="0">
                  <a:srgbClr val="69FFD8"/>
                </a:gs>
                <a:gs pos="100000">
                  <a:srgbClr val="69FFD8">
                    <a:gamma/>
                    <a:shade val="8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Oval 25"/>
            <p:cNvSpPr>
              <a:spLocks noChangeArrowheads="1"/>
            </p:cNvSpPr>
            <p:nvPr/>
          </p:nvSpPr>
          <p:spPr bwMode="auto">
            <a:xfrm>
              <a:off x="2846" y="1849"/>
              <a:ext cx="338" cy="333"/>
            </a:xfrm>
            <a:prstGeom prst="ellipse">
              <a:avLst/>
            </a:prstGeom>
            <a:gradFill rotWithShape="0">
              <a:gsLst>
                <a:gs pos="0">
                  <a:srgbClr val="69FFD8"/>
                </a:gs>
                <a:gs pos="100000">
                  <a:srgbClr val="69FFD8">
                    <a:gamma/>
                    <a:shade val="8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843" y="1962"/>
              <a:ext cx="230" cy="127"/>
              <a:chOff x="1084" y="3167"/>
              <a:chExt cx="248" cy="139"/>
            </a:xfrm>
          </p:grpSpPr>
          <p:sp>
            <p:nvSpPr>
              <p:cNvPr id="194587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4" y="3167"/>
                <a:ext cx="16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4588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1" y="320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1405" y="1957"/>
              <a:ext cx="191" cy="112"/>
              <a:chOff x="1078" y="3433"/>
              <a:chExt cx="262" cy="145"/>
            </a:xfrm>
          </p:grpSpPr>
          <p:sp>
            <p:nvSpPr>
              <p:cNvPr id="194590" name="WordArt 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9" y="348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591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8" y="3433"/>
                <a:ext cx="16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533" y="1589"/>
              <a:ext cx="221" cy="153"/>
              <a:chOff x="1992" y="3471"/>
              <a:chExt cx="238" cy="167"/>
            </a:xfrm>
          </p:grpSpPr>
          <p:sp>
            <p:nvSpPr>
              <p:cNvPr id="194593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2" y="3471"/>
                <a:ext cx="14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u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4594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9" y="354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3877" y="1559"/>
              <a:ext cx="185" cy="157"/>
              <a:chOff x="2319" y="3472"/>
              <a:chExt cx="199" cy="172"/>
            </a:xfrm>
          </p:grpSpPr>
          <p:sp>
            <p:nvSpPr>
              <p:cNvPr id="194596" name="WordArt 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9" y="3472"/>
                <a:ext cx="134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94597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57" y="3547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4646" y="1564"/>
              <a:ext cx="205" cy="149"/>
              <a:chOff x="3386" y="3557"/>
              <a:chExt cx="220" cy="162"/>
            </a:xfrm>
          </p:grpSpPr>
          <p:sp>
            <p:nvSpPr>
              <p:cNvPr id="194599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5" y="362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600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6" y="3557"/>
                <a:ext cx="134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</p:grpSp>
        <p:grpSp>
          <p:nvGrpSpPr>
            <p:cNvPr id="11" name="Group 41"/>
            <p:cNvGrpSpPr>
              <a:grpSpLocks/>
            </p:cNvGrpSpPr>
            <p:nvPr/>
          </p:nvGrpSpPr>
          <p:grpSpPr bwMode="auto">
            <a:xfrm>
              <a:off x="1167" y="1574"/>
              <a:ext cx="207" cy="155"/>
              <a:chOff x="2879" y="3533"/>
              <a:chExt cx="223" cy="170"/>
            </a:xfrm>
          </p:grpSpPr>
          <p:sp>
            <p:nvSpPr>
              <p:cNvPr id="194602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41" y="360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603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79" y="3533"/>
                <a:ext cx="14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u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2" name="Group 44"/>
            <p:cNvGrpSpPr>
              <a:grpSpLocks/>
            </p:cNvGrpSpPr>
            <p:nvPr/>
          </p:nvGrpSpPr>
          <p:grpSpPr bwMode="auto">
            <a:xfrm>
              <a:off x="4130" y="1956"/>
              <a:ext cx="230" cy="127"/>
              <a:chOff x="1084" y="3167"/>
              <a:chExt cx="248" cy="139"/>
            </a:xfrm>
          </p:grpSpPr>
          <p:sp>
            <p:nvSpPr>
              <p:cNvPr id="194605" name="WordArt 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4" y="3167"/>
                <a:ext cx="16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4606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1" y="320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2490" y="1942"/>
              <a:ext cx="231" cy="127"/>
              <a:chOff x="1084" y="3167"/>
              <a:chExt cx="248" cy="139"/>
            </a:xfrm>
          </p:grpSpPr>
          <p:sp>
            <p:nvSpPr>
              <p:cNvPr id="194608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84" y="3167"/>
                <a:ext cx="16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4609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1" y="320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2930" y="1961"/>
              <a:ext cx="192" cy="113"/>
              <a:chOff x="1078" y="3433"/>
              <a:chExt cx="262" cy="145"/>
            </a:xfrm>
          </p:grpSpPr>
          <p:sp>
            <p:nvSpPr>
              <p:cNvPr id="194611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9" y="348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612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8" y="3433"/>
                <a:ext cx="16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5" name="Group 53"/>
            <p:cNvGrpSpPr>
              <a:grpSpLocks/>
            </p:cNvGrpSpPr>
            <p:nvPr/>
          </p:nvGrpSpPr>
          <p:grpSpPr bwMode="auto">
            <a:xfrm>
              <a:off x="4877" y="1957"/>
              <a:ext cx="191" cy="112"/>
              <a:chOff x="1078" y="3433"/>
              <a:chExt cx="262" cy="145"/>
            </a:xfrm>
          </p:grpSpPr>
          <p:sp>
            <p:nvSpPr>
              <p:cNvPr id="194614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9" y="348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4615" name="WordArt 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78" y="3433"/>
                <a:ext cx="169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94616" name="Line 56"/>
            <p:cNvSpPr>
              <a:spLocks noChangeShapeType="1"/>
            </p:cNvSpPr>
            <p:nvPr/>
          </p:nvSpPr>
          <p:spPr bwMode="auto">
            <a:xfrm>
              <a:off x="801" y="1669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7" name="Line 57"/>
            <p:cNvSpPr>
              <a:spLocks noChangeShapeType="1"/>
            </p:cNvSpPr>
            <p:nvPr/>
          </p:nvSpPr>
          <p:spPr bwMode="auto">
            <a:xfrm>
              <a:off x="1447" y="1654"/>
              <a:ext cx="2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8" name="Line 58"/>
            <p:cNvSpPr>
              <a:spLocks noChangeShapeType="1"/>
            </p:cNvSpPr>
            <p:nvPr/>
          </p:nvSpPr>
          <p:spPr bwMode="auto">
            <a:xfrm>
              <a:off x="4897" y="1623"/>
              <a:ext cx="2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9" name="Line 59"/>
            <p:cNvSpPr>
              <a:spLocks noChangeShapeType="1"/>
            </p:cNvSpPr>
            <p:nvPr/>
          </p:nvSpPr>
          <p:spPr bwMode="auto">
            <a:xfrm>
              <a:off x="4126" y="1628"/>
              <a:ext cx="2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1038" y="2322"/>
              <a:ext cx="398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碰前</a:t>
              </a:r>
            </a:p>
          </p:txBody>
        </p:sp>
        <p:sp>
          <p:nvSpPr>
            <p:cNvPr id="194621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2120" y="2326"/>
              <a:ext cx="1308" cy="1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碰（形变</a:t>
              </a:r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-</a:t>
              </a:r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恢复）</a:t>
              </a:r>
            </a:p>
          </p:txBody>
        </p:sp>
        <p:sp>
          <p:nvSpPr>
            <p:cNvPr id="194622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452" y="2306"/>
              <a:ext cx="398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碰后</a:t>
              </a:r>
            </a:p>
          </p:txBody>
        </p:sp>
        <p:sp>
          <p:nvSpPr>
            <p:cNvPr id="194623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397" y="703"/>
              <a:ext cx="1377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990000"/>
                    </a:solidFill>
                    <a:round/>
                    <a:headEnd/>
                    <a:tailEnd/>
                  </a:ln>
                  <a:solidFill>
                    <a:srgbClr val="990000"/>
                  </a:solidFill>
                  <a:latin typeface="华文中宋"/>
                  <a:ea typeface="华文中宋"/>
                </a:rPr>
                <a:t>碰撞的分类一：</a:t>
              </a:r>
            </a:p>
          </p:txBody>
        </p:sp>
        <p:sp>
          <p:nvSpPr>
            <p:cNvPr id="194624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1843" y="704"/>
              <a:ext cx="2954" cy="2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正碰（对心碰撞）、斜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0"/>
            <a:ext cx="7826375" cy="265113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系统动量</a:t>
            </a:r>
          </a:p>
        </p:txBody>
      </p:sp>
      <p:sp>
        <p:nvSpPr>
          <p:cNvPr id="196611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508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23875" y="434975"/>
            <a:ext cx="8043863" cy="1573213"/>
            <a:chOff x="353" y="355"/>
            <a:chExt cx="5067" cy="991"/>
          </a:xfrm>
        </p:grpSpPr>
        <p:sp>
          <p:nvSpPr>
            <p:cNvPr id="1966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507" y="355"/>
              <a:ext cx="4822" cy="2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判断碰撞过程系统的动量或机械能是否守恒的依据仍为</a:t>
              </a:r>
            </a:p>
          </p:txBody>
        </p:sp>
        <p:sp>
          <p:nvSpPr>
            <p:cNvPr id="19661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835" y="820"/>
              <a:ext cx="27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96615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143" y="834"/>
              <a:ext cx="171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 rot="5400000">
              <a:off x="1651" y="832"/>
              <a:ext cx="71" cy="144"/>
              <a:chOff x="2928" y="3216"/>
              <a:chExt cx="48" cy="240"/>
            </a:xfrm>
          </p:grpSpPr>
          <p:sp>
            <p:nvSpPr>
              <p:cNvPr id="196617" name="Line 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18" name="Line 1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619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813" y="824"/>
              <a:ext cx="9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196620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724" y="1165"/>
              <a:ext cx="18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96621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220" y="1108"/>
              <a:ext cx="20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622" name="Line 14"/>
            <p:cNvSpPr>
              <a:spLocks noChangeShapeType="1"/>
            </p:cNvSpPr>
            <p:nvPr/>
          </p:nvSpPr>
          <p:spPr bwMode="auto">
            <a:xfrm>
              <a:off x="1176" y="790"/>
              <a:ext cx="1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23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1302" y="917"/>
              <a:ext cx="232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外</a:t>
              </a:r>
            </a:p>
          </p:txBody>
        </p:sp>
        <p:sp>
          <p:nvSpPr>
            <p:cNvPr id="196624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059" y="749"/>
              <a:ext cx="175" cy="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或</a:t>
              </a:r>
            </a:p>
          </p:txBody>
        </p:sp>
        <p:sp>
          <p:nvSpPr>
            <p:cNvPr id="196625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2369" y="829"/>
              <a:ext cx="171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6626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2533" y="917"/>
              <a:ext cx="209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内</a:t>
              </a:r>
            </a:p>
          </p:txBody>
        </p:sp>
        <p:sp>
          <p:nvSpPr>
            <p:cNvPr id="196627" name="Freeform 19"/>
            <p:cNvSpPr>
              <a:spLocks/>
            </p:cNvSpPr>
            <p:nvPr/>
          </p:nvSpPr>
          <p:spPr bwMode="auto">
            <a:xfrm flipH="1">
              <a:off x="2782" y="814"/>
              <a:ext cx="145" cy="162"/>
            </a:xfrm>
            <a:custGeom>
              <a:avLst/>
              <a:gdLst/>
              <a:ahLst/>
              <a:cxnLst>
                <a:cxn ang="0">
                  <a:pos x="523" y="0"/>
                </a:cxn>
                <a:cxn ang="0">
                  <a:pos x="0" y="524"/>
                </a:cxn>
                <a:cxn ang="0">
                  <a:pos x="544" y="1068"/>
                </a:cxn>
              </a:cxnLst>
              <a:rect l="0" t="0" r="r" b="b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28" name="Freeform 20"/>
            <p:cNvSpPr>
              <a:spLocks/>
            </p:cNvSpPr>
            <p:nvPr/>
          </p:nvSpPr>
          <p:spPr bwMode="auto">
            <a:xfrm flipH="1">
              <a:off x="2900" y="807"/>
              <a:ext cx="122" cy="175"/>
            </a:xfrm>
            <a:custGeom>
              <a:avLst/>
              <a:gdLst/>
              <a:ahLst/>
              <a:cxnLst>
                <a:cxn ang="0">
                  <a:pos x="523" y="0"/>
                </a:cxn>
                <a:cxn ang="0">
                  <a:pos x="0" y="524"/>
                </a:cxn>
                <a:cxn ang="0">
                  <a:pos x="544" y="1068"/>
                </a:cxn>
              </a:cxnLst>
              <a:rect l="0" t="0" r="r" b="b"/>
              <a:pathLst>
                <a:path w="544" h="1068">
                  <a:moveTo>
                    <a:pt x="523" y="0"/>
                  </a:moveTo>
                  <a:lnTo>
                    <a:pt x="0" y="524"/>
                  </a:lnTo>
                  <a:lnTo>
                    <a:pt x="544" y="1068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29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3080" y="818"/>
              <a:ext cx="171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6630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239" y="900"/>
              <a:ext cx="232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外</a:t>
              </a:r>
            </a:p>
          </p:txBody>
        </p:sp>
        <p:sp>
          <p:nvSpPr>
            <p:cNvPr id="19663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3562" y="784"/>
              <a:ext cx="1841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系统动量守恒</a:t>
              </a:r>
            </a:p>
          </p:txBody>
        </p:sp>
        <p:sp>
          <p:nvSpPr>
            <p:cNvPr id="196632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53" y="818"/>
              <a:ext cx="31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若</a:t>
              </a:r>
            </a:p>
          </p:txBody>
        </p:sp>
        <p:sp>
          <p:nvSpPr>
            <p:cNvPr id="196633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58" y="1162"/>
              <a:ext cx="31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若</a:t>
              </a:r>
            </a:p>
          </p:txBody>
        </p:sp>
        <p:sp>
          <p:nvSpPr>
            <p:cNvPr id="196634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897" y="1153"/>
              <a:ext cx="27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96635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443" y="1228"/>
              <a:ext cx="232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外</a:t>
              </a:r>
            </a:p>
          </p:txBody>
        </p:sp>
        <p:sp>
          <p:nvSpPr>
            <p:cNvPr id="196636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938" y="1114"/>
              <a:ext cx="20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96637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199" y="1211"/>
              <a:ext cx="661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非保内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 rot="5400000">
              <a:off x="2955" y="1188"/>
              <a:ext cx="71" cy="144"/>
              <a:chOff x="2928" y="3216"/>
              <a:chExt cx="48" cy="240"/>
            </a:xfrm>
          </p:grpSpPr>
          <p:sp>
            <p:nvSpPr>
              <p:cNvPr id="196639" name="Line 31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640" name="Line 32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664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3106" y="1158"/>
              <a:ext cx="99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幼圆"/>
                <a:ea typeface="幼圆"/>
              </a:endParaRPr>
            </a:p>
          </p:txBody>
        </p:sp>
        <p:sp>
          <p:nvSpPr>
            <p:cNvPr id="196642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3331" y="1140"/>
              <a:ext cx="2089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系统机械能守恒</a:t>
              </a:r>
            </a:p>
          </p:txBody>
        </p:sp>
      </p:grpSp>
      <p:sp>
        <p:nvSpPr>
          <p:cNvPr id="196643" name="WordArt 35"/>
          <p:cNvSpPr>
            <a:spLocks noChangeArrowheads="1" noChangeShapeType="1" noTextEdit="1"/>
          </p:cNvSpPr>
          <p:nvPr/>
        </p:nvSpPr>
        <p:spPr bwMode="auto">
          <a:xfrm>
            <a:off x="1835150" y="4325938"/>
            <a:ext cx="5478463" cy="487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机械能是否守恒要具体分析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85800" y="2336800"/>
            <a:ext cx="7724775" cy="1641475"/>
            <a:chOff x="448" y="1608"/>
            <a:chExt cx="4866" cy="1034"/>
          </a:xfrm>
        </p:grpSpPr>
        <p:sp>
          <p:nvSpPr>
            <p:cNvPr id="196645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48" y="1608"/>
              <a:ext cx="4866" cy="5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4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两孤立球体间的碰撞，不论属于弹性、非弹性</a:t>
              </a:r>
            </a:p>
            <a:p>
              <a:pPr algn="ctr"/>
              <a:r>
                <a:rPr lang="zh-CN" altLang="en-US" sz="24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或完全非弹性碰撞，系统的总动量守恒。</a:t>
              </a:r>
            </a:p>
          </p:txBody>
        </p: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1146" y="2352"/>
              <a:ext cx="3730" cy="290"/>
              <a:chOff x="1950" y="2448"/>
              <a:chExt cx="2926" cy="194"/>
            </a:xfrm>
          </p:grpSpPr>
          <p:grpSp>
            <p:nvGrpSpPr>
              <p:cNvPr id="7" name="Group 39"/>
              <p:cNvGrpSpPr>
                <a:grpSpLocks/>
              </p:cNvGrpSpPr>
              <p:nvPr/>
            </p:nvGrpSpPr>
            <p:grpSpPr bwMode="auto">
              <a:xfrm>
                <a:off x="3786" y="2457"/>
                <a:ext cx="221" cy="153"/>
                <a:chOff x="1992" y="3471"/>
                <a:chExt cx="238" cy="167"/>
              </a:xfrm>
            </p:grpSpPr>
            <p:sp>
              <p:nvSpPr>
                <p:cNvPr id="196648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649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>
                <a:off x="2228" y="2485"/>
                <a:ext cx="185" cy="157"/>
                <a:chOff x="2319" y="3472"/>
                <a:chExt cx="199" cy="172"/>
              </a:xfrm>
            </p:grpSpPr>
            <p:sp>
              <p:nvSpPr>
                <p:cNvPr id="196651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9" y="3472"/>
                  <a:ext cx="13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6652" name="WordArt 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7" y="354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9" name="Group 45"/>
              <p:cNvGrpSpPr>
                <a:grpSpLocks/>
              </p:cNvGrpSpPr>
              <p:nvPr/>
            </p:nvGrpSpPr>
            <p:grpSpPr bwMode="auto">
              <a:xfrm>
                <a:off x="2997" y="2478"/>
                <a:ext cx="205" cy="149"/>
                <a:chOff x="3386" y="3557"/>
                <a:chExt cx="220" cy="162"/>
              </a:xfrm>
            </p:grpSpPr>
            <p:sp>
              <p:nvSpPr>
                <p:cNvPr id="196654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5" y="362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6655" name="WordArt 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6" y="3557"/>
                  <a:ext cx="13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10" name="Group 48"/>
              <p:cNvGrpSpPr>
                <a:grpSpLocks/>
              </p:cNvGrpSpPr>
              <p:nvPr/>
            </p:nvGrpSpPr>
            <p:grpSpPr bwMode="auto">
              <a:xfrm>
                <a:off x="4669" y="2454"/>
                <a:ext cx="207" cy="155"/>
                <a:chOff x="2879" y="3533"/>
                <a:chExt cx="223" cy="170"/>
              </a:xfrm>
            </p:grpSpPr>
            <p:sp>
              <p:nvSpPr>
                <p:cNvPr id="196657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41" y="360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6658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9" y="3533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" name="Group 51"/>
              <p:cNvGrpSpPr>
                <a:grpSpLocks/>
              </p:cNvGrpSpPr>
              <p:nvPr/>
            </p:nvGrpSpPr>
            <p:grpSpPr bwMode="auto">
              <a:xfrm>
                <a:off x="1950" y="2493"/>
                <a:ext cx="230" cy="127"/>
                <a:chOff x="1084" y="3167"/>
                <a:chExt cx="248" cy="139"/>
              </a:xfrm>
            </p:grpSpPr>
            <p:sp>
              <p:nvSpPr>
                <p:cNvPr id="196660" name="WordArt 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4" y="3167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661" name="WordArt 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1" y="320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2" name="Group 54"/>
              <p:cNvGrpSpPr>
                <a:grpSpLocks/>
              </p:cNvGrpSpPr>
              <p:nvPr/>
            </p:nvGrpSpPr>
            <p:grpSpPr bwMode="auto">
              <a:xfrm>
                <a:off x="2715" y="2465"/>
                <a:ext cx="237" cy="157"/>
                <a:chOff x="1078" y="3433"/>
                <a:chExt cx="262" cy="145"/>
              </a:xfrm>
            </p:grpSpPr>
            <p:sp>
              <p:nvSpPr>
                <p:cNvPr id="196663" name="WordArt 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348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6664" name="WordArt 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3433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6665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74" y="2480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3" name="Group 58"/>
              <p:cNvGrpSpPr>
                <a:grpSpLocks/>
              </p:cNvGrpSpPr>
              <p:nvPr/>
            </p:nvGrpSpPr>
            <p:grpSpPr bwMode="auto">
              <a:xfrm rot="5400000">
                <a:off x="3323" y="2446"/>
                <a:ext cx="59" cy="179"/>
                <a:chOff x="2928" y="3216"/>
                <a:chExt cx="48" cy="240"/>
              </a:xfrm>
            </p:grpSpPr>
            <p:sp>
              <p:nvSpPr>
                <p:cNvPr id="196667" name="Line 5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668" name="Line 6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61"/>
              <p:cNvGrpSpPr>
                <a:grpSpLocks/>
              </p:cNvGrpSpPr>
              <p:nvPr/>
            </p:nvGrpSpPr>
            <p:grpSpPr bwMode="auto">
              <a:xfrm>
                <a:off x="3514" y="2476"/>
                <a:ext cx="230" cy="127"/>
                <a:chOff x="1084" y="3167"/>
                <a:chExt cx="248" cy="139"/>
              </a:xfrm>
            </p:grpSpPr>
            <p:sp>
              <p:nvSpPr>
                <p:cNvPr id="196670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4" y="3167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6671" name="WordArt 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1" y="320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6672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2" y="2452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5" name="Group 65"/>
              <p:cNvGrpSpPr>
                <a:grpSpLocks/>
              </p:cNvGrpSpPr>
              <p:nvPr/>
            </p:nvGrpSpPr>
            <p:grpSpPr bwMode="auto">
              <a:xfrm>
                <a:off x="4359" y="2448"/>
                <a:ext cx="237" cy="157"/>
                <a:chOff x="1078" y="3433"/>
                <a:chExt cx="262" cy="145"/>
              </a:xfrm>
            </p:grpSpPr>
            <p:sp>
              <p:nvSpPr>
                <p:cNvPr id="196674" name="WordArt 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348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6675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3433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>
              <a:off x="1488" y="2340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77" name="Line 69"/>
            <p:cNvSpPr>
              <a:spLocks noChangeShapeType="1"/>
            </p:cNvSpPr>
            <p:nvPr/>
          </p:nvSpPr>
          <p:spPr bwMode="auto">
            <a:xfrm>
              <a:off x="2464" y="2332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78" name="Line 70"/>
            <p:cNvSpPr>
              <a:spLocks noChangeShapeType="1"/>
            </p:cNvSpPr>
            <p:nvPr/>
          </p:nvSpPr>
          <p:spPr bwMode="auto">
            <a:xfrm>
              <a:off x="3464" y="2312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79" name="Line 71"/>
            <p:cNvSpPr>
              <a:spLocks noChangeShapeType="1"/>
            </p:cNvSpPr>
            <p:nvPr/>
          </p:nvSpPr>
          <p:spPr bwMode="auto">
            <a:xfrm>
              <a:off x="4608" y="2304"/>
              <a:ext cx="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0" y="4460875"/>
            <a:ext cx="9144000" cy="2397125"/>
            <a:chOff x="0" y="2810"/>
            <a:chExt cx="5760" cy="1510"/>
          </a:xfrm>
        </p:grpSpPr>
        <p:sp>
          <p:nvSpPr>
            <p:cNvPr id="196681" name="Rectangle 73" descr="白色大理石"/>
            <p:cNvSpPr>
              <a:spLocks noChangeArrowheads="1"/>
            </p:cNvSpPr>
            <p:nvPr/>
          </p:nvSpPr>
          <p:spPr bwMode="auto">
            <a:xfrm>
              <a:off x="0" y="2810"/>
              <a:ext cx="1096" cy="158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82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282" y="3165"/>
              <a:ext cx="1148" cy="2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弹性碰撞</a:t>
              </a:r>
            </a:p>
          </p:txBody>
        </p:sp>
        <p:sp>
          <p:nvSpPr>
            <p:cNvPr id="196683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1536" y="3228"/>
              <a:ext cx="3983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对孤立系统不考虑外力，动量守恒。内力为</a:t>
              </a:r>
            </a:p>
          </p:txBody>
        </p:sp>
        <p:sp>
          <p:nvSpPr>
            <p:cNvPr id="196684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24" y="3581"/>
              <a:ext cx="5136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弹性力（保守力）。碰后系统弹性势能完全复原到</a:t>
              </a:r>
            </a:p>
          </p:txBody>
        </p:sp>
        <p:sp>
          <p:nvSpPr>
            <p:cNvPr id="196685" name="Rectangle 77" descr="白色大理石"/>
            <p:cNvSpPr>
              <a:spLocks noChangeArrowheads="1"/>
            </p:cNvSpPr>
            <p:nvPr/>
          </p:nvSpPr>
          <p:spPr bwMode="auto">
            <a:xfrm>
              <a:off x="4664" y="2840"/>
              <a:ext cx="1096" cy="158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86" name="Rectangle 78" descr="白色大理石"/>
            <p:cNvSpPr>
              <a:spLocks noChangeArrowheads="1"/>
            </p:cNvSpPr>
            <p:nvPr/>
          </p:nvSpPr>
          <p:spPr bwMode="auto">
            <a:xfrm flipH="1">
              <a:off x="0" y="2919"/>
              <a:ext cx="152" cy="140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87" name="Rectangle 79" descr="白色大理石"/>
            <p:cNvSpPr>
              <a:spLocks noChangeArrowheads="1"/>
            </p:cNvSpPr>
            <p:nvPr/>
          </p:nvSpPr>
          <p:spPr bwMode="auto">
            <a:xfrm flipH="1">
              <a:off x="5608" y="2919"/>
              <a:ext cx="152" cy="140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88" name="Rectangle 80" descr="白色大理石"/>
            <p:cNvSpPr>
              <a:spLocks noChangeArrowheads="1"/>
            </p:cNvSpPr>
            <p:nvPr/>
          </p:nvSpPr>
          <p:spPr bwMode="auto">
            <a:xfrm>
              <a:off x="0" y="4162"/>
              <a:ext cx="5760" cy="158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89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398" y="3902"/>
              <a:ext cx="5136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无形变的初态，所以系统机械能守恒，而且动能守恒。</a:t>
              </a:r>
            </a:p>
          </p:txBody>
        </p:sp>
      </p:grpSp>
      <p:sp>
        <p:nvSpPr>
          <p:cNvPr id="82" name="矩形 81"/>
          <p:cNvSpPr/>
          <p:nvPr/>
        </p:nvSpPr>
        <p:spPr bwMode="auto">
          <a:xfrm>
            <a:off x="5732980" y="2712375"/>
            <a:ext cx="2024010" cy="637000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83" name="矩形 82"/>
          <p:cNvSpPr/>
          <p:nvPr/>
        </p:nvSpPr>
        <p:spPr bwMode="auto">
          <a:xfrm>
            <a:off x="4364804" y="6049763"/>
            <a:ext cx="2024010" cy="63700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84" name="矩形 83"/>
          <p:cNvSpPr/>
          <p:nvPr/>
        </p:nvSpPr>
        <p:spPr bwMode="auto">
          <a:xfrm>
            <a:off x="7148610" y="6018212"/>
            <a:ext cx="1592251" cy="63700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43" grpId="0"/>
      <p:bldP spid="82" grpId="0" animBg="1"/>
      <p:bldP spid="83" grpId="0" animBg="1"/>
      <p:bldP spid="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 descr="羊皮纸"/>
          <p:cNvSpPr>
            <a:spLocks noChangeArrowheads="1"/>
          </p:cNvSpPr>
          <p:nvPr/>
        </p:nvSpPr>
        <p:spPr bwMode="auto">
          <a:xfrm>
            <a:off x="0" y="6700838"/>
            <a:ext cx="9144000" cy="1571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68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9269" name="Freeform 5"/>
          <p:cNvSpPr>
            <a:spLocks/>
          </p:cNvSpPr>
          <p:nvPr/>
        </p:nvSpPr>
        <p:spPr bwMode="auto">
          <a:xfrm>
            <a:off x="5018088" y="692150"/>
            <a:ext cx="3063875" cy="4114800"/>
          </a:xfrm>
          <a:custGeom>
            <a:avLst/>
            <a:gdLst/>
            <a:ahLst/>
            <a:cxnLst>
              <a:cxn ang="0">
                <a:pos x="0" y="2592"/>
              </a:cxn>
              <a:cxn ang="0">
                <a:pos x="708" y="2452"/>
              </a:cxn>
              <a:cxn ang="0">
                <a:pos x="1183" y="2078"/>
              </a:cxn>
              <a:cxn ang="0">
                <a:pos x="1090" y="1323"/>
              </a:cxn>
              <a:cxn ang="0">
                <a:pos x="1059" y="942"/>
              </a:cxn>
              <a:cxn ang="0">
                <a:pos x="1168" y="522"/>
              </a:cxn>
              <a:cxn ang="0">
                <a:pos x="1565" y="148"/>
              </a:cxn>
              <a:cxn ang="0">
                <a:pos x="1930" y="0"/>
              </a:cxn>
            </a:cxnLst>
            <a:rect l="0" t="0" r="r" b="b"/>
            <a:pathLst>
              <a:path w="1930" h="2592">
                <a:moveTo>
                  <a:pt x="0" y="2592"/>
                </a:moveTo>
                <a:cubicBezTo>
                  <a:pt x="255" y="2565"/>
                  <a:pt x="511" y="2538"/>
                  <a:pt x="708" y="2452"/>
                </a:cubicBezTo>
                <a:cubicBezTo>
                  <a:pt x="905" y="2366"/>
                  <a:pt x="1119" y="2266"/>
                  <a:pt x="1183" y="2078"/>
                </a:cubicBezTo>
                <a:cubicBezTo>
                  <a:pt x="1247" y="1890"/>
                  <a:pt x="1111" y="1512"/>
                  <a:pt x="1090" y="1323"/>
                </a:cubicBezTo>
                <a:cubicBezTo>
                  <a:pt x="1069" y="1134"/>
                  <a:pt x="1046" y="1076"/>
                  <a:pt x="1059" y="942"/>
                </a:cubicBezTo>
                <a:cubicBezTo>
                  <a:pt x="1072" y="808"/>
                  <a:pt x="1084" y="654"/>
                  <a:pt x="1168" y="522"/>
                </a:cubicBezTo>
                <a:cubicBezTo>
                  <a:pt x="1252" y="390"/>
                  <a:pt x="1438" y="235"/>
                  <a:pt x="1565" y="148"/>
                </a:cubicBezTo>
                <a:cubicBezTo>
                  <a:pt x="1692" y="61"/>
                  <a:pt x="1811" y="30"/>
                  <a:pt x="193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76788" y="4716463"/>
            <a:ext cx="1230312" cy="503237"/>
            <a:chOff x="3009" y="2971"/>
            <a:chExt cx="775" cy="317"/>
          </a:xfrm>
        </p:grpSpPr>
        <p:sp>
          <p:nvSpPr>
            <p:cNvPr id="139271" name="Text Box 7"/>
            <p:cNvSpPr txBox="1">
              <a:spLocks noChangeArrowheads="1"/>
            </p:cNvSpPr>
            <p:nvPr/>
          </p:nvSpPr>
          <p:spPr bwMode="auto">
            <a:xfrm>
              <a:off x="3211" y="3038"/>
              <a:ext cx="5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华文中宋" pitchFamily="2" charset="-122"/>
                </a:rPr>
                <a:t>起点</a:t>
              </a:r>
            </a:p>
          </p:txBody>
        </p:sp>
        <p:sp>
          <p:nvSpPr>
            <p:cNvPr id="139272" name="Oval 8"/>
            <p:cNvSpPr>
              <a:spLocks noChangeArrowheads="1"/>
            </p:cNvSpPr>
            <p:nvPr/>
          </p:nvSpPr>
          <p:spPr bwMode="auto">
            <a:xfrm>
              <a:off x="3129" y="2971"/>
              <a:ext cx="77" cy="8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3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009" y="3097"/>
              <a:ext cx="124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 rot="-382191">
            <a:off x="6000750" y="2798763"/>
            <a:ext cx="577850" cy="1763712"/>
            <a:chOff x="4814" y="2388"/>
            <a:chExt cx="364" cy="1278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4814" y="2388"/>
              <a:ext cx="364" cy="1176"/>
              <a:chOff x="4802" y="2307"/>
              <a:chExt cx="364" cy="1176"/>
            </a:xfrm>
          </p:grpSpPr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4802" y="2340"/>
                <a:ext cx="256" cy="263"/>
                <a:chOff x="3548" y="1424"/>
                <a:chExt cx="256" cy="263"/>
              </a:xfrm>
            </p:grpSpPr>
            <p:sp>
              <p:nvSpPr>
                <p:cNvPr id="139277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149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278" name="Line 14"/>
                <p:cNvSpPr>
                  <a:spLocks noChangeShapeType="1"/>
                </p:cNvSpPr>
                <p:nvPr/>
              </p:nvSpPr>
              <p:spPr bwMode="auto">
                <a:xfrm>
                  <a:off x="3586" y="1424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279" name="Line 15"/>
              <p:cNvSpPr>
                <a:spLocks noChangeShapeType="1"/>
              </p:cNvSpPr>
              <p:nvPr/>
            </p:nvSpPr>
            <p:spPr bwMode="auto">
              <a:xfrm flipV="1">
                <a:off x="4964" y="2307"/>
                <a:ext cx="202" cy="117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280" name="Oval 16"/>
            <p:cNvSpPr>
              <a:spLocks noChangeArrowheads="1"/>
            </p:cNvSpPr>
            <p:nvPr/>
          </p:nvSpPr>
          <p:spPr bwMode="auto">
            <a:xfrm>
              <a:off x="4928" y="3579"/>
              <a:ext cx="77" cy="8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 rot="-131794">
            <a:off x="6075363" y="3757613"/>
            <a:ext cx="635000" cy="1158875"/>
            <a:chOff x="5044" y="3193"/>
            <a:chExt cx="400" cy="730"/>
          </a:xfrm>
        </p:grpSpPr>
        <p:sp>
          <p:nvSpPr>
            <p:cNvPr id="139282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5306" y="3193"/>
              <a:ext cx="138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6167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Symbol"/>
              </a:endParaRPr>
            </a:p>
          </p:txBody>
        </p:sp>
        <p:sp>
          <p:nvSpPr>
            <p:cNvPr id="139283" name="Arc 19"/>
            <p:cNvSpPr>
              <a:spLocks/>
            </p:cNvSpPr>
            <p:nvPr/>
          </p:nvSpPr>
          <p:spPr bwMode="auto">
            <a:xfrm>
              <a:off x="5044" y="3387"/>
              <a:ext cx="352" cy="536"/>
            </a:xfrm>
            <a:custGeom>
              <a:avLst/>
              <a:gdLst>
                <a:gd name="G0" fmla="+- 0 0 0"/>
                <a:gd name="G1" fmla="+- 20093 0 0"/>
                <a:gd name="G2" fmla="+- 21600 0 0"/>
                <a:gd name="T0" fmla="*/ 7927 w 13218"/>
                <a:gd name="T1" fmla="*/ 0 h 20093"/>
                <a:gd name="T2" fmla="*/ 13218 w 13218"/>
                <a:gd name="T3" fmla="*/ 3010 h 20093"/>
                <a:gd name="T4" fmla="*/ 0 w 13218"/>
                <a:gd name="T5" fmla="*/ 20093 h 20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218" h="20093" fill="none" extrusionOk="0">
                  <a:moveTo>
                    <a:pt x="7926" y="0"/>
                  </a:moveTo>
                  <a:cubicBezTo>
                    <a:pt x="9823" y="748"/>
                    <a:pt x="11605" y="1761"/>
                    <a:pt x="13218" y="3009"/>
                  </a:cubicBezTo>
                </a:path>
                <a:path w="13218" h="20093" stroke="0" extrusionOk="0">
                  <a:moveTo>
                    <a:pt x="7926" y="0"/>
                  </a:moveTo>
                  <a:cubicBezTo>
                    <a:pt x="9823" y="748"/>
                    <a:pt x="11605" y="1761"/>
                    <a:pt x="13218" y="3009"/>
                  </a:cubicBezTo>
                  <a:lnTo>
                    <a:pt x="0" y="20093"/>
                  </a:lnTo>
                  <a:close/>
                </a:path>
              </a:pathLst>
            </a:custGeom>
            <a:noFill/>
            <a:ln w="28575">
              <a:solidFill>
                <a:srgbClr val="3366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9288" name="Freeform 24"/>
          <p:cNvSpPr>
            <a:spLocks/>
          </p:cNvSpPr>
          <p:nvPr/>
        </p:nvSpPr>
        <p:spPr bwMode="auto">
          <a:xfrm>
            <a:off x="6219825" y="3878263"/>
            <a:ext cx="711200" cy="676275"/>
          </a:xfrm>
          <a:custGeom>
            <a:avLst/>
            <a:gdLst/>
            <a:ahLst/>
            <a:cxnLst>
              <a:cxn ang="0">
                <a:pos x="0" y="426"/>
              </a:cxn>
              <a:cxn ang="0">
                <a:pos x="144" y="351"/>
              </a:cxn>
              <a:cxn ang="0">
                <a:pos x="318" y="240"/>
              </a:cxn>
              <a:cxn ang="0">
                <a:pos x="429" y="72"/>
              </a:cxn>
              <a:cxn ang="0">
                <a:pos x="435" y="0"/>
              </a:cxn>
            </a:cxnLst>
            <a:rect l="0" t="0" r="r" b="b"/>
            <a:pathLst>
              <a:path w="448" h="426">
                <a:moveTo>
                  <a:pt x="0" y="426"/>
                </a:moveTo>
                <a:cubicBezTo>
                  <a:pt x="45" y="404"/>
                  <a:pt x="91" y="382"/>
                  <a:pt x="144" y="351"/>
                </a:cubicBezTo>
                <a:cubicBezTo>
                  <a:pt x="197" y="320"/>
                  <a:pt x="271" y="286"/>
                  <a:pt x="318" y="240"/>
                </a:cubicBezTo>
                <a:cubicBezTo>
                  <a:pt x="365" y="194"/>
                  <a:pt x="410" y="112"/>
                  <a:pt x="429" y="72"/>
                </a:cubicBezTo>
                <a:cubicBezTo>
                  <a:pt x="448" y="32"/>
                  <a:pt x="441" y="16"/>
                  <a:pt x="435" y="0"/>
                </a:cubicBezTo>
              </a:path>
            </a:pathLst>
          </a:custGeom>
          <a:noFill/>
          <a:ln w="19050" cmpd="sng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 flipV="1">
            <a:off x="6386513" y="3854450"/>
            <a:ext cx="557212" cy="595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sm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>
            <a:off x="5656263" y="4622800"/>
            <a:ext cx="2540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7566025" y="822325"/>
            <a:ext cx="77788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9292" name="Line 28"/>
          <p:cNvSpPr>
            <a:spLocks noChangeShapeType="1"/>
          </p:cNvSpPr>
          <p:nvPr/>
        </p:nvSpPr>
        <p:spPr bwMode="auto">
          <a:xfrm>
            <a:off x="7067550" y="1179513"/>
            <a:ext cx="77788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9294" name="Line 30"/>
          <p:cNvSpPr>
            <a:spLocks noChangeShapeType="1"/>
          </p:cNvSpPr>
          <p:nvPr/>
        </p:nvSpPr>
        <p:spPr bwMode="auto">
          <a:xfrm flipV="1">
            <a:off x="6613525" y="2393950"/>
            <a:ext cx="149225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9295" name="Line 31"/>
          <p:cNvSpPr>
            <a:spLocks noChangeShapeType="1"/>
          </p:cNvSpPr>
          <p:nvPr/>
        </p:nvSpPr>
        <p:spPr bwMode="auto">
          <a:xfrm flipV="1">
            <a:off x="6745288" y="3087688"/>
            <a:ext cx="144462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6945313" y="1695450"/>
            <a:ext cx="1793875" cy="835025"/>
            <a:chOff x="4457" y="1102"/>
            <a:chExt cx="1130" cy="526"/>
          </a:xfrm>
        </p:grpSpPr>
        <p:sp>
          <p:nvSpPr>
            <p:cNvPr id="139297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4560" y="1413"/>
              <a:ext cx="106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9298" name="Text Box 34"/>
            <p:cNvSpPr txBox="1">
              <a:spLocks noChangeArrowheads="1"/>
            </p:cNvSpPr>
            <p:nvPr/>
          </p:nvSpPr>
          <p:spPr bwMode="auto">
            <a:xfrm>
              <a:off x="4457" y="1102"/>
              <a:ext cx="11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itchFamily="18" charset="0"/>
                  <a:ea typeface="华文中宋" pitchFamily="2" charset="-122"/>
                </a:rPr>
                <a:t>做功路径</a:t>
              </a: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7620000" y="257175"/>
            <a:ext cx="1436688" cy="523875"/>
            <a:chOff x="4800" y="162"/>
            <a:chExt cx="905" cy="330"/>
          </a:xfrm>
        </p:grpSpPr>
        <p:sp>
          <p:nvSpPr>
            <p:cNvPr id="139300" name="Oval 36"/>
            <p:cNvSpPr>
              <a:spLocks noChangeArrowheads="1"/>
            </p:cNvSpPr>
            <p:nvPr/>
          </p:nvSpPr>
          <p:spPr bwMode="auto">
            <a:xfrm>
              <a:off x="5078" y="405"/>
              <a:ext cx="77" cy="8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4800" y="197"/>
              <a:ext cx="123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9302" name="Text Box 38"/>
            <p:cNvSpPr txBox="1">
              <a:spLocks noChangeArrowheads="1"/>
            </p:cNvSpPr>
            <p:nvPr/>
          </p:nvSpPr>
          <p:spPr bwMode="auto">
            <a:xfrm>
              <a:off x="4958" y="162"/>
              <a:ext cx="7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latin typeface="Times New Roman" pitchFamily="18" charset="0"/>
                  <a:ea typeface="华文中宋" pitchFamily="2" charset="-122"/>
                </a:rPr>
                <a:t>终点</a:t>
              </a: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685800" y="338138"/>
            <a:ext cx="4021138" cy="952500"/>
            <a:chOff x="432" y="213"/>
            <a:chExt cx="2533" cy="600"/>
          </a:xfrm>
        </p:grpSpPr>
        <p:sp>
          <p:nvSpPr>
            <p:cNvPr id="139311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456" y="213"/>
              <a:ext cx="1874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2.</a:t>
              </a:r>
              <a:r>
                <a: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rPr>
                <a:t>变力的功</a:t>
              </a:r>
            </a:p>
          </p:txBody>
        </p:sp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432" y="577"/>
              <a:ext cx="2533" cy="236"/>
              <a:chOff x="420" y="667"/>
              <a:chExt cx="2533" cy="236"/>
            </a:xfrm>
          </p:grpSpPr>
          <p:grpSp>
            <p:nvGrpSpPr>
              <p:cNvPr id="11" name="Group 49"/>
              <p:cNvGrpSpPr>
                <a:grpSpLocks/>
              </p:cNvGrpSpPr>
              <p:nvPr/>
            </p:nvGrpSpPr>
            <p:grpSpPr bwMode="auto">
              <a:xfrm>
                <a:off x="867" y="667"/>
                <a:ext cx="222" cy="218"/>
                <a:chOff x="3548" y="1424"/>
                <a:chExt cx="256" cy="263"/>
              </a:xfrm>
            </p:grpSpPr>
            <p:sp>
              <p:nvSpPr>
                <p:cNvPr id="139314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8" y="1498"/>
                  <a:ext cx="216" cy="1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1806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315" name="Line 51"/>
                <p:cNvSpPr>
                  <a:spLocks noChangeShapeType="1"/>
                </p:cNvSpPr>
                <p:nvPr/>
              </p:nvSpPr>
              <p:spPr bwMode="auto">
                <a:xfrm>
                  <a:off x="3586" y="1424"/>
                  <a:ext cx="218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med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316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65" y="683"/>
                <a:ext cx="1788" cy="2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 </a:t>
                </a:r>
                <a:r>
                  <a:rPr lang="zh-CN" altLang="en-US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大小</a:t>
                </a:r>
                <a:r>
                  <a:rPr lang="en-US" altLang="zh-CN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r>
                  <a:rPr lang="zh-CN" altLang="en-US" sz="3600" b="1" kern="10" dirty="0" smtClean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方向发生变化 </a:t>
                </a:r>
                <a:r>
                  <a:rPr lang="en-US" altLang="zh-CN" sz="3600" b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b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9317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0" y="706"/>
                <a:ext cx="366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变力</a:t>
                </a:r>
              </a:p>
            </p:txBody>
          </p:sp>
        </p:grpSp>
      </p:grpSp>
      <p:grpSp>
        <p:nvGrpSpPr>
          <p:cNvPr id="12" name="Group 232"/>
          <p:cNvGrpSpPr>
            <a:grpSpLocks/>
          </p:cNvGrpSpPr>
          <p:nvPr/>
        </p:nvGrpSpPr>
        <p:grpSpPr bwMode="auto">
          <a:xfrm>
            <a:off x="561975" y="1531938"/>
            <a:ext cx="4195763" cy="334962"/>
            <a:chOff x="354" y="965"/>
            <a:chExt cx="2643" cy="211"/>
          </a:xfrm>
        </p:grpSpPr>
        <p:grpSp>
          <p:nvGrpSpPr>
            <p:cNvPr id="13" name="Group 55"/>
            <p:cNvGrpSpPr>
              <a:grpSpLocks/>
            </p:cNvGrpSpPr>
            <p:nvPr/>
          </p:nvGrpSpPr>
          <p:grpSpPr bwMode="auto">
            <a:xfrm>
              <a:off x="1699" y="965"/>
              <a:ext cx="174" cy="192"/>
              <a:chOff x="3548" y="1424"/>
              <a:chExt cx="256" cy="263"/>
            </a:xfrm>
          </p:grpSpPr>
          <p:sp>
            <p:nvSpPr>
              <p:cNvPr id="139320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1498"/>
                <a:ext cx="21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321" name="Line 57"/>
              <p:cNvSpPr>
                <a:spLocks noChangeShapeType="1"/>
              </p:cNvSpPr>
              <p:nvPr/>
            </p:nvSpPr>
            <p:spPr bwMode="auto">
              <a:xfrm>
                <a:off x="3586" y="1424"/>
                <a:ext cx="218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Group 63"/>
            <p:cNvGrpSpPr>
              <a:grpSpLocks/>
            </p:cNvGrpSpPr>
            <p:nvPr/>
          </p:nvGrpSpPr>
          <p:grpSpPr bwMode="auto">
            <a:xfrm>
              <a:off x="1118" y="981"/>
              <a:ext cx="234" cy="185"/>
              <a:chOff x="1933" y="3256"/>
              <a:chExt cx="274" cy="187"/>
            </a:xfrm>
          </p:grpSpPr>
          <p:sp>
            <p:nvSpPr>
              <p:cNvPr id="139328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8" y="3307"/>
                <a:ext cx="10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329" name="Line 65"/>
              <p:cNvSpPr>
                <a:spLocks noChangeShapeType="1"/>
              </p:cNvSpPr>
              <p:nvPr/>
            </p:nvSpPr>
            <p:spPr bwMode="auto">
              <a:xfrm flipV="1">
                <a:off x="2029" y="3256"/>
                <a:ext cx="1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30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3" y="3274"/>
                <a:ext cx="8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39336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1971" y="972"/>
              <a:ext cx="1026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可视为恒力</a:t>
              </a:r>
            </a:p>
          </p:txBody>
        </p:sp>
        <p:sp>
          <p:nvSpPr>
            <p:cNvPr id="139337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354" y="971"/>
              <a:ext cx="1260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rPr>
                <a:t>在元位移   内：</a:t>
              </a:r>
            </a:p>
          </p:txBody>
        </p:sp>
      </p:grpSp>
      <p:grpSp>
        <p:nvGrpSpPr>
          <p:cNvPr id="15" name="Group 235"/>
          <p:cNvGrpSpPr>
            <a:grpSpLocks/>
          </p:cNvGrpSpPr>
          <p:nvPr/>
        </p:nvGrpSpPr>
        <p:grpSpPr bwMode="auto">
          <a:xfrm>
            <a:off x="1026524" y="5536001"/>
            <a:ext cx="5680075" cy="1022350"/>
            <a:chOff x="629" y="3499"/>
            <a:chExt cx="3578" cy="644"/>
          </a:xfrm>
        </p:grpSpPr>
        <p:sp>
          <p:nvSpPr>
            <p:cNvPr id="139433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822" y="3955"/>
              <a:ext cx="3385" cy="1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变力的功等于力沿做功路径的曲线积分</a:t>
              </a:r>
              <a:r>
                <a:rPr lang="en-US" altLang="zh-CN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.</a:t>
              </a:r>
              <a:endParaRPr lang="zh-CN" altLang="en-US" sz="36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6" name="Group 171"/>
            <p:cNvGrpSpPr>
              <a:grpSpLocks/>
            </p:cNvGrpSpPr>
            <p:nvPr/>
          </p:nvGrpSpPr>
          <p:grpSpPr bwMode="auto">
            <a:xfrm>
              <a:off x="629" y="3499"/>
              <a:ext cx="1126" cy="335"/>
              <a:chOff x="808" y="3466"/>
              <a:chExt cx="1126" cy="335"/>
            </a:xfrm>
          </p:grpSpPr>
          <p:grpSp>
            <p:nvGrpSpPr>
              <p:cNvPr id="17" name="Group 172"/>
              <p:cNvGrpSpPr>
                <a:grpSpLocks/>
              </p:cNvGrpSpPr>
              <p:nvPr/>
            </p:nvGrpSpPr>
            <p:grpSpPr bwMode="auto">
              <a:xfrm>
                <a:off x="1300" y="3525"/>
                <a:ext cx="634" cy="219"/>
                <a:chOff x="2236" y="3675"/>
                <a:chExt cx="634" cy="219"/>
              </a:xfrm>
            </p:grpSpPr>
            <p:grpSp>
              <p:nvGrpSpPr>
                <p:cNvPr id="18" name="Group 173"/>
                <p:cNvGrpSpPr>
                  <a:grpSpLocks/>
                </p:cNvGrpSpPr>
                <p:nvPr/>
              </p:nvGrpSpPr>
              <p:grpSpPr bwMode="auto">
                <a:xfrm>
                  <a:off x="2236" y="3675"/>
                  <a:ext cx="210" cy="208"/>
                  <a:chOff x="3548" y="1424"/>
                  <a:chExt cx="256" cy="263"/>
                </a:xfrm>
              </p:grpSpPr>
              <p:sp>
                <p:nvSpPr>
                  <p:cNvPr id="139438" name="WordArt 1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8" y="1498"/>
                    <a:ext cx="216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1806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sz="12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39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3586" y="1424"/>
                    <a:ext cx="21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/>
                    <a:tailEnd type="triangle" w="med" len="sm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9440" name="Oval 176"/>
                <p:cNvSpPr>
                  <a:spLocks noChangeArrowheads="1"/>
                </p:cNvSpPr>
                <p:nvPr/>
              </p:nvSpPr>
              <p:spPr bwMode="auto">
                <a:xfrm>
                  <a:off x="2463" y="3791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9" name="Group 177"/>
                <p:cNvGrpSpPr>
                  <a:grpSpLocks/>
                </p:cNvGrpSpPr>
                <p:nvPr/>
              </p:nvGrpSpPr>
              <p:grpSpPr bwMode="auto">
                <a:xfrm>
                  <a:off x="2576" y="3679"/>
                  <a:ext cx="294" cy="215"/>
                  <a:chOff x="1933" y="3256"/>
                  <a:chExt cx="274" cy="187"/>
                </a:xfrm>
              </p:grpSpPr>
              <p:sp>
                <p:nvSpPr>
                  <p:cNvPr id="139442" name="WordArt 1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48" y="3307"/>
                    <a:ext cx="107" cy="1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43" name="Line 1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29" y="3256"/>
                    <a:ext cx="17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9444" name="WordArt 1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33" y="3274"/>
                    <a:ext cx="86" cy="16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139445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0" y="3733"/>
                <a:ext cx="97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0" name="Group 182"/>
              <p:cNvGrpSpPr>
                <a:grpSpLocks/>
              </p:cNvGrpSpPr>
              <p:nvPr/>
            </p:nvGrpSpPr>
            <p:grpSpPr bwMode="auto">
              <a:xfrm>
                <a:off x="808" y="3616"/>
                <a:ext cx="146" cy="55"/>
                <a:chOff x="1260" y="2371"/>
                <a:chExt cx="151" cy="53"/>
              </a:xfrm>
            </p:grpSpPr>
            <p:sp>
              <p:nvSpPr>
                <p:cNvPr id="139447" name="Line 18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448" name="Line 18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Group 185"/>
              <p:cNvGrpSpPr>
                <a:grpSpLocks/>
              </p:cNvGrpSpPr>
              <p:nvPr/>
            </p:nvGrpSpPr>
            <p:grpSpPr bwMode="auto">
              <a:xfrm rot="123913">
                <a:off x="960" y="3509"/>
                <a:ext cx="136" cy="256"/>
                <a:chOff x="4590" y="526"/>
                <a:chExt cx="529" cy="1700"/>
              </a:xfrm>
            </p:grpSpPr>
            <p:sp>
              <p:nvSpPr>
                <p:cNvPr id="139450" name="Oval 186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451" name="Oval 187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452" name="Freeform 188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453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30" y="3466"/>
                <a:ext cx="69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2" name="Group 190"/>
            <p:cNvGrpSpPr>
              <a:grpSpLocks/>
            </p:cNvGrpSpPr>
            <p:nvPr/>
          </p:nvGrpSpPr>
          <p:grpSpPr bwMode="auto">
            <a:xfrm>
              <a:off x="1867" y="3543"/>
              <a:ext cx="2293" cy="285"/>
              <a:chOff x="2957" y="3495"/>
              <a:chExt cx="2596" cy="406"/>
            </a:xfrm>
          </p:grpSpPr>
          <p:grpSp>
            <p:nvGrpSpPr>
              <p:cNvPr id="23" name="Group 191"/>
              <p:cNvGrpSpPr>
                <a:grpSpLocks/>
              </p:cNvGrpSpPr>
              <p:nvPr/>
            </p:nvGrpSpPr>
            <p:grpSpPr bwMode="auto">
              <a:xfrm rot="5400000">
                <a:off x="3027" y="3577"/>
                <a:ext cx="56" cy="196"/>
                <a:chOff x="2928" y="3216"/>
                <a:chExt cx="48" cy="240"/>
              </a:xfrm>
            </p:grpSpPr>
            <p:sp>
              <p:nvSpPr>
                <p:cNvPr id="139456" name="Line 19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457" name="Line 19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194"/>
              <p:cNvGrpSpPr>
                <a:grpSpLocks/>
              </p:cNvGrpSpPr>
              <p:nvPr/>
            </p:nvGrpSpPr>
            <p:grpSpPr bwMode="auto">
              <a:xfrm>
                <a:off x="3178" y="3495"/>
                <a:ext cx="247" cy="406"/>
                <a:chOff x="3624" y="2102"/>
                <a:chExt cx="383" cy="470"/>
              </a:xfrm>
            </p:grpSpPr>
            <p:grpSp>
              <p:nvGrpSpPr>
                <p:cNvPr id="25" name="Group 195"/>
                <p:cNvGrpSpPr>
                  <a:grpSpLocks/>
                </p:cNvGrpSpPr>
                <p:nvPr/>
              </p:nvGrpSpPr>
              <p:grpSpPr bwMode="auto">
                <a:xfrm rot="123913">
                  <a:off x="3624" y="2102"/>
                  <a:ext cx="156" cy="428"/>
                  <a:chOff x="4590" y="526"/>
                  <a:chExt cx="529" cy="1700"/>
                </a:xfrm>
              </p:grpSpPr>
              <p:sp>
                <p:nvSpPr>
                  <p:cNvPr id="139460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4590" y="2095"/>
                    <a:ext cx="124" cy="131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9461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4995" y="526"/>
                    <a:ext cx="124" cy="13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9462" name="Freeform 198"/>
                  <p:cNvSpPr>
                    <a:spLocks/>
                  </p:cNvSpPr>
                  <p:nvPr/>
                </p:nvSpPr>
                <p:spPr bwMode="auto">
                  <a:xfrm>
                    <a:off x="4684" y="539"/>
                    <a:ext cx="338" cy="1677"/>
                  </a:xfrm>
                  <a:custGeom>
                    <a:avLst/>
                    <a:gdLst/>
                    <a:ahLst/>
                    <a:cxnLst>
                      <a:cxn ang="0">
                        <a:pos x="24" y="1669"/>
                      </a:cxn>
                      <a:cxn ang="0">
                        <a:pos x="160" y="1517"/>
                      </a:cxn>
                      <a:cxn ang="0">
                        <a:pos x="236" y="1329"/>
                      </a:cxn>
                      <a:cxn ang="0">
                        <a:pos x="248" y="849"/>
                      </a:cxn>
                      <a:cxn ang="0">
                        <a:pos x="232" y="481"/>
                      </a:cxn>
                      <a:cxn ang="0">
                        <a:pos x="236" y="233"/>
                      </a:cxn>
                      <a:cxn ang="0">
                        <a:pos x="268" y="105"/>
                      </a:cxn>
                      <a:cxn ang="0">
                        <a:pos x="336" y="5"/>
                      </a:cxn>
                      <a:cxn ang="0">
                        <a:pos x="256" y="73"/>
                      </a:cxn>
                      <a:cxn ang="0">
                        <a:pos x="180" y="169"/>
                      </a:cxn>
                      <a:cxn ang="0">
                        <a:pos x="128" y="309"/>
                      </a:cxn>
                      <a:cxn ang="0">
                        <a:pos x="116" y="573"/>
                      </a:cxn>
                      <a:cxn ang="0">
                        <a:pos x="124" y="861"/>
                      </a:cxn>
                      <a:cxn ang="0">
                        <a:pos x="128" y="1213"/>
                      </a:cxn>
                      <a:cxn ang="0">
                        <a:pos x="124" y="1381"/>
                      </a:cxn>
                      <a:cxn ang="0">
                        <a:pos x="0" y="1677"/>
                      </a:cxn>
                    </a:cxnLst>
                    <a:rect l="0" t="0" r="r" b="b"/>
                    <a:pathLst>
                      <a:path w="338" h="1677">
                        <a:moveTo>
                          <a:pt x="24" y="1669"/>
                        </a:moveTo>
                        <a:cubicBezTo>
                          <a:pt x="74" y="1621"/>
                          <a:pt x="125" y="1574"/>
                          <a:pt x="160" y="1517"/>
                        </a:cubicBezTo>
                        <a:cubicBezTo>
                          <a:pt x="195" y="1460"/>
                          <a:pt x="221" y="1440"/>
                          <a:pt x="236" y="1329"/>
                        </a:cubicBezTo>
                        <a:cubicBezTo>
                          <a:pt x="251" y="1218"/>
                          <a:pt x="249" y="990"/>
                          <a:pt x="248" y="849"/>
                        </a:cubicBezTo>
                        <a:cubicBezTo>
                          <a:pt x="247" y="708"/>
                          <a:pt x="234" y="584"/>
                          <a:pt x="232" y="481"/>
                        </a:cubicBezTo>
                        <a:cubicBezTo>
                          <a:pt x="230" y="378"/>
                          <a:pt x="230" y="296"/>
                          <a:pt x="236" y="233"/>
                        </a:cubicBezTo>
                        <a:cubicBezTo>
                          <a:pt x="242" y="170"/>
                          <a:pt x="251" y="143"/>
                          <a:pt x="268" y="105"/>
                        </a:cubicBezTo>
                        <a:cubicBezTo>
                          <a:pt x="285" y="67"/>
                          <a:pt x="338" y="10"/>
                          <a:pt x="336" y="5"/>
                        </a:cubicBezTo>
                        <a:cubicBezTo>
                          <a:pt x="334" y="0"/>
                          <a:pt x="282" y="46"/>
                          <a:pt x="256" y="73"/>
                        </a:cubicBezTo>
                        <a:cubicBezTo>
                          <a:pt x="230" y="100"/>
                          <a:pt x="201" y="130"/>
                          <a:pt x="180" y="169"/>
                        </a:cubicBezTo>
                        <a:cubicBezTo>
                          <a:pt x="159" y="208"/>
                          <a:pt x="139" y="242"/>
                          <a:pt x="128" y="309"/>
                        </a:cubicBezTo>
                        <a:cubicBezTo>
                          <a:pt x="117" y="376"/>
                          <a:pt x="117" y="481"/>
                          <a:pt x="116" y="573"/>
                        </a:cubicBezTo>
                        <a:cubicBezTo>
                          <a:pt x="115" y="665"/>
                          <a:pt x="122" y="754"/>
                          <a:pt x="124" y="861"/>
                        </a:cubicBezTo>
                        <a:cubicBezTo>
                          <a:pt x="126" y="968"/>
                          <a:pt x="128" y="1126"/>
                          <a:pt x="128" y="1213"/>
                        </a:cubicBezTo>
                        <a:cubicBezTo>
                          <a:pt x="128" y="1300"/>
                          <a:pt x="145" y="1304"/>
                          <a:pt x="124" y="1381"/>
                        </a:cubicBezTo>
                        <a:cubicBezTo>
                          <a:pt x="103" y="1458"/>
                          <a:pt x="51" y="1567"/>
                          <a:pt x="0" y="1677"/>
                        </a:cubicBezTo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6" name="Group 199"/>
                <p:cNvGrpSpPr>
                  <a:grpSpLocks/>
                </p:cNvGrpSpPr>
                <p:nvPr/>
              </p:nvGrpSpPr>
              <p:grpSpPr bwMode="auto">
                <a:xfrm>
                  <a:off x="3762" y="2337"/>
                  <a:ext cx="245" cy="235"/>
                  <a:chOff x="4117" y="1732"/>
                  <a:chExt cx="245" cy="235"/>
                </a:xfrm>
              </p:grpSpPr>
              <p:sp>
                <p:nvSpPr>
                  <p:cNvPr id="139464" name="WordArt 2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17" y="1840"/>
                    <a:ext cx="93" cy="12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65" name="WordArt 2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71" y="1835"/>
                    <a:ext cx="91" cy="12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b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66" name="Arc 202"/>
                  <p:cNvSpPr>
                    <a:spLocks/>
                  </p:cNvSpPr>
                  <p:nvPr/>
                </p:nvSpPr>
                <p:spPr bwMode="auto">
                  <a:xfrm>
                    <a:off x="4143" y="1732"/>
                    <a:ext cx="191" cy="104"/>
                  </a:xfrm>
                  <a:custGeom>
                    <a:avLst/>
                    <a:gdLst>
                      <a:gd name="G0" fmla="+- 20298 0 0"/>
                      <a:gd name="G1" fmla="+- 21600 0 0"/>
                      <a:gd name="G2" fmla="+- 21600 0 0"/>
                      <a:gd name="T0" fmla="*/ 0 w 40705"/>
                      <a:gd name="T1" fmla="*/ 14213 h 21600"/>
                      <a:gd name="T2" fmla="*/ 40705 w 40705"/>
                      <a:gd name="T3" fmla="*/ 14522 h 21600"/>
                      <a:gd name="T4" fmla="*/ 20298 w 4070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0705" h="21600" fill="none" extrusionOk="0">
                        <a:moveTo>
                          <a:pt x="0" y="14213"/>
                        </a:moveTo>
                        <a:cubicBezTo>
                          <a:pt x="3105" y="5679"/>
                          <a:pt x="11217" y="-1"/>
                          <a:pt x="20298" y="0"/>
                        </a:cubicBezTo>
                        <a:cubicBezTo>
                          <a:pt x="29499" y="0"/>
                          <a:pt x="37690" y="5828"/>
                          <a:pt x="40705" y="14521"/>
                        </a:cubicBezTo>
                      </a:path>
                      <a:path w="40705" h="21600" stroke="0" extrusionOk="0">
                        <a:moveTo>
                          <a:pt x="0" y="14213"/>
                        </a:moveTo>
                        <a:cubicBezTo>
                          <a:pt x="3105" y="5679"/>
                          <a:pt x="11217" y="-1"/>
                          <a:pt x="20298" y="0"/>
                        </a:cubicBezTo>
                        <a:cubicBezTo>
                          <a:pt x="29499" y="0"/>
                          <a:pt x="37690" y="5828"/>
                          <a:pt x="40705" y="14521"/>
                        </a:cubicBezTo>
                        <a:lnTo>
                          <a:pt x="20298" y="2160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7" name="Group 203"/>
              <p:cNvGrpSpPr>
                <a:grpSpLocks/>
              </p:cNvGrpSpPr>
              <p:nvPr/>
            </p:nvGrpSpPr>
            <p:grpSpPr bwMode="auto">
              <a:xfrm>
                <a:off x="3480" y="3552"/>
                <a:ext cx="2073" cy="313"/>
                <a:chOff x="3480" y="3552"/>
                <a:chExt cx="2073" cy="313"/>
              </a:xfrm>
            </p:grpSpPr>
            <p:grpSp>
              <p:nvGrpSpPr>
                <p:cNvPr id="28" name="Group 204"/>
                <p:cNvGrpSpPr>
                  <a:grpSpLocks/>
                </p:cNvGrpSpPr>
                <p:nvPr/>
              </p:nvGrpSpPr>
              <p:grpSpPr bwMode="auto">
                <a:xfrm>
                  <a:off x="5008" y="3552"/>
                  <a:ext cx="545" cy="304"/>
                  <a:chOff x="4908" y="2160"/>
                  <a:chExt cx="613" cy="304"/>
                </a:xfrm>
              </p:grpSpPr>
              <p:sp>
                <p:nvSpPr>
                  <p:cNvPr id="139469" name="WordArt 2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35216">
                    <a:off x="5396" y="2196"/>
                    <a:ext cx="125" cy="20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70" name="WordArt 2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59" y="2193"/>
                    <a:ext cx="106" cy="2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71" name="WordArt 20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08" y="2160"/>
                    <a:ext cx="227" cy="23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F</a:t>
                    </a:r>
                    <a:endParaRPr lang="zh-CN" altLang="en-US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9472" name="WordArt 208"/>
                  <p:cNvSpPr>
                    <a:spLocks noChangeArrowheads="1" noChangeShapeType="1" noTextEdit="1"/>
                  </p:cNvSpPr>
                  <p:nvPr/>
                </p:nvSpPr>
                <p:spPr bwMode="auto">
                  <a:xfrm rot="10443">
                    <a:off x="5081" y="2357"/>
                    <a:ext cx="105" cy="1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z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39473" name="WordArt 209"/>
                <p:cNvSpPr>
                  <a:spLocks noChangeArrowheads="1" noChangeShapeType="1" noTextEdit="1"/>
                </p:cNvSpPr>
                <p:nvPr/>
              </p:nvSpPr>
              <p:spPr bwMode="auto">
                <a:xfrm rot="-190289">
                  <a:off x="3913" y="3597"/>
                  <a:ext cx="112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74" name="WordArt 2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2" y="3594"/>
                  <a:ext cx="94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75" name="WordArt 2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80" y="3561"/>
                  <a:ext cx="201" cy="2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76" name="WordArt 212"/>
                <p:cNvSpPr>
                  <a:spLocks noChangeArrowheads="1" noChangeShapeType="1" noTextEdit="1"/>
                </p:cNvSpPr>
                <p:nvPr/>
              </p:nvSpPr>
              <p:spPr bwMode="auto">
                <a:xfrm rot="156324">
                  <a:off x="3633" y="3758"/>
                  <a:ext cx="94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77" name="WordArt 2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3" y="3582"/>
                  <a:ext cx="155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39478" name="WordArt 214"/>
                <p:cNvSpPr>
                  <a:spLocks noChangeArrowheads="1" noChangeShapeType="1" noTextEdit="1"/>
                </p:cNvSpPr>
                <p:nvPr/>
              </p:nvSpPr>
              <p:spPr bwMode="auto">
                <a:xfrm rot="-87238">
                  <a:off x="4706" y="3588"/>
                  <a:ext cx="111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79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5" y="3585"/>
                  <a:ext cx="94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80" name="WordArt 2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73" y="3552"/>
                  <a:ext cx="201" cy="2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81" name="WordArt 217"/>
                <p:cNvSpPr>
                  <a:spLocks noChangeArrowheads="1" noChangeShapeType="1" noTextEdit="1"/>
                </p:cNvSpPr>
                <p:nvPr/>
              </p:nvSpPr>
              <p:spPr bwMode="auto">
                <a:xfrm rot="-225060">
                  <a:off x="4426" y="3749"/>
                  <a:ext cx="94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y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82" name="WordArt 2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5" y="3594"/>
                  <a:ext cx="156" cy="195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</p:grpSp>
      <p:sp>
        <p:nvSpPr>
          <p:cNvPr id="139483" name="Line 219"/>
          <p:cNvSpPr>
            <a:spLocks noChangeShapeType="1"/>
          </p:cNvSpPr>
          <p:nvPr/>
        </p:nvSpPr>
        <p:spPr bwMode="auto">
          <a:xfrm rot="1100219" flipV="1">
            <a:off x="6831013" y="3851275"/>
            <a:ext cx="144462" cy="2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9" name="Group 233"/>
          <p:cNvGrpSpPr>
            <a:grpSpLocks/>
          </p:cNvGrpSpPr>
          <p:nvPr/>
        </p:nvGrpSpPr>
        <p:grpSpPr bwMode="auto">
          <a:xfrm>
            <a:off x="633413" y="2151063"/>
            <a:ext cx="4068762" cy="1485900"/>
            <a:chOff x="399" y="1355"/>
            <a:chExt cx="2563" cy="936"/>
          </a:xfrm>
        </p:grpSpPr>
        <p:grpSp>
          <p:nvGrpSpPr>
            <p:cNvPr id="30" name="Group 113"/>
            <p:cNvGrpSpPr>
              <a:grpSpLocks/>
            </p:cNvGrpSpPr>
            <p:nvPr/>
          </p:nvGrpSpPr>
          <p:grpSpPr bwMode="auto">
            <a:xfrm>
              <a:off x="876" y="1791"/>
              <a:ext cx="146" cy="62"/>
              <a:chOff x="1260" y="2371"/>
              <a:chExt cx="151" cy="53"/>
            </a:xfrm>
          </p:grpSpPr>
          <p:sp>
            <p:nvSpPr>
              <p:cNvPr id="139378" name="Line 11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79" name="Line 11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38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528" y="1720"/>
              <a:ext cx="107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39381" name="WordArt 117"/>
            <p:cNvSpPr>
              <a:spLocks noChangeArrowheads="1" noChangeShapeType="1" noTextEdit="1"/>
            </p:cNvSpPr>
            <p:nvPr/>
          </p:nvSpPr>
          <p:spPr bwMode="auto">
            <a:xfrm>
              <a:off x="628" y="1732"/>
              <a:ext cx="189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7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9382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1043" y="1752"/>
              <a:ext cx="170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806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31" name="Group 119"/>
            <p:cNvGrpSpPr>
              <a:grpSpLocks/>
            </p:cNvGrpSpPr>
            <p:nvPr/>
          </p:nvGrpSpPr>
          <p:grpSpPr bwMode="auto">
            <a:xfrm>
              <a:off x="1277" y="1725"/>
              <a:ext cx="291" cy="226"/>
              <a:chOff x="1743" y="1376"/>
              <a:chExt cx="338" cy="215"/>
            </a:xfrm>
          </p:grpSpPr>
          <p:grpSp>
            <p:nvGrpSpPr>
              <p:cNvPr id="139331" name="Group 120"/>
              <p:cNvGrpSpPr>
                <a:grpSpLocks/>
              </p:cNvGrpSpPr>
              <p:nvPr/>
            </p:nvGrpSpPr>
            <p:grpSpPr bwMode="auto">
              <a:xfrm>
                <a:off x="1791" y="1376"/>
                <a:ext cx="250" cy="172"/>
                <a:chOff x="1933" y="3256"/>
                <a:chExt cx="274" cy="187"/>
              </a:xfrm>
            </p:grpSpPr>
            <p:sp>
              <p:nvSpPr>
                <p:cNvPr id="139385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48" y="3307"/>
                  <a:ext cx="10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386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2029" y="3256"/>
                  <a:ext cx="17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387" name="WordArt 1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3" y="3274"/>
                  <a:ext cx="86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39388" name="Line 124"/>
              <p:cNvSpPr>
                <a:spLocks noChangeShapeType="1"/>
              </p:cNvSpPr>
              <p:nvPr/>
            </p:nvSpPr>
            <p:spPr bwMode="auto">
              <a:xfrm>
                <a:off x="1743" y="1386"/>
                <a:ext cx="0" cy="2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89" name="Line 125"/>
              <p:cNvSpPr>
                <a:spLocks noChangeShapeType="1"/>
              </p:cNvSpPr>
              <p:nvPr/>
            </p:nvSpPr>
            <p:spPr bwMode="auto">
              <a:xfrm>
                <a:off x="2081" y="1389"/>
                <a:ext cx="0" cy="2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390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1635" y="1773"/>
              <a:ext cx="242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9391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1898" y="1728"/>
              <a:ext cx="144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0162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3366CC"/>
                    </a:solidFill>
                    <a:round/>
                    <a:headEnd/>
                    <a:tailEnd/>
                  </a:ln>
                  <a:solidFill>
                    <a:srgbClr val="3366CC"/>
                  </a:solidFill>
                  <a:latin typeface="Symbol"/>
                </a:rPr>
                <a:t>q</a:t>
              </a:r>
              <a:endParaRPr lang="zh-CN" altLang="en-US" sz="1200" i="1" kern="10">
                <a:ln w="9525">
                  <a:solidFill>
                    <a:srgbClr val="3366CC"/>
                  </a:solidFill>
                  <a:round/>
                  <a:headEnd/>
                  <a:tailEnd/>
                </a:ln>
                <a:solidFill>
                  <a:srgbClr val="3366CC"/>
                </a:solidFill>
                <a:latin typeface="Symbol"/>
              </a:endParaRPr>
            </a:p>
          </p:txBody>
        </p:sp>
        <p:grpSp>
          <p:nvGrpSpPr>
            <p:cNvPr id="139332" name="Group 128"/>
            <p:cNvGrpSpPr>
              <a:grpSpLocks/>
            </p:cNvGrpSpPr>
            <p:nvPr/>
          </p:nvGrpSpPr>
          <p:grpSpPr bwMode="auto">
            <a:xfrm>
              <a:off x="2093" y="1794"/>
              <a:ext cx="146" cy="62"/>
              <a:chOff x="1260" y="2371"/>
              <a:chExt cx="151" cy="53"/>
            </a:xfrm>
          </p:grpSpPr>
          <p:sp>
            <p:nvSpPr>
              <p:cNvPr id="139393" name="Line 12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94" name="Line 13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33" name="Group 131"/>
            <p:cNvGrpSpPr>
              <a:grpSpLocks/>
            </p:cNvGrpSpPr>
            <p:nvPr/>
          </p:nvGrpSpPr>
          <p:grpSpPr bwMode="auto">
            <a:xfrm>
              <a:off x="2283" y="1709"/>
              <a:ext cx="210" cy="214"/>
              <a:chOff x="3548" y="1424"/>
              <a:chExt cx="256" cy="263"/>
            </a:xfrm>
          </p:grpSpPr>
          <p:sp>
            <p:nvSpPr>
              <p:cNvPr id="139396" name="WordArt 1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1498"/>
                <a:ext cx="21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397" name="Line 133"/>
              <p:cNvSpPr>
                <a:spLocks noChangeShapeType="1"/>
              </p:cNvSpPr>
              <p:nvPr/>
            </p:nvSpPr>
            <p:spPr bwMode="auto">
              <a:xfrm>
                <a:off x="3586" y="1424"/>
                <a:ext cx="218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398" name="Oval 134"/>
            <p:cNvSpPr>
              <a:spLocks noChangeArrowheads="1"/>
            </p:cNvSpPr>
            <p:nvPr/>
          </p:nvSpPr>
          <p:spPr bwMode="auto">
            <a:xfrm>
              <a:off x="2510" y="1819"/>
              <a:ext cx="47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9334" name="Group 135"/>
            <p:cNvGrpSpPr>
              <a:grpSpLocks/>
            </p:cNvGrpSpPr>
            <p:nvPr/>
          </p:nvGrpSpPr>
          <p:grpSpPr bwMode="auto">
            <a:xfrm>
              <a:off x="2613" y="1703"/>
              <a:ext cx="263" cy="211"/>
              <a:chOff x="1933" y="3256"/>
              <a:chExt cx="274" cy="187"/>
            </a:xfrm>
          </p:grpSpPr>
          <p:sp>
            <p:nvSpPr>
              <p:cNvPr id="139400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8" y="3307"/>
                <a:ext cx="10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01" name="Line 137"/>
              <p:cNvSpPr>
                <a:spLocks noChangeShapeType="1"/>
              </p:cNvSpPr>
              <p:nvPr/>
            </p:nvSpPr>
            <p:spPr bwMode="auto">
              <a:xfrm flipV="1">
                <a:off x="2029" y="3256"/>
                <a:ext cx="1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402" name="WordArt 1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3" y="3274"/>
                <a:ext cx="8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39335" name="Group 140"/>
            <p:cNvGrpSpPr>
              <a:grpSpLocks/>
            </p:cNvGrpSpPr>
            <p:nvPr/>
          </p:nvGrpSpPr>
          <p:grpSpPr bwMode="auto">
            <a:xfrm>
              <a:off x="399" y="1355"/>
              <a:ext cx="182" cy="221"/>
              <a:chOff x="3548" y="1424"/>
              <a:chExt cx="256" cy="263"/>
            </a:xfrm>
          </p:grpSpPr>
          <p:sp>
            <p:nvSpPr>
              <p:cNvPr id="139405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1498"/>
                <a:ext cx="216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806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406" name="Line 142"/>
              <p:cNvSpPr>
                <a:spLocks noChangeShapeType="1"/>
              </p:cNvSpPr>
              <p:nvPr/>
            </p:nvSpPr>
            <p:spPr bwMode="auto">
              <a:xfrm>
                <a:off x="3586" y="1424"/>
                <a:ext cx="218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med" len="sm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41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635" y="1393"/>
              <a:ext cx="172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在</a:t>
              </a:r>
            </a:p>
          </p:txBody>
        </p:sp>
        <p:sp>
          <p:nvSpPr>
            <p:cNvPr id="139411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1186" y="1394"/>
              <a:ext cx="1180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段做的元功为</a:t>
              </a:r>
            </a:p>
          </p:txBody>
        </p:sp>
        <p:grpSp>
          <p:nvGrpSpPr>
            <p:cNvPr id="139338" name="Group 148"/>
            <p:cNvGrpSpPr>
              <a:grpSpLocks/>
            </p:cNvGrpSpPr>
            <p:nvPr/>
          </p:nvGrpSpPr>
          <p:grpSpPr bwMode="auto">
            <a:xfrm>
              <a:off x="1160" y="2073"/>
              <a:ext cx="1802" cy="218"/>
              <a:chOff x="3480" y="3552"/>
              <a:chExt cx="2073" cy="313"/>
            </a:xfrm>
          </p:grpSpPr>
          <p:grpSp>
            <p:nvGrpSpPr>
              <p:cNvPr id="139340" name="Group 149"/>
              <p:cNvGrpSpPr>
                <a:grpSpLocks/>
              </p:cNvGrpSpPr>
              <p:nvPr/>
            </p:nvGrpSpPr>
            <p:grpSpPr bwMode="auto">
              <a:xfrm>
                <a:off x="5008" y="3552"/>
                <a:ext cx="545" cy="304"/>
                <a:chOff x="4908" y="2160"/>
                <a:chExt cx="613" cy="304"/>
              </a:xfrm>
            </p:grpSpPr>
            <p:sp>
              <p:nvSpPr>
                <p:cNvPr id="139414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 rot="35216">
                  <a:off x="5396" y="2196"/>
                  <a:ext cx="125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15" name="WordArt 1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59" y="2193"/>
                  <a:ext cx="106" cy="22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16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08" y="2160"/>
                  <a:ext cx="227" cy="2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17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 rot="10443">
                  <a:off x="5081" y="2357"/>
                  <a:ext cx="105" cy="10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z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39418" name="WordArt 154"/>
              <p:cNvSpPr>
                <a:spLocks noChangeArrowheads="1" noChangeShapeType="1" noTextEdit="1"/>
              </p:cNvSpPr>
              <p:nvPr/>
            </p:nvSpPr>
            <p:spPr bwMode="auto">
              <a:xfrm rot="-190289">
                <a:off x="3913" y="3597"/>
                <a:ext cx="112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19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92" y="3594"/>
                <a:ext cx="94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0" y="3561"/>
                <a:ext cx="201" cy="2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1" name="WordArt 157"/>
              <p:cNvSpPr>
                <a:spLocks noChangeArrowheads="1" noChangeShapeType="1" noTextEdit="1"/>
              </p:cNvSpPr>
              <p:nvPr/>
            </p:nvSpPr>
            <p:spPr bwMode="auto">
              <a:xfrm rot="156324">
                <a:off x="3633" y="3758"/>
                <a:ext cx="9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2" name="WordArt 1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3" y="3582"/>
                <a:ext cx="155" cy="19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39423" name="WordArt 159"/>
              <p:cNvSpPr>
                <a:spLocks noChangeArrowheads="1" noChangeShapeType="1" noTextEdit="1"/>
              </p:cNvSpPr>
              <p:nvPr/>
            </p:nvSpPr>
            <p:spPr bwMode="auto">
              <a:xfrm rot="-87238">
                <a:off x="4706" y="3588"/>
                <a:ext cx="111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4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85" y="3585"/>
                <a:ext cx="94" cy="2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5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3" y="3552"/>
                <a:ext cx="201" cy="2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6" name="WordArt 162"/>
              <p:cNvSpPr>
                <a:spLocks noChangeArrowheads="1" noChangeShapeType="1" noTextEdit="1"/>
              </p:cNvSpPr>
              <p:nvPr/>
            </p:nvSpPr>
            <p:spPr bwMode="auto">
              <a:xfrm rot="-225060">
                <a:off x="4426" y="3749"/>
                <a:ext cx="94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y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27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5" y="3594"/>
                <a:ext cx="156" cy="19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39341" name="Group 164"/>
            <p:cNvGrpSpPr>
              <a:grpSpLocks/>
            </p:cNvGrpSpPr>
            <p:nvPr/>
          </p:nvGrpSpPr>
          <p:grpSpPr bwMode="auto">
            <a:xfrm rot="5400000">
              <a:off x="927" y="2074"/>
              <a:ext cx="58" cy="177"/>
              <a:chOff x="2928" y="3216"/>
              <a:chExt cx="48" cy="240"/>
            </a:xfrm>
          </p:grpSpPr>
          <p:sp>
            <p:nvSpPr>
              <p:cNvPr id="139429" name="Line 16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430" name="Line 16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46" name="Group 220"/>
            <p:cNvGrpSpPr>
              <a:grpSpLocks/>
            </p:cNvGrpSpPr>
            <p:nvPr/>
          </p:nvGrpSpPr>
          <p:grpSpPr bwMode="auto">
            <a:xfrm>
              <a:off x="887" y="1390"/>
              <a:ext cx="234" cy="185"/>
              <a:chOff x="1933" y="3256"/>
              <a:chExt cx="274" cy="187"/>
            </a:xfrm>
          </p:grpSpPr>
          <p:sp>
            <p:nvSpPr>
              <p:cNvPr id="139485" name="WordArt 2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8" y="3307"/>
                <a:ext cx="10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486" name="Line 222"/>
              <p:cNvSpPr>
                <a:spLocks noChangeShapeType="1"/>
              </p:cNvSpPr>
              <p:nvPr/>
            </p:nvSpPr>
            <p:spPr bwMode="auto">
              <a:xfrm flipV="1">
                <a:off x="2029" y="3256"/>
                <a:ext cx="1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487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3" y="3274"/>
                <a:ext cx="8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139488" name="Line 224"/>
          <p:cNvSpPr>
            <a:spLocks noChangeShapeType="1"/>
          </p:cNvSpPr>
          <p:nvPr/>
        </p:nvSpPr>
        <p:spPr bwMode="auto">
          <a:xfrm rot="-2538749">
            <a:off x="6732588" y="1695450"/>
            <a:ext cx="77787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39349" name="Group 234"/>
          <p:cNvGrpSpPr>
            <a:grpSpLocks/>
          </p:cNvGrpSpPr>
          <p:nvPr/>
        </p:nvGrpSpPr>
        <p:grpSpPr bwMode="auto">
          <a:xfrm>
            <a:off x="561975" y="3922713"/>
            <a:ext cx="3689350" cy="1476375"/>
            <a:chOff x="354" y="2471"/>
            <a:chExt cx="2324" cy="930"/>
          </a:xfrm>
        </p:grpSpPr>
        <p:sp>
          <p:nvSpPr>
            <p:cNvPr id="139339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68" y="2818"/>
              <a:ext cx="1739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3366CC"/>
                    </a:solidFill>
                    <a:round/>
                    <a:headEnd/>
                    <a:tailEnd/>
                  </a:ln>
                  <a:solidFill>
                    <a:srgbClr val="3366CC"/>
                  </a:solidFill>
                  <a:latin typeface="宋体"/>
                  <a:ea typeface="宋体"/>
                </a:rPr>
                <a:t>变力所做的总功为</a:t>
              </a:r>
            </a:p>
          </p:txBody>
        </p:sp>
        <p:grpSp>
          <p:nvGrpSpPr>
            <p:cNvPr id="139353" name="Group 77"/>
            <p:cNvGrpSpPr>
              <a:grpSpLocks/>
            </p:cNvGrpSpPr>
            <p:nvPr/>
          </p:nvGrpSpPr>
          <p:grpSpPr bwMode="auto">
            <a:xfrm>
              <a:off x="972" y="3128"/>
              <a:ext cx="248" cy="186"/>
              <a:chOff x="439" y="3353"/>
              <a:chExt cx="248" cy="186"/>
            </a:xfrm>
          </p:grpSpPr>
          <p:sp>
            <p:nvSpPr>
              <p:cNvPr id="139342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" y="3371"/>
                <a:ext cx="8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9343" name="WordArt 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8" y="3353"/>
                <a:ext cx="189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7574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39344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1676" y="3168"/>
              <a:ext cx="170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806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sz="12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9345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404" y="3138"/>
              <a:ext cx="189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7574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39356" name="Group 82"/>
            <p:cNvGrpSpPr>
              <a:grpSpLocks/>
            </p:cNvGrpSpPr>
            <p:nvPr/>
          </p:nvGrpSpPr>
          <p:grpSpPr bwMode="auto">
            <a:xfrm>
              <a:off x="645" y="3209"/>
              <a:ext cx="146" cy="55"/>
              <a:chOff x="1260" y="2371"/>
              <a:chExt cx="151" cy="53"/>
            </a:xfrm>
          </p:grpSpPr>
          <p:sp>
            <p:nvSpPr>
              <p:cNvPr id="139347" name="Line 8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48" name="Line 8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57" name="Group 85"/>
            <p:cNvGrpSpPr>
              <a:grpSpLocks/>
            </p:cNvGrpSpPr>
            <p:nvPr/>
          </p:nvGrpSpPr>
          <p:grpSpPr bwMode="auto">
            <a:xfrm rot="123913">
              <a:off x="824" y="3110"/>
              <a:ext cx="136" cy="256"/>
              <a:chOff x="4590" y="526"/>
              <a:chExt cx="529" cy="1700"/>
            </a:xfrm>
          </p:grpSpPr>
          <p:sp>
            <p:nvSpPr>
              <p:cNvPr id="139350" name="Oval 86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51" name="Oval 87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52" name="Freeform 88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62" name="Group 89"/>
            <p:cNvGrpSpPr>
              <a:grpSpLocks/>
            </p:cNvGrpSpPr>
            <p:nvPr/>
          </p:nvGrpSpPr>
          <p:grpSpPr bwMode="auto">
            <a:xfrm>
              <a:off x="1286" y="3220"/>
              <a:ext cx="146" cy="55"/>
              <a:chOff x="1260" y="2371"/>
              <a:chExt cx="151" cy="53"/>
            </a:xfrm>
          </p:grpSpPr>
          <p:sp>
            <p:nvSpPr>
              <p:cNvPr id="139354" name="Line 9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355" name="Line 9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63" name="Group 92"/>
            <p:cNvGrpSpPr>
              <a:grpSpLocks/>
            </p:cNvGrpSpPr>
            <p:nvPr/>
          </p:nvGrpSpPr>
          <p:grpSpPr bwMode="auto">
            <a:xfrm>
              <a:off x="1456" y="3113"/>
              <a:ext cx="170" cy="288"/>
              <a:chOff x="1428" y="3113"/>
              <a:chExt cx="170" cy="288"/>
            </a:xfrm>
          </p:grpSpPr>
          <p:grpSp>
            <p:nvGrpSpPr>
              <p:cNvPr id="139366" name="Group 93"/>
              <p:cNvGrpSpPr>
                <a:grpSpLocks/>
              </p:cNvGrpSpPr>
              <p:nvPr/>
            </p:nvGrpSpPr>
            <p:grpSpPr bwMode="auto">
              <a:xfrm rot="123913">
                <a:off x="1428" y="3113"/>
                <a:ext cx="136" cy="256"/>
                <a:chOff x="4590" y="526"/>
                <a:chExt cx="529" cy="1700"/>
              </a:xfrm>
            </p:grpSpPr>
            <p:sp>
              <p:nvSpPr>
                <p:cNvPr id="139358" name="Oval 94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59" name="Oval 95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360" name="Freeform 96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9361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22" y="3282"/>
                <a:ext cx="76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38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9367" name="Group 99"/>
            <p:cNvGrpSpPr>
              <a:grpSpLocks/>
            </p:cNvGrpSpPr>
            <p:nvPr/>
          </p:nvGrpSpPr>
          <p:grpSpPr bwMode="auto">
            <a:xfrm>
              <a:off x="1878" y="3150"/>
              <a:ext cx="461" cy="215"/>
              <a:chOff x="2240" y="3125"/>
              <a:chExt cx="407" cy="161"/>
            </a:xfrm>
          </p:grpSpPr>
          <p:sp>
            <p:nvSpPr>
              <p:cNvPr id="139364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0" y="3165"/>
                <a:ext cx="242" cy="1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365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3" y="3125"/>
                <a:ext cx="144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162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3366CC"/>
                      </a:solidFill>
                      <a:round/>
                      <a:headEnd/>
                      <a:tailEnd/>
                    </a:ln>
                    <a:solidFill>
                      <a:srgbClr val="3366CC"/>
                    </a:solidFill>
                    <a:latin typeface="Symbol"/>
                  </a:rPr>
                  <a:t>q</a:t>
                </a:r>
                <a:endParaRPr lang="zh-CN" altLang="en-US" sz="1200" i="1" kern="10">
                  <a:ln w="9525">
                    <a:solidFill>
                      <a:srgbClr val="3366CC"/>
                    </a:solidFill>
                    <a:round/>
                    <a:headEnd/>
                    <a:tailEnd/>
                  </a:ln>
                  <a:solidFill>
                    <a:srgbClr val="3366CC"/>
                  </a:solidFill>
                  <a:latin typeface="Symbol"/>
                </a:endParaRPr>
              </a:p>
            </p:txBody>
          </p:sp>
        </p:grpSp>
        <p:grpSp>
          <p:nvGrpSpPr>
            <p:cNvPr id="139368" name="Group 105"/>
            <p:cNvGrpSpPr>
              <a:grpSpLocks/>
            </p:cNvGrpSpPr>
            <p:nvPr/>
          </p:nvGrpSpPr>
          <p:grpSpPr bwMode="auto">
            <a:xfrm>
              <a:off x="354" y="2471"/>
              <a:ext cx="1921" cy="214"/>
              <a:chOff x="264" y="2347"/>
              <a:chExt cx="1921" cy="214"/>
            </a:xfrm>
          </p:grpSpPr>
          <p:sp>
            <p:nvSpPr>
              <p:cNvPr id="139370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13" y="2368"/>
                <a:ext cx="111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038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371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91" y="2386"/>
                <a:ext cx="135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372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8" y="2347"/>
                <a:ext cx="157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b</a:t>
                </a:r>
                <a:endParaRPr lang="zh-CN" altLang="en-US" sz="12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373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" y="2350"/>
                <a:ext cx="887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沿做功路径</a:t>
                </a:r>
              </a:p>
            </p:txBody>
          </p:sp>
          <p:sp>
            <p:nvSpPr>
              <p:cNvPr id="139374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66" y="2373"/>
                <a:ext cx="192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从</a:t>
                </a:r>
              </a:p>
            </p:txBody>
          </p:sp>
          <p:sp>
            <p:nvSpPr>
              <p:cNvPr id="139375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5" y="2373"/>
                <a:ext cx="175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到</a:t>
                </a:r>
              </a:p>
            </p:txBody>
          </p:sp>
        </p:grpSp>
        <p:grpSp>
          <p:nvGrpSpPr>
            <p:cNvPr id="139369" name="Group 225"/>
            <p:cNvGrpSpPr>
              <a:grpSpLocks/>
            </p:cNvGrpSpPr>
            <p:nvPr/>
          </p:nvGrpSpPr>
          <p:grpSpPr bwMode="auto">
            <a:xfrm>
              <a:off x="2366" y="3128"/>
              <a:ext cx="312" cy="247"/>
              <a:chOff x="1743" y="1376"/>
              <a:chExt cx="338" cy="215"/>
            </a:xfrm>
          </p:grpSpPr>
          <p:grpSp>
            <p:nvGrpSpPr>
              <p:cNvPr id="139376" name="Group 226"/>
              <p:cNvGrpSpPr>
                <a:grpSpLocks/>
              </p:cNvGrpSpPr>
              <p:nvPr/>
            </p:nvGrpSpPr>
            <p:grpSpPr bwMode="auto">
              <a:xfrm>
                <a:off x="1791" y="1376"/>
                <a:ext cx="250" cy="172"/>
                <a:chOff x="1933" y="3256"/>
                <a:chExt cx="274" cy="187"/>
              </a:xfrm>
            </p:grpSpPr>
            <p:sp>
              <p:nvSpPr>
                <p:cNvPr id="139491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48" y="3307"/>
                  <a:ext cx="107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9492" name="Line 228"/>
                <p:cNvSpPr>
                  <a:spLocks noChangeShapeType="1"/>
                </p:cNvSpPr>
                <p:nvPr/>
              </p:nvSpPr>
              <p:spPr bwMode="auto">
                <a:xfrm flipV="1">
                  <a:off x="2029" y="3256"/>
                  <a:ext cx="17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9493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3" y="3274"/>
                  <a:ext cx="86" cy="16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39494" name="Line 230"/>
              <p:cNvSpPr>
                <a:spLocks noChangeShapeType="1"/>
              </p:cNvSpPr>
              <p:nvPr/>
            </p:nvSpPr>
            <p:spPr bwMode="auto">
              <a:xfrm>
                <a:off x="1743" y="1386"/>
                <a:ext cx="0" cy="2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495" name="Line 231"/>
              <p:cNvSpPr>
                <a:spLocks noChangeShapeType="1"/>
              </p:cNvSpPr>
              <p:nvPr/>
            </p:nvSpPr>
            <p:spPr bwMode="auto">
              <a:xfrm>
                <a:off x="2081" y="1389"/>
                <a:ext cx="0" cy="2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9377" name="Group 246"/>
          <p:cNvGrpSpPr>
            <a:grpSpLocks/>
          </p:cNvGrpSpPr>
          <p:nvPr/>
        </p:nvGrpSpPr>
        <p:grpSpPr bwMode="auto">
          <a:xfrm>
            <a:off x="6929438" y="4121150"/>
            <a:ext cx="1333500" cy="309563"/>
            <a:chOff x="4365" y="2596"/>
            <a:chExt cx="840" cy="195"/>
          </a:xfrm>
        </p:grpSpPr>
        <p:grpSp>
          <p:nvGrpSpPr>
            <p:cNvPr id="139383" name="Group 20"/>
            <p:cNvGrpSpPr>
              <a:grpSpLocks/>
            </p:cNvGrpSpPr>
            <p:nvPr/>
          </p:nvGrpSpPr>
          <p:grpSpPr bwMode="auto">
            <a:xfrm>
              <a:off x="4365" y="2596"/>
              <a:ext cx="274" cy="187"/>
              <a:chOff x="1933" y="3256"/>
              <a:chExt cx="274" cy="187"/>
            </a:xfrm>
          </p:grpSpPr>
          <p:sp>
            <p:nvSpPr>
              <p:cNvPr id="139285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8" y="3307"/>
                <a:ext cx="107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9286" name="Line 22"/>
              <p:cNvSpPr>
                <a:spLocks noChangeShapeType="1"/>
              </p:cNvSpPr>
              <p:nvPr/>
            </p:nvSpPr>
            <p:spPr bwMode="auto">
              <a:xfrm flipV="1">
                <a:off x="2029" y="3256"/>
                <a:ext cx="1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28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3" y="3274"/>
                <a:ext cx="86" cy="1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39509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4663" y="2626"/>
              <a:ext cx="542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宋体"/>
                  <a:ea typeface="宋体"/>
                </a:rPr>
                <a:t>元位移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 animBg="1"/>
      <p:bldP spid="139288" grpId="0" animBg="1"/>
      <p:bldP spid="139289" grpId="0" animBg="1"/>
      <p:bldP spid="139290" grpId="0" animBg="1"/>
      <p:bldP spid="139291" grpId="0" animBg="1"/>
      <p:bldP spid="139292" grpId="0" animBg="1"/>
      <p:bldP spid="139294" grpId="0" animBg="1"/>
      <p:bldP spid="139295" grpId="0" animBg="1"/>
      <p:bldP spid="139483" grpId="0" animBg="1"/>
      <p:bldP spid="13948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0363" y="0"/>
            <a:ext cx="7513637" cy="209550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弹性碰撞</a:t>
            </a:r>
          </a:p>
        </p:txBody>
      </p:sp>
      <p:sp>
        <p:nvSpPr>
          <p:cNvPr id="198659" name="Line 3"/>
          <p:cNvSpPr>
            <a:spLocks noChangeShapeType="1"/>
          </p:cNvSpPr>
          <p:nvPr/>
        </p:nvSpPr>
        <p:spPr bwMode="auto">
          <a:xfrm>
            <a:off x="3905250" y="3198813"/>
            <a:ext cx="38100" cy="3659187"/>
          </a:xfrm>
          <a:prstGeom prst="lin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98660" name="Line 4"/>
          <p:cNvSpPr>
            <a:spLocks noChangeShapeType="1"/>
          </p:cNvSpPr>
          <p:nvPr/>
        </p:nvSpPr>
        <p:spPr bwMode="auto">
          <a:xfrm>
            <a:off x="0" y="3697288"/>
            <a:ext cx="9144000" cy="0"/>
          </a:xfrm>
          <a:prstGeom prst="lin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98661" name="Rectangle 5" descr="白色大理石"/>
          <p:cNvSpPr>
            <a:spLocks noChangeArrowheads="1"/>
          </p:cNvSpPr>
          <p:nvPr/>
        </p:nvSpPr>
        <p:spPr bwMode="auto">
          <a:xfrm>
            <a:off x="0" y="0"/>
            <a:ext cx="215900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62" name="Rectangle 6" descr="白色大理石"/>
          <p:cNvSpPr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0" y="3197225"/>
            <a:ext cx="9144000" cy="0"/>
          </a:xfrm>
          <a:prstGeom prst="lin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93713" y="1803400"/>
            <a:ext cx="8105775" cy="1204913"/>
            <a:chOff x="311" y="1136"/>
            <a:chExt cx="5106" cy="759"/>
          </a:xfrm>
        </p:grpSpPr>
        <p:sp>
          <p:nvSpPr>
            <p:cNvPr id="19866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11" y="1156"/>
              <a:ext cx="188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得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701" y="1136"/>
              <a:ext cx="2272" cy="414"/>
              <a:chOff x="653" y="1040"/>
              <a:chExt cx="2308" cy="474"/>
            </a:xfrm>
          </p:grpSpPr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653" y="1197"/>
                <a:ext cx="367" cy="165"/>
                <a:chOff x="687" y="1501"/>
                <a:chExt cx="367" cy="165"/>
              </a:xfrm>
            </p:grpSpPr>
            <p:grpSp>
              <p:nvGrpSpPr>
                <p:cNvPr id="5" name="Group 12"/>
                <p:cNvGrpSpPr>
                  <a:grpSpLocks/>
                </p:cNvGrpSpPr>
                <p:nvPr/>
              </p:nvGrpSpPr>
              <p:grpSpPr bwMode="auto">
                <a:xfrm>
                  <a:off x="687" y="1501"/>
                  <a:ext cx="149" cy="165"/>
                  <a:chOff x="2319" y="3472"/>
                  <a:chExt cx="199" cy="172"/>
                </a:xfrm>
              </p:grpSpPr>
              <p:sp>
                <p:nvSpPr>
                  <p:cNvPr id="198669" name="WordArt 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19" y="3472"/>
                    <a:ext cx="134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8670" name="WordArt 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57" y="3547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 rot="5400000">
                  <a:off x="951" y="1507"/>
                  <a:ext cx="61" cy="144"/>
                  <a:chOff x="2928" y="3216"/>
                  <a:chExt cx="48" cy="240"/>
                </a:xfrm>
              </p:grpSpPr>
              <p:sp>
                <p:nvSpPr>
                  <p:cNvPr id="19867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67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1119" y="1041"/>
                <a:ext cx="971" cy="193"/>
                <a:chOff x="1119" y="1041"/>
                <a:chExt cx="971" cy="193"/>
              </a:xfrm>
            </p:grpSpPr>
            <p:sp>
              <p:nvSpPr>
                <p:cNvPr id="198675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19" y="1042"/>
                  <a:ext cx="5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676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1041"/>
                  <a:ext cx="57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8" name="Group 21"/>
                <p:cNvGrpSpPr>
                  <a:grpSpLocks/>
                </p:cNvGrpSpPr>
                <p:nvPr/>
              </p:nvGrpSpPr>
              <p:grpSpPr bwMode="auto">
                <a:xfrm>
                  <a:off x="1210" y="1049"/>
                  <a:ext cx="581" cy="175"/>
                  <a:chOff x="1585" y="1275"/>
                  <a:chExt cx="722" cy="167"/>
                </a:xfrm>
              </p:grpSpPr>
              <p:grpSp>
                <p:nvGrpSpPr>
                  <p:cNvPr id="9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1585" y="1282"/>
                    <a:ext cx="241" cy="160"/>
                    <a:chOff x="1084" y="3167"/>
                    <a:chExt cx="248" cy="139"/>
                  </a:xfrm>
                </p:grpSpPr>
                <p:sp>
                  <p:nvSpPr>
                    <p:cNvPr id="198679" name="WordArt 2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84" y="3167"/>
                      <a:ext cx="169" cy="12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98680" name="WordArt 24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71" y="3209"/>
                      <a:ext cx="6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19868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863" y="1350"/>
                    <a:ext cx="136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061" y="1275"/>
                    <a:ext cx="246" cy="159"/>
                    <a:chOff x="2004" y="1268"/>
                    <a:chExt cx="246" cy="159"/>
                  </a:xfrm>
                </p:grpSpPr>
                <p:sp>
                  <p:nvSpPr>
                    <p:cNvPr id="198683" name="WordArt 2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195" y="1313"/>
                      <a:ext cx="55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98684" name="WordArt 2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04" y="1268"/>
                      <a:ext cx="165" cy="14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11" name="Group 29"/>
                <p:cNvGrpSpPr>
                  <a:grpSpLocks/>
                </p:cNvGrpSpPr>
                <p:nvPr/>
              </p:nvGrpSpPr>
              <p:grpSpPr bwMode="auto">
                <a:xfrm>
                  <a:off x="1913" y="1052"/>
                  <a:ext cx="177" cy="160"/>
                  <a:chOff x="1992" y="3471"/>
                  <a:chExt cx="238" cy="167"/>
                </a:xfrm>
              </p:grpSpPr>
              <p:sp>
                <p:nvSpPr>
                  <p:cNvPr id="198686" name="WordArt 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2" y="3471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687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69" y="354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sp>
            <p:nvSpPr>
              <p:cNvPr id="198688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5" y="1057"/>
                <a:ext cx="147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2" name="Group 33"/>
              <p:cNvGrpSpPr>
                <a:grpSpLocks/>
              </p:cNvGrpSpPr>
              <p:nvPr/>
            </p:nvGrpSpPr>
            <p:grpSpPr bwMode="auto">
              <a:xfrm>
                <a:off x="2437" y="1053"/>
                <a:ext cx="408" cy="167"/>
                <a:chOff x="3110" y="1267"/>
                <a:chExt cx="507" cy="160"/>
              </a:xfrm>
            </p:grpSpPr>
            <p:sp>
              <p:nvSpPr>
                <p:cNvPr id="198690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60" y="1317"/>
                  <a:ext cx="57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691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97" y="1273"/>
                  <a:ext cx="134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13" name="Group 36"/>
                <p:cNvGrpSpPr>
                  <a:grpSpLocks/>
                </p:cNvGrpSpPr>
                <p:nvPr/>
              </p:nvGrpSpPr>
              <p:grpSpPr bwMode="auto">
                <a:xfrm>
                  <a:off x="3110" y="1267"/>
                  <a:ext cx="237" cy="157"/>
                  <a:chOff x="1078" y="3433"/>
                  <a:chExt cx="262" cy="145"/>
                </a:xfrm>
              </p:grpSpPr>
              <p:sp>
                <p:nvSpPr>
                  <p:cNvPr id="198693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9" y="348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694" name="WordArt 3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3433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98695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05" y="1040"/>
                <a:ext cx="74" cy="1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696" name="Line 40"/>
              <p:cNvSpPr>
                <a:spLocks noChangeShapeType="1"/>
              </p:cNvSpPr>
              <p:nvPr/>
            </p:nvSpPr>
            <p:spPr bwMode="auto">
              <a:xfrm>
                <a:off x="1080" y="1274"/>
                <a:ext cx="18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" name="Group 41"/>
              <p:cNvGrpSpPr>
                <a:grpSpLocks/>
              </p:cNvGrpSpPr>
              <p:nvPr/>
            </p:nvGrpSpPr>
            <p:grpSpPr bwMode="auto">
              <a:xfrm>
                <a:off x="1679" y="1329"/>
                <a:ext cx="634" cy="185"/>
                <a:chOff x="1679" y="1329"/>
                <a:chExt cx="634" cy="185"/>
              </a:xfrm>
            </p:grpSpPr>
            <p:grpSp>
              <p:nvGrpSpPr>
                <p:cNvPr id="15" name="Group 42"/>
                <p:cNvGrpSpPr>
                  <a:grpSpLocks/>
                </p:cNvGrpSpPr>
                <p:nvPr/>
              </p:nvGrpSpPr>
              <p:grpSpPr bwMode="auto">
                <a:xfrm>
                  <a:off x="1679" y="1347"/>
                  <a:ext cx="193" cy="167"/>
                  <a:chOff x="1084" y="3167"/>
                  <a:chExt cx="248" cy="139"/>
                </a:xfrm>
              </p:grpSpPr>
              <p:sp>
                <p:nvSpPr>
                  <p:cNvPr id="198699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700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6" name="Group 45"/>
                <p:cNvGrpSpPr>
                  <a:grpSpLocks/>
                </p:cNvGrpSpPr>
                <p:nvPr/>
              </p:nvGrpSpPr>
              <p:grpSpPr bwMode="auto">
                <a:xfrm>
                  <a:off x="2115" y="1339"/>
                  <a:ext cx="198" cy="167"/>
                  <a:chOff x="2004" y="1268"/>
                  <a:chExt cx="246" cy="159"/>
                </a:xfrm>
              </p:grpSpPr>
              <p:sp>
                <p:nvSpPr>
                  <p:cNvPr id="198702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5" y="1313"/>
                    <a:ext cx="5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703" name="WordArt 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4" y="1268"/>
                    <a:ext cx="165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8704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5" y="1329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3223" y="1159"/>
              <a:ext cx="2194" cy="392"/>
              <a:chOff x="3187" y="1039"/>
              <a:chExt cx="2194" cy="392"/>
            </a:xfrm>
          </p:grpSpPr>
          <p:grpSp>
            <p:nvGrpSpPr>
              <p:cNvPr id="18" name="Group 50"/>
              <p:cNvGrpSpPr>
                <a:grpSpLocks/>
              </p:cNvGrpSpPr>
              <p:nvPr/>
            </p:nvGrpSpPr>
            <p:grpSpPr bwMode="auto">
              <a:xfrm>
                <a:off x="3187" y="1158"/>
                <a:ext cx="367" cy="153"/>
                <a:chOff x="3232" y="1496"/>
                <a:chExt cx="367" cy="153"/>
              </a:xfrm>
            </p:grpSpPr>
            <p:grpSp>
              <p:nvGrpSpPr>
                <p:cNvPr id="19" name="Group 51"/>
                <p:cNvGrpSpPr>
                  <a:grpSpLocks/>
                </p:cNvGrpSpPr>
                <p:nvPr/>
              </p:nvGrpSpPr>
              <p:grpSpPr bwMode="auto">
                <a:xfrm>
                  <a:off x="3232" y="1496"/>
                  <a:ext cx="163" cy="153"/>
                  <a:chOff x="3386" y="3557"/>
                  <a:chExt cx="220" cy="162"/>
                </a:xfrm>
              </p:grpSpPr>
              <p:sp>
                <p:nvSpPr>
                  <p:cNvPr id="198708" name="WordArt 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5" y="3622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709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6" y="3557"/>
                    <a:ext cx="134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20" name="Group 54"/>
                <p:cNvGrpSpPr>
                  <a:grpSpLocks/>
                </p:cNvGrpSpPr>
                <p:nvPr/>
              </p:nvGrpSpPr>
              <p:grpSpPr bwMode="auto">
                <a:xfrm rot="5400000">
                  <a:off x="3497" y="1500"/>
                  <a:ext cx="61" cy="143"/>
                  <a:chOff x="2928" y="3216"/>
                  <a:chExt cx="48" cy="240"/>
                </a:xfrm>
              </p:grpSpPr>
              <p:sp>
                <p:nvSpPr>
                  <p:cNvPr id="198711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71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3628" y="1039"/>
                <a:ext cx="1753" cy="392"/>
                <a:chOff x="3616" y="1003"/>
                <a:chExt cx="1861" cy="464"/>
              </a:xfrm>
            </p:grpSpPr>
            <p:sp>
              <p:nvSpPr>
                <p:cNvPr id="198714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82" y="1005"/>
                  <a:ext cx="57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715" name="WordArt 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66" y="1004"/>
                  <a:ext cx="56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)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2" name="Group 60"/>
                <p:cNvGrpSpPr>
                  <a:grpSpLocks/>
                </p:cNvGrpSpPr>
                <p:nvPr/>
              </p:nvGrpSpPr>
              <p:grpSpPr bwMode="auto">
                <a:xfrm>
                  <a:off x="3772" y="1012"/>
                  <a:ext cx="575" cy="171"/>
                  <a:chOff x="1585" y="1275"/>
                  <a:chExt cx="722" cy="167"/>
                </a:xfrm>
              </p:grpSpPr>
              <p:grpSp>
                <p:nvGrpSpPr>
                  <p:cNvPr id="23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585" y="1282"/>
                    <a:ext cx="241" cy="160"/>
                    <a:chOff x="1084" y="3167"/>
                    <a:chExt cx="248" cy="139"/>
                  </a:xfrm>
                </p:grpSpPr>
                <p:sp>
                  <p:nvSpPr>
                    <p:cNvPr id="198718" name="WordArt 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84" y="3167"/>
                      <a:ext cx="169" cy="12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98719" name="WordArt 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71" y="3209"/>
                      <a:ext cx="6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 dirty="0" smtClean="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</p:grpSp>
              <p:sp>
                <p:nvSpPr>
                  <p:cNvPr id="19872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863" y="1350"/>
                    <a:ext cx="136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4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061" y="1275"/>
                    <a:ext cx="246" cy="159"/>
                    <a:chOff x="2004" y="1268"/>
                    <a:chExt cx="246" cy="159"/>
                  </a:xfrm>
                </p:grpSpPr>
                <p:sp>
                  <p:nvSpPr>
                    <p:cNvPr id="198722" name="WordArt 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195" y="1313"/>
                      <a:ext cx="55" cy="11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 dirty="0" smtClean="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1</a:t>
                      </a:r>
                      <a:endParaRPr lang="zh-CN" altLang="en-US" sz="3600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98723" name="WordArt 6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004" y="1268"/>
                      <a:ext cx="165" cy="14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 dirty="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grpSp>
              <p:nvGrpSpPr>
                <p:cNvPr id="25" name="Group 68"/>
                <p:cNvGrpSpPr>
                  <a:grpSpLocks/>
                </p:cNvGrpSpPr>
                <p:nvPr/>
              </p:nvGrpSpPr>
              <p:grpSpPr bwMode="auto">
                <a:xfrm>
                  <a:off x="5213" y="1025"/>
                  <a:ext cx="176" cy="156"/>
                  <a:chOff x="1992" y="3471"/>
                  <a:chExt cx="238" cy="167"/>
                </a:xfrm>
              </p:grpSpPr>
              <p:sp>
                <p:nvSpPr>
                  <p:cNvPr id="198725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2" y="3471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726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69" y="354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98727" name="WordArt 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77" y="1019"/>
                  <a:ext cx="146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6" name="Group 72"/>
                <p:cNvGrpSpPr>
                  <a:grpSpLocks/>
                </p:cNvGrpSpPr>
                <p:nvPr/>
              </p:nvGrpSpPr>
              <p:grpSpPr bwMode="auto">
                <a:xfrm>
                  <a:off x="4450" y="1021"/>
                  <a:ext cx="175" cy="158"/>
                  <a:chOff x="3922" y="1933"/>
                  <a:chExt cx="220" cy="154"/>
                </a:xfrm>
              </p:grpSpPr>
              <p:sp>
                <p:nvSpPr>
                  <p:cNvPr id="198729" name="WordArt 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5" y="1977"/>
                    <a:ext cx="57" cy="1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730" name="WordArt 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22" y="1933"/>
                    <a:ext cx="134" cy="13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8731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55" y="1003"/>
                  <a:ext cx="73" cy="1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732" name="Line 76"/>
                <p:cNvSpPr>
                  <a:spLocks noChangeShapeType="1"/>
                </p:cNvSpPr>
                <p:nvPr/>
              </p:nvSpPr>
              <p:spPr bwMode="auto">
                <a:xfrm>
                  <a:off x="3616" y="1232"/>
                  <a:ext cx="186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7" name="Group 77"/>
                <p:cNvGrpSpPr>
                  <a:grpSpLocks/>
                </p:cNvGrpSpPr>
                <p:nvPr/>
              </p:nvGrpSpPr>
              <p:grpSpPr bwMode="auto">
                <a:xfrm>
                  <a:off x="4235" y="1303"/>
                  <a:ext cx="192" cy="164"/>
                  <a:chOff x="1084" y="3167"/>
                  <a:chExt cx="248" cy="139"/>
                </a:xfrm>
              </p:grpSpPr>
              <p:sp>
                <p:nvSpPr>
                  <p:cNvPr id="198734" name="WordArt 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735" name="WordArt 7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28" name="Group 80"/>
                <p:cNvGrpSpPr>
                  <a:grpSpLocks/>
                </p:cNvGrpSpPr>
                <p:nvPr/>
              </p:nvGrpSpPr>
              <p:grpSpPr bwMode="auto">
                <a:xfrm>
                  <a:off x="4667" y="1296"/>
                  <a:ext cx="196" cy="163"/>
                  <a:chOff x="2004" y="1268"/>
                  <a:chExt cx="246" cy="159"/>
                </a:xfrm>
              </p:grpSpPr>
              <p:sp>
                <p:nvSpPr>
                  <p:cNvPr id="198737" name="WordArt 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5" y="1313"/>
                    <a:ext cx="5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738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4" y="1268"/>
                    <a:ext cx="165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8739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69" y="1286"/>
                  <a:ext cx="146" cy="1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29" name="Group 84"/>
                <p:cNvGrpSpPr>
                  <a:grpSpLocks/>
                </p:cNvGrpSpPr>
                <p:nvPr/>
              </p:nvGrpSpPr>
              <p:grpSpPr bwMode="auto">
                <a:xfrm>
                  <a:off x="4987" y="1044"/>
                  <a:ext cx="184" cy="130"/>
                  <a:chOff x="1084" y="3167"/>
                  <a:chExt cx="248" cy="139"/>
                </a:xfrm>
              </p:grpSpPr>
              <p:sp>
                <p:nvSpPr>
                  <p:cNvPr id="198741" name="WordArt 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742" name="WordArt 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</p:grpSp>
        <p:sp>
          <p:nvSpPr>
            <p:cNvPr id="19874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3060" y="1395"/>
              <a:ext cx="27" cy="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0" name="Group 88"/>
            <p:cNvGrpSpPr>
              <a:grpSpLocks/>
            </p:cNvGrpSpPr>
            <p:nvPr/>
          </p:nvGrpSpPr>
          <p:grpSpPr bwMode="auto">
            <a:xfrm>
              <a:off x="354" y="1658"/>
              <a:ext cx="4916" cy="237"/>
              <a:chOff x="354" y="1598"/>
              <a:chExt cx="4916" cy="237"/>
            </a:xfrm>
          </p:grpSpPr>
          <p:sp>
            <p:nvSpPr>
              <p:cNvPr id="198745" name="Line 89"/>
              <p:cNvSpPr>
                <a:spLocks noChangeShapeType="1"/>
              </p:cNvSpPr>
              <p:nvPr/>
            </p:nvSpPr>
            <p:spPr bwMode="auto">
              <a:xfrm>
                <a:off x="2457" y="1741"/>
                <a:ext cx="1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" name="Group 90"/>
              <p:cNvGrpSpPr>
                <a:grpSpLocks/>
              </p:cNvGrpSpPr>
              <p:nvPr/>
            </p:nvGrpSpPr>
            <p:grpSpPr bwMode="auto">
              <a:xfrm>
                <a:off x="2190" y="1681"/>
                <a:ext cx="205" cy="149"/>
                <a:chOff x="2190" y="1693"/>
                <a:chExt cx="205" cy="149"/>
              </a:xfrm>
            </p:grpSpPr>
            <p:sp>
              <p:nvSpPr>
                <p:cNvPr id="198747" name="WordArt 9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8" y="1753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748" name="WordArt 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0" y="1693"/>
                  <a:ext cx="125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198721" name="Group 93"/>
              <p:cNvGrpSpPr>
                <a:grpSpLocks/>
              </p:cNvGrpSpPr>
              <p:nvPr/>
            </p:nvGrpSpPr>
            <p:grpSpPr bwMode="auto">
              <a:xfrm>
                <a:off x="2639" y="1678"/>
                <a:ext cx="220" cy="157"/>
                <a:chOff x="2639" y="1678"/>
                <a:chExt cx="220" cy="157"/>
              </a:xfrm>
            </p:grpSpPr>
            <p:sp>
              <p:nvSpPr>
                <p:cNvPr id="198750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9" y="1678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8751" name="WordArt 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2" y="1746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24" name="Group 96"/>
              <p:cNvGrpSpPr>
                <a:grpSpLocks/>
              </p:cNvGrpSpPr>
              <p:nvPr/>
            </p:nvGrpSpPr>
            <p:grpSpPr bwMode="auto">
              <a:xfrm rot="5400000">
                <a:off x="2955" y="1649"/>
                <a:ext cx="59" cy="179"/>
                <a:chOff x="2928" y="3216"/>
                <a:chExt cx="48" cy="240"/>
              </a:xfrm>
            </p:grpSpPr>
            <p:sp>
              <p:nvSpPr>
                <p:cNvPr id="198753" name="Line 9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754" name="Line 9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8728" name="Group 99"/>
              <p:cNvGrpSpPr>
                <a:grpSpLocks/>
              </p:cNvGrpSpPr>
              <p:nvPr/>
            </p:nvGrpSpPr>
            <p:grpSpPr bwMode="auto">
              <a:xfrm>
                <a:off x="3125" y="1660"/>
                <a:ext cx="221" cy="153"/>
                <a:chOff x="1992" y="3471"/>
                <a:chExt cx="238" cy="167"/>
              </a:xfrm>
            </p:grpSpPr>
            <p:sp>
              <p:nvSpPr>
                <p:cNvPr id="198756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757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758" name="Line 102"/>
              <p:cNvSpPr>
                <a:spLocks noChangeShapeType="1"/>
              </p:cNvSpPr>
              <p:nvPr/>
            </p:nvSpPr>
            <p:spPr bwMode="auto">
              <a:xfrm>
                <a:off x="3366" y="1724"/>
                <a:ext cx="1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733" name="Group 103"/>
              <p:cNvGrpSpPr>
                <a:grpSpLocks/>
              </p:cNvGrpSpPr>
              <p:nvPr/>
            </p:nvGrpSpPr>
            <p:grpSpPr bwMode="auto">
              <a:xfrm>
                <a:off x="3557" y="1657"/>
                <a:ext cx="207" cy="155"/>
                <a:chOff x="2879" y="3533"/>
                <a:chExt cx="223" cy="170"/>
              </a:xfrm>
            </p:grpSpPr>
            <p:sp>
              <p:nvSpPr>
                <p:cNvPr id="198760" name="WordArt 1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41" y="360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761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9" y="3533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8762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" y="1604"/>
                <a:ext cx="212" cy="1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及</a:t>
                </a:r>
              </a:p>
            </p:txBody>
          </p:sp>
          <p:sp>
            <p:nvSpPr>
              <p:cNvPr id="198763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2" y="1598"/>
                <a:ext cx="1344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碰后两球分离速度</a:t>
                </a:r>
              </a:p>
            </p:txBody>
          </p:sp>
          <p:sp>
            <p:nvSpPr>
              <p:cNvPr id="198764" name="WordArt 1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26" y="1627"/>
                <a:ext cx="1344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碰前两球接近速度</a:t>
                </a:r>
              </a:p>
            </p:txBody>
          </p:sp>
        </p:grpSp>
      </p:grpSp>
      <p:grpSp>
        <p:nvGrpSpPr>
          <p:cNvPr id="198759" name="Group 130"/>
          <p:cNvGrpSpPr>
            <a:grpSpLocks/>
          </p:cNvGrpSpPr>
          <p:nvPr/>
        </p:nvGrpSpPr>
        <p:grpSpPr bwMode="auto">
          <a:xfrm>
            <a:off x="411163" y="3346450"/>
            <a:ext cx="3346450" cy="1774825"/>
            <a:chOff x="259" y="2000"/>
            <a:chExt cx="2108" cy="1118"/>
          </a:xfrm>
        </p:grpSpPr>
        <p:grpSp>
          <p:nvGrpSpPr>
            <p:cNvPr id="198765" name="Group 131"/>
            <p:cNvGrpSpPr>
              <a:grpSpLocks/>
            </p:cNvGrpSpPr>
            <p:nvPr/>
          </p:nvGrpSpPr>
          <p:grpSpPr bwMode="auto">
            <a:xfrm>
              <a:off x="259" y="2747"/>
              <a:ext cx="2108" cy="371"/>
              <a:chOff x="259" y="2747"/>
              <a:chExt cx="2108" cy="371"/>
            </a:xfrm>
          </p:grpSpPr>
          <p:grpSp>
            <p:nvGrpSpPr>
              <p:cNvPr id="198766" name="Group 132"/>
              <p:cNvGrpSpPr>
                <a:grpSpLocks/>
              </p:cNvGrpSpPr>
              <p:nvPr/>
            </p:nvGrpSpPr>
            <p:grpSpPr bwMode="auto">
              <a:xfrm>
                <a:off x="259" y="2903"/>
                <a:ext cx="226" cy="215"/>
                <a:chOff x="327" y="2463"/>
                <a:chExt cx="226" cy="215"/>
              </a:xfrm>
            </p:grpSpPr>
            <p:sp>
              <p:nvSpPr>
                <p:cNvPr id="198789" name="Oval 133"/>
                <p:cNvSpPr>
                  <a:spLocks noChangeArrowheads="1"/>
                </p:cNvSpPr>
                <p:nvPr/>
              </p:nvSpPr>
              <p:spPr bwMode="auto">
                <a:xfrm>
                  <a:off x="327" y="2463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90" name="WordArt 1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" y="2518"/>
                  <a:ext cx="6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69" name="Group 135"/>
              <p:cNvGrpSpPr>
                <a:grpSpLocks/>
              </p:cNvGrpSpPr>
              <p:nvPr/>
            </p:nvGrpSpPr>
            <p:grpSpPr bwMode="auto">
              <a:xfrm>
                <a:off x="807" y="2888"/>
                <a:ext cx="226" cy="215"/>
                <a:chOff x="796" y="2436"/>
                <a:chExt cx="226" cy="215"/>
              </a:xfrm>
            </p:grpSpPr>
            <p:sp>
              <p:nvSpPr>
                <p:cNvPr id="198792" name="Oval 136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93" name="WordArt 1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72" name="Group 138"/>
              <p:cNvGrpSpPr>
                <a:grpSpLocks/>
              </p:cNvGrpSpPr>
              <p:nvPr/>
            </p:nvGrpSpPr>
            <p:grpSpPr bwMode="auto">
              <a:xfrm>
                <a:off x="1417" y="2898"/>
                <a:ext cx="226" cy="215"/>
                <a:chOff x="327" y="2463"/>
                <a:chExt cx="226" cy="215"/>
              </a:xfrm>
            </p:grpSpPr>
            <p:sp>
              <p:nvSpPr>
                <p:cNvPr id="198795" name="Oval 139"/>
                <p:cNvSpPr>
                  <a:spLocks noChangeArrowheads="1"/>
                </p:cNvSpPr>
                <p:nvPr/>
              </p:nvSpPr>
              <p:spPr bwMode="auto">
                <a:xfrm>
                  <a:off x="327" y="2463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96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" y="2518"/>
                  <a:ext cx="6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75" name="Group 141"/>
              <p:cNvGrpSpPr>
                <a:grpSpLocks/>
              </p:cNvGrpSpPr>
              <p:nvPr/>
            </p:nvGrpSpPr>
            <p:grpSpPr bwMode="auto">
              <a:xfrm>
                <a:off x="1863" y="2894"/>
                <a:ext cx="226" cy="215"/>
                <a:chOff x="796" y="2436"/>
                <a:chExt cx="226" cy="215"/>
              </a:xfrm>
            </p:grpSpPr>
            <p:sp>
              <p:nvSpPr>
                <p:cNvPr id="198798" name="Oval 142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99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800" name="Line 144"/>
              <p:cNvSpPr>
                <a:spLocks noChangeShapeType="1"/>
              </p:cNvSpPr>
              <p:nvPr/>
            </p:nvSpPr>
            <p:spPr bwMode="auto">
              <a:xfrm>
                <a:off x="486" y="3004"/>
                <a:ext cx="27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801" name="Line 145"/>
              <p:cNvSpPr>
                <a:spLocks noChangeShapeType="1"/>
              </p:cNvSpPr>
              <p:nvPr/>
            </p:nvSpPr>
            <p:spPr bwMode="auto">
              <a:xfrm>
                <a:off x="1040" y="3004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802" name="Line 146"/>
              <p:cNvSpPr>
                <a:spLocks noChangeShapeType="1"/>
              </p:cNvSpPr>
              <p:nvPr/>
            </p:nvSpPr>
            <p:spPr bwMode="auto">
              <a:xfrm>
                <a:off x="2096" y="2988"/>
                <a:ext cx="27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803" name="Line 147"/>
              <p:cNvSpPr>
                <a:spLocks noChangeShapeType="1"/>
              </p:cNvSpPr>
              <p:nvPr/>
            </p:nvSpPr>
            <p:spPr bwMode="auto">
              <a:xfrm>
                <a:off x="1645" y="2999"/>
                <a:ext cx="1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780" name="Group 148"/>
              <p:cNvGrpSpPr>
                <a:grpSpLocks/>
              </p:cNvGrpSpPr>
              <p:nvPr/>
            </p:nvGrpSpPr>
            <p:grpSpPr bwMode="auto">
              <a:xfrm>
                <a:off x="488" y="2750"/>
                <a:ext cx="221" cy="153"/>
                <a:chOff x="1992" y="3471"/>
                <a:chExt cx="238" cy="167"/>
              </a:xfrm>
            </p:grpSpPr>
            <p:sp>
              <p:nvSpPr>
                <p:cNvPr id="198805" name="WordArt 1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806" name="WordArt 1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83" name="Group 151"/>
              <p:cNvGrpSpPr>
                <a:grpSpLocks/>
              </p:cNvGrpSpPr>
              <p:nvPr/>
            </p:nvGrpSpPr>
            <p:grpSpPr bwMode="auto">
              <a:xfrm>
                <a:off x="1010" y="2747"/>
                <a:ext cx="207" cy="155"/>
                <a:chOff x="2879" y="3533"/>
                <a:chExt cx="223" cy="170"/>
              </a:xfrm>
            </p:grpSpPr>
            <p:sp>
              <p:nvSpPr>
                <p:cNvPr id="198808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41" y="360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809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9" y="3533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8786" name="Group 154"/>
              <p:cNvGrpSpPr>
                <a:grpSpLocks/>
              </p:cNvGrpSpPr>
              <p:nvPr/>
            </p:nvGrpSpPr>
            <p:grpSpPr bwMode="auto">
              <a:xfrm>
                <a:off x="1583" y="2758"/>
                <a:ext cx="220" cy="157"/>
                <a:chOff x="2639" y="1678"/>
                <a:chExt cx="220" cy="157"/>
              </a:xfrm>
            </p:grpSpPr>
            <p:sp>
              <p:nvSpPr>
                <p:cNvPr id="198811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9" y="1678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8812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2" y="1746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87" name="Group 157"/>
              <p:cNvGrpSpPr>
                <a:grpSpLocks/>
              </p:cNvGrpSpPr>
              <p:nvPr/>
            </p:nvGrpSpPr>
            <p:grpSpPr bwMode="auto">
              <a:xfrm>
                <a:off x="2094" y="2760"/>
                <a:ext cx="205" cy="149"/>
                <a:chOff x="2190" y="1693"/>
                <a:chExt cx="205" cy="149"/>
              </a:xfrm>
            </p:grpSpPr>
            <p:sp>
              <p:nvSpPr>
                <p:cNvPr id="198814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8" y="1753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815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0" y="1693"/>
                  <a:ext cx="125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grpSp>
          <p:nvGrpSpPr>
            <p:cNvPr id="198788" name="Group 160"/>
            <p:cNvGrpSpPr>
              <a:grpSpLocks/>
            </p:cNvGrpSpPr>
            <p:nvPr/>
          </p:nvGrpSpPr>
          <p:grpSpPr bwMode="auto">
            <a:xfrm>
              <a:off x="546" y="2000"/>
              <a:ext cx="1302" cy="161"/>
              <a:chOff x="546" y="2000"/>
              <a:chExt cx="1302" cy="161"/>
            </a:xfrm>
          </p:grpSpPr>
          <p:grpSp>
            <p:nvGrpSpPr>
              <p:cNvPr id="198791" name="Group 161"/>
              <p:cNvGrpSpPr>
                <a:grpSpLocks/>
              </p:cNvGrpSpPr>
              <p:nvPr/>
            </p:nvGrpSpPr>
            <p:grpSpPr bwMode="auto">
              <a:xfrm>
                <a:off x="1611" y="2004"/>
                <a:ext cx="237" cy="157"/>
                <a:chOff x="1078" y="3433"/>
                <a:chExt cx="262" cy="145"/>
              </a:xfrm>
            </p:grpSpPr>
            <p:sp>
              <p:nvSpPr>
                <p:cNvPr id="198818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348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819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3433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8794" name="Group 164"/>
              <p:cNvGrpSpPr>
                <a:grpSpLocks/>
              </p:cNvGrpSpPr>
              <p:nvPr/>
            </p:nvGrpSpPr>
            <p:grpSpPr bwMode="auto">
              <a:xfrm>
                <a:off x="1017" y="2000"/>
                <a:ext cx="241" cy="149"/>
                <a:chOff x="1084" y="3167"/>
                <a:chExt cx="248" cy="139"/>
              </a:xfrm>
            </p:grpSpPr>
            <p:sp>
              <p:nvSpPr>
                <p:cNvPr id="198821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4" y="3167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822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1" y="320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97" name="Group 167"/>
              <p:cNvGrpSpPr>
                <a:grpSpLocks/>
              </p:cNvGrpSpPr>
              <p:nvPr/>
            </p:nvGrpSpPr>
            <p:grpSpPr bwMode="auto">
              <a:xfrm rot="5400000">
                <a:off x="1406" y="1977"/>
                <a:ext cx="59" cy="179"/>
                <a:chOff x="2928" y="3216"/>
                <a:chExt cx="48" cy="240"/>
              </a:xfrm>
            </p:grpSpPr>
            <p:sp>
              <p:nvSpPr>
                <p:cNvPr id="198824" name="Line 16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825" name="Line 16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8826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46" y="2002"/>
                <a:ext cx="253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若</a:t>
                </a:r>
              </a:p>
            </p:txBody>
          </p:sp>
        </p:grpSp>
        <p:sp>
          <p:nvSpPr>
            <p:cNvPr id="198827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643" y="2367"/>
              <a:ext cx="1231" cy="1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速度交换</a:t>
              </a:r>
            </a:p>
          </p:txBody>
        </p:sp>
      </p:grpSp>
      <p:sp>
        <p:nvSpPr>
          <p:cNvPr id="198828" name="Rectangle 172" descr="白色大理石"/>
          <p:cNvSpPr>
            <a:spLocks noChangeArrowheads="1"/>
          </p:cNvSpPr>
          <p:nvPr/>
        </p:nvSpPr>
        <p:spPr bwMode="auto">
          <a:xfrm>
            <a:off x="8928100" y="0"/>
            <a:ext cx="215900" cy="68580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8866" name="Group 239"/>
          <p:cNvGrpSpPr>
            <a:grpSpLocks/>
          </p:cNvGrpSpPr>
          <p:nvPr/>
        </p:nvGrpSpPr>
        <p:grpSpPr bwMode="auto">
          <a:xfrm>
            <a:off x="4156075" y="3290888"/>
            <a:ext cx="4514850" cy="1089025"/>
            <a:chOff x="2606" y="1977"/>
            <a:chExt cx="2844" cy="650"/>
          </a:xfrm>
        </p:grpSpPr>
        <p:grpSp>
          <p:nvGrpSpPr>
            <p:cNvPr id="198869" name="Group 240"/>
            <p:cNvGrpSpPr>
              <a:grpSpLocks/>
            </p:cNvGrpSpPr>
            <p:nvPr/>
          </p:nvGrpSpPr>
          <p:grpSpPr bwMode="auto">
            <a:xfrm>
              <a:off x="2730" y="1977"/>
              <a:ext cx="1325" cy="181"/>
              <a:chOff x="2662" y="1976"/>
              <a:chExt cx="1325" cy="181"/>
            </a:xfrm>
          </p:grpSpPr>
          <p:sp>
            <p:nvSpPr>
              <p:cNvPr id="198897" name="WordArt 2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62" y="1995"/>
                <a:ext cx="253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若</a:t>
                </a:r>
              </a:p>
            </p:txBody>
          </p:sp>
          <p:grpSp>
            <p:nvGrpSpPr>
              <p:cNvPr id="198874" name="Group 242"/>
              <p:cNvGrpSpPr>
                <a:grpSpLocks/>
              </p:cNvGrpSpPr>
              <p:nvPr/>
            </p:nvGrpSpPr>
            <p:grpSpPr bwMode="auto">
              <a:xfrm>
                <a:off x="3076" y="1976"/>
                <a:ext cx="911" cy="181"/>
                <a:chOff x="3789" y="1977"/>
                <a:chExt cx="911" cy="181"/>
              </a:xfrm>
            </p:grpSpPr>
            <p:grpSp>
              <p:nvGrpSpPr>
                <p:cNvPr id="198878" name="Group 243"/>
                <p:cNvGrpSpPr>
                  <a:grpSpLocks/>
                </p:cNvGrpSpPr>
                <p:nvPr/>
              </p:nvGrpSpPr>
              <p:grpSpPr bwMode="auto">
                <a:xfrm>
                  <a:off x="4463" y="1998"/>
                  <a:ext cx="237" cy="157"/>
                  <a:chOff x="1078" y="3433"/>
                  <a:chExt cx="262" cy="145"/>
                </a:xfrm>
              </p:grpSpPr>
              <p:sp>
                <p:nvSpPr>
                  <p:cNvPr id="198900" name="WordArt 2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9" y="348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01" name="WordArt 2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3433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 dirty="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98881" name="Group 246"/>
                <p:cNvGrpSpPr>
                  <a:grpSpLocks/>
                </p:cNvGrpSpPr>
                <p:nvPr/>
              </p:nvGrpSpPr>
              <p:grpSpPr bwMode="auto">
                <a:xfrm>
                  <a:off x="3789" y="2005"/>
                  <a:ext cx="230" cy="150"/>
                  <a:chOff x="1084" y="3167"/>
                  <a:chExt cx="248" cy="139"/>
                </a:xfrm>
              </p:grpSpPr>
              <p:sp>
                <p:nvSpPr>
                  <p:cNvPr id="198903" name="WordArt 2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904" name="WordArt 2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884" name="Group 249"/>
                <p:cNvGrpSpPr>
                  <a:grpSpLocks/>
                </p:cNvGrpSpPr>
                <p:nvPr/>
              </p:nvGrpSpPr>
              <p:grpSpPr bwMode="auto">
                <a:xfrm rot="5400000">
                  <a:off x="4234" y="1960"/>
                  <a:ext cx="59" cy="224"/>
                  <a:chOff x="2928" y="3216"/>
                  <a:chExt cx="48" cy="240"/>
                </a:xfrm>
              </p:grpSpPr>
              <p:sp>
                <p:nvSpPr>
                  <p:cNvPr id="198906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907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8908" name="Line 252"/>
                <p:cNvSpPr>
                  <a:spLocks noChangeShapeType="1"/>
                </p:cNvSpPr>
                <p:nvPr/>
              </p:nvSpPr>
              <p:spPr bwMode="auto">
                <a:xfrm>
                  <a:off x="4212" y="1977"/>
                  <a:ext cx="113" cy="18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98887" name="Group 253"/>
            <p:cNvGrpSpPr>
              <a:grpSpLocks/>
            </p:cNvGrpSpPr>
            <p:nvPr/>
          </p:nvGrpSpPr>
          <p:grpSpPr bwMode="auto">
            <a:xfrm>
              <a:off x="4261" y="1993"/>
              <a:ext cx="1021" cy="162"/>
              <a:chOff x="4216" y="1993"/>
              <a:chExt cx="1021" cy="162"/>
            </a:xfrm>
          </p:grpSpPr>
          <p:sp>
            <p:nvSpPr>
              <p:cNvPr id="198910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6" y="2002"/>
                <a:ext cx="278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且</a:t>
                </a:r>
              </a:p>
            </p:txBody>
          </p:sp>
          <p:grpSp>
            <p:nvGrpSpPr>
              <p:cNvPr id="198892" name="Group 255"/>
              <p:cNvGrpSpPr>
                <a:grpSpLocks/>
              </p:cNvGrpSpPr>
              <p:nvPr/>
            </p:nvGrpSpPr>
            <p:grpSpPr bwMode="auto">
              <a:xfrm>
                <a:off x="4628" y="1996"/>
                <a:ext cx="207" cy="155"/>
                <a:chOff x="2879" y="3533"/>
                <a:chExt cx="223" cy="170"/>
              </a:xfrm>
            </p:grpSpPr>
            <p:sp>
              <p:nvSpPr>
                <p:cNvPr id="198912" name="WordArt 2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41" y="360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913" name="WordArt 2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9" y="3533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8895" name="Group 258"/>
              <p:cNvGrpSpPr>
                <a:grpSpLocks/>
              </p:cNvGrpSpPr>
              <p:nvPr/>
            </p:nvGrpSpPr>
            <p:grpSpPr bwMode="auto">
              <a:xfrm rot="5400000">
                <a:off x="4964" y="1987"/>
                <a:ext cx="59" cy="179"/>
                <a:chOff x="2928" y="3216"/>
                <a:chExt cx="48" cy="240"/>
              </a:xfrm>
            </p:grpSpPr>
            <p:sp>
              <p:nvSpPr>
                <p:cNvPr id="198915" name="Line 25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916" name="Line 26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8917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38" y="1993"/>
                <a:ext cx="99" cy="1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98896" name="Group 262"/>
            <p:cNvGrpSpPr>
              <a:grpSpLocks/>
            </p:cNvGrpSpPr>
            <p:nvPr/>
          </p:nvGrpSpPr>
          <p:grpSpPr bwMode="auto">
            <a:xfrm>
              <a:off x="2606" y="2277"/>
              <a:ext cx="2844" cy="350"/>
              <a:chOff x="2606" y="2277"/>
              <a:chExt cx="2844" cy="350"/>
            </a:xfrm>
          </p:grpSpPr>
          <p:grpSp>
            <p:nvGrpSpPr>
              <p:cNvPr id="198898" name="Group 263"/>
              <p:cNvGrpSpPr>
                <a:grpSpLocks/>
              </p:cNvGrpSpPr>
              <p:nvPr/>
            </p:nvGrpSpPr>
            <p:grpSpPr bwMode="auto">
              <a:xfrm>
                <a:off x="2606" y="2378"/>
                <a:ext cx="220" cy="157"/>
                <a:chOff x="2639" y="1678"/>
                <a:chExt cx="220" cy="157"/>
              </a:xfrm>
            </p:grpSpPr>
            <p:sp>
              <p:nvSpPr>
                <p:cNvPr id="198920" name="WordArt 2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9" y="1678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8921" name="WordArt 2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2" y="1746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99" name="Group 266"/>
              <p:cNvGrpSpPr>
                <a:grpSpLocks/>
              </p:cNvGrpSpPr>
              <p:nvPr/>
            </p:nvGrpSpPr>
            <p:grpSpPr bwMode="auto">
              <a:xfrm rot="5400000">
                <a:off x="2893" y="2400"/>
                <a:ext cx="59" cy="123"/>
                <a:chOff x="2928" y="3216"/>
                <a:chExt cx="48" cy="240"/>
              </a:xfrm>
            </p:grpSpPr>
            <p:sp>
              <p:nvSpPr>
                <p:cNvPr id="198923" name="Line 26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924" name="Line 26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8925" name="WordArt 2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35" y="2278"/>
                <a:ext cx="51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926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8" y="2277"/>
                <a:ext cx="50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8902" name="Group 271"/>
              <p:cNvGrpSpPr>
                <a:grpSpLocks/>
              </p:cNvGrpSpPr>
              <p:nvPr/>
            </p:nvGrpSpPr>
            <p:grpSpPr bwMode="auto">
              <a:xfrm>
                <a:off x="3114" y="2283"/>
                <a:ext cx="506" cy="124"/>
                <a:chOff x="1585" y="1275"/>
                <a:chExt cx="722" cy="167"/>
              </a:xfrm>
            </p:grpSpPr>
            <p:grpSp>
              <p:nvGrpSpPr>
                <p:cNvPr id="198905" name="Group 272"/>
                <p:cNvGrpSpPr>
                  <a:grpSpLocks/>
                </p:cNvGrpSpPr>
                <p:nvPr/>
              </p:nvGrpSpPr>
              <p:grpSpPr bwMode="auto">
                <a:xfrm>
                  <a:off x="1585" y="1282"/>
                  <a:ext cx="241" cy="160"/>
                  <a:chOff x="1084" y="3167"/>
                  <a:chExt cx="248" cy="139"/>
                </a:xfrm>
              </p:grpSpPr>
              <p:sp>
                <p:nvSpPr>
                  <p:cNvPr id="198929" name="WordArt 2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930" name="WordArt 27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98931" name="Line 275"/>
                <p:cNvSpPr>
                  <a:spLocks noChangeShapeType="1"/>
                </p:cNvSpPr>
                <p:nvPr/>
              </p:nvSpPr>
              <p:spPr bwMode="auto">
                <a:xfrm>
                  <a:off x="1863" y="1350"/>
                  <a:ext cx="13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8909" name="Group 276"/>
                <p:cNvGrpSpPr>
                  <a:grpSpLocks/>
                </p:cNvGrpSpPr>
                <p:nvPr/>
              </p:nvGrpSpPr>
              <p:grpSpPr bwMode="auto">
                <a:xfrm>
                  <a:off x="2061" y="1275"/>
                  <a:ext cx="246" cy="159"/>
                  <a:chOff x="2004" y="1268"/>
                  <a:chExt cx="246" cy="159"/>
                </a:xfrm>
              </p:grpSpPr>
              <p:sp>
                <p:nvSpPr>
                  <p:cNvPr id="198933" name="WordArt 2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5" y="1313"/>
                    <a:ext cx="5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34" name="WordArt 2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4" y="1268"/>
                    <a:ext cx="165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98911" name="Group 279"/>
              <p:cNvGrpSpPr>
                <a:grpSpLocks/>
              </p:cNvGrpSpPr>
              <p:nvPr/>
            </p:nvGrpSpPr>
            <p:grpSpPr bwMode="auto">
              <a:xfrm>
                <a:off x="3727" y="2297"/>
                <a:ext cx="154" cy="113"/>
                <a:chOff x="1992" y="3471"/>
                <a:chExt cx="238" cy="167"/>
              </a:xfrm>
            </p:grpSpPr>
            <p:sp>
              <p:nvSpPr>
                <p:cNvPr id="198936" name="WordArt 2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937" name="WordArt 2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938" name="Line 282"/>
              <p:cNvSpPr>
                <a:spLocks noChangeShapeType="1"/>
              </p:cNvSpPr>
              <p:nvPr/>
            </p:nvSpPr>
            <p:spPr bwMode="auto">
              <a:xfrm flipV="1">
                <a:off x="3038" y="2450"/>
                <a:ext cx="881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914" name="Group 283"/>
              <p:cNvGrpSpPr>
                <a:grpSpLocks/>
              </p:cNvGrpSpPr>
              <p:nvPr/>
            </p:nvGrpSpPr>
            <p:grpSpPr bwMode="auto">
              <a:xfrm>
                <a:off x="3188" y="2487"/>
                <a:ext cx="588" cy="140"/>
                <a:chOff x="1679" y="1329"/>
                <a:chExt cx="634" cy="185"/>
              </a:xfrm>
            </p:grpSpPr>
            <p:grpSp>
              <p:nvGrpSpPr>
                <p:cNvPr id="198918" name="Group 284"/>
                <p:cNvGrpSpPr>
                  <a:grpSpLocks/>
                </p:cNvGrpSpPr>
                <p:nvPr/>
              </p:nvGrpSpPr>
              <p:grpSpPr bwMode="auto">
                <a:xfrm>
                  <a:off x="1679" y="1347"/>
                  <a:ext cx="193" cy="167"/>
                  <a:chOff x="1084" y="3167"/>
                  <a:chExt cx="248" cy="139"/>
                </a:xfrm>
              </p:grpSpPr>
              <p:sp>
                <p:nvSpPr>
                  <p:cNvPr id="198941" name="WordArt 2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942" name="WordArt 2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919" name="Group 287"/>
                <p:cNvGrpSpPr>
                  <a:grpSpLocks/>
                </p:cNvGrpSpPr>
                <p:nvPr/>
              </p:nvGrpSpPr>
              <p:grpSpPr bwMode="auto">
                <a:xfrm>
                  <a:off x="2115" y="1339"/>
                  <a:ext cx="198" cy="167"/>
                  <a:chOff x="2004" y="1268"/>
                  <a:chExt cx="246" cy="159"/>
                </a:xfrm>
              </p:grpSpPr>
              <p:sp>
                <p:nvSpPr>
                  <p:cNvPr id="198944" name="WordArt 2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5" y="1313"/>
                    <a:ext cx="5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45" name="WordArt 2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4" y="1268"/>
                    <a:ext cx="165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8946" name="WordArt 2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5" y="1329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922" name="Group 291"/>
              <p:cNvGrpSpPr>
                <a:grpSpLocks/>
              </p:cNvGrpSpPr>
              <p:nvPr/>
            </p:nvGrpSpPr>
            <p:grpSpPr bwMode="auto">
              <a:xfrm>
                <a:off x="4120" y="2381"/>
                <a:ext cx="205" cy="149"/>
                <a:chOff x="3386" y="3557"/>
                <a:chExt cx="220" cy="162"/>
              </a:xfrm>
            </p:grpSpPr>
            <p:sp>
              <p:nvSpPr>
                <p:cNvPr id="198948" name="WordArt 29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5" y="362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949" name="WordArt 2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6" y="3557"/>
                  <a:ext cx="13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198927" name="Group 294"/>
              <p:cNvGrpSpPr>
                <a:grpSpLocks/>
              </p:cNvGrpSpPr>
              <p:nvPr/>
            </p:nvGrpSpPr>
            <p:grpSpPr bwMode="auto">
              <a:xfrm rot="5400000">
                <a:off x="4400" y="2372"/>
                <a:ext cx="59" cy="123"/>
                <a:chOff x="2928" y="3216"/>
                <a:chExt cx="48" cy="240"/>
              </a:xfrm>
            </p:grpSpPr>
            <p:sp>
              <p:nvSpPr>
                <p:cNvPr id="198951" name="Line 29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952" name="Line 29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8953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3" y="2283"/>
                <a:ext cx="115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8954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42" y="2319"/>
                <a:ext cx="4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98955" name="Line 299"/>
              <p:cNvSpPr>
                <a:spLocks noChangeShapeType="1"/>
              </p:cNvSpPr>
              <p:nvPr/>
            </p:nvSpPr>
            <p:spPr bwMode="auto">
              <a:xfrm flipV="1">
                <a:off x="4569" y="2434"/>
                <a:ext cx="881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928" name="Group 300"/>
              <p:cNvGrpSpPr>
                <a:grpSpLocks/>
              </p:cNvGrpSpPr>
              <p:nvPr/>
            </p:nvGrpSpPr>
            <p:grpSpPr bwMode="auto">
              <a:xfrm>
                <a:off x="4719" y="2471"/>
                <a:ext cx="588" cy="140"/>
                <a:chOff x="1679" y="1329"/>
                <a:chExt cx="634" cy="185"/>
              </a:xfrm>
            </p:grpSpPr>
            <p:grpSp>
              <p:nvGrpSpPr>
                <p:cNvPr id="198932" name="Group 301"/>
                <p:cNvGrpSpPr>
                  <a:grpSpLocks/>
                </p:cNvGrpSpPr>
                <p:nvPr/>
              </p:nvGrpSpPr>
              <p:grpSpPr bwMode="auto">
                <a:xfrm>
                  <a:off x="1679" y="1347"/>
                  <a:ext cx="193" cy="167"/>
                  <a:chOff x="1084" y="3167"/>
                  <a:chExt cx="248" cy="139"/>
                </a:xfrm>
              </p:grpSpPr>
              <p:sp>
                <p:nvSpPr>
                  <p:cNvPr id="198958" name="WordArt 3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959" name="WordArt 3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935" name="Group 304"/>
                <p:cNvGrpSpPr>
                  <a:grpSpLocks/>
                </p:cNvGrpSpPr>
                <p:nvPr/>
              </p:nvGrpSpPr>
              <p:grpSpPr bwMode="auto">
                <a:xfrm>
                  <a:off x="2115" y="1339"/>
                  <a:ext cx="198" cy="167"/>
                  <a:chOff x="2004" y="1268"/>
                  <a:chExt cx="246" cy="159"/>
                </a:xfrm>
              </p:grpSpPr>
              <p:sp>
                <p:nvSpPr>
                  <p:cNvPr id="198961" name="WordArt 30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5" y="1313"/>
                    <a:ext cx="55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62" name="WordArt 30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04" y="1268"/>
                    <a:ext cx="165" cy="1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8963" name="WordArt 3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15" y="1329"/>
                  <a:ext cx="147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964" name="WordArt 30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0" y="2530"/>
                <a:ext cx="27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8939" name="Group 309"/>
              <p:cNvGrpSpPr>
                <a:grpSpLocks/>
              </p:cNvGrpSpPr>
              <p:nvPr/>
            </p:nvGrpSpPr>
            <p:grpSpPr bwMode="auto">
              <a:xfrm>
                <a:off x="5132" y="2291"/>
                <a:ext cx="154" cy="113"/>
                <a:chOff x="1992" y="3471"/>
                <a:chExt cx="238" cy="167"/>
              </a:xfrm>
            </p:grpSpPr>
            <p:sp>
              <p:nvSpPr>
                <p:cNvPr id="198966" name="WordArt 3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967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968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26" y="2285"/>
                <a:ext cx="118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</p:grpSp>
      <p:sp>
        <p:nvSpPr>
          <p:cNvPr id="198969" name="Rectangle 31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8940" name="Group 314"/>
          <p:cNvGrpSpPr>
            <a:grpSpLocks/>
          </p:cNvGrpSpPr>
          <p:nvPr/>
        </p:nvGrpSpPr>
        <p:grpSpPr bwMode="auto">
          <a:xfrm>
            <a:off x="0" y="76200"/>
            <a:ext cx="8531225" cy="1470025"/>
            <a:chOff x="0" y="48"/>
            <a:chExt cx="5374" cy="926"/>
          </a:xfrm>
        </p:grpSpPr>
        <p:grpSp>
          <p:nvGrpSpPr>
            <p:cNvPr id="198943" name="Group 315"/>
            <p:cNvGrpSpPr>
              <a:grpSpLocks/>
            </p:cNvGrpSpPr>
            <p:nvPr/>
          </p:nvGrpSpPr>
          <p:grpSpPr bwMode="auto">
            <a:xfrm>
              <a:off x="1739" y="682"/>
              <a:ext cx="3635" cy="292"/>
              <a:chOff x="970" y="384"/>
              <a:chExt cx="3767" cy="304"/>
            </a:xfrm>
          </p:grpSpPr>
          <p:sp>
            <p:nvSpPr>
              <p:cNvPr id="198972" name="WordArt 3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5" y="470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8947" name="Group 317"/>
              <p:cNvGrpSpPr>
                <a:grpSpLocks/>
              </p:cNvGrpSpPr>
              <p:nvPr/>
            </p:nvGrpSpPr>
            <p:grpSpPr bwMode="auto">
              <a:xfrm rot="5400000">
                <a:off x="2747" y="448"/>
                <a:ext cx="59" cy="179"/>
                <a:chOff x="2928" y="3216"/>
                <a:chExt cx="48" cy="240"/>
              </a:xfrm>
            </p:grpSpPr>
            <p:sp>
              <p:nvSpPr>
                <p:cNvPr id="198974" name="Line 31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8975" name="Line 31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8976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2" y="465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8950" name="Group 321"/>
              <p:cNvGrpSpPr>
                <a:grpSpLocks/>
              </p:cNvGrpSpPr>
              <p:nvPr/>
            </p:nvGrpSpPr>
            <p:grpSpPr bwMode="auto">
              <a:xfrm>
                <a:off x="970" y="384"/>
                <a:ext cx="652" cy="287"/>
                <a:chOff x="1140" y="395"/>
                <a:chExt cx="652" cy="287"/>
              </a:xfrm>
            </p:grpSpPr>
            <p:grpSp>
              <p:nvGrpSpPr>
                <p:cNvPr id="198956" name="Group 322"/>
                <p:cNvGrpSpPr>
                  <a:grpSpLocks/>
                </p:cNvGrpSpPr>
                <p:nvPr/>
              </p:nvGrpSpPr>
              <p:grpSpPr bwMode="auto">
                <a:xfrm>
                  <a:off x="1607" y="486"/>
                  <a:ext cx="185" cy="157"/>
                  <a:chOff x="2319" y="3472"/>
                  <a:chExt cx="199" cy="172"/>
                </a:xfrm>
              </p:grpSpPr>
              <p:sp>
                <p:nvSpPr>
                  <p:cNvPr id="198979" name="WordArt 3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19" y="3472"/>
                    <a:ext cx="134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198980" name="WordArt 3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457" y="3547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957" name="Group 325"/>
                <p:cNvGrpSpPr>
                  <a:grpSpLocks/>
                </p:cNvGrpSpPr>
                <p:nvPr/>
              </p:nvGrpSpPr>
              <p:grpSpPr bwMode="auto">
                <a:xfrm>
                  <a:off x="1329" y="494"/>
                  <a:ext cx="230" cy="127"/>
                  <a:chOff x="1084" y="3167"/>
                  <a:chExt cx="248" cy="139"/>
                </a:xfrm>
              </p:grpSpPr>
              <p:sp>
                <p:nvSpPr>
                  <p:cNvPr id="198982" name="WordArt 3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8983" name="WordArt 3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960" name="Group 328"/>
                <p:cNvGrpSpPr>
                  <a:grpSpLocks/>
                </p:cNvGrpSpPr>
                <p:nvPr/>
              </p:nvGrpSpPr>
              <p:grpSpPr bwMode="auto">
                <a:xfrm>
                  <a:off x="1140" y="395"/>
                  <a:ext cx="147" cy="287"/>
                  <a:chOff x="1140" y="395"/>
                  <a:chExt cx="147" cy="287"/>
                </a:xfrm>
              </p:grpSpPr>
              <p:sp>
                <p:nvSpPr>
                  <p:cNvPr id="198985" name="WordArt 3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6" y="58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86" name="WordArt 3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39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87" name="Line 3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0" y="537"/>
                    <a:ext cx="147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8965" name="Group 332"/>
              <p:cNvGrpSpPr>
                <a:grpSpLocks/>
              </p:cNvGrpSpPr>
              <p:nvPr/>
            </p:nvGrpSpPr>
            <p:grpSpPr bwMode="auto">
              <a:xfrm>
                <a:off x="4015" y="387"/>
                <a:ext cx="722" cy="287"/>
                <a:chOff x="3936" y="376"/>
                <a:chExt cx="722" cy="287"/>
              </a:xfrm>
            </p:grpSpPr>
            <p:grpSp>
              <p:nvGrpSpPr>
                <p:cNvPr id="198970" name="Group 333"/>
                <p:cNvGrpSpPr>
                  <a:grpSpLocks/>
                </p:cNvGrpSpPr>
                <p:nvPr/>
              </p:nvGrpSpPr>
              <p:grpSpPr bwMode="auto">
                <a:xfrm>
                  <a:off x="4111" y="449"/>
                  <a:ext cx="517" cy="161"/>
                  <a:chOff x="3738" y="449"/>
                  <a:chExt cx="517" cy="161"/>
                </a:xfrm>
              </p:grpSpPr>
              <p:grpSp>
                <p:nvGrpSpPr>
                  <p:cNvPr id="198971" name="Group 334"/>
                  <p:cNvGrpSpPr>
                    <a:grpSpLocks/>
                  </p:cNvGrpSpPr>
                  <p:nvPr/>
                </p:nvGrpSpPr>
                <p:grpSpPr bwMode="auto">
                  <a:xfrm>
                    <a:off x="4048" y="455"/>
                    <a:ext cx="207" cy="155"/>
                    <a:chOff x="2879" y="3533"/>
                    <a:chExt cx="223" cy="170"/>
                  </a:xfrm>
                </p:grpSpPr>
                <p:sp>
                  <p:nvSpPr>
                    <p:cNvPr id="198991" name="WordArt 33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041" y="3606"/>
                      <a:ext cx="6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98992" name="WordArt 33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79" y="3533"/>
                      <a:ext cx="144" cy="14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u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198973" name="Group 337"/>
                  <p:cNvGrpSpPr>
                    <a:grpSpLocks/>
                  </p:cNvGrpSpPr>
                  <p:nvPr/>
                </p:nvGrpSpPr>
                <p:grpSpPr bwMode="auto">
                  <a:xfrm>
                    <a:off x="3738" y="449"/>
                    <a:ext cx="237" cy="157"/>
                    <a:chOff x="1078" y="3433"/>
                    <a:chExt cx="262" cy="145"/>
                  </a:xfrm>
                </p:grpSpPr>
                <p:sp>
                  <p:nvSpPr>
                    <p:cNvPr id="198994" name="WordArt 33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79" y="3481"/>
                      <a:ext cx="61" cy="9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宋体"/>
                          <a:ea typeface="宋体"/>
                        </a:rPr>
                        <a:t>2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98995" name="WordArt 33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78" y="3433"/>
                      <a:ext cx="169" cy="12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m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198996" name="WordArt 3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8" y="381"/>
                  <a:ext cx="70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98977" name="Group 341"/>
                <p:cNvGrpSpPr>
                  <a:grpSpLocks/>
                </p:cNvGrpSpPr>
                <p:nvPr/>
              </p:nvGrpSpPr>
              <p:grpSpPr bwMode="auto">
                <a:xfrm>
                  <a:off x="3936" y="376"/>
                  <a:ext cx="147" cy="287"/>
                  <a:chOff x="1140" y="395"/>
                  <a:chExt cx="147" cy="287"/>
                </a:xfrm>
              </p:grpSpPr>
              <p:sp>
                <p:nvSpPr>
                  <p:cNvPr id="198998" name="WordArt 3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6" y="58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999" name="WordArt 3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39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00" name="Line 3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0" y="537"/>
                    <a:ext cx="147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98978" name="Group 345"/>
              <p:cNvGrpSpPr>
                <a:grpSpLocks/>
              </p:cNvGrpSpPr>
              <p:nvPr/>
            </p:nvGrpSpPr>
            <p:grpSpPr bwMode="auto">
              <a:xfrm>
                <a:off x="2936" y="386"/>
                <a:ext cx="722" cy="295"/>
                <a:chOff x="2936" y="386"/>
                <a:chExt cx="722" cy="295"/>
              </a:xfrm>
            </p:grpSpPr>
            <p:grpSp>
              <p:nvGrpSpPr>
                <p:cNvPr id="198981" name="Group 346"/>
                <p:cNvGrpSpPr>
                  <a:grpSpLocks/>
                </p:cNvGrpSpPr>
                <p:nvPr/>
              </p:nvGrpSpPr>
              <p:grpSpPr bwMode="auto">
                <a:xfrm>
                  <a:off x="3402" y="458"/>
                  <a:ext cx="221" cy="153"/>
                  <a:chOff x="1992" y="3471"/>
                  <a:chExt cx="238" cy="167"/>
                </a:xfrm>
              </p:grpSpPr>
              <p:sp>
                <p:nvSpPr>
                  <p:cNvPr id="199003" name="WordArt 3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2" y="3471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9004" name="WordArt 3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69" y="354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984" name="Group 349"/>
                <p:cNvGrpSpPr>
                  <a:grpSpLocks/>
                </p:cNvGrpSpPr>
                <p:nvPr/>
              </p:nvGrpSpPr>
              <p:grpSpPr bwMode="auto">
                <a:xfrm>
                  <a:off x="3130" y="477"/>
                  <a:ext cx="230" cy="127"/>
                  <a:chOff x="1084" y="3167"/>
                  <a:chExt cx="248" cy="139"/>
                </a:xfrm>
              </p:grpSpPr>
              <p:sp>
                <p:nvSpPr>
                  <p:cNvPr id="199006" name="WordArt 35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84" y="3167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99007" name="WordArt 3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1" y="3209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98988" name="Group 352"/>
                <p:cNvGrpSpPr>
                  <a:grpSpLocks/>
                </p:cNvGrpSpPr>
                <p:nvPr/>
              </p:nvGrpSpPr>
              <p:grpSpPr bwMode="auto">
                <a:xfrm>
                  <a:off x="2936" y="394"/>
                  <a:ext cx="147" cy="287"/>
                  <a:chOff x="1140" y="395"/>
                  <a:chExt cx="147" cy="287"/>
                </a:xfrm>
              </p:grpSpPr>
              <p:sp>
                <p:nvSpPr>
                  <p:cNvPr id="199009" name="WordArt 3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6" y="58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10" name="WordArt 3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39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11" name="Line 3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0" y="537"/>
                    <a:ext cx="147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9012" name="WordArt 3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88" y="386"/>
                  <a:ext cx="70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989" name="Group 357"/>
              <p:cNvGrpSpPr>
                <a:grpSpLocks/>
              </p:cNvGrpSpPr>
              <p:nvPr/>
            </p:nvGrpSpPr>
            <p:grpSpPr bwMode="auto">
              <a:xfrm>
                <a:off x="1925" y="401"/>
                <a:ext cx="666" cy="287"/>
                <a:chOff x="1925" y="401"/>
                <a:chExt cx="666" cy="287"/>
              </a:xfrm>
            </p:grpSpPr>
            <p:grpSp>
              <p:nvGrpSpPr>
                <p:cNvPr id="198990" name="Group 358"/>
                <p:cNvGrpSpPr>
                  <a:grpSpLocks/>
                </p:cNvGrpSpPr>
                <p:nvPr/>
              </p:nvGrpSpPr>
              <p:grpSpPr bwMode="auto">
                <a:xfrm>
                  <a:off x="2376" y="479"/>
                  <a:ext cx="205" cy="149"/>
                  <a:chOff x="3386" y="3557"/>
                  <a:chExt cx="220" cy="162"/>
                </a:xfrm>
              </p:grpSpPr>
              <p:sp>
                <p:nvSpPr>
                  <p:cNvPr id="199015" name="WordArt 35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45" y="3622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16" name="WordArt 3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86" y="3557"/>
                    <a:ext cx="134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198993" name="Group 361"/>
                <p:cNvGrpSpPr>
                  <a:grpSpLocks/>
                </p:cNvGrpSpPr>
                <p:nvPr/>
              </p:nvGrpSpPr>
              <p:grpSpPr bwMode="auto">
                <a:xfrm>
                  <a:off x="2094" y="466"/>
                  <a:ext cx="237" cy="157"/>
                  <a:chOff x="1078" y="3433"/>
                  <a:chExt cx="262" cy="145"/>
                </a:xfrm>
              </p:grpSpPr>
              <p:sp>
                <p:nvSpPr>
                  <p:cNvPr id="199018" name="WordArt 3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9" y="348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19" name="WordArt 3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3433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98997" name="Group 364"/>
                <p:cNvGrpSpPr>
                  <a:grpSpLocks/>
                </p:cNvGrpSpPr>
                <p:nvPr/>
              </p:nvGrpSpPr>
              <p:grpSpPr bwMode="auto">
                <a:xfrm>
                  <a:off x="1925" y="401"/>
                  <a:ext cx="147" cy="287"/>
                  <a:chOff x="1140" y="395"/>
                  <a:chExt cx="147" cy="287"/>
                </a:xfrm>
              </p:grpSpPr>
              <p:sp>
                <p:nvSpPr>
                  <p:cNvPr id="199021" name="WordArt 3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76" y="58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22" name="WordArt 3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180" y="395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9023" name="Line 3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0" y="537"/>
                    <a:ext cx="147" cy="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9024" name="WordArt 3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21" y="403"/>
                  <a:ext cx="70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9025" name="WordArt 3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7" y="386"/>
                <a:ext cx="70" cy="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99026" name="WordArt 370"/>
            <p:cNvSpPr>
              <a:spLocks noChangeArrowheads="1" noChangeShapeType="1" noTextEdit="1"/>
            </p:cNvSpPr>
            <p:nvPr/>
          </p:nvSpPr>
          <p:spPr bwMode="auto">
            <a:xfrm>
              <a:off x="1320" y="327"/>
              <a:ext cx="915" cy="2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动量守恒</a:t>
              </a:r>
            </a:p>
          </p:txBody>
        </p:sp>
        <p:sp>
          <p:nvSpPr>
            <p:cNvPr id="199027" name="WordArt 371"/>
            <p:cNvSpPr>
              <a:spLocks noChangeArrowheads="1" noChangeShapeType="1" noTextEdit="1"/>
            </p:cNvSpPr>
            <p:nvPr/>
          </p:nvSpPr>
          <p:spPr bwMode="auto">
            <a:xfrm>
              <a:off x="749" y="727"/>
              <a:ext cx="891" cy="2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动能守恒</a:t>
              </a:r>
            </a:p>
          </p:txBody>
        </p:sp>
        <p:grpSp>
          <p:nvGrpSpPr>
            <p:cNvPr id="199001" name="Group 372"/>
            <p:cNvGrpSpPr>
              <a:grpSpLocks/>
            </p:cNvGrpSpPr>
            <p:nvPr/>
          </p:nvGrpSpPr>
          <p:grpSpPr bwMode="auto">
            <a:xfrm>
              <a:off x="2379" y="338"/>
              <a:ext cx="2770" cy="194"/>
              <a:chOff x="1803" y="290"/>
              <a:chExt cx="2914" cy="194"/>
            </a:xfrm>
          </p:grpSpPr>
          <p:grpSp>
            <p:nvGrpSpPr>
              <p:cNvPr id="199002" name="Group 373"/>
              <p:cNvGrpSpPr>
                <a:grpSpLocks/>
              </p:cNvGrpSpPr>
              <p:nvPr/>
            </p:nvGrpSpPr>
            <p:grpSpPr bwMode="auto">
              <a:xfrm>
                <a:off x="3627" y="299"/>
                <a:ext cx="221" cy="153"/>
                <a:chOff x="1992" y="3471"/>
                <a:chExt cx="238" cy="167"/>
              </a:xfrm>
            </p:grpSpPr>
            <p:sp>
              <p:nvSpPr>
                <p:cNvPr id="199030" name="WordArt 3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9031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9005" name="Group 376"/>
              <p:cNvGrpSpPr>
                <a:grpSpLocks/>
              </p:cNvGrpSpPr>
              <p:nvPr/>
            </p:nvGrpSpPr>
            <p:grpSpPr bwMode="auto">
              <a:xfrm>
                <a:off x="2069" y="327"/>
                <a:ext cx="185" cy="157"/>
                <a:chOff x="2319" y="3472"/>
                <a:chExt cx="199" cy="172"/>
              </a:xfrm>
            </p:grpSpPr>
            <p:sp>
              <p:nvSpPr>
                <p:cNvPr id="199033" name="WordArt 3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19" y="3472"/>
                  <a:ext cx="13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9034" name="WordArt 3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7" y="3547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9008" name="Group 379"/>
              <p:cNvGrpSpPr>
                <a:grpSpLocks/>
              </p:cNvGrpSpPr>
              <p:nvPr/>
            </p:nvGrpSpPr>
            <p:grpSpPr bwMode="auto">
              <a:xfrm>
                <a:off x="2838" y="320"/>
                <a:ext cx="205" cy="149"/>
                <a:chOff x="3386" y="3557"/>
                <a:chExt cx="220" cy="162"/>
              </a:xfrm>
            </p:grpSpPr>
            <p:sp>
              <p:nvSpPr>
                <p:cNvPr id="199036" name="WordArt 3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5" y="362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9037" name="WordArt 3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6" y="3557"/>
                  <a:ext cx="13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199013" name="Group 382"/>
              <p:cNvGrpSpPr>
                <a:grpSpLocks/>
              </p:cNvGrpSpPr>
              <p:nvPr/>
            </p:nvGrpSpPr>
            <p:grpSpPr bwMode="auto">
              <a:xfrm>
                <a:off x="4510" y="296"/>
                <a:ext cx="207" cy="155"/>
                <a:chOff x="2879" y="3533"/>
                <a:chExt cx="223" cy="170"/>
              </a:xfrm>
            </p:grpSpPr>
            <p:sp>
              <p:nvSpPr>
                <p:cNvPr id="199039" name="WordArt 3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41" y="360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9040" name="WordArt 3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79" y="3533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99014" name="Group 385"/>
              <p:cNvGrpSpPr>
                <a:grpSpLocks/>
              </p:cNvGrpSpPr>
              <p:nvPr/>
            </p:nvGrpSpPr>
            <p:grpSpPr bwMode="auto">
              <a:xfrm>
                <a:off x="1803" y="323"/>
                <a:ext cx="230" cy="127"/>
                <a:chOff x="1084" y="3167"/>
                <a:chExt cx="248" cy="139"/>
              </a:xfrm>
            </p:grpSpPr>
            <p:sp>
              <p:nvSpPr>
                <p:cNvPr id="199042" name="WordArt 3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4" y="3167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9043" name="WordArt 3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1" y="320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9017" name="Group 388"/>
              <p:cNvGrpSpPr>
                <a:grpSpLocks/>
              </p:cNvGrpSpPr>
              <p:nvPr/>
            </p:nvGrpSpPr>
            <p:grpSpPr bwMode="auto">
              <a:xfrm>
                <a:off x="2556" y="307"/>
                <a:ext cx="237" cy="157"/>
                <a:chOff x="1078" y="3433"/>
                <a:chExt cx="262" cy="145"/>
              </a:xfrm>
            </p:grpSpPr>
            <p:sp>
              <p:nvSpPr>
                <p:cNvPr id="199045" name="WordArt 3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348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9046" name="WordArt 3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3433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9047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5" y="322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 dirty="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9020" name="Group 392"/>
              <p:cNvGrpSpPr>
                <a:grpSpLocks/>
              </p:cNvGrpSpPr>
              <p:nvPr/>
            </p:nvGrpSpPr>
            <p:grpSpPr bwMode="auto">
              <a:xfrm rot="5400000">
                <a:off x="3164" y="288"/>
                <a:ext cx="59" cy="179"/>
                <a:chOff x="2928" y="3216"/>
                <a:chExt cx="48" cy="240"/>
              </a:xfrm>
            </p:grpSpPr>
            <p:sp>
              <p:nvSpPr>
                <p:cNvPr id="199049" name="Line 39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9050" name="Line 39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9028" name="Group 395"/>
              <p:cNvGrpSpPr>
                <a:grpSpLocks/>
              </p:cNvGrpSpPr>
              <p:nvPr/>
            </p:nvGrpSpPr>
            <p:grpSpPr bwMode="auto">
              <a:xfrm>
                <a:off x="3355" y="318"/>
                <a:ext cx="230" cy="127"/>
                <a:chOff x="1084" y="3167"/>
                <a:chExt cx="248" cy="139"/>
              </a:xfrm>
            </p:grpSpPr>
            <p:sp>
              <p:nvSpPr>
                <p:cNvPr id="199052" name="WordArt 3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84" y="3167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9053" name="WordArt 3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1" y="320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9054" name="WordArt 3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3" y="294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9029" name="Group 399"/>
              <p:cNvGrpSpPr>
                <a:grpSpLocks/>
              </p:cNvGrpSpPr>
              <p:nvPr/>
            </p:nvGrpSpPr>
            <p:grpSpPr bwMode="auto">
              <a:xfrm>
                <a:off x="4200" y="290"/>
                <a:ext cx="237" cy="157"/>
                <a:chOff x="1078" y="3433"/>
                <a:chExt cx="262" cy="145"/>
              </a:xfrm>
            </p:grpSpPr>
            <p:sp>
              <p:nvSpPr>
                <p:cNvPr id="199056" name="WordArt 4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348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9057" name="WordArt 4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3433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99058" name="Oval 402"/>
            <p:cNvSpPr>
              <a:spLocks noChangeArrowheads="1"/>
            </p:cNvSpPr>
            <p:nvPr/>
          </p:nvSpPr>
          <p:spPr bwMode="auto">
            <a:xfrm>
              <a:off x="0" y="48"/>
              <a:ext cx="960" cy="73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CC99"/>
                </a:gs>
              </a:gsLst>
              <a:lin ang="54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059" name="WordArt 403"/>
            <p:cNvSpPr>
              <a:spLocks noChangeArrowheads="1" noChangeShapeType="1" noTextEdit="1"/>
            </p:cNvSpPr>
            <p:nvPr/>
          </p:nvSpPr>
          <p:spPr bwMode="auto">
            <a:xfrm>
              <a:off x="180" y="204"/>
              <a:ext cx="684" cy="40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弹性</a:t>
              </a:r>
            </a:p>
            <a:p>
              <a:pPr algn="ctr"/>
              <a:r>
                <a:rPr lang="zh-CN" alt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宋体"/>
                  <a:ea typeface="宋体"/>
                </a:rPr>
                <a:t>正碰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55613" y="5177319"/>
            <a:ext cx="3346450" cy="1496531"/>
            <a:chOff x="455613" y="5177319"/>
            <a:chExt cx="3346450" cy="1496531"/>
          </a:xfrm>
        </p:grpSpPr>
        <p:grpSp>
          <p:nvGrpSpPr>
            <p:cNvPr id="198736" name="Group 109"/>
            <p:cNvGrpSpPr>
              <a:grpSpLocks/>
            </p:cNvGrpSpPr>
            <p:nvPr/>
          </p:nvGrpSpPr>
          <p:grpSpPr bwMode="auto">
            <a:xfrm>
              <a:off x="455613" y="5410200"/>
              <a:ext cx="3346450" cy="584200"/>
              <a:chOff x="321" y="3387"/>
              <a:chExt cx="2108" cy="368"/>
            </a:xfrm>
          </p:grpSpPr>
          <p:grpSp>
            <p:nvGrpSpPr>
              <p:cNvPr id="198740" name="Group 110"/>
              <p:cNvGrpSpPr>
                <a:grpSpLocks/>
              </p:cNvGrpSpPr>
              <p:nvPr/>
            </p:nvGrpSpPr>
            <p:grpSpPr bwMode="auto">
              <a:xfrm>
                <a:off x="321" y="3540"/>
                <a:ext cx="226" cy="215"/>
                <a:chOff x="327" y="2463"/>
                <a:chExt cx="226" cy="215"/>
              </a:xfrm>
            </p:grpSpPr>
            <p:sp>
              <p:nvSpPr>
                <p:cNvPr id="198767" name="Oval 111"/>
                <p:cNvSpPr>
                  <a:spLocks noChangeArrowheads="1"/>
                </p:cNvSpPr>
                <p:nvPr/>
              </p:nvSpPr>
              <p:spPr bwMode="auto">
                <a:xfrm>
                  <a:off x="327" y="2463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68" name="WordArt 1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" y="2518"/>
                  <a:ext cx="6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44" name="Group 113"/>
              <p:cNvGrpSpPr>
                <a:grpSpLocks/>
              </p:cNvGrpSpPr>
              <p:nvPr/>
            </p:nvGrpSpPr>
            <p:grpSpPr bwMode="auto">
              <a:xfrm>
                <a:off x="869" y="3525"/>
                <a:ext cx="226" cy="215"/>
                <a:chOff x="796" y="2436"/>
                <a:chExt cx="226" cy="215"/>
              </a:xfrm>
            </p:grpSpPr>
            <p:sp>
              <p:nvSpPr>
                <p:cNvPr id="198770" name="Oval 114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71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 dirty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46" name="Group 116"/>
              <p:cNvGrpSpPr>
                <a:grpSpLocks/>
              </p:cNvGrpSpPr>
              <p:nvPr/>
            </p:nvGrpSpPr>
            <p:grpSpPr bwMode="auto">
              <a:xfrm>
                <a:off x="1479" y="3535"/>
                <a:ext cx="226" cy="215"/>
                <a:chOff x="327" y="2463"/>
                <a:chExt cx="226" cy="215"/>
              </a:xfrm>
            </p:grpSpPr>
            <p:sp>
              <p:nvSpPr>
                <p:cNvPr id="198773" name="Oval 117"/>
                <p:cNvSpPr>
                  <a:spLocks noChangeArrowheads="1"/>
                </p:cNvSpPr>
                <p:nvPr/>
              </p:nvSpPr>
              <p:spPr bwMode="auto">
                <a:xfrm>
                  <a:off x="327" y="2463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74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" y="2518"/>
                  <a:ext cx="6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49" name="Group 119"/>
              <p:cNvGrpSpPr>
                <a:grpSpLocks/>
              </p:cNvGrpSpPr>
              <p:nvPr/>
            </p:nvGrpSpPr>
            <p:grpSpPr bwMode="auto">
              <a:xfrm>
                <a:off x="1925" y="3531"/>
                <a:ext cx="226" cy="215"/>
                <a:chOff x="796" y="2436"/>
                <a:chExt cx="226" cy="215"/>
              </a:xfrm>
            </p:grpSpPr>
            <p:sp>
              <p:nvSpPr>
                <p:cNvPr id="198776" name="Oval 120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777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778" name="Line 122"/>
              <p:cNvSpPr>
                <a:spLocks noChangeShapeType="1"/>
              </p:cNvSpPr>
              <p:nvPr/>
            </p:nvSpPr>
            <p:spPr bwMode="auto">
              <a:xfrm>
                <a:off x="548" y="3641"/>
                <a:ext cx="27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779" name="Line 123"/>
              <p:cNvSpPr>
                <a:spLocks noChangeShapeType="1"/>
              </p:cNvSpPr>
              <p:nvPr/>
            </p:nvSpPr>
            <p:spPr bwMode="auto">
              <a:xfrm>
                <a:off x="2158" y="3625"/>
                <a:ext cx="27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752" name="Group 124"/>
              <p:cNvGrpSpPr>
                <a:grpSpLocks/>
              </p:cNvGrpSpPr>
              <p:nvPr/>
            </p:nvGrpSpPr>
            <p:grpSpPr bwMode="auto">
              <a:xfrm>
                <a:off x="550" y="3387"/>
                <a:ext cx="221" cy="153"/>
                <a:chOff x="1992" y="3471"/>
                <a:chExt cx="238" cy="167"/>
              </a:xfrm>
            </p:grpSpPr>
            <p:sp>
              <p:nvSpPr>
                <p:cNvPr id="198781" name="WordArt 1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782" name="WordArt 1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755" name="Group 127"/>
              <p:cNvGrpSpPr>
                <a:grpSpLocks/>
              </p:cNvGrpSpPr>
              <p:nvPr/>
            </p:nvGrpSpPr>
            <p:grpSpPr bwMode="auto">
              <a:xfrm>
                <a:off x="2156" y="3397"/>
                <a:ext cx="205" cy="149"/>
                <a:chOff x="2190" y="1693"/>
                <a:chExt cx="205" cy="149"/>
              </a:xfrm>
            </p:grpSpPr>
            <p:sp>
              <p:nvSpPr>
                <p:cNvPr id="198784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8" y="1753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785" name="WordArt 1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0" y="1693"/>
                  <a:ext cx="125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</p:grpSp>
        <p:graphicFrame>
          <p:nvGraphicFramePr>
            <p:cNvPr id="7475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069038"/>
                </p:ext>
              </p:extLst>
            </p:nvPr>
          </p:nvGraphicFramePr>
          <p:xfrm>
            <a:off x="784225" y="6070600"/>
            <a:ext cx="2414588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5" name="Equation" r:id="rId5" imgW="965160" imgH="228600" progId="Equation.DSMT4">
                    <p:embed/>
                  </p:oleObj>
                </mc:Choice>
                <mc:Fallback>
                  <p:oleObj name="Equation" r:id="rId5" imgW="9651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25" y="6070600"/>
                          <a:ext cx="2414588" cy="603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663990"/>
                </p:ext>
              </p:extLst>
            </p:nvPr>
          </p:nvGraphicFramePr>
          <p:xfrm>
            <a:off x="1251022" y="5177319"/>
            <a:ext cx="721617" cy="415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6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022" y="5177319"/>
                          <a:ext cx="721617" cy="4154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319061"/>
                </p:ext>
              </p:extLst>
            </p:nvPr>
          </p:nvGraphicFramePr>
          <p:xfrm>
            <a:off x="2198688" y="5199063"/>
            <a:ext cx="6762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7" name="Equation" r:id="rId9" imgW="393480" imgH="228600" progId="Equation.DSMT4">
                    <p:embed/>
                  </p:oleObj>
                </mc:Choice>
                <mc:Fallback>
                  <p:oleObj name="Equation" r:id="rId9" imgW="3934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88" y="5199063"/>
                          <a:ext cx="676275" cy="414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4202690" y="4466377"/>
            <a:ext cx="4771181" cy="990600"/>
            <a:chOff x="4202690" y="4466377"/>
            <a:chExt cx="4771181" cy="990600"/>
          </a:xfrm>
        </p:grpSpPr>
        <p:grpSp>
          <p:nvGrpSpPr>
            <p:cNvPr id="198804" name="Group 173"/>
            <p:cNvGrpSpPr>
              <a:grpSpLocks/>
            </p:cNvGrpSpPr>
            <p:nvPr/>
          </p:nvGrpSpPr>
          <p:grpSpPr bwMode="auto">
            <a:xfrm>
              <a:off x="4202690" y="4568825"/>
              <a:ext cx="3432175" cy="714375"/>
              <a:chOff x="2723" y="2722"/>
              <a:chExt cx="2582" cy="546"/>
            </a:xfrm>
          </p:grpSpPr>
          <p:grpSp>
            <p:nvGrpSpPr>
              <p:cNvPr id="198807" name="Group 174"/>
              <p:cNvGrpSpPr>
                <a:grpSpLocks/>
              </p:cNvGrpSpPr>
              <p:nvPr/>
            </p:nvGrpSpPr>
            <p:grpSpPr bwMode="auto">
              <a:xfrm>
                <a:off x="3224" y="2759"/>
                <a:ext cx="449" cy="421"/>
                <a:chOff x="796" y="2436"/>
                <a:chExt cx="226" cy="215"/>
              </a:xfrm>
            </p:grpSpPr>
            <p:sp>
              <p:nvSpPr>
                <p:cNvPr id="198831" name="Oval 175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32" name="WordArt 1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10" name="Group 177"/>
              <p:cNvGrpSpPr>
                <a:grpSpLocks/>
              </p:cNvGrpSpPr>
              <p:nvPr/>
            </p:nvGrpSpPr>
            <p:grpSpPr bwMode="auto">
              <a:xfrm>
                <a:off x="2723" y="2923"/>
                <a:ext cx="393" cy="119"/>
                <a:chOff x="3040" y="3036"/>
                <a:chExt cx="393" cy="119"/>
              </a:xfrm>
            </p:grpSpPr>
            <p:grpSp>
              <p:nvGrpSpPr>
                <p:cNvPr id="198813" name="Group 178"/>
                <p:cNvGrpSpPr>
                  <a:grpSpLocks/>
                </p:cNvGrpSpPr>
                <p:nvPr/>
              </p:nvGrpSpPr>
              <p:grpSpPr bwMode="auto">
                <a:xfrm>
                  <a:off x="3040" y="3036"/>
                  <a:ext cx="122" cy="119"/>
                  <a:chOff x="327" y="2463"/>
                  <a:chExt cx="226" cy="215"/>
                </a:xfrm>
              </p:grpSpPr>
              <p:sp>
                <p:nvSpPr>
                  <p:cNvPr id="198835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327" y="2463"/>
                    <a:ext cx="226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0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836" name="WordArt 1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" y="2518"/>
                    <a:ext cx="66" cy="9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98837" name="Line 181"/>
                <p:cNvSpPr>
                  <a:spLocks noChangeShapeType="1"/>
                </p:cNvSpPr>
                <p:nvPr/>
              </p:nvSpPr>
              <p:spPr bwMode="auto">
                <a:xfrm>
                  <a:off x="3162" y="3092"/>
                  <a:ext cx="27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8816" name="Group 182"/>
              <p:cNvGrpSpPr>
                <a:grpSpLocks/>
              </p:cNvGrpSpPr>
              <p:nvPr/>
            </p:nvGrpSpPr>
            <p:grpSpPr bwMode="auto">
              <a:xfrm>
                <a:off x="2838" y="2764"/>
                <a:ext cx="221" cy="153"/>
                <a:chOff x="1992" y="3471"/>
                <a:chExt cx="238" cy="167"/>
              </a:xfrm>
            </p:grpSpPr>
            <p:sp>
              <p:nvSpPr>
                <p:cNvPr id="198839" name="WordArt 1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840" name="WordArt 1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17" name="Group 185"/>
              <p:cNvGrpSpPr>
                <a:grpSpLocks/>
              </p:cNvGrpSpPr>
              <p:nvPr/>
            </p:nvGrpSpPr>
            <p:grpSpPr bwMode="auto">
              <a:xfrm>
                <a:off x="4879" y="2753"/>
                <a:ext cx="426" cy="421"/>
                <a:chOff x="796" y="2436"/>
                <a:chExt cx="226" cy="215"/>
              </a:xfrm>
            </p:grpSpPr>
            <p:sp>
              <p:nvSpPr>
                <p:cNvPr id="198842" name="Oval 186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43" name="WordArt 1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20" name="Group 188"/>
              <p:cNvGrpSpPr>
                <a:grpSpLocks/>
              </p:cNvGrpSpPr>
              <p:nvPr/>
            </p:nvGrpSpPr>
            <p:grpSpPr bwMode="auto">
              <a:xfrm>
                <a:off x="4343" y="2918"/>
                <a:ext cx="394" cy="119"/>
                <a:chOff x="4309" y="2985"/>
                <a:chExt cx="394" cy="119"/>
              </a:xfrm>
            </p:grpSpPr>
            <p:sp>
              <p:nvSpPr>
                <p:cNvPr id="198845" name="Line 189"/>
                <p:cNvSpPr>
                  <a:spLocks noChangeShapeType="1"/>
                </p:cNvSpPr>
                <p:nvPr/>
              </p:nvSpPr>
              <p:spPr bwMode="auto">
                <a:xfrm flipH="1">
                  <a:off x="4309" y="3054"/>
                  <a:ext cx="27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8823" name="Group 190"/>
                <p:cNvGrpSpPr>
                  <a:grpSpLocks/>
                </p:cNvGrpSpPr>
                <p:nvPr/>
              </p:nvGrpSpPr>
              <p:grpSpPr bwMode="auto">
                <a:xfrm>
                  <a:off x="4581" y="2985"/>
                  <a:ext cx="122" cy="119"/>
                  <a:chOff x="327" y="2463"/>
                  <a:chExt cx="226" cy="215"/>
                </a:xfrm>
              </p:grpSpPr>
              <p:sp>
                <p:nvSpPr>
                  <p:cNvPr id="198847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327" y="2463"/>
                    <a:ext cx="226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0"/>
                          <a:invGamma/>
                        </a:scheme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848" name="WordArt 1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7" y="2518"/>
                    <a:ext cx="66" cy="9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bg1"/>
                          </a:solidFill>
                          <a:round/>
                          <a:headEnd/>
                          <a:tailEnd/>
                        </a:ln>
                        <a:solidFill>
                          <a:schemeClr val="bg1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198829" name="Group 193"/>
              <p:cNvGrpSpPr>
                <a:grpSpLocks/>
              </p:cNvGrpSpPr>
              <p:nvPr/>
            </p:nvGrpSpPr>
            <p:grpSpPr bwMode="auto">
              <a:xfrm>
                <a:off x="4373" y="2722"/>
                <a:ext cx="220" cy="157"/>
                <a:chOff x="2639" y="1678"/>
                <a:chExt cx="220" cy="157"/>
              </a:xfrm>
            </p:grpSpPr>
            <p:sp>
              <p:nvSpPr>
                <p:cNvPr id="198850" name="WordArt 1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9" y="1678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8851" name="WordArt 19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2" y="1746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30" name="Group 196"/>
              <p:cNvGrpSpPr>
                <a:grpSpLocks/>
              </p:cNvGrpSpPr>
              <p:nvPr/>
            </p:nvGrpSpPr>
            <p:grpSpPr bwMode="auto">
              <a:xfrm>
                <a:off x="3750" y="3147"/>
                <a:ext cx="752" cy="121"/>
                <a:chOff x="3750" y="3147"/>
                <a:chExt cx="752" cy="121"/>
              </a:xfrm>
            </p:grpSpPr>
            <p:grpSp>
              <p:nvGrpSpPr>
                <p:cNvPr id="198833" name="Group 197"/>
                <p:cNvGrpSpPr>
                  <a:grpSpLocks/>
                </p:cNvGrpSpPr>
                <p:nvPr/>
              </p:nvGrpSpPr>
              <p:grpSpPr bwMode="auto">
                <a:xfrm>
                  <a:off x="4322" y="3147"/>
                  <a:ext cx="180" cy="112"/>
                  <a:chOff x="1078" y="3433"/>
                  <a:chExt cx="262" cy="145"/>
                </a:xfrm>
              </p:grpSpPr>
              <p:sp>
                <p:nvSpPr>
                  <p:cNvPr id="198854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9" y="348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98855" name="WordArt 1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78" y="3433"/>
                    <a:ext cx="169" cy="1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98856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50" y="3163"/>
                  <a:ext cx="127" cy="9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857" name="WordArt 2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3" y="3195"/>
                  <a:ext cx="46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98834" name="Group 202"/>
                <p:cNvGrpSpPr>
                  <a:grpSpLocks/>
                </p:cNvGrpSpPr>
                <p:nvPr/>
              </p:nvGrpSpPr>
              <p:grpSpPr bwMode="auto">
                <a:xfrm>
                  <a:off x="3989" y="3157"/>
                  <a:ext cx="264" cy="101"/>
                  <a:chOff x="4001" y="3135"/>
                  <a:chExt cx="264" cy="123"/>
                </a:xfrm>
              </p:grpSpPr>
              <p:sp>
                <p:nvSpPr>
                  <p:cNvPr id="198859" name="Freeform 203"/>
                  <p:cNvSpPr>
                    <a:spLocks/>
                  </p:cNvSpPr>
                  <p:nvPr/>
                </p:nvSpPr>
                <p:spPr bwMode="auto">
                  <a:xfrm>
                    <a:off x="4001" y="3141"/>
                    <a:ext cx="145" cy="117"/>
                  </a:xfrm>
                  <a:custGeom>
                    <a:avLst/>
                    <a:gdLst/>
                    <a:ahLst/>
                    <a:cxnLst>
                      <a:cxn ang="0">
                        <a:pos x="523" y="0"/>
                      </a:cxn>
                      <a:cxn ang="0">
                        <a:pos x="0" y="524"/>
                      </a:cxn>
                      <a:cxn ang="0">
                        <a:pos x="544" y="1068"/>
                      </a:cxn>
                    </a:cxnLst>
                    <a:rect l="0" t="0" r="r" b="b"/>
                    <a:pathLst>
                      <a:path w="544" h="1068">
                        <a:moveTo>
                          <a:pt x="523" y="0"/>
                        </a:moveTo>
                        <a:lnTo>
                          <a:pt x="0" y="524"/>
                        </a:lnTo>
                        <a:lnTo>
                          <a:pt x="544" y="1068"/>
                        </a:ln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8860" name="Freeform 204"/>
                  <p:cNvSpPr>
                    <a:spLocks/>
                  </p:cNvSpPr>
                  <p:nvPr/>
                </p:nvSpPr>
                <p:spPr bwMode="auto">
                  <a:xfrm>
                    <a:off x="4120" y="3135"/>
                    <a:ext cx="145" cy="117"/>
                  </a:xfrm>
                  <a:custGeom>
                    <a:avLst/>
                    <a:gdLst/>
                    <a:ahLst/>
                    <a:cxnLst>
                      <a:cxn ang="0">
                        <a:pos x="523" y="0"/>
                      </a:cxn>
                      <a:cxn ang="0">
                        <a:pos x="0" y="524"/>
                      </a:cxn>
                      <a:cxn ang="0">
                        <a:pos x="544" y="1068"/>
                      </a:cxn>
                    </a:cxnLst>
                    <a:rect l="0" t="0" r="r" b="b"/>
                    <a:pathLst>
                      <a:path w="544" h="1068">
                        <a:moveTo>
                          <a:pt x="523" y="0"/>
                        </a:moveTo>
                        <a:lnTo>
                          <a:pt x="0" y="524"/>
                        </a:lnTo>
                        <a:lnTo>
                          <a:pt x="544" y="1068"/>
                        </a:ln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7475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928835"/>
                </p:ext>
              </p:extLst>
            </p:nvPr>
          </p:nvGraphicFramePr>
          <p:xfrm>
            <a:off x="7902308" y="4466377"/>
            <a:ext cx="107156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8" name="Equation" r:id="rId11" imgW="520560" imgH="457200" progId="Equation.DSMT4">
                    <p:embed/>
                  </p:oleObj>
                </mc:Choice>
                <mc:Fallback>
                  <p:oleObj name="Equation" r:id="rId11" imgW="52056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2308" y="4466377"/>
                          <a:ext cx="1071563" cy="990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4107770" y="5570538"/>
            <a:ext cx="4797412" cy="1077731"/>
            <a:chOff x="4107770" y="5570538"/>
            <a:chExt cx="4797412" cy="1077731"/>
          </a:xfrm>
        </p:grpSpPr>
        <p:grpSp>
          <p:nvGrpSpPr>
            <p:cNvPr id="198838" name="组合 408"/>
            <p:cNvGrpSpPr/>
            <p:nvPr/>
          </p:nvGrpSpPr>
          <p:grpSpPr>
            <a:xfrm>
              <a:off x="4107770" y="5570538"/>
              <a:ext cx="4113213" cy="900112"/>
              <a:chOff x="4107770" y="5570538"/>
              <a:chExt cx="4113213" cy="900112"/>
            </a:xfrm>
          </p:grpSpPr>
          <p:grpSp>
            <p:nvGrpSpPr>
              <p:cNvPr id="198841" name="Group 206"/>
              <p:cNvGrpSpPr>
                <a:grpSpLocks/>
              </p:cNvGrpSpPr>
              <p:nvPr/>
            </p:nvGrpSpPr>
            <p:grpSpPr bwMode="auto">
              <a:xfrm>
                <a:off x="5207272" y="5858574"/>
                <a:ext cx="201197" cy="142684"/>
                <a:chOff x="796" y="2436"/>
                <a:chExt cx="226" cy="215"/>
              </a:xfrm>
            </p:grpSpPr>
            <p:sp>
              <p:nvSpPr>
                <p:cNvPr id="198863" name="Oval 207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64" name="WordArt 2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865" name="Line 209"/>
              <p:cNvSpPr>
                <a:spLocks noChangeShapeType="1"/>
              </p:cNvSpPr>
              <p:nvPr/>
            </p:nvSpPr>
            <p:spPr bwMode="auto">
              <a:xfrm>
                <a:off x="4787874" y="5934583"/>
                <a:ext cx="38397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844" name="Group 210"/>
              <p:cNvGrpSpPr>
                <a:grpSpLocks/>
              </p:cNvGrpSpPr>
              <p:nvPr/>
            </p:nvGrpSpPr>
            <p:grpSpPr bwMode="auto">
              <a:xfrm>
                <a:off x="4107770" y="5611876"/>
                <a:ext cx="675853" cy="584073"/>
                <a:chOff x="327" y="2463"/>
                <a:chExt cx="226" cy="215"/>
              </a:xfrm>
            </p:grpSpPr>
            <p:sp>
              <p:nvSpPr>
                <p:cNvPr id="198867" name="Oval 211"/>
                <p:cNvSpPr>
                  <a:spLocks noChangeArrowheads="1"/>
                </p:cNvSpPr>
                <p:nvPr/>
              </p:nvSpPr>
              <p:spPr bwMode="auto">
                <a:xfrm>
                  <a:off x="327" y="2463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68" name="WordArt 2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" y="2518"/>
                  <a:ext cx="6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46" name="Group 213"/>
              <p:cNvGrpSpPr>
                <a:grpSpLocks/>
              </p:cNvGrpSpPr>
              <p:nvPr/>
            </p:nvGrpSpPr>
            <p:grpSpPr bwMode="auto">
              <a:xfrm>
                <a:off x="7321262" y="5858574"/>
                <a:ext cx="184195" cy="142684"/>
                <a:chOff x="796" y="2436"/>
                <a:chExt cx="226" cy="215"/>
              </a:xfrm>
            </p:grpSpPr>
            <p:sp>
              <p:nvSpPr>
                <p:cNvPr id="198870" name="Oval 214"/>
                <p:cNvSpPr>
                  <a:spLocks noChangeArrowheads="1"/>
                </p:cNvSpPr>
                <p:nvPr/>
              </p:nvSpPr>
              <p:spPr bwMode="auto">
                <a:xfrm>
                  <a:off x="796" y="2436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71" name="WordArt 2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73" y="2493"/>
                  <a:ext cx="75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872" name="Line 216"/>
              <p:cNvSpPr>
                <a:spLocks noChangeShapeType="1"/>
              </p:cNvSpPr>
              <p:nvPr/>
            </p:nvSpPr>
            <p:spPr bwMode="auto">
              <a:xfrm>
                <a:off x="7478536" y="5930583"/>
                <a:ext cx="38397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8873" name="Line 217"/>
              <p:cNvSpPr>
                <a:spLocks noChangeShapeType="1"/>
              </p:cNvSpPr>
              <p:nvPr/>
            </p:nvSpPr>
            <p:spPr bwMode="auto">
              <a:xfrm>
                <a:off x="7837008" y="5931916"/>
                <a:ext cx="38397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849" name="Group 218"/>
              <p:cNvGrpSpPr>
                <a:grpSpLocks/>
              </p:cNvGrpSpPr>
              <p:nvPr/>
            </p:nvGrpSpPr>
            <p:grpSpPr bwMode="auto">
              <a:xfrm>
                <a:off x="6193423" y="5613210"/>
                <a:ext cx="644682" cy="569404"/>
                <a:chOff x="327" y="2463"/>
                <a:chExt cx="226" cy="215"/>
              </a:xfrm>
            </p:grpSpPr>
            <p:sp>
              <p:nvSpPr>
                <p:cNvPr id="198875" name="Oval 219"/>
                <p:cNvSpPr>
                  <a:spLocks noChangeArrowheads="1"/>
                </p:cNvSpPr>
                <p:nvPr/>
              </p:nvSpPr>
              <p:spPr bwMode="auto">
                <a:xfrm>
                  <a:off x="327" y="2463"/>
                  <a:ext cx="226" cy="21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76" name="WordArt 2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7" y="2518"/>
                  <a:ext cx="66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98877" name="Line 221"/>
              <p:cNvSpPr>
                <a:spLocks noChangeShapeType="1"/>
              </p:cNvSpPr>
              <p:nvPr/>
            </p:nvSpPr>
            <p:spPr bwMode="auto">
              <a:xfrm>
                <a:off x="6833854" y="5931916"/>
                <a:ext cx="383975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852" name="Group 222"/>
              <p:cNvGrpSpPr>
                <a:grpSpLocks/>
              </p:cNvGrpSpPr>
              <p:nvPr/>
            </p:nvGrpSpPr>
            <p:grpSpPr bwMode="auto">
              <a:xfrm>
                <a:off x="4826130" y="5603875"/>
                <a:ext cx="313131" cy="204025"/>
                <a:chOff x="1992" y="3471"/>
                <a:chExt cx="238" cy="167"/>
              </a:xfrm>
            </p:grpSpPr>
            <p:sp>
              <p:nvSpPr>
                <p:cNvPr id="198879" name="WordArt 2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2" y="3471"/>
                  <a:ext cx="144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98880" name="WordArt 22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69" y="354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53" name="Group 225"/>
              <p:cNvGrpSpPr>
                <a:grpSpLocks/>
              </p:cNvGrpSpPr>
              <p:nvPr/>
            </p:nvGrpSpPr>
            <p:grpSpPr bwMode="auto">
              <a:xfrm>
                <a:off x="6804099" y="5570538"/>
                <a:ext cx="311714" cy="209359"/>
                <a:chOff x="2639" y="1678"/>
                <a:chExt cx="220" cy="157"/>
              </a:xfrm>
            </p:grpSpPr>
            <p:sp>
              <p:nvSpPr>
                <p:cNvPr id="198882" name="WordArt 2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9" y="1678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98883" name="WordArt 2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2" y="1746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98858" name="Group 228"/>
              <p:cNvGrpSpPr>
                <a:grpSpLocks/>
              </p:cNvGrpSpPr>
              <p:nvPr/>
            </p:nvGrpSpPr>
            <p:grpSpPr bwMode="auto">
              <a:xfrm>
                <a:off x="7642895" y="5610543"/>
                <a:ext cx="290461" cy="198691"/>
                <a:chOff x="3386" y="3557"/>
                <a:chExt cx="220" cy="162"/>
              </a:xfrm>
            </p:grpSpPr>
            <p:sp>
              <p:nvSpPr>
                <p:cNvPr id="198885" name="WordArt 2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45" y="3622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886" name="WordArt 2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86" y="3557"/>
                  <a:ext cx="134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</p:grpSp>
          <p:grpSp>
            <p:nvGrpSpPr>
              <p:cNvPr id="198861" name="Group 231"/>
              <p:cNvGrpSpPr>
                <a:grpSpLocks/>
              </p:cNvGrpSpPr>
              <p:nvPr/>
            </p:nvGrpSpPr>
            <p:grpSpPr bwMode="auto">
              <a:xfrm>
                <a:off x="5928096" y="6309297"/>
                <a:ext cx="255039" cy="149352"/>
                <a:chOff x="1078" y="3433"/>
                <a:chExt cx="262" cy="145"/>
              </a:xfrm>
            </p:grpSpPr>
            <p:sp>
              <p:nvSpPr>
                <p:cNvPr id="198888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9" y="3481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98889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78" y="3433"/>
                  <a:ext cx="169" cy="12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98890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7638" y="6330633"/>
                <a:ext cx="179944" cy="12534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98891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48590" y="6373305"/>
                <a:ext cx="65177" cy="973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98862" name="Group 236"/>
              <p:cNvGrpSpPr>
                <a:grpSpLocks/>
              </p:cNvGrpSpPr>
              <p:nvPr/>
            </p:nvGrpSpPr>
            <p:grpSpPr bwMode="auto">
              <a:xfrm flipH="1">
                <a:off x="5456274" y="6322632"/>
                <a:ext cx="374057" cy="134683"/>
                <a:chOff x="4001" y="3135"/>
                <a:chExt cx="264" cy="123"/>
              </a:xfrm>
            </p:grpSpPr>
            <p:sp>
              <p:nvSpPr>
                <p:cNvPr id="198893" name="Freeform 237"/>
                <p:cNvSpPr>
                  <a:spLocks/>
                </p:cNvSpPr>
                <p:nvPr/>
              </p:nvSpPr>
              <p:spPr bwMode="auto">
                <a:xfrm>
                  <a:off x="4001" y="3141"/>
                  <a:ext cx="145" cy="117"/>
                </a:xfrm>
                <a:custGeom>
                  <a:avLst/>
                  <a:gdLst/>
                  <a:ahLst/>
                  <a:cxnLst>
                    <a:cxn ang="0">
                      <a:pos x="523" y="0"/>
                    </a:cxn>
                    <a:cxn ang="0">
                      <a:pos x="0" y="524"/>
                    </a:cxn>
                    <a:cxn ang="0">
                      <a:pos x="544" y="1068"/>
                    </a:cxn>
                  </a:cxnLst>
                  <a:rect l="0" t="0" r="r" b="b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8894" name="Freeform 238"/>
                <p:cNvSpPr>
                  <a:spLocks/>
                </p:cNvSpPr>
                <p:nvPr/>
              </p:nvSpPr>
              <p:spPr bwMode="auto">
                <a:xfrm>
                  <a:off x="4120" y="3135"/>
                  <a:ext cx="145" cy="117"/>
                </a:xfrm>
                <a:custGeom>
                  <a:avLst/>
                  <a:gdLst/>
                  <a:ahLst/>
                  <a:cxnLst>
                    <a:cxn ang="0">
                      <a:pos x="523" y="0"/>
                    </a:cxn>
                    <a:cxn ang="0">
                      <a:pos x="0" y="524"/>
                    </a:cxn>
                    <a:cxn ang="0">
                      <a:pos x="544" y="1068"/>
                    </a:cxn>
                  </a:cxnLst>
                  <a:rect l="0" t="0" r="r" b="b"/>
                  <a:pathLst>
                    <a:path w="544" h="1068">
                      <a:moveTo>
                        <a:pt x="523" y="0"/>
                      </a:moveTo>
                      <a:lnTo>
                        <a:pt x="0" y="524"/>
                      </a:lnTo>
                      <a:lnTo>
                        <a:pt x="544" y="1068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aphicFrame>
          <p:nvGraphicFramePr>
            <p:cNvPr id="747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404639"/>
                </p:ext>
              </p:extLst>
            </p:nvPr>
          </p:nvGraphicFramePr>
          <p:xfrm>
            <a:off x="6895407" y="6152969"/>
            <a:ext cx="2009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19" name="Equation" r:id="rId13" imgW="977760" imgH="228600" progId="Equation.DSMT4">
                    <p:embed/>
                  </p:oleObj>
                </mc:Choice>
                <mc:Fallback>
                  <p:oleObj name="Equation" r:id="rId13" imgW="97776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5407" y="6152969"/>
                          <a:ext cx="2009775" cy="495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9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2213" y="0"/>
            <a:ext cx="6692900" cy="165100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非弹碰</a:t>
            </a:r>
          </a:p>
        </p:txBody>
      </p:sp>
      <p:sp>
        <p:nvSpPr>
          <p:cNvPr id="200707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1013" y="531813"/>
            <a:ext cx="8255000" cy="1457325"/>
            <a:chOff x="287" y="265"/>
            <a:chExt cx="5200" cy="918"/>
          </a:xfrm>
        </p:grpSpPr>
        <p:sp>
          <p:nvSpPr>
            <p:cNvPr id="20070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287" y="265"/>
              <a:ext cx="1307" cy="2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非弹性碰撞</a:t>
              </a:r>
            </a:p>
          </p:txBody>
        </p:sp>
        <p:sp>
          <p:nvSpPr>
            <p:cNvPr id="2007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766" y="322"/>
              <a:ext cx="2627" cy="21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对孤立系统不考虑外力，</a:t>
              </a:r>
              <a:r>
                <a:rPr lang="zh-CN" altLang="en-US" sz="1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楷体_GB2312"/>
                </a:rPr>
                <a:t>动量守恒</a:t>
              </a:r>
              <a:r>
                <a:rPr lang="zh-CN" altLang="en-US" sz="10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。</a:t>
              </a:r>
            </a:p>
          </p:txBody>
        </p:sp>
        <p:sp>
          <p:nvSpPr>
            <p:cNvPr id="200711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405" y="319"/>
              <a:ext cx="1082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一般的非弹性</a:t>
              </a:r>
            </a:p>
          </p:txBody>
        </p:sp>
        <p:sp>
          <p:nvSpPr>
            <p:cNvPr id="200712" name="WordArt 8"/>
            <p:cNvSpPr>
              <a:spLocks noChangeArrowheads="1" noChangeShapeType="1" noTextEdit="1"/>
            </p:cNvSpPr>
            <p:nvPr/>
          </p:nvSpPr>
          <p:spPr bwMode="auto">
            <a:xfrm>
              <a:off x="305" y="640"/>
              <a:ext cx="5175" cy="2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碰撞介乎于弹性碰撞与完全非弹性碰撞之间，既有动能和弹性势能的</a:t>
              </a:r>
            </a:p>
          </p:txBody>
        </p:sp>
        <p:sp>
          <p:nvSpPr>
            <p:cNvPr id="200713" name="WordArt 9"/>
            <p:cNvSpPr>
              <a:spLocks noChangeArrowheads="1" noChangeShapeType="1" noTextEdit="1"/>
            </p:cNvSpPr>
            <p:nvPr/>
          </p:nvSpPr>
          <p:spPr bwMode="auto">
            <a:xfrm>
              <a:off x="318" y="952"/>
              <a:ext cx="5161" cy="2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相互转换，又有非保守力做功而耗散一部份动能。机械能亦不守恒。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879475" y="2268538"/>
            <a:ext cx="7410450" cy="1609725"/>
            <a:chOff x="538" y="1359"/>
            <a:chExt cx="4668" cy="1014"/>
          </a:xfrm>
        </p:grpSpPr>
        <p:sp>
          <p:nvSpPr>
            <p:cNvPr id="200715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698" y="1359"/>
              <a:ext cx="4339" cy="2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碰撞过程动能损失与形变后的恢复程度有关。</a:t>
              </a:r>
            </a:p>
          </p:txBody>
        </p:sp>
        <p:sp>
          <p:nvSpPr>
            <p:cNvPr id="20071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538" y="1959"/>
              <a:ext cx="429" cy="2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定义</a:t>
              </a:r>
            </a:p>
          </p:txBody>
        </p:sp>
        <p:sp>
          <p:nvSpPr>
            <p:cNvPr id="200717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231" y="1959"/>
              <a:ext cx="689" cy="2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恢复系数</a:t>
              </a: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70" y="1893"/>
              <a:ext cx="1320" cy="463"/>
              <a:chOff x="2070" y="1893"/>
              <a:chExt cx="1320" cy="463"/>
            </a:xfrm>
          </p:grpSpPr>
          <p:sp>
            <p:nvSpPr>
              <p:cNvPr id="200719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0" y="2050"/>
                <a:ext cx="139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0720" name="Line 16"/>
              <p:cNvSpPr>
                <a:spLocks noChangeShapeType="1"/>
              </p:cNvSpPr>
              <p:nvPr/>
            </p:nvSpPr>
            <p:spPr bwMode="auto">
              <a:xfrm flipV="1">
                <a:off x="2548" y="2111"/>
                <a:ext cx="84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2606" y="1893"/>
                <a:ext cx="669" cy="157"/>
                <a:chOff x="2516" y="1904"/>
                <a:chExt cx="669" cy="157"/>
              </a:xfrm>
            </p:grpSpPr>
            <p:sp>
              <p:nvSpPr>
                <p:cNvPr id="200722" name="Line 18"/>
                <p:cNvSpPr>
                  <a:spLocks noChangeShapeType="1"/>
                </p:cNvSpPr>
                <p:nvPr/>
              </p:nvSpPr>
              <p:spPr bwMode="auto">
                <a:xfrm>
                  <a:off x="2783" y="1967"/>
                  <a:ext cx="13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" name="Group 19"/>
                <p:cNvGrpSpPr>
                  <a:grpSpLocks/>
                </p:cNvGrpSpPr>
                <p:nvPr/>
              </p:nvGrpSpPr>
              <p:grpSpPr bwMode="auto">
                <a:xfrm>
                  <a:off x="2516" y="1907"/>
                  <a:ext cx="205" cy="149"/>
                  <a:chOff x="2190" y="1693"/>
                  <a:chExt cx="205" cy="149"/>
                </a:xfrm>
              </p:grpSpPr>
              <p:sp>
                <p:nvSpPr>
                  <p:cNvPr id="200724" name="WordArt 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8" y="1753"/>
                    <a:ext cx="57" cy="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0725" name="WordArt 2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0" y="1693"/>
                    <a:ext cx="12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7" name="Group 22"/>
                <p:cNvGrpSpPr>
                  <a:grpSpLocks/>
                </p:cNvGrpSpPr>
                <p:nvPr/>
              </p:nvGrpSpPr>
              <p:grpSpPr bwMode="auto">
                <a:xfrm>
                  <a:off x="2965" y="1904"/>
                  <a:ext cx="220" cy="157"/>
                  <a:chOff x="2639" y="1678"/>
                  <a:chExt cx="220" cy="157"/>
                </a:xfrm>
              </p:grpSpPr>
              <p:sp>
                <p:nvSpPr>
                  <p:cNvPr id="200727" name="WordArt 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39" y="1678"/>
                    <a:ext cx="125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00728" name="WordArt 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02" y="1746"/>
                    <a:ext cx="57" cy="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 rot="5400000">
                <a:off x="2367" y="2033"/>
                <a:ext cx="59" cy="179"/>
                <a:chOff x="2928" y="3216"/>
                <a:chExt cx="48" cy="240"/>
              </a:xfrm>
            </p:grpSpPr>
            <p:sp>
              <p:nvSpPr>
                <p:cNvPr id="200730" name="Line 2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31" name="Line 2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2616" y="2200"/>
                <a:ext cx="639" cy="156"/>
                <a:chOff x="3463" y="2019"/>
                <a:chExt cx="639" cy="156"/>
              </a:xfrm>
            </p:grpSpPr>
            <p:grpSp>
              <p:nvGrpSpPr>
                <p:cNvPr id="10" name="Group 29"/>
                <p:cNvGrpSpPr>
                  <a:grpSpLocks/>
                </p:cNvGrpSpPr>
                <p:nvPr/>
              </p:nvGrpSpPr>
              <p:grpSpPr bwMode="auto">
                <a:xfrm>
                  <a:off x="3463" y="2022"/>
                  <a:ext cx="221" cy="153"/>
                  <a:chOff x="1992" y="3471"/>
                  <a:chExt cx="238" cy="167"/>
                </a:xfrm>
              </p:grpSpPr>
              <p:sp>
                <p:nvSpPr>
                  <p:cNvPr id="200734" name="WordArt 3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2" y="3471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0735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69" y="354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00736" name="Line 32"/>
                <p:cNvSpPr>
                  <a:spLocks noChangeShapeType="1"/>
                </p:cNvSpPr>
                <p:nvPr/>
              </p:nvSpPr>
              <p:spPr bwMode="auto">
                <a:xfrm>
                  <a:off x="3704" y="2086"/>
                  <a:ext cx="13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" name="Group 33"/>
                <p:cNvGrpSpPr>
                  <a:grpSpLocks/>
                </p:cNvGrpSpPr>
                <p:nvPr/>
              </p:nvGrpSpPr>
              <p:grpSpPr bwMode="auto">
                <a:xfrm>
                  <a:off x="3895" y="2019"/>
                  <a:ext cx="207" cy="155"/>
                  <a:chOff x="2879" y="3533"/>
                  <a:chExt cx="223" cy="170"/>
                </a:xfrm>
              </p:grpSpPr>
              <p:sp>
                <p:nvSpPr>
                  <p:cNvPr id="200738" name="WordArt 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41" y="3606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0739" name="WordArt 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79" y="3533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</p:grpSp>
        <p:sp>
          <p:nvSpPr>
            <p:cNvPr id="200740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3682" y="1824"/>
              <a:ext cx="1524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碰后两球分离速度</a:t>
              </a:r>
            </a:p>
          </p:txBody>
        </p:sp>
        <p:sp>
          <p:nvSpPr>
            <p:cNvPr id="20074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699" y="2156"/>
              <a:ext cx="1469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碰前两球接近速度</a:t>
              </a:r>
            </a:p>
          </p:txBody>
        </p:sp>
      </p:grpSp>
      <p:sp>
        <p:nvSpPr>
          <p:cNvPr id="200796" name="Rectangle 92" descr="白色大理石"/>
          <p:cNvSpPr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矩形 92"/>
          <p:cNvSpPr/>
          <p:nvPr/>
        </p:nvSpPr>
        <p:spPr bwMode="auto">
          <a:xfrm>
            <a:off x="6637105" y="1438380"/>
            <a:ext cx="2178121" cy="63700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006475" y="4213225"/>
            <a:ext cx="7752695" cy="2020888"/>
            <a:chOff x="1006475" y="4213225"/>
            <a:chExt cx="7752695" cy="2020888"/>
          </a:xfrm>
        </p:grpSpPr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1006475" y="4213225"/>
              <a:ext cx="7304088" cy="2020888"/>
              <a:chOff x="618" y="2599"/>
              <a:chExt cx="4601" cy="1273"/>
            </a:xfrm>
          </p:grpSpPr>
          <p:sp>
            <p:nvSpPr>
              <p:cNvPr id="200743" name="WordArt 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94" y="2599"/>
                <a:ext cx="972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弹性碰撞</a:t>
                </a:r>
              </a:p>
            </p:txBody>
          </p:sp>
          <p:grpSp>
            <p:nvGrpSpPr>
              <p:cNvPr id="13" name="Group 40"/>
              <p:cNvGrpSpPr>
                <a:grpSpLocks/>
              </p:cNvGrpSpPr>
              <p:nvPr/>
            </p:nvGrpSpPr>
            <p:grpSpPr bwMode="auto">
              <a:xfrm>
                <a:off x="3347" y="2644"/>
                <a:ext cx="669" cy="157"/>
                <a:chOff x="2516" y="1904"/>
                <a:chExt cx="669" cy="157"/>
              </a:xfrm>
            </p:grpSpPr>
            <p:sp>
              <p:nvSpPr>
                <p:cNvPr id="200745" name="Line 41"/>
                <p:cNvSpPr>
                  <a:spLocks noChangeShapeType="1"/>
                </p:cNvSpPr>
                <p:nvPr/>
              </p:nvSpPr>
              <p:spPr bwMode="auto">
                <a:xfrm>
                  <a:off x="2783" y="1967"/>
                  <a:ext cx="13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4" name="Group 42"/>
                <p:cNvGrpSpPr>
                  <a:grpSpLocks/>
                </p:cNvGrpSpPr>
                <p:nvPr/>
              </p:nvGrpSpPr>
              <p:grpSpPr bwMode="auto">
                <a:xfrm>
                  <a:off x="2516" y="1907"/>
                  <a:ext cx="205" cy="149"/>
                  <a:chOff x="2190" y="1693"/>
                  <a:chExt cx="205" cy="149"/>
                </a:xfrm>
              </p:grpSpPr>
              <p:sp>
                <p:nvSpPr>
                  <p:cNvPr id="200747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8" y="1753"/>
                    <a:ext cx="57" cy="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0748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90" y="1693"/>
                    <a:ext cx="125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</p:grpSp>
            <p:grpSp>
              <p:nvGrpSpPr>
                <p:cNvPr id="15" name="Group 45"/>
                <p:cNvGrpSpPr>
                  <a:grpSpLocks/>
                </p:cNvGrpSpPr>
                <p:nvPr/>
              </p:nvGrpSpPr>
              <p:grpSpPr bwMode="auto">
                <a:xfrm>
                  <a:off x="2965" y="1904"/>
                  <a:ext cx="220" cy="157"/>
                  <a:chOff x="2639" y="1678"/>
                  <a:chExt cx="220" cy="157"/>
                </a:xfrm>
              </p:grpSpPr>
              <p:sp>
                <p:nvSpPr>
                  <p:cNvPr id="200750" name="WordArt 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639" y="1678"/>
                    <a:ext cx="125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endParaRPr>
                  </a:p>
                </p:txBody>
              </p:sp>
              <p:sp>
                <p:nvSpPr>
                  <p:cNvPr id="200751" name="WordArt 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02" y="1746"/>
                    <a:ext cx="57" cy="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</p:grpSp>
          <p:grpSp>
            <p:nvGrpSpPr>
              <p:cNvPr id="16" name="Group 48"/>
              <p:cNvGrpSpPr>
                <a:grpSpLocks/>
              </p:cNvGrpSpPr>
              <p:nvPr/>
            </p:nvGrpSpPr>
            <p:grpSpPr bwMode="auto">
              <a:xfrm rot="5400000">
                <a:off x="4135" y="2615"/>
                <a:ext cx="59" cy="179"/>
                <a:chOff x="2928" y="3216"/>
                <a:chExt cx="48" cy="240"/>
              </a:xfrm>
            </p:grpSpPr>
            <p:sp>
              <p:nvSpPr>
                <p:cNvPr id="200753" name="Line 49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54" name="Line 50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51"/>
              <p:cNvGrpSpPr>
                <a:grpSpLocks/>
              </p:cNvGrpSpPr>
              <p:nvPr/>
            </p:nvGrpSpPr>
            <p:grpSpPr bwMode="auto">
              <a:xfrm>
                <a:off x="4373" y="2634"/>
                <a:ext cx="639" cy="156"/>
                <a:chOff x="3463" y="2019"/>
                <a:chExt cx="639" cy="156"/>
              </a:xfrm>
            </p:grpSpPr>
            <p:grpSp>
              <p:nvGrpSpPr>
                <p:cNvPr id="18" name="Group 52"/>
                <p:cNvGrpSpPr>
                  <a:grpSpLocks/>
                </p:cNvGrpSpPr>
                <p:nvPr/>
              </p:nvGrpSpPr>
              <p:grpSpPr bwMode="auto">
                <a:xfrm>
                  <a:off x="3463" y="2022"/>
                  <a:ext cx="221" cy="153"/>
                  <a:chOff x="1992" y="3471"/>
                  <a:chExt cx="238" cy="167"/>
                </a:xfrm>
              </p:grpSpPr>
              <p:sp>
                <p:nvSpPr>
                  <p:cNvPr id="200757" name="WordArt 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2" y="3471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0758" name="WordArt 5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69" y="3541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00759" name="Line 55"/>
                <p:cNvSpPr>
                  <a:spLocks noChangeShapeType="1"/>
                </p:cNvSpPr>
                <p:nvPr/>
              </p:nvSpPr>
              <p:spPr bwMode="auto">
                <a:xfrm>
                  <a:off x="3704" y="2086"/>
                  <a:ext cx="13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9" name="Group 56"/>
                <p:cNvGrpSpPr>
                  <a:grpSpLocks/>
                </p:cNvGrpSpPr>
                <p:nvPr/>
              </p:nvGrpSpPr>
              <p:grpSpPr bwMode="auto">
                <a:xfrm>
                  <a:off x="3895" y="2019"/>
                  <a:ext cx="207" cy="155"/>
                  <a:chOff x="2879" y="3533"/>
                  <a:chExt cx="223" cy="170"/>
                </a:xfrm>
              </p:grpSpPr>
              <p:sp>
                <p:nvSpPr>
                  <p:cNvPr id="200761" name="WordArt 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41" y="3606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0762" name="WordArt 5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79" y="3533"/>
                    <a:ext cx="144" cy="14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20" name="Group 59"/>
              <p:cNvGrpSpPr>
                <a:grpSpLocks/>
              </p:cNvGrpSpPr>
              <p:nvPr/>
            </p:nvGrpSpPr>
            <p:grpSpPr bwMode="auto">
              <a:xfrm rot="5400000">
                <a:off x="2542" y="2637"/>
                <a:ext cx="59" cy="179"/>
                <a:chOff x="2928" y="3216"/>
                <a:chExt cx="48" cy="240"/>
              </a:xfrm>
            </p:grpSpPr>
            <p:sp>
              <p:nvSpPr>
                <p:cNvPr id="200764" name="Line 6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65" name="Line 6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0766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0" y="2654"/>
                <a:ext cx="139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0767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0" y="2642"/>
                <a:ext cx="106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0768" name="Freeform 64"/>
              <p:cNvSpPr>
                <a:spLocks/>
              </p:cNvSpPr>
              <p:nvPr/>
            </p:nvSpPr>
            <p:spPr bwMode="auto">
              <a:xfrm>
                <a:off x="2642" y="3319"/>
                <a:ext cx="178" cy="139"/>
              </a:xfrm>
              <a:custGeom>
                <a:avLst/>
                <a:gdLst/>
                <a:ahLst/>
                <a:cxnLst>
                  <a:cxn ang="0">
                    <a:pos x="523" y="0"/>
                  </a:cxn>
                  <a:cxn ang="0">
                    <a:pos x="0" y="524"/>
                  </a:cxn>
                  <a:cxn ang="0">
                    <a:pos x="544" y="1068"/>
                  </a:cxn>
                </a:cxnLst>
                <a:rect l="0" t="0" r="r" b="b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0769" name="WordArt 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7" y="2635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0770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83" y="2613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0771" name="WordArt 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618" y="2942"/>
                <a:ext cx="1343" cy="2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完全非弹性碰撞</a:t>
                </a:r>
              </a:p>
            </p:txBody>
          </p:sp>
          <p:grpSp>
            <p:nvGrpSpPr>
              <p:cNvPr id="21" name="Group 68"/>
              <p:cNvGrpSpPr>
                <a:grpSpLocks/>
              </p:cNvGrpSpPr>
              <p:nvPr/>
            </p:nvGrpSpPr>
            <p:grpSpPr bwMode="auto">
              <a:xfrm>
                <a:off x="2297" y="2975"/>
                <a:ext cx="569" cy="172"/>
                <a:chOff x="2297" y="2975"/>
                <a:chExt cx="569" cy="172"/>
              </a:xfrm>
            </p:grpSpPr>
            <p:sp>
              <p:nvSpPr>
                <p:cNvPr id="200773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56" y="2975"/>
                  <a:ext cx="110" cy="1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0774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97" y="2976"/>
                  <a:ext cx="139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2" name="Group 71"/>
                <p:cNvGrpSpPr>
                  <a:grpSpLocks/>
                </p:cNvGrpSpPr>
                <p:nvPr/>
              </p:nvGrpSpPr>
              <p:grpSpPr bwMode="auto">
                <a:xfrm rot="5400000">
                  <a:off x="2571" y="2971"/>
                  <a:ext cx="59" cy="179"/>
                  <a:chOff x="2928" y="3216"/>
                  <a:chExt cx="48" cy="240"/>
                </a:xfrm>
              </p:grpSpPr>
              <p:sp>
                <p:nvSpPr>
                  <p:cNvPr id="200776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0777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00778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2" y="2957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" name="Group 75"/>
              <p:cNvGrpSpPr>
                <a:grpSpLocks/>
              </p:cNvGrpSpPr>
              <p:nvPr/>
            </p:nvGrpSpPr>
            <p:grpSpPr bwMode="auto">
              <a:xfrm>
                <a:off x="3386" y="2980"/>
                <a:ext cx="205" cy="149"/>
                <a:chOff x="2190" y="1693"/>
                <a:chExt cx="205" cy="149"/>
              </a:xfrm>
            </p:grpSpPr>
            <p:sp>
              <p:nvSpPr>
                <p:cNvPr id="200780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8" y="1753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0781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90" y="1693"/>
                  <a:ext cx="125" cy="12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grpSp>
            <p:nvGrpSpPr>
              <p:cNvPr id="24" name="Group 78"/>
              <p:cNvGrpSpPr>
                <a:grpSpLocks/>
              </p:cNvGrpSpPr>
              <p:nvPr/>
            </p:nvGrpSpPr>
            <p:grpSpPr bwMode="auto">
              <a:xfrm>
                <a:off x="3960" y="2978"/>
                <a:ext cx="220" cy="157"/>
                <a:chOff x="2639" y="1678"/>
                <a:chExt cx="220" cy="157"/>
              </a:xfrm>
            </p:grpSpPr>
            <p:sp>
              <p:nvSpPr>
                <p:cNvPr id="200783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39" y="1678"/>
                  <a:ext cx="125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200784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2" y="1746"/>
                  <a:ext cx="57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00785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64" y="2946"/>
                <a:ext cx="94" cy="1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5" name="Group 82"/>
              <p:cNvGrpSpPr>
                <a:grpSpLocks/>
              </p:cNvGrpSpPr>
              <p:nvPr/>
            </p:nvGrpSpPr>
            <p:grpSpPr bwMode="auto">
              <a:xfrm rot="5400000">
                <a:off x="3745" y="2959"/>
                <a:ext cx="59" cy="179"/>
                <a:chOff x="2928" y="3216"/>
                <a:chExt cx="48" cy="240"/>
              </a:xfrm>
            </p:grpSpPr>
            <p:sp>
              <p:nvSpPr>
                <p:cNvPr id="200787" name="Line 8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0788" name="Line 8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0789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7" y="3287"/>
                <a:ext cx="1242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楷体_GB2312"/>
                  </a:rPr>
                  <a:t>非弹性碰撞</a:t>
                </a:r>
              </a:p>
            </p:txBody>
          </p:sp>
          <p:sp>
            <p:nvSpPr>
              <p:cNvPr id="200790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4" y="3287"/>
                <a:ext cx="139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0791" name="WordArt 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02" y="3298"/>
                <a:ext cx="121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0792" name="WordArt 8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8" y="3292"/>
                <a:ext cx="95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0793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99" y="3693"/>
                <a:ext cx="139" cy="17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00794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06" y="3674"/>
                <a:ext cx="4213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楷体_GB2312"/>
                  </a:rPr>
                  <a:t>与碰撞物体的材料性质有关，可由实验测得。</a:t>
                </a:r>
              </a:p>
            </p:txBody>
          </p:sp>
          <p:sp>
            <p:nvSpPr>
              <p:cNvPr id="200795" name="Freeform 91"/>
              <p:cNvSpPr>
                <a:spLocks/>
              </p:cNvSpPr>
              <p:nvPr/>
            </p:nvSpPr>
            <p:spPr bwMode="auto">
              <a:xfrm>
                <a:off x="3167" y="3301"/>
                <a:ext cx="178" cy="139"/>
              </a:xfrm>
              <a:custGeom>
                <a:avLst/>
                <a:gdLst/>
                <a:ahLst/>
                <a:cxnLst>
                  <a:cxn ang="0">
                    <a:pos x="523" y="0"/>
                  </a:cxn>
                  <a:cxn ang="0">
                    <a:pos x="0" y="524"/>
                  </a:cxn>
                  <a:cxn ang="0">
                    <a:pos x="544" y="1068"/>
                  </a:cxn>
                </a:cxnLst>
                <a:rect l="0" t="0" r="r" b="b"/>
                <a:pathLst>
                  <a:path w="544" h="1068">
                    <a:moveTo>
                      <a:pt x="523" y="0"/>
                    </a:moveTo>
                    <a:lnTo>
                      <a:pt x="0" y="524"/>
                    </a:lnTo>
                    <a:lnTo>
                      <a:pt x="544" y="1068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" name="Text Box 64"/>
            <p:cNvSpPr txBox="1">
              <a:spLocks noChangeArrowheads="1"/>
            </p:cNvSpPr>
            <p:nvPr/>
          </p:nvSpPr>
          <p:spPr bwMode="auto">
            <a:xfrm>
              <a:off x="7343398" y="4651643"/>
              <a:ext cx="141577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 smtClean="0">
                  <a:latin typeface="Times New Roman" pitchFamily="18" charset="0"/>
                  <a:ea typeface="华文中宋" pitchFamily="2" charset="-122"/>
                </a:rPr>
                <a:t>粘在一起</a:t>
              </a:r>
              <a:endParaRPr lang="zh-CN" altLang="en-US" sz="2400" b="1" dirty="0"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95" name="矩形 94"/>
          <p:cNvSpPr/>
          <p:nvPr/>
        </p:nvSpPr>
        <p:spPr bwMode="auto">
          <a:xfrm>
            <a:off x="3195264" y="2938405"/>
            <a:ext cx="2280862" cy="1058241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76288" y="0"/>
            <a:ext cx="7772400" cy="192088"/>
          </a:xfrm>
        </p:spPr>
        <p:txBody>
          <a:bodyPr/>
          <a:lstStyle/>
          <a:p>
            <a:r>
              <a:rPr lang="zh-CN" altLang="en-US" sz="700">
                <a:solidFill>
                  <a:schemeClr val="bg1"/>
                </a:solidFill>
              </a:rPr>
              <a:t>斜碰例题</a:t>
            </a:r>
          </a:p>
        </p:txBody>
      </p:sp>
      <p:sp>
        <p:nvSpPr>
          <p:cNvPr id="202755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508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56" name="WordArt 4"/>
          <p:cNvSpPr>
            <a:spLocks noChangeArrowheads="1" noChangeShapeType="1" noTextEdit="1"/>
          </p:cNvSpPr>
          <p:nvPr/>
        </p:nvSpPr>
        <p:spPr bwMode="auto">
          <a:xfrm>
            <a:off x="1541463" y="530225"/>
            <a:ext cx="5592762" cy="433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华文中宋"/>
                <a:ea typeface="华文中宋"/>
              </a:rPr>
              <a:t>两粒子的弹性斜碰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00088" y="1054100"/>
            <a:ext cx="7997825" cy="1522413"/>
            <a:chOff x="441" y="711"/>
            <a:chExt cx="5038" cy="959"/>
          </a:xfrm>
        </p:grpSpPr>
        <p:sp>
          <p:nvSpPr>
            <p:cNvPr id="202758" name="Text Box 6"/>
            <p:cNvSpPr txBox="1">
              <a:spLocks noChangeArrowheads="1"/>
            </p:cNvSpPr>
            <p:nvPr/>
          </p:nvSpPr>
          <p:spPr bwMode="auto">
            <a:xfrm>
              <a:off x="441" y="711"/>
              <a:ext cx="50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ea typeface="华文中宋" pitchFamily="2" charset="-122"/>
                </a:rPr>
                <a:t>斜碰：两</a:t>
              </a:r>
              <a:r>
                <a:rPr lang="zh-CN" altLang="en-US" sz="2800" b="1" dirty="0" smtClean="0">
                  <a:latin typeface="Times New Roman" pitchFamily="18" charset="0"/>
                  <a:ea typeface="华文中宋" pitchFamily="2" charset="-122"/>
                </a:rPr>
                <a:t>粒子的远动速度不是在同一条直线上</a:t>
              </a:r>
              <a:endParaRPr lang="zh-CN" altLang="en-US" sz="2800" b="1" dirty="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2759" name="Text Box 7"/>
            <p:cNvSpPr txBox="1">
              <a:spLocks noChangeArrowheads="1"/>
            </p:cNvSpPr>
            <p:nvPr/>
          </p:nvSpPr>
          <p:spPr bwMode="auto">
            <a:xfrm>
              <a:off x="555" y="1074"/>
              <a:ext cx="460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若斜碰为弹性碰撞，且粒子系统所受外力可以忽略，则系统动量守恒、动能守恒。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6575" y="2749550"/>
            <a:ext cx="8104188" cy="3643313"/>
            <a:chOff x="338" y="1748"/>
            <a:chExt cx="5105" cy="2295"/>
          </a:xfrm>
        </p:grpSpPr>
        <p:sp>
          <p:nvSpPr>
            <p:cNvPr id="202761" name="Rectangle 9"/>
            <p:cNvSpPr>
              <a:spLocks noChangeArrowheads="1"/>
            </p:cNvSpPr>
            <p:nvPr/>
          </p:nvSpPr>
          <p:spPr bwMode="auto">
            <a:xfrm>
              <a:off x="338" y="1986"/>
              <a:ext cx="5105" cy="2057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412" y="1754"/>
              <a:ext cx="745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简例</a:t>
              </a:r>
            </a:p>
          </p:txBody>
        </p:sp>
        <p:sp>
          <p:nvSpPr>
            <p:cNvPr id="202763" name="Oval 11"/>
            <p:cNvSpPr>
              <a:spLocks noChangeArrowheads="1"/>
            </p:cNvSpPr>
            <p:nvPr/>
          </p:nvSpPr>
          <p:spPr bwMode="auto">
            <a:xfrm>
              <a:off x="835" y="2868"/>
              <a:ext cx="238" cy="23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4" name="Oval 12"/>
            <p:cNvSpPr>
              <a:spLocks noChangeArrowheads="1"/>
            </p:cNvSpPr>
            <p:nvPr/>
          </p:nvSpPr>
          <p:spPr bwMode="auto">
            <a:xfrm>
              <a:off x="2703" y="2840"/>
              <a:ext cx="385" cy="362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 flipV="1">
              <a:off x="599" y="2981"/>
              <a:ext cx="4777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766" name="Oval 14"/>
            <p:cNvSpPr>
              <a:spLocks noChangeArrowheads="1"/>
            </p:cNvSpPr>
            <p:nvPr/>
          </p:nvSpPr>
          <p:spPr bwMode="auto">
            <a:xfrm>
              <a:off x="4623" y="2116"/>
              <a:ext cx="238" cy="22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7" name="Oval 15"/>
            <p:cNvSpPr>
              <a:spLocks noChangeArrowheads="1"/>
            </p:cNvSpPr>
            <p:nvPr/>
          </p:nvSpPr>
          <p:spPr bwMode="auto">
            <a:xfrm>
              <a:off x="3545" y="3546"/>
              <a:ext cx="385" cy="362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68" name="Line 16"/>
            <p:cNvSpPr>
              <a:spLocks noChangeShapeType="1"/>
            </p:cNvSpPr>
            <p:nvPr/>
          </p:nvSpPr>
          <p:spPr bwMode="auto">
            <a:xfrm>
              <a:off x="2868" y="2993"/>
              <a:ext cx="735" cy="63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769" name="Line 17"/>
            <p:cNvSpPr>
              <a:spLocks noChangeShapeType="1"/>
            </p:cNvSpPr>
            <p:nvPr/>
          </p:nvSpPr>
          <p:spPr bwMode="auto">
            <a:xfrm flipV="1">
              <a:off x="2857" y="2225"/>
              <a:ext cx="1898" cy="75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770" name="Line 18"/>
            <p:cNvSpPr>
              <a:spLocks noChangeShapeType="1"/>
            </p:cNvSpPr>
            <p:nvPr/>
          </p:nvSpPr>
          <p:spPr bwMode="auto">
            <a:xfrm>
              <a:off x="1107" y="2982"/>
              <a:ext cx="142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771" name="Line 19"/>
            <p:cNvSpPr>
              <a:spLocks noChangeShapeType="1"/>
            </p:cNvSpPr>
            <p:nvPr/>
          </p:nvSpPr>
          <p:spPr bwMode="auto">
            <a:xfrm flipV="1">
              <a:off x="3061" y="2440"/>
              <a:ext cx="1163" cy="45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3049" y="3162"/>
              <a:ext cx="441" cy="36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845" y="3178"/>
              <a:ext cx="260" cy="128"/>
              <a:chOff x="778" y="3235"/>
              <a:chExt cx="260" cy="128"/>
            </a:xfrm>
          </p:grpSpPr>
          <p:sp>
            <p:nvSpPr>
              <p:cNvPr id="20277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8" y="3235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2775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7" y="326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0277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3771" y="2734"/>
              <a:ext cx="186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0277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399" y="3102"/>
              <a:ext cx="192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2478" y="3162"/>
              <a:ext cx="252" cy="146"/>
              <a:chOff x="1394" y="3252"/>
              <a:chExt cx="252" cy="146"/>
            </a:xfrm>
          </p:grpSpPr>
          <p:sp>
            <p:nvSpPr>
              <p:cNvPr id="20277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5" y="330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2780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4" y="3252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2781" name="Arc 29"/>
            <p:cNvSpPr>
              <a:spLocks/>
            </p:cNvSpPr>
            <p:nvPr/>
          </p:nvSpPr>
          <p:spPr bwMode="auto">
            <a:xfrm rot="526396">
              <a:off x="3173" y="2620"/>
              <a:ext cx="576" cy="342"/>
            </a:xfrm>
            <a:custGeom>
              <a:avLst/>
              <a:gdLst>
                <a:gd name="G0" fmla="+- 0 0 0"/>
                <a:gd name="G1" fmla="+- 12810 0 0"/>
                <a:gd name="G2" fmla="+- 21600 0 0"/>
                <a:gd name="T0" fmla="*/ 17391 w 21582"/>
                <a:gd name="T1" fmla="*/ 0 h 12810"/>
                <a:gd name="T2" fmla="*/ 21582 w 21582"/>
                <a:gd name="T3" fmla="*/ 11933 h 12810"/>
                <a:gd name="T4" fmla="*/ 0 w 21582"/>
                <a:gd name="T5" fmla="*/ 12810 h 12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12810" fill="none" extrusionOk="0">
                  <a:moveTo>
                    <a:pt x="17391" y="-1"/>
                  </a:moveTo>
                  <a:cubicBezTo>
                    <a:pt x="19947" y="3470"/>
                    <a:pt x="21407" y="7626"/>
                    <a:pt x="21582" y="11932"/>
                  </a:cubicBezTo>
                </a:path>
                <a:path w="21582" h="12810" stroke="0" extrusionOk="0">
                  <a:moveTo>
                    <a:pt x="17391" y="-1"/>
                  </a:moveTo>
                  <a:cubicBezTo>
                    <a:pt x="19947" y="3470"/>
                    <a:pt x="21407" y="7626"/>
                    <a:pt x="21582" y="11932"/>
                  </a:cubicBezTo>
                  <a:lnTo>
                    <a:pt x="0" y="1281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2" name="Arc 30"/>
            <p:cNvSpPr>
              <a:spLocks/>
            </p:cNvSpPr>
            <p:nvPr/>
          </p:nvSpPr>
          <p:spPr bwMode="auto">
            <a:xfrm rot="2833049">
              <a:off x="2878" y="2820"/>
              <a:ext cx="576" cy="380"/>
            </a:xfrm>
            <a:custGeom>
              <a:avLst/>
              <a:gdLst>
                <a:gd name="G0" fmla="+- 0 0 0"/>
                <a:gd name="G1" fmla="+- 14252 0 0"/>
                <a:gd name="G2" fmla="+- 21600 0 0"/>
                <a:gd name="T0" fmla="*/ 16231 w 21582"/>
                <a:gd name="T1" fmla="*/ 0 h 14252"/>
                <a:gd name="T2" fmla="*/ 21582 w 21582"/>
                <a:gd name="T3" fmla="*/ 13375 h 14252"/>
                <a:gd name="T4" fmla="*/ 0 w 21582"/>
                <a:gd name="T5" fmla="*/ 14252 h 14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14252" fill="none" extrusionOk="0">
                  <a:moveTo>
                    <a:pt x="16230" y="0"/>
                  </a:moveTo>
                  <a:cubicBezTo>
                    <a:pt x="19492" y="3714"/>
                    <a:pt x="21381" y="8435"/>
                    <a:pt x="21582" y="13374"/>
                  </a:cubicBezTo>
                </a:path>
                <a:path w="21582" h="14252" stroke="0" extrusionOk="0">
                  <a:moveTo>
                    <a:pt x="16230" y="0"/>
                  </a:moveTo>
                  <a:cubicBezTo>
                    <a:pt x="19492" y="3714"/>
                    <a:pt x="21381" y="8435"/>
                    <a:pt x="21582" y="13374"/>
                  </a:cubicBezTo>
                  <a:lnTo>
                    <a:pt x="0" y="142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461" y="2325"/>
              <a:ext cx="259" cy="253"/>
              <a:chOff x="3551" y="2314"/>
              <a:chExt cx="259" cy="253"/>
            </a:xfrm>
          </p:grpSpPr>
          <p:sp>
            <p:nvSpPr>
              <p:cNvPr id="202784" name="WordArt 3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9" y="247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7" name="Group 33"/>
              <p:cNvGrpSpPr>
                <a:grpSpLocks/>
              </p:cNvGrpSpPr>
              <p:nvPr/>
            </p:nvGrpSpPr>
            <p:grpSpPr bwMode="auto">
              <a:xfrm>
                <a:off x="3551" y="2314"/>
                <a:ext cx="232" cy="209"/>
                <a:chOff x="1304" y="2246"/>
                <a:chExt cx="232" cy="209"/>
              </a:xfrm>
            </p:grpSpPr>
            <p:sp>
              <p:nvSpPr>
                <p:cNvPr id="202786" name="WordArt 3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4" y="2317"/>
                  <a:ext cx="17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endParaRPr>
                </a:p>
              </p:txBody>
            </p:sp>
            <p:sp>
              <p:nvSpPr>
                <p:cNvPr id="202787" name="Line 35"/>
                <p:cNvSpPr>
                  <a:spLocks noChangeShapeType="1"/>
                </p:cNvSpPr>
                <p:nvPr/>
              </p:nvSpPr>
              <p:spPr bwMode="auto">
                <a:xfrm>
                  <a:off x="1310" y="224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1514" y="2699"/>
              <a:ext cx="315" cy="224"/>
              <a:chOff x="791" y="2563"/>
              <a:chExt cx="315" cy="224"/>
            </a:xfrm>
          </p:grpSpPr>
          <p:sp>
            <p:nvSpPr>
              <p:cNvPr id="202789" name="WordArt 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5" y="266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9" name="Group 38"/>
              <p:cNvGrpSpPr>
                <a:grpSpLocks/>
              </p:cNvGrpSpPr>
              <p:nvPr/>
            </p:nvGrpSpPr>
            <p:grpSpPr bwMode="auto">
              <a:xfrm>
                <a:off x="791" y="2563"/>
                <a:ext cx="226" cy="224"/>
                <a:chOff x="1655" y="2467"/>
                <a:chExt cx="226" cy="224"/>
              </a:xfrm>
            </p:grpSpPr>
            <p:sp>
              <p:nvSpPr>
                <p:cNvPr id="202791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4" y="2543"/>
                  <a:ext cx="17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2792" name="Line 40"/>
                <p:cNvSpPr>
                  <a:spLocks noChangeShapeType="1"/>
                </p:cNvSpPr>
                <p:nvPr/>
              </p:nvSpPr>
              <p:spPr bwMode="auto">
                <a:xfrm>
                  <a:off x="1655" y="2467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>
              <a:off x="4020" y="3663"/>
              <a:ext cx="252" cy="146"/>
              <a:chOff x="1580" y="3505"/>
              <a:chExt cx="252" cy="146"/>
            </a:xfrm>
          </p:grpSpPr>
          <p:sp>
            <p:nvSpPr>
              <p:cNvPr id="202794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1" y="355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2795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0" y="3505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2276" y="2534"/>
              <a:ext cx="273" cy="252"/>
              <a:chOff x="2988" y="3427"/>
              <a:chExt cx="273" cy="252"/>
            </a:xfrm>
          </p:grpSpPr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2988" y="3427"/>
                <a:ext cx="226" cy="224"/>
                <a:chOff x="1655" y="2467"/>
                <a:chExt cx="226" cy="224"/>
              </a:xfrm>
            </p:grpSpPr>
            <p:sp>
              <p:nvSpPr>
                <p:cNvPr id="202798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4" y="2543"/>
                  <a:ext cx="17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2799" name="Line 47"/>
                <p:cNvSpPr>
                  <a:spLocks noChangeShapeType="1"/>
                </p:cNvSpPr>
                <p:nvPr/>
              </p:nvSpPr>
              <p:spPr bwMode="auto">
                <a:xfrm>
                  <a:off x="1655" y="2467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2800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0" y="358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2981" y="3483"/>
              <a:ext cx="263" cy="235"/>
              <a:chOff x="3094" y="3528"/>
              <a:chExt cx="263" cy="235"/>
            </a:xfrm>
          </p:grpSpPr>
          <p:grpSp>
            <p:nvGrpSpPr>
              <p:cNvPr id="14" name="Group 50"/>
              <p:cNvGrpSpPr>
                <a:grpSpLocks/>
              </p:cNvGrpSpPr>
              <p:nvPr/>
            </p:nvGrpSpPr>
            <p:grpSpPr bwMode="auto">
              <a:xfrm>
                <a:off x="3094" y="3528"/>
                <a:ext cx="232" cy="209"/>
                <a:chOff x="1304" y="2246"/>
                <a:chExt cx="232" cy="209"/>
              </a:xfrm>
            </p:grpSpPr>
            <p:sp>
              <p:nvSpPr>
                <p:cNvPr id="202803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4" y="2317"/>
                  <a:ext cx="17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Book Antiqua"/>
                  </a:endParaRPr>
                </a:p>
              </p:txBody>
            </p:sp>
            <p:sp>
              <p:nvSpPr>
                <p:cNvPr id="202804" name="Line 52"/>
                <p:cNvSpPr>
                  <a:spLocks noChangeShapeType="1"/>
                </p:cNvSpPr>
                <p:nvPr/>
              </p:nvSpPr>
              <p:spPr bwMode="auto">
                <a:xfrm>
                  <a:off x="1310" y="224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2805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6" y="366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 rot="5400000">
              <a:off x="2655" y="2607"/>
              <a:ext cx="48" cy="144"/>
              <a:chOff x="2928" y="3216"/>
              <a:chExt cx="48" cy="240"/>
            </a:xfrm>
          </p:grpSpPr>
          <p:sp>
            <p:nvSpPr>
              <p:cNvPr id="202807" name="Line 55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808" name="Line 56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2809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2807" y="2587"/>
              <a:ext cx="11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6" name="Group 58"/>
            <p:cNvGrpSpPr>
              <a:grpSpLocks/>
            </p:cNvGrpSpPr>
            <p:nvPr/>
          </p:nvGrpSpPr>
          <p:grpSpPr bwMode="auto">
            <a:xfrm>
              <a:off x="4849" y="2337"/>
              <a:ext cx="260" cy="128"/>
              <a:chOff x="778" y="3235"/>
              <a:chExt cx="260" cy="128"/>
            </a:xfrm>
          </p:grpSpPr>
          <p:sp>
            <p:nvSpPr>
              <p:cNvPr id="202811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8" y="3235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2812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7" y="326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02813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1276" y="1748"/>
              <a:ext cx="406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华文中宋"/>
                  <a:ea typeface="华文中宋"/>
                </a:rPr>
                <a:t>若碰撞前后两粒子的速度均在同一平面内</a:t>
              </a:r>
            </a:p>
          </p:txBody>
        </p:sp>
      </p:grpSp>
      <p:sp>
        <p:nvSpPr>
          <p:cNvPr id="202814" name="Rectangle 62" descr="白色大理石"/>
          <p:cNvSpPr>
            <a:spLocks noChangeArrowheads="1"/>
          </p:cNvSpPr>
          <p:nvPr/>
        </p:nvSpPr>
        <p:spPr bwMode="auto">
          <a:xfrm>
            <a:off x="0" y="6607175"/>
            <a:ext cx="9144000" cy="25082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矩形 62"/>
          <p:cNvSpPr/>
          <p:nvPr/>
        </p:nvSpPr>
        <p:spPr bwMode="auto">
          <a:xfrm>
            <a:off x="893852" y="1654135"/>
            <a:ext cx="7212458" cy="924677"/>
          </a:xfrm>
          <a:prstGeom prst="rect">
            <a:avLst/>
          </a:prstGeom>
          <a:noFill/>
          <a:ln w="444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201613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续</a:t>
            </a:r>
            <a:r>
              <a:rPr lang="en-US" altLang="zh-CN" sz="800">
                <a:solidFill>
                  <a:schemeClr val="bg1"/>
                </a:solidFill>
              </a:rPr>
              <a:t>37</a:t>
            </a:r>
          </a:p>
        </p:txBody>
      </p:sp>
      <p:sp>
        <p:nvSpPr>
          <p:cNvPr id="204803" name="Rectangle 3" descr="白色大理石"/>
          <p:cNvSpPr>
            <a:spLocks noChangeArrowheads="1"/>
          </p:cNvSpPr>
          <p:nvPr/>
        </p:nvSpPr>
        <p:spPr bwMode="auto">
          <a:xfrm>
            <a:off x="0" y="6651625"/>
            <a:ext cx="9144000" cy="1968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4" name="Rectangle 4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032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95413" y="3927475"/>
            <a:ext cx="5740400" cy="454025"/>
            <a:chOff x="848" y="2529"/>
            <a:chExt cx="3616" cy="286"/>
          </a:xfrm>
        </p:grpSpPr>
        <p:sp>
          <p:nvSpPr>
            <p:cNvPr id="20480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848" y="2546"/>
              <a:ext cx="1038" cy="2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动量守恒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165" y="2529"/>
              <a:ext cx="2299" cy="286"/>
              <a:chOff x="1319" y="2530"/>
              <a:chExt cx="2299" cy="286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3029" y="2626"/>
                <a:ext cx="260" cy="128"/>
                <a:chOff x="778" y="3235"/>
                <a:chExt cx="260" cy="128"/>
              </a:xfrm>
            </p:grpSpPr>
            <p:sp>
              <p:nvSpPr>
                <p:cNvPr id="204809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8" y="323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810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26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3303" y="2530"/>
                <a:ext cx="315" cy="224"/>
                <a:chOff x="791" y="2563"/>
                <a:chExt cx="315" cy="224"/>
              </a:xfrm>
            </p:grpSpPr>
            <p:sp>
              <p:nvSpPr>
                <p:cNvPr id="204812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45" y="266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6" name="Group 13"/>
                <p:cNvGrpSpPr>
                  <a:grpSpLocks/>
                </p:cNvGrpSpPr>
                <p:nvPr/>
              </p:nvGrpSpPr>
              <p:grpSpPr bwMode="auto">
                <a:xfrm>
                  <a:off x="791" y="2563"/>
                  <a:ext cx="226" cy="224"/>
                  <a:chOff x="1655" y="2467"/>
                  <a:chExt cx="226" cy="224"/>
                </a:xfrm>
              </p:grpSpPr>
              <p:sp>
                <p:nvSpPr>
                  <p:cNvPr id="204814" name="WordArt 1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664" y="2543"/>
                    <a:ext cx="178" cy="14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u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481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2467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" name="Group 16"/>
              <p:cNvGrpSpPr>
                <a:grpSpLocks/>
              </p:cNvGrpSpPr>
              <p:nvPr/>
            </p:nvGrpSpPr>
            <p:grpSpPr bwMode="auto">
              <a:xfrm rot="5400000">
                <a:off x="2836" y="2619"/>
                <a:ext cx="48" cy="144"/>
                <a:chOff x="2928" y="3216"/>
                <a:chExt cx="48" cy="240"/>
              </a:xfrm>
            </p:grpSpPr>
            <p:sp>
              <p:nvSpPr>
                <p:cNvPr id="204817" name="Line 1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818" name="Line 1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819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7" y="2623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 dirty="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1614" y="2563"/>
                <a:ext cx="259" cy="253"/>
                <a:chOff x="3551" y="2314"/>
                <a:chExt cx="259" cy="253"/>
              </a:xfrm>
            </p:grpSpPr>
            <p:sp>
              <p:nvSpPr>
                <p:cNvPr id="204821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9" y="2470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9" name="Group 22"/>
                <p:cNvGrpSpPr>
                  <a:grpSpLocks/>
                </p:cNvGrpSpPr>
                <p:nvPr/>
              </p:nvGrpSpPr>
              <p:grpSpPr bwMode="auto">
                <a:xfrm>
                  <a:off x="3551" y="2314"/>
                  <a:ext cx="232" cy="209"/>
                  <a:chOff x="1304" y="2246"/>
                  <a:chExt cx="232" cy="209"/>
                </a:xfrm>
              </p:grpSpPr>
              <p:sp>
                <p:nvSpPr>
                  <p:cNvPr id="204823" name="WordArt 2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4" y="2317"/>
                    <a:ext cx="17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 Antiqua"/>
                    </a:endParaRPr>
                  </a:p>
                </p:txBody>
              </p:sp>
              <p:sp>
                <p:nvSpPr>
                  <p:cNvPr id="20482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310" y="224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1319" y="2653"/>
                <a:ext cx="260" cy="128"/>
                <a:chOff x="778" y="3235"/>
                <a:chExt cx="260" cy="128"/>
              </a:xfrm>
            </p:grpSpPr>
            <p:sp>
              <p:nvSpPr>
                <p:cNvPr id="204826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8" y="323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827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26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1" name="Group 28"/>
              <p:cNvGrpSpPr>
                <a:grpSpLocks/>
              </p:cNvGrpSpPr>
              <p:nvPr/>
            </p:nvGrpSpPr>
            <p:grpSpPr bwMode="auto">
              <a:xfrm>
                <a:off x="2173" y="2647"/>
                <a:ext cx="252" cy="146"/>
                <a:chOff x="1580" y="3505"/>
                <a:chExt cx="252" cy="146"/>
              </a:xfrm>
            </p:grpSpPr>
            <p:sp>
              <p:nvSpPr>
                <p:cNvPr id="204829" name="WordArt 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1" y="355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4830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0" y="350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2" name="Group 31"/>
              <p:cNvGrpSpPr>
                <a:grpSpLocks/>
              </p:cNvGrpSpPr>
              <p:nvPr/>
            </p:nvGrpSpPr>
            <p:grpSpPr bwMode="auto">
              <a:xfrm>
                <a:off x="2478" y="2580"/>
                <a:ext cx="263" cy="235"/>
                <a:chOff x="3094" y="3528"/>
                <a:chExt cx="263" cy="235"/>
              </a:xfrm>
            </p:grpSpPr>
            <p:grpSp>
              <p:nvGrpSpPr>
                <p:cNvPr id="13" name="Group 32"/>
                <p:cNvGrpSpPr>
                  <a:grpSpLocks/>
                </p:cNvGrpSpPr>
                <p:nvPr/>
              </p:nvGrpSpPr>
              <p:grpSpPr bwMode="auto">
                <a:xfrm>
                  <a:off x="3094" y="3528"/>
                  <a:ext cx="232" cy="209"/>
                  <a:chOff x="1304" y="2246"/>
                  <a:chExt cx="232" cy="209"/>
                </a:xfrm>
              </p:grpSpPr>
              <p:sp>
                <p:nvSpPr>
                  <p:cNvPr id="204833" name="WordArt 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04" y="2317"/>
                    <a:ext cx="178" cy="13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Book Antiqua"/>
                    </a:endParaRPr>
                  </a:p>
                </p:txBody>
              </p:sp>
              <p:sp>
                <p:nvSpPr>
                  <p:cNvPr id="20483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310" y="2246"/>
                    <a:ext cx="22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4835" name="WordArt 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96" y="366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919163" y="4573588"/>
            <a:ext cx="7100887" cy="328612"/>
            <a:chOff x="563" y="2928"/>
            <a:chExt cx="4473" cy="207"/>
          </a:xfrm>
        </p:grpSpPr>
        <p:sp>
          <p:nvSpPr>
            <p:cNvPr id="204837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563" y="2935"/>
              <a:ext cx="192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483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791" y="2928"/>
              <a:ext cx="80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向投影式</a:t>
              </a:r>
            </a:p>
          </p:txBody>
        </p:sp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1663" y="2944"/>
              <a:ext cx="564" cy="160"/>
              <a:chOff x="1460" y="2956"/>
              <a:chExt cx="564" cy="160"/>
            </a:xfrm>
          </p:grpSpPr>
          <p:grpSp>
            <p:nvGrpSpPr>
              <p:cNvPr id="16" name="Group 40"/>
              <p:cNvGrpSpPr>
                <a:grpSpLocks/>
              </p:cNvGrpSpPr>
              <p:nvPr/>
            </p:nvGrpSpPr>
            <p:grpSpPr bwMode="auto">
              <a:xfrm>
                <a:off x="1460" y="2975"/>
                <a:ext cx="260" cy="128"/>
                <a:chOff x="778" y="3235"/>
                <a:chExt cx="260" cy="128"/>
              </a:xfrm>
            </p:grpSpPr>
            <p:sp>
              <p:nvSpPr>
                <p:cNvPr id="204841" name="WordArt 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8" y="323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842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26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04843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3" y="301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4844" name="WordArt 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6" y="2956"/>
                <a:ext cx="17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</p:grpSp>
        <p:sp>
          <p:nvSpPr>
            <p:cNvPr id="204845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2282" y="2956"/>
              <a:ext cx="287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err="1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 dirty="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4846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2892" y="2956"/>
              <a:ext cx="183" cy="1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204847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2613" y="2982"/>
              <a:ext cx="186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grpSp>
          <p:nvGrpSpPr>
            <p:cNvPr id="17" name="Group 48"/>
            <p:cNvGrpSpPr>
              <a:grpSpLocks/>
            </p:cNvGrpSpPr>
            <p:nvPr/>
          </p:nvGrpSpPr>
          <p:grpSpPr bwMode="auto">
            <a:xfrm>
              <a:off x="3127" y="2972"/>
              <a:ext cx="558" cy="163"/>
              <a:chOff x="2924" y="2984"/>
              <a:chExt cx="558" cy="163"/>
            </a:xfrm>
          </p:grpSpPr>
          <p:grpSp>
            <p:nvGrpSpPr>
              <p:cNvPr id="18" name="Group 49"/>
              <p:cNvGrpSpPr>
                <a:grpSpLocks/>
              </p:cNvGrpSpPr>
              <p:nvPr/>
            </p:nvGrpSpPr>
            <p:grpSpPr bwMode="auto">
              <a:xfrm>
                <a:off x="2924" y="2991"/>
                <a:ext cx="252" cy="146"/>
                <a:chOff x="1580" y="3505"/>
                <a:chExt cx="252" cy="146"/>
              </a:xfrm>
            </p:grpSpPr>
            <p:sp>
              <p:nvSpPr>
                <p:cNvPr id="204850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1" y="355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4851" name="WordArt 5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0" y="350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4852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8" y="2984"/>
                <a:ext cx="17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Book Antiqua"/>
                </a:endParaRPr>
              </a:p>
            </p:txBody>
          </p:sp>
          <p:sp>
            <p:nvSpPr>
              <p:cNvPr id="204853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1" y="305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04854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722" y="2962"/>
              <a:ext cx="287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cos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4855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025" y="2943"/>
              <a:ext cx="192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grpSp>
          <p:nvGrpSpPr>
            <p:cNvPr id="19" name="Group 56"/>
            <p:cNvGrpSpPr>
              <a:grpSpLocks/>
            </p:cNvGrpSpPr>
            <p:nvPr/>
          </p:nvGrpSpPr>
          <p:grpSpPr bwMode="auto">
            <a:xfrm rot="5400000">
              <a:off x="4333" y="2963"/>
              <a:ext cx="48" cy="144"/>
              <a:chOff x="2928" y="3216"/>
              <a:chExt cx="48" cy="240"/>
            </a:xfrm>
          </p:grpSpPr>
          <p:sp>
            <p:nvSpPr>
              <p:cNvPr id="204857" name="Line 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58" name="Line 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Group 59"/>
            <p:cNvGrpSpPr>
              <a:grpSpLocks/>
            </p:cNvGrpSpPr>
            <p:nvPr/>
          </p:nvGrpSpPr>
          <p:grpSpPr bwMode="auto">
            <a:xfrm>
              <a:off x="4468" y="2961"/>
              <a:ext cx="568" cy="149"/>
              <a:chOff x="4265" y="2973"/>
              <a:chExt cx="568" cy="149"/>
            </a:xfrm>
          </p:grpSpPr>
          <p:grpSp>
            <p:nvGrpSpPr>
              <p:cNvPr id="21" name="Group 60"/>
              <p:cNvGrpSpPr>
                <a:grpSpLocks/>
              </p:cNvGrpSpPr>
              <p:nvPr/>
            </p:nvGrpSpPr>
            <p:grpSpPr bwMode="auto">
              <a:xfrm>
                <a:off x="4265" y="2993"/>
                <a:ext cx="260" cy="128"/>
                <a:chOff x="778" y="3235"/>
                <a:chExt cx="260" cy="128"/>
              </a:xfrm>
            </p:grpSpPr>
            <p:sp>
              <p:nvSpPr>
                <p:cNvPr id="204861" name="WordArt 6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8" y="323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862" name="WordArt 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26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0486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2" y="3025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4864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0" y="2973"/>
                <a:ext cx="178" cy="14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u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22" name="Group 187"/>
          <p:cNvGrpSpPr>
            <a:grpSpLocks/>
          </p:cNvGrpSpPr>
          <p:nvPr/>
        </p:nvGrpSpPr>
        <p:grpSpPr bwMode="auto">
          <a:xfrm>
            <a:off x="931863" y="5014913"/>
            <a:ext cx="6529387" cy="352425"/>
            <a:chOff x="587" y="3159"/>
            <a:chExt cx="4113" cy="222"/>
          </a:xfrm>
        </p:grpSpPr>
        <p:sp>
          <p:nvSpPr>
            <p:cNvPr id="204866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590" y="3190"/>
              <a:ext cx="110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04867" name="WordArt 67"/>
            <p:cNvSpPr>
              <a:spLocks noChangeArrowheads="1" noChangeShapeType="1" noTextEdit="1"/>
            </p:cNvSpPr>
            <p:nvPr/>
          </p:nvSpPr>
          <p:spPr bwMode="auto">
            <a:xfrm>
              <a:off x="587" y="3195"/>
              <a:ext cx="179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4868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802" y="3193"/>
              <a:ext cx="802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向投影式</a:t>
              </a:r>
            </a:p>
          </p:txBody>
        </p:sp>
        <p:sp>
          <p:nvSpPr>
            <p:cNvPr id="204869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2305" y="3159"/>
              <a:ext cx="297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23" name="Group 70"/>
            <p:cNvGrpSpPr>
              <a:grpSpLocks/>
            </p:cNvGrpSpPr>
            <p:nvPr/>
          </p:nvGrpSpPr>
          <p:grpSpPr bwMode="auto">
            <a:xfrm>
              <a:off x="1673" y="3186"/>
              <a:ext cx="564" cy="160"/>
              <a:chOff x="1460" y="2956"/>
              <a:chExt cx="564" cy="160"/>
            </a:xfrm>
          </p:grpSpPr>
          <p:grpSp>
            <p:nvGrpSpPr>
              <p:cNvPr id="24" name="Group 71"/>
              <p:cNvGrpSpPr>
                <a:grpSpLocks/>
              </p:cNvGrpSpPr>
              <p:nvPr/>
            </p:nvGrpSpPr>
            <p:grpSpPr bwMode="auto">
              <a:xfrm>
                <a:off x="1460" y="2975"/>
                <a:ext cx="260" cy="128"/>
                <a:chOff x="778" y="3235"/>
                <a:chExt cx="260" cy="128"/>
              </a:xfrm>
            </p:grpSpPr>
            <p:sp>
              <p:nvSpPr>
                <p:cNvPr id="204872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8" y="323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873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7" y="326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04874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63" y="301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4875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66" y="2956"/>
                <a:ext cx="17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rPr>
                  <a:t>v</a:t>
                </a:r>
                <a:endParaRPr lang="zh-CN" altLang="en-US" sz="3600" i="1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Book Antiqua"/>
                </a:endParaRPr>
              </a:p>
            </p:txBody>
          </p:sp>
        </p:grpSp>
        <p:sp>
          <p:nvSpPr>
            <p:cNvPr id="204876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2635" y="3213"/>
              <a:ext cx="186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04877" name="WordArt 77"/>
            <p:cNvSpPr>
              <a:spLocks noChangeArrowheads="1" noChangeShapeType="1" noTextEdit="1"/>
            </p:cNvSpPr>
            <p:nvPr/>
          </p:nvSpPr>
          <p:spPr bwMode="auto">
            <a:xfrm flipV="1">
              <a:off x="2914" y="3247"/>
              <a:ext cx="183" cy="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-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25" name="Group 78"/>
            <p:cNvGrpSpPr>
              <a:grpSpLocks/>
            </p:cNvGrpSpPr>
            <p:nvPr/>
          </p:nvGrpSpPr>
          <p:grpSpPr bwMode="auto">
            <a:xfrm>
              <a:off x="3161" y="3203"/>
              <a:ext cx="558" cy="163"/>
              <a:chOff x="2924" y="2984"/>
              <a:chExt cx="558" cy="163"/>
            </a:xfrm>
          </p:grpSpPr>
          <p:grpSp>
            <p:nvGrpSpPr>
              <p:cNvPr id="26" name="Group 79"/>
              <p:cNvGrpSpPr>
                <a:grpSpLocks/>
              </p:cNvGrpSpPr>
              <p:nvPr/>
            </p:nvGrpSpPr>
            <p:grpSpPr bwMode="auto">
              <a:xfrm>
                <a:off x="2924" y="2991"/>
                <a:ext cx="252" cy="146"/>
                <a:chOff x="1580" y="3505"/>
                <a:chExt cx="252" cy="146"/>
              </a:xfrm>
            </p:grpSpPr>
            <p:sp>
              <p:nvSpPr>
                <p:cNvPr id="204880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71" y="3554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4881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0" y="3505"/>
                  <a:ext cx="169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04882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8" y="2984"/>
                <a:ext cx="178" cy="1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Book Antiqua"/>
                </a:endParaRPr>
              </a:p>
            </p:txBody>
          </p:sp>
          <p:sp>
            <p:nvSpPr>
              <p:cNvPr id="204883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1" y="305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04884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3779" y="3175"/>
              <a:ext cx="297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rPr>
                <a:t>sin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4885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4115" y="3196"/>
              <a:ext cx="192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grpSp>
          <p:nvGrpSpPr>
            <p:cNvPr id="27" name="Group 86"/>
            <p:cNvGrpSpPr>
              <a:grpSpLocks/>
            </p:cNvGrpSpPr>
            <p:nvPr/>
          </p:nvGrpSpPr>
          <p:grpSpPr bwMode="auto">
            <a:xfrm rot="5400000">
              <a:off x="4434" y="3205"/>
              <a:ext cx="48" cy="144"/>
              <a:chOff x="2928" y="3216"/>
              <a:chExt cx="48" cy="240"/>
            </a:xfrm>
          </p:grpSpPr>
          <p:sp>
            <p:nvSpPr>
              <p:cNvPr id="204887" name="Line 8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88" name="Line 8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8" name="Group 89"/>
          <p:cNvGrpSpPr>
            <a:grpSpLocks/>
          </p:cNvGrpSpPr>
          <p:nvPr/>
        </p:nvGrpSpPr>
        <p:grpSpPr bwMode="auto">
          <a:xfrm>
            <a:off x="1371600" y="5445125"/>
            <a:ext cx="6748463" cy="458788"/>
            <a:chOff x="864" y="3446"/>
            <a:chExt cx="4251" cy="289"/>
          </a:xfrm>
        </p:grpSpPr>
        <p:sp>
          <p:nvSpPr>
            <p:cNvPr id="204890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864" y="3488"/>
              <a:ext cx="1039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动能守恒</a:t>
              </a:r>
            </a:p>
          </p:txBody>
        </p:sp>
        <p:grpSp>
          <p:nvGrpSpPr>
            <p:cNvPr id="29" name="Group 91"/>
            <p:cNvGrpSpPr>
              <a:grpSpLocks/>
            </p:cNvGrpSpPr>
            <p:nvPr/>
          </p:nvGrpSpPr>
          <p:grpSpPr bwMode="auto">
            <a:xfrm>
              <a:off x="2055" y="3446"/>
              <a:ext cx="3060" cy="289"/>
              <a:chOff x="1344" y="3493"/>
              <a:chExt cx="3060" cy="289"/>
            </a:xfrm>
          </p:grpSpPr>
          <p:grpSp>
            <p:nvGrpSpPr>
              <p:cNvPr id="30" name="Group 92"/>
              <p:cNvGrpSpPr>
                <a:grpSpLocks/>
              </p:cNvGrpSpPr>
              <p:nvPr/>
            </p:nvGrpSpPr>
            <p:grpSpPr bwMode="auto">
              <a:xfrm>
                <a:off x="1344" y="3516"/>
                <a:ext cx="181" cy="266"/>
                <a:chOff x="1344" y="3516"/>
                <a:chExt cx="181" cy="266"/>
              </a:xfrm>
            </p:grpSpPr>
            <p:sp>
              <p:nvSpPr>
                <p:cNvPr id="204893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9" y="368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4894" name="WordArt 9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4" y="351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4895" name="Line 95"/>
                <p:cNvSpPr>
                  <a:spLocks noChangeShapeType="1"/>
                </p:cNvSpPr>
                <p:nvPr/>
              </p:nvSpPr>
              <p:spPr bwMode="auto">
                <a:xfrm>
                  <a:off x="1344" y="3648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89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6" y="349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31" name="Group 97"/>
              <p:cNvGrpSpPr>
                <a:grpSpLocks/>
              </p:cNvGrpSpPr>
              <p:nvPr/>
            </p:nvGrpSpPr>
            <p:grpSpPr bwMode="auto">
              <a:xfrm>
                <a:off x="1556" y="3560"/>
                <a:ext cx="564" cy="160"/>
                <a:chOff x="1460" y="2956"/>
                <a:chExt cx="564" cy="160"/>
              </a:xfrm>
            </p:grpSpPr>
            <p:grpSp>
              <p:nvGrpSpPr>
                <p:cNvPr id="204960" name="Group 98"/>
                <p:cNvGrpSpPr>
                  <a:grpSpLocks/>
                </p:cNvGrpSpPr>
                <p:nvPr/>
              </p:nvGrpSpPr>
              <p:grpSpPr bwMode="auto">
                <a:xfrm>
                  <a:off x="1460" y="2975"/>
                  <a:ext cx="260" cy="128"/>
                  <a:chOff x="778" y="3235"/>
                  <a:chExt cx="260" cy="128"/>
                </a:xfrm>
              </p:grpSpPr>
              <p:sp>
                <p:nvSpPr>
                  <p:cNvPr id="204899" name="WordArt 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78" y="3235"/>
                    <a:ext cx="169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4900" name="WordArt 1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7" y="3266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 dirty="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04901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3" y="3019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4902" name="WordArt 1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66" y="2956"/>
                  <a:ext cx="17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204903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8" y="3493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4904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43" y="351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04905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15" y="3567"/>
                <a:ext cx="1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4963" name="Group 106"/>
              <p:cNvGrpSpPr>
                <a:grpSpLocks/>
              </p:cNvGrpSpPr>
              <p:nvPr/>
            </p:nvGrpSpPr>
            <p:grpSpPr bwMode="auto">
              <a:xfrm>
                <a:off x="2457" y="3499"/>
                <a:ext cx="181" cy="266"/>
                <a:chOff x="1344" y="3516"/>
                <a:chExt cx="181" cy="266"/>
              </a:xfrm>
            </p:grpSpPr>
            <p:sp>
              <p:nvSpPr>
                <p:cNvPr id="204907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9" y="368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4908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4" y="351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4909" name="Line 109"/>
                <p:cNvSpPr>
                  <a:spLocks noChangeShapeType="1"/>
                </p:cNvSpPr>
                <p:nvPr/>
              </p:nvSpPr>
              <p:spPr bwMode="auto">
                <a:xfrm>
                  <a:off x="1344" y="3648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4964" name="Group 110"/>
              <p:cNvGrpSpPr>
                <a:grpSpLocks/>
              </p:cNvGrpSpPr>
              <p:nvPr/>
            </p:nvGrpSpPr>
            <p:grpSpPr bwMode="auto">
              <a:xfrm>
                <a:off x="2682" y="3566"/>
                <a:ext cx="558" cy="163"/>
                <a:chOff x="2924" y="2984"/>
                <a:chExt cx="558" cy="163"/>
              </a:xfrm>
            </p:grpSpPr>
            <p:grpSp>
              <p:nvGrpSpPr>
                <p:cNvPr id="204968" name="Group 111"/>
                <p:cNvGrpSpPr>
                  <a:grpSpLocks/>
                </p:cNvGrpSpPr>
                <p:nvPr/>
              </p:nvGrpSpPr>
              <p:grpSpPr bwMode="auto">
                <a:xfrm>
                  <a:off x="2924" y="2991"/>
                  <a:ext cx="252" cy="146"/>
                  <a:chOff x="1580" y="3505"/>
                  <a:chExt cx="252" cy="146"/>
                </a:xfrm>
              </p:grpSpPr>
              <p:sp>
                <p:nvSpPr>
                  <p:cNvPr id="204912" name="WordArt 11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771" y="3554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204913" name="WordArt 11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580" y="3505"/>
                    <a:ext cx="169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FF6600"/>
                          </a:solidFill>
                          <a:round/>
                          <a:headEnd/>
                          <a:tailEnd/>
                        </a:ln>
                        <a:solidFill>
                          <a:srgbClr val="FF66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204914" name="WordArt 1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18" y="2984"/>
                  <a:ext cx="17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Book Antiqua"/>
                  </a:endParaRPr>
                </a:p>
              </p:txBody>
            </p:sp>
            <p:sp>
              <p:nvSpPr>
                <p:cNvPr id="204915" name="WordArt 1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21" y="3050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04969" name="Group 116"/>
              <p:cNvGrpSpPr>
                <a:grpSpLocks/>
              </p:cNvGrpSpPr>
              <p:nvPr/>
            </p:nvGrpSpPr>
            <p:grpSpPr bwMode="auto">
              <a:xfrm rot="5400000">
                <a:off x="3385" y="3573"/>
                <a:ext cx="48" cy="144"/>
                <a:chOff x="2928" y="3216"/>
                <a:chExt cx="48" cy="240"/>
              </a:xfrm>
            </p:grpSpPr>
            <p:sp>
              <p:nvSpPr>
                <p:cNvPr id="204917" name="Line 11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18" name="Line 11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4973" name="Group 119"/>
              <p:cNvGrpSpPr>
                <a:grpSpLocks/>
              </p:cNvGrpSpPr>
              <p:nvPr/>
            </p:nvGrpSpPr>
            <p:grpSpPr bwMode="auto">
              <a:xfrm>
                <a:off x="3547" y="3505"/>
                <a:ext cx="181" cy="266"/>
                <a:chOff x="1344" y="3516"/>
                <a:chExt cx="181" cy="266"/>
              </a:xfrm>
            </p:grpSpPr>
            <p:sp>
              <p:nvSpPr>
                <p:cNvPr id="204920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89" y="368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4921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4" y="3516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04922" name="Line 122"/>
                <p:cNvSpPr>
                  <a:spLocks noChangeShapeType="1"/>
                </p:cNvSpPr>
                <p:nvPr/>
              </p:nvSpPr>
              <p:spPr bwMode="auto">
                <a:xfrm>
                  <a:off x="1344" y="3648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4977" name="Group 123"/>
              <p:cNvGrpSpPr>
                <a:grpSpLocks/>
              </p:cNvGrpSpPr>
              <p:nvPr/>
            </p:nvGrpSpPr>
            <p:grpSpPr bwMode="auto">
              <a:xfrm>
                <a:off x="3774" y="3555"/>
                <a:ext cx="568" cy="149"/>
                <a:chOff x="4265" y="2973"/>
                <a:chExt cx="568" cy="149"/>
              </a:xfrm>
            </p:grpSpPr>
            <p:grpSp>
              <p:nvGrpSpPr>
                <p:cNvPr id="204980" name="Group 124"/>
                <p:cNvGrpSpPr>
                  <a:grpSpLocks/>
                </p:cNvGrpSpPr>
                <p:nvPr/>
              </p:nvGrpSpPr>
              <p:grpSpPr bwMode="auto">
                <a:xfrm>
                  <a:off x="4265" y="2993"/>
                  <a:ext cx="260" cy="128"/>
                  <a:chOff x="778" y="3235"/>
                  <a:chExt cx="260" cy="128"/>
                </a:xfrm>
              </p:grpSpPr>
              <p:sp>
                <p:nvSpPr>
                  <p:cNvPr id="204925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78" y="3235"/>
                    <a:ext cx="169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04926" name="WordArt 1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7" y="3266"/>
                    <a:ext cx="61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8000"/>
                          </a:solidFill>
                          <a:round/>
                          <a:headEnd/>
                          <a:tailEnd/>
                        </a:ln>
                        <a:solidFill>
                          <a:srgbClr val="008000"/>
                        </a:solidFill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204927" name="WordArt 1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2" y="3025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04928" name="WordArt 1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0" y="2973"/>
                  <a:ext cx="17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204929" name="WordArt 129"/>
          <p:cNvSpPr>
            <a:spLocks noChangeArrowheads="1" noChangeShapeType="1" noTextEdit="1"/>
          </p:cNvSpPr>
          <p:nvPr/>
        </p:nvSpPr>
        <p:spPr bwMode="auto">
          <a:xfrm>
            <a:off x="822325" y="6110288"/>
            <a:ext cx="7623175" cy="347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宋体"/>
                <a:ea typeface="宋体"/>
              </a:rPr>
              <a:t>根据具体的已知条件，联立求解出未知量。</a:t>
            </a:r>
          </a:p>
        </p:txBody>
      </p:sp>
      <p:grpSp>
        <p:nvGrpSpPr>
          <p:cNvPr id="204987" name="Group 130"/>
          <p:cNvGrpSpPr>
            <a:grpSpLocks/>
          </p:cNvGrpSpPr>
          <p:nvPr/>
        </p:nvGrpSpPr>
        <p:grpSpPr bwMode="auto">
          <a:xfrm>
            <a:off x="566738" y="338138"/>
            <a:ext cx="8104187" cy="3352800"/>
            <a:chOff x="357" y="213"/>
            <a:chExt cx="5105" cy="2112"/>
          </a:xfrm>
        </p:grpSpPr>
        <p:sp>
          <p:nvSpPr>
            <p:cNvPr id="204931" name="Line 131"/>
            <p:cNvSpPr>
              <a:spLocks noChangeShapeType="1"/>
            </p:cNvSpPr>
            <p:nvPr/>
          </p:nvSpPr>
          <p:spPr bwMode="auto">
            <a:xfrm flipV="1">
              <a:off x="618" y="1263"/>
              <a:ext cx="4777" cy="1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2" name="Rectangle 132"/>
            <p:cNvSpPr>
              <a:spLocks noChangeArrowheads="1"/>
            </p:cNvSpPr>
            <p:nvPr/>
          </p:nvSpPr>
          <p:spPr bwMode="auto">
            <a:xfrm>
              <a:off x="357" y="213"/>
              <a:ext cx="5105" cy="2112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3" name="Oval 133"/>
            <p:cNvSpPr>
              <a:spLocks noChangeArrowheads="1"/>
            </p:cNvSpPr>
            <p:nvPr/>
          </p:nvSpPr>
          <p:spPr bwMode="auto">
            <a:xfrm>
              <a:off x="854" y="1161"/>
              <a:ext cx="238" cy="227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4" name="Oval 134"/>
            <p:cNvSpPr>
              <a:spLocks noChangeArrowheads="1"/>
            </p:cNvSpPr>
            <p:nvPr/>
          </p:nvSpPr>
          <p:spPr bwMode="auto">
            <a:xfrm>
              <a:off x="3564" y="1828"/>
              <a:ext cx="385" cy="362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35" name="Line 135"/>
            <p:cNvSpPr>
              <a:spLocks noChangeShapeType="1"/>
            </p:cNvSpPr>
            <p:nvPr/>
          </p:nvSpPr>
          <p:spPr bwMode="auto">
            <a:xfrm>
              <a:off x="2887" y="1275"/>
              <a:ext cx="735" cy="63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6" name="Line 136"/>
            <p:cNvSpPr>
              <a:spLocks noChangeShapeType="1"/>
            </p:cNvSpPr>
            <p:nvPr/>
          </p:nvSpPr>
          <p:spPr bwMode="auto">
            <a:xfrm flipV="1">
              <a:off x="2876" y="507"/>
              <a:ext cx="1898" cy="75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7" name="Line 137"/>
            <p:cNvSpPr>
              <a:spLocks noChangeShapeType="1"/>
            </p:cNvSpPr>
            <p:nvPr/>
          </p:nvSpPr>
          <p:spPr bwMode="auto">
            <a:xfrm>
              <a:off x="1126" y="1264"/>
              <a:ext cx="142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8" name="Line 138"/>
            <p:cNvSpPr>
              <a:spLocks noChangeShapeType="1"/>
            </p:cNvSpPr>
            <p:nvPr/>
          </p:nvSpPr>
          <p:spPr bwMode="auto">
            <a:xfrm flipV="1">
              <a:off x="3080" y="722"/>
              <a:ext cx="1163" cy="45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9" name="Line 139"/>
            <p:cNvSpPr>
              <a:spLocks noChangeShapeType="1"/>
            </p:cNvSpPr>
            <p:nvPr/>
          </p:nvSpPr>
          <p:spPr bwMode="auto">
            <a:xfrm>
              <a:off x="3068" y="1444"/>
              <a:ext cx="441" cy="36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988" name="Group 140"/>
            <p:cNvGrpSpPr>
              <a:grpSpLocks/>
            </p:cNvGrpSpPr>
            <p:nvPr/>
          </p:nvGrpSpPr>
          <p:grpSpPr bwMode="auto">
            <a:xfrm>
              <a:off x="864" y="1460"/>
              <a:ext cx="260" cy="128"/>
              <a:chOff x="778" y="3235"/>
              <a:chExt cx="260" cy="128"/>
            </a:xfrm>
          </p:grpSpPr>
          <p:sp>
            <p:nvSpPr>
              <p:cNvPr id="204941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8" y="3235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4942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7" y="326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04943" name="WordArt 143"/>
            <p:cNvSpPr>
              <a:spLocks noChangeArrowheads="1" noChangeShapeType="1" noTextEdit="1"/>
            </p:cNvSpPr>
            <p:nvPr/>
          </p:nvSpPr>
          <p:spPr bwMode="auto">
            <a:xfrm>
              <a:off x="3790" y="1016"/>
              <a:ext cx="186" cy="1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Symbol"/>
                </a:rPr>
                <a:t>a</a:t>
              </a:r>
              <a:endParaRPr lang="zh-CN" altLang="en-US" sz="3600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Symbol"/>
              </a:endParaRPr>
            </a:p>
          </p:txBody>
        </p:sp>
        <p:sp>
          <p:nvSpPr>
            <p:cNvPr id="204944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3418" y="1384"/>
              <a:ext cx="192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Symbol"/>
                </a:rPr>
                <a:t>b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Symbol"/>
              </a:endParaRPr>
            </a:p>
          </p:txBody>
        </p:sp>
        <p:grpSp>
          <p:nvGrpSpPr>
            <p:cNvPr id="204989" name="Group 145"/>
            <p:cNvGrpSpPr>
              <a:grpSpLocks/>
            </p:cNvGrpSpPr>
            <p:nvPr/>
          </p:nvGrpSpPr>
          <p:grpSpPr bwMode="auto">
            <a:xfrm>
              <a:off x="2497" y="1444"/>
              <a:ext cx="252" cy="146"/>
              <a:chOff x="1394" y="3252"/>
              <a:chExt cx="252" cy="146"/>
            </a:xfrm>
          </p:grpSpPr>
          <p:sp>
            <p:nvSpPr>
              <p:cNvPr id="204946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5" y="3301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4947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94" y="3252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4948" name="Arc 148"/>
            <p:cNvSpPr>
              <a:spLocks/>
            </p:cNvSpPr>
            <p:nvPr/>
          </p:nvSpPr>
          <p:spPr bwMode="auto">
            <a:xfrm rot="526396">
              <a:off x="3192" y="902"/>
              <a:ext cx="576" cy="342"/>
            </a:xfrm>
            <a:custGeom>
              <a:avLst/>
              <a:gdLst>
                <a:gd name="G0" fmla="+- 0 0 0"/>
                <a:gd name="G1" fmla="+- 12810 0 0"/>
                <a:gd name="G2" fmla="+- 21600 0 0"/>
                <a:gd name="T0" fmla="*/ 17391 w 21582"/>
                <a:gd name="T1" fmla="*/ 0 h 12810"/>
                <a:gd name="T2" fmla="*/ 21582 w 21582"/>
                <a:gd name="T3" fmla="*/ 11933 h 12810"/>
                <a:gd name="T4" fmla="*/ 0 w 21582"/>
                <a:gd name="T5" fmla="*/ 12810 h 12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12810" fill="none" extrusionOk="0">
                  <a:moveTo>
                    <a:pt x="17391" y="-1"/>
                  </a:moveTo>
                  <a:cubicBezTo>
                    <a:pt x="19947" y="3470"/>
                    <a:pt x="21407" y="7626"/>
                    <a:pt x="21582" y="11932"/>
                  </a:cubicBezTo>
                </a:path>
                <a:path w="21582" h="12810" stroke="0" extrusionOk="0">
                  <a:moveTo>
                    <a:pt x="17391" y="-1"/>
                  </a:moveTo>
                  <a:cubicBezTo>
                    <a:pt x="19947" y="3470"/>
                    <a:pt x="21407" y="7626"/>
                    <a:pt x="21582" y="11932"/>
                  </a:cubicBezTo>
                  <a:lnTo>
                    <a:pt x="0" y="1281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9" name="Arc 149"/>
            <p:cNvSpPr>
              <a:spLocks/>
            </p:cNvSpPr>
            <p:nvPr/>
          </p:nvSpPr>
          <p:spPr bwMode="auto">
            <a:xfrm rot="2833049">
              <a:off x="2897" y="1102"/>
              <a:ext cx="576" cy="380"/>
            </a:xfrm>
            <a:custGeom>
              <a:avLst/>
              <a:gdLst>
                <a:gd name="G0" fmla="+- 0 0 0"/>
                <a:gd name="G1" fmla="+- 14252 0 0"/>
                <a:gd name="G2" fmla="+- 21600 0 0"/>
                <a:gd name="T0" fmla="*/ 16231 w 21582"/>
                <a:gd name="T1" fmla="*/ 0 h 14252"/>
                <a:gd name="T2" fmla="*/ 21582 w 21582"/>
                <a:gd name="T3" fmla="*/ 13375 h 14252"/>
                <a:gd name="T4" fmla="*/ 0 w 21582"/>
                <a:gd name="T5" fmla="*/ 14252 h 14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14252" fill="none" extrusionOk="0">
                  <a:moveTo>
                    <a:pt x="16230" y="0"/>
                  </a:moveTo>
                  <a:cubicBezTo>
                    <a:pt x="19492" y="3714"/>
                    <a:pt x="21381" y="8435"/>
                    <a:pt x="21582" y="13374"/>
                  </a:cubicBezTo>
                </a:path>
                <a:path w="21582" h="14252" stroke="0" extrusionOk="0">
                  <a:moveTo>
                    <a:pt x="16230" y="0"/>
                  </a:moveTo>
                  <a:cubicBezTo>
                    <a:pt x="19492" y="3714"/>
                    <a:pt x="21381" y="8435"/>
                    <a:pt x="21582" y="13374"/>
                  </a:cubicBezTo>
                  <a:lnTo>
                    <a:pt x="0" y="14252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4990" name="Group 150"/>
            <p:cNvGrpSpPr>
              <a:grpSpLocks/>
            </p:cNvGrpSpPr>
            <p:nvPr/>
          </p:nvGrpSpPr>
          <p:grpSpPr bwMode="auto">
            <a:xfrm>
              <a:off x="3480" y="607"/>
              <a:ext cx="259" cy="253"/>
              <a:chOff x="3551" y="2314"/>
              <a:chExt cx="259" cy="253"/>
            </a:xfrm>
          </p:grpSpPr>
          <p:sp>
            <p:nvSpPr>
              <p:cNvPr id="204951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9" y="2470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4991" name="Group 152"/>
              <p:cNvGrpSpPr>
                <a:grpSpLocks/>
              </p:cNvGrpSpPr>
              <p:nvPr/>
            </p:nvGrpSpPr>
            <p:grpSpPr bwMode="auto">
              <a:xfrm>
                <a:off x="3551" y="2314"/>
                <a:ext cx="232" cy="209"/>
                <a:chOff x="1304" y="2246"/>
                <a:chExt cx="232" cy="209"/>
              </a:xfrm>
            </p:grpSpPr>
            <p:sp>
              <p:nvSpPr>
                <p:cNvPr id="204953" name="WordArt 1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4" y="2317"/>
                  <a:ext cx="17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Book Antiqua"/>
                  </a:endParaRPr>
                </a:p>
              </p:txBody>
            </p:sp>
            <p:sp>
              <p:nvSpPr>
                <p:cNvPr id="204954" name="Line 154"/>
                <p:cNvSpPr>
                  <a:spLocks noChangeShapeType="1"/>
                </p:cNvSpPr>
                <p:nvPr/>
              </p:nvSpPr>
              <p:spPr bwMode="auto">
                <a:xfrm>
                  <a:off x="1310" y="224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4800" name="Group 155"/>
            <p:cNvGrpSpPr>
              <a:grpSpLocks/>
            </p:cNvGrpSpPr>
            <p:nvPr/>
          </p:nvGrpSpPr>
          <p:grpSpPr bwMode="auto">
            <a:xfrm>
              <a:off x="1533" y="981"/>
              <a:ext cx="315" cy="224"/>
              <a:chOff x="791" y="2563"/>
              <a:chExt cx="315" cy="224"/>
            </a:xfrm>
          </p:grpSpPr>
          <p:sp>
            <p:nvSpPr>
              <p:cNvPr id="204956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45" y="2669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204801" name="Group 157"/>
              <p:cNvGrpSpPr>
                <a:grpSpLocks/>
              </p:cNvGrpSpPr>
              <p:nvPr/>
            </p:nvGrpSpPr>
            <p:grpSpPr bwMode="auto">
              <a:xfrm>
                <a:off x="791" y="2563"/>
                <a:ext cx="226" cy="224"/>
                <a:chOff x="1655" y="2467"/>
                <a:chExt cx="226" cy="224"/>
              </a:xfrm>
            </p:grpSpPr>
            <p:sp>
              <p:nvSpPr>
                <p:cNvPr id="204958" name="WordArt 1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4" y="2543"/>
                  <a:ext cx="17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959" name="Line 159"/>
                <p:cNvSpPr>
                  <a:spLocks noChangeShapeType="1"/>
                </p:cNvSpPr>
                <p:nvPr/>
              </p:nvSpPr>
              <p:spPr bwMode="auto">
                <a:xfrm>
                  <a:off x="1655" y="2467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4805" name="Group 160"/>
            <p:cNvGrpSpPr>
              <a:grpSpLocks/>
            </p:cNvGrpSpPr>
            <p:nvPr/>
          </p:nvGrpSpPr>
          <p:grpSpPr bwMode="auto">
            <a:xfrm>
              <a:off x="4039" y="1945"/>
              <a:ext cx="252" cy="146"/>
              <a:chOff x="1580" y="3505"/>
              <a:chExt cx="252" cy="146"/>
            </a:xfrm>
          </p:grpSpPr>
          <p:sp>
            <p:nvSpPr>
              <p:cNvPr id="204961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1" y="3554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04962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0" y="3505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4807" name="Group 163"/>
            <p:cNvGrpSpPr>
              <a:grpSpLocks/>
            </p:cNvGrpSpPr>
            <p:nvPr/>
          </p:nvGrpSpPr>
          <p:grpSpPr bwMode="auto">
            <a:xfrm>
              <a:off x="2194" y="855"/>
              <a:ext cx="273" cy="252"/>
              <a:chOff x="2988" y="3427"/>
              <a:chExt cx="273" cy="252"/>
            </a:xfrm>
          </p:grpSpPr>
          <p:grpSp>
            <p:nvGrpSpPr>
              <p:cNvPr id="204808" name="Group 164"/>
              <p:cNvGrpSpPr>
                <a:grpSpLocks/>
              </p:cNvGrpSpPr>
              <p:nvPr/>
            </p:nvGrpSpPr>
            <p:grpSpPr bwMode="auto">
              <a:xfrm>
                <a:off x="2988" y="3427"/>
                <a:ext cx="226" cy="224"/>
                <a:chOff x="1655" y="2467"/>
                <a:chExt cx="226" cy="224"/>
              </a:xfrm>
            </p:grpSpPr>
            <p:sp>
              <p:nvSpPr>
                <p:cNvPr id="204965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64" y="2543"/>
                  <a:ext cx="178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Times New Roman"/>
                      <a:cs typeface="Times New Roman"/>
                    </a:rPr>
                    <a:t>u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04966" name="Line 166"/>
                <p:cNvSpPr>
                  <a:spLocks noChangeShapeType="1"/>
                </p:cNvSpPr>
                <p:nvPr/>
              </p:nvSpPr>
              <p:spPr bwMode="auto">
                <a:xfrm>
                  <a:off x="1655" y="2467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967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00" y="3582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04811" name="Group 168"/>
            <p:cNvGrpSpPr>
              <a:grpSpLocks/>
            </p:cNvGrpSpPr>
            <p:nvPr/>
          </p:nvGrpSpPr>
          <p:grpSpPr bwMode="auto">
            <a:xfrm>
              <a:off x="3000" y="1765"/>
              <a:ext cx="263" cy="235"/>
              <a:chOff x="3094" y="3528"/>
              <a:chExt cx="263" cy="235"/>
            </a:xfrm>
          </p:grpSpPr>
          <p:grpSp>
            <p:nvGrpSpPr>
              <p:cNvPr id="204813" name="Group 169"/>
              <p:cNvGrpSpPr>
                <a:grpSpLocks/>
              </p:cNvGrpSpPr>
              <p:nvPr/>
            </p:nvGrpSpPr>
            <p:grpSpPr bwMode="auto">
              <a:xfrm>
                <a:off x="3094" y="3528"/>
                <a:ext cx="232" cy="209"/>
                <a:chOff x="1304" y="2246"/>
                <a:chExt cx="232" cy="209"/>
              </a:xfrm>
            </p:grpSpPr>
            <p:sp>
              <p:nvSpPr>
                <p:cNvPr id="204970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04" y="2317"/>
                  <a:ext cx="178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Book Antiqua"/>
                  </a:endParaRPr>
                </a:p>
              </p:txBody>
            </p:sp>
            <p:sp>
              <p:nvSpPr>
                <p:cNvPr id="204971" name="Line 171"/>
                <p:cNvSpPr>
                  <a:spLocks noChangeShapeType="1"/>
                </p:cNvSpPr>
                <p:nvPr/>
              </p:nvSpPr>
              <p:spPr bwMode="auto">
                <a:xfrm>
                  <a:off x="1310" y="2246"/>
                  <a:ext cx="226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04972" name="WordArt 1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96" y="366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6600"/>
                      </a:solidFill>
                      <a:round/>
                      <a:headEnd/>
                      <a:tailEnd/>
                    </a:ln>
                    <a:solidFill>
                      <a:srgbClr val="FF66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04816" name="Group 173"/>
            <p:cNvGrpSpPr>
              <a:grpSpLocks/>
            </p:cNvGrpSpPr>
            <p:nvPr/>
          </p:nvGrpSpPr>
          <p:grpSpPr bwMode="auto">
            <a:xfrm rot="5400000">
              <a:off x="2573" y="928"/>
              <a:ext cx="48" cy="144"/>
              <a:chOff x="2928" y="3216"/>
              <a:chExt cx="48" cy="240"/>
            </a:xfrm>
          </p:grpSpPr>
          <p:sp>
            <p:nvSpPr>
              <p:cNvPr id="204974" name="Line 17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75" name="Line 17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76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2725" y="908"/>
              <a:ext cx="111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04820" name="Group 177"/>
            <p:cNvGrpSpPr>
              <a:grpSpLocks/>
            </p:cNvGrpSpPr>
            <p:nvPr/>
          </p:nvGrpSpPr>
          <p:grpSpPr bwMode="auto">
            <a:xfrm>
              <a:off x="4868" y="619"/>
              <a:ext cx="260" cy="128"/>
              <a:chOff x="778" y="3235"/>
              <a:chExt cx="260" cy="128"/>
            </a:xfrm>
          </p:grpSpPr>
          <p:sp>
            <p:nvSpPr>
              <p:cNvPr id="204978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8" y="3235"/>
                <a:ext cx="169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4979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977" y="3266"/>
                <a:ext cx="61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204822" name="Group 180"/>
            <p:cNvGrpSpPr>
              <a:grpSpLocks/>
            </p:cNvGrpSpPr>
            <p:nvPr/>
          </p:nvGrpSpPr>
          <p:grpSpPr bwMode="auto">
            <a:xfrm>
              <a:off x="5100" y="1258"/>
              <a:ext cx="211" cy="231"/>
              <a:chOff x="5104" y="1367"/>
              <a:chExt cx="226" cy="193"/>
            </a:xfrm>
          </p:grpSpPr>
          <p:sp>
            <p:nvSpPr>
              <p:cNvPr id="204981" name="Line 181"/>
              <p:cNvSpPr>
                <a:spLocks noChangeShapeType="1"/>
              </p:cNvSpPr>
              <p:nvPr/>
            </p:nvSpPr>
            <p:spPr bwMode="auto">
              <a:xfrm>
                <a:off x="5104" y="1367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82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11" y="1439"/>
                <a:ext cx="192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X</a:t>
                </a:r>
                <a:endParaRPr lang="zh-CN" altLang="en-US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4983" name="Line 183"/>
            <p:cNvSpPr>
              <a:spLocks noChangeShapeType="1"/>
            </p:cNvSpPr>
            <p:nvPr/>
          </p:nvSpPr>
          <p:spPr bwMode="auto">
            <a:xfrm flipH="1" flipV="1">
              <a:off x="2877" y="287"/>
              <a:ext cx="0" cy="1943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4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958" y="336"/>
              <a:ext cx="190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Y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4985" name="Oval 185"/>
            <p:cNvSpPr>
              <a:spLocks noChangeArrowheads="1"/>
            </p:cNvSpPr>
            <p:nvPr/>
          </p:nvSpPr>
          <p:spPr bwMode="auto">
            <a:xfrm>
              <a:off x="2700" y="1122"/>
              <a:ext cx="385" cy="362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FF6600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86" name="Oval 186"/>
            <p:cNvSpPr>
              <a:spLocks noChangeArrowheads="1"/>
            </p:cNvSpPr>
            <p:nvPr/>
          </p:nvSpPr>
          <p:spPr bwMode="auto">
            <a:xfrm>
              <a:off x="4642" y="398"/>
              <a:ext cx="238" cy="22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265113"/>
          </a:xfrm>
        </p:spPr>
        <p:txBody>
          <a:bodyPr/>
          <a:lstStyle/>
          <a:p>
            <a:r>
              <a:rPr lang="zh-CN" altLang="en-US" sz="800">
                <a:solidFill>
                  <a:schemeClr val="bg1"/>
                </a:solidFill>
              </a:rPr>
              <a:t>阶段概念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14818" y="2578813"/>
            <a:ext cx="7208357" cy="648663"/>
            <a:chOff x="414819" y="2578813"/>
            <a:chExt cx="6717500" cy="648663"/>
          </a:xfrm>
        </p:grpSpPr>
        <p:sp>
          <p:nvSpPr>
            <p:cNvPr id="23142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005010" y="2578813"/>
              <a:ext cx="6127309" cy="6486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碰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后两物体的速度及弹簧的最大压缩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量 </a:t>
              </a:r>
              <a:r>
                <a:rPr lang="en-US" altLang="zh-CN" sz="3600" i="1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+mn-lt"/>
                  <a:ea typeface="宋体"/>
                </a:rPr>
                <a:t>x</a:t>
              </a:r>
              <a:r>
                <a:rPr lang="en-US" altLang="zh-CN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142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414819" y="2691830"/>
              <a:ext cx="492125" cy="3805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</p:grpSp>
      <p:sp>
        <p:nvSpPr>
          <p:cNvPr id="231454" name="Rectangle 30" descr="羊皮纸"/>
          <p:cNvSpPr>
            <a:spLocks noChangeArrowheads="1"/>
          </p:cNvSpPr>
          <p:nvPr/>
        </p:nvSpPr>
        <p:spPr bwMode="auto">
          <a:xfrm>
            <a:off x="0" y="5770563"/>
            <a:ext cx="9144000" cy="114424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315021" y="3510688"/>
            <a:ext cx="7555804" cy="1385606"/>
            <a:chOff x="315021" y="3510688"/>
            <a:chExt cx="7555804" cy="1385606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315021" y="3510688"/>
              <a:ext cx="438150" cy="1385606"/>
              <a:chOff x="152" y="1386"/>
              <a:chExt cx="288" cy="844"/>
            </a:xfrm>
          </p:grpSpPr>
          <p:sp>
            <p:nvSpPr>
              <p:cNvPr id="231456" name="Rectangle 32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457" name="WordArt 33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 dirty="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231458" name="WordArt 34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sp>
          <p:nvSpPr>
            <p:cNvPr id="231460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1065213" y="3883441"/>
              <a:ext cx="2838450" cy="2896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两种情况都可划分为物体</a:t>
              </a:r>
            </a:p>
          </p:txBody>
        </p:sp>
        <p:sp>
          <p:nvSpPr>
            <p:cNvPr id="231469" name="WordArt 45"/>
            <p:cNvSpPr>
              <a:spLocks noChangeArrowheads="1" noChangeShapeType="1" noTextEdit="1"/>
            </p:cNvSpPr>
            <p:nvPr/>
          </p:nvSpPr>
          <p:spPr bwMode="auto">
            <a:xfrm>
              <a:off x="4848225" y="3894168"/>
              <a:ext cx="3022600" cy="2896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碰撞和弹簧压缩两个阶段。</a:t>
              </a:r>
            </a:p>
          </p:txBody>
        </p:sp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4025901" y="3910235"/>
              <a:ext cx="754063" cy="244938"/>
              <a:chOff x="3212" y="3229"/>
              <a:chExt cx="475" cy="137"/>
            </a:xfrm>
          </p:grpSpPr>
          <p:sp>
            <p:nvSpPr>
              <p:cNvPr id="231471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12" y="3247"/>
                <a:ext cx="163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1472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7" y="3229"/>
                <a:ext cx="180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1473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6" y="3310"/>
                <a:ext cx="34" cy="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</p:grp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973138" y="4556594"/>
            <a:ext cx="7112000" cy="910030"/>
            <a:chOff x="613" y="3577"/>
            <a:chExt cx="4480" cy="509"/>
          </a:xfrm>
        </p:grpSpPr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613" y="3599"/>
              <a:ext cx="238" cy="126"/>
              <a:chOff x="3887" y="3555"/>
              <a:chExt cx="292" cy="164"/>
            </a:xfrm>
          </p:grpSpPr>
          <p:sp>
            <p:nvSpPr>
              <p:cNvPr id="231476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1477" name="WordArt 53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1478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231479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950" y="3577"/>
              <a:ext cx="817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弹性碰撞</a:t>
              </a:r>
            </a:p>
          </p:txBody>
        </p:sp>
        <p:sp>
          <p:nvSpPr>
            <p:cNvPr id="231480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035" y="3595"/>
              <a:ext cx="733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设碰撞后</a:t>
              </a:r>
            </a:p>
          </p:txBody>
        </p:sp>
        <p:sp>
          <p:nvSpPr>
            <p:cNvPr id="231481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3508" y="3611"/>
              <a:ext cx="1107" cy="1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的速度分别为</a:t>
              </a:r>
            </a:p>
          </p:txBody>
        </p:sp>
        <p:sp>
          <p:nvSpPr>
            <p:cNvPr id="231482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2942" y="3640"/>
              <a:ext cx="163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1483" name="WordArt 59"/>
            <p:cNvSpPr>
              <a:spLocks noChangeArrowheads="1" noChangeShapeType="1" noTextEdit="1"/>
            </p:cNvSpPr>
            <p:nvPr/>
          </p:nvSpPr>
          <p:spPr bwMode="auto">
            <a:xfrm>
              <a:off x="3237" y="3622"/>
              <a:ext cx="180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1484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3156" y="3703"/>
              <a:ext cx="34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231485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690" y="3632"/>
              <a:ext cx="11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31486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4929" y="3619"/>
              <a:ext cx="164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287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1487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839" y="3706"/>
              <a:ext cx="34" cy="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sp>
          <p:nvSpPr>
            <p:cNvPr id="231488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968" y="3899"/>
              <a:ext cx="801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碰撞阶段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: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1489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1925" y="3914"/>
              <a:ext cx="1908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动量守恒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机械能守恒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4034748" y="341247"/>
            <a:ext cx="4681538" cy="793041"/>
            <a:chOff x="2324" y="1915"/>
            <a:chExt cx="2949" cy="443"/>
          </a:xfrm>
        </p:grpSpPr>
        <p:sp>
          <p:nvSpPr>
            <p:cNvPr id="23149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2324" y="1915"/>
              <a:ext cx="922" cy="2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考虑两种情况</a:t>
              </a:r>
              <a:endParaRPr lang="zh-CN" altLang="en-US" sz="3600" kern="10" dirty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231493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666" y="1925"/>
              <a:ext cx="1103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碰撞为弹性碰撞</a:t>
              </a:r>
            </a:p>
          </p:txBody>
        </p:sp>
        <p:sp>
          <p:nvSpPr>
            <p:cNvPr id="231494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3657" y="2188"/>
              <a:ext cx="1616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碰撞为完全非弹性碰撞</a:t>
              </a:r>
            </a:p>
          </p:txBody>
        </p:sp>
        <p:grpSp>
          <p:nvGrpSpPr>
            <p:cNvPr id="13" name="Group 71"/>
            <p:cNvGrpSpPr>
              <a:grpSpLocks/>
            </p:cNvGrpSpPr>
            <p:nvPr/>
          </p:nvGrpSpPr>
          <p:grpSpPr bwMode="auto">
            <a:xfrm>
              <a:off x="3359" y="1945"/>
              <a:ext cx="238" cy="126"/>
              <a:chOff x="3887" y="3555"/>
              <a:chExt cx="292" cy="164"/>
            </a:xfrm>
          </p:grpSpPr>
          <p:sp>
            <p:nvSpPr>
              <p:cNvPr id="231496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1497" name="WordArt 73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1498" name="WordArt 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4" name="Group 75"/>
            <p:cNvGrpSpPr>
              <a:grpSpLocks/>
            </p:cNvGrpSpPr>
            <p:nvPr/>
          </p:nvGrpSpPr>
          <p:grpSpPr bwMode="auto">
            <a:xfrm>
              <a:off x="3368" y="2209"/>
              <a:ext cx="237" cy="126"/>
              <a:chOff x="293" y="2568"/>
              <a:chExt cx="264" cy="145"/>
            </a:xfrm>
          </p:grpSpPr>
          <p:sp>
            <p:nvSpPr>
              <p:cNvPr id="231500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31501" name="WordArt 77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231502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宋体"/>
                  <a:ea typeface="宋体"/>
                </a:endParaRPr>
              </a:p>
            </p:txBody>
          </p:sp>
        </p:grpSp>
      </p:grpSp>
      <p:sp>
        <p:nvSpPr>
          <p:cNvPr id="231503" name="Rectangle 79" descr="羊皮纸"/>
          <p:cNvSpPr>
            <a:spLocks noChangeArrowheads="1"/>
          </p:cNvSpPr>
          <p:nvPr/>
        </p:nvSpPr>
        <p:spPr bwMode="auto">
          <a:xfrm>
            <a:off x="0" y="2342643"/>
            <a:ext cx="9144000" cy="13068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344488" y="369888"/>
            <a:ext cx="4808538" cy="1680959"/>
            <a:chOff x="217" y="1903"/>
            <a:chExt cx="3029" cy="939"/>
          </a:xfrm>
        </p:grpSpPr>
        <p:sp>
          <p:nvSpPr>
            <p:cNvPr id="231505" name="Rectangle 81"/>
            <p:cNvSpPr>
              <a:spLocks noChangeArrowheads="1"/>
            </p:cNvSpPr>
            <p:nvPr/>
          </p:nvSpPr>
          <p:spPr bwMode="auto">
            <a:xfrm>
              <a:off x="3176" y="2451"/>
              <a:ext cx="70" cy="374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506" name="Rectangle 82"/>
            <p:cNvSpPr>
              <a:spLocks noChangeArrowheads="1"/>
            </p:cNvSpPr>
            <p:nvPr/>
          </p:nvSpPr>
          <p:spPr bwMode="auto">
            <a:xfrm>
              <a:off x="217" y="2794"/>
              <a:ext cx="2990" cy="48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507" name="Rectangle 83" descr="羊皮纸"/>
            <p:cNvSpPr>
              <a:spLocks noChangeArrowheads="1"/>
            </p:cNvSpPr>
            <p:nvPr/>
          </p:nvSpPr>
          <p:spPr bwMode="auto">
            <a:xfrm>
              <a:off x="981" y="2529"/>
              <a:ext cx="342" cy="249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508" name="Rectangle 84" descr="粉色砂纸"/>
            <p:cNvSpPr>
              <a:spLocks noChangeArrowheads="1"/>
            </p:cNvSpPr>
            <p:nvPr/>
          </p:nvSpPr>
          <p:spPr bwMode="auto">
            <a:xfrm>
              <a:off x="1770" y="2543"/>
              <a:ext cx="352" cy="250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509" name="Rectangle 85"/>
            <p:cNvSpPr>
              <a:spLocks noChangeArrowheads="1"/>
            </p:cNvSpPr>
            <p:nvPr/>
          </p:nvSpPr>
          <p:spPr bwMode="auto">
            <a:xfrm>
              <a:off x="990" y="2540"/>
              <a:ext cx="342" cy="24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1510" name="Text Box 86"/>
            <p:cNvSpPr txBox="1">
              <a:spLocks noChangeArrowheads="1"/>
            </p:cNvSpPr>
            <p:nvPr/>
          </p:nvSpPr>
          <p:spPr bwMode="auto">
            <a:xfrm>
              <a:off x="2654" y="2406"/>
              <a:ext cx="43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Bookman Old Style" pitchFamily="18" charset="0"/>
                </a:rPr>
                <a:t>k</a:t>
              </a:r>
            </a:p>
          </p:txBody>
        </p:sp>
        <p:sp>
          <p:nvSpPr>
            <p:cNvPr id="231511" name="Line 87"/>
            <p:cNvSpPr>
              <a:spLocks noChangeShapeType="1"/>
            </p:cNvSpPr>
            <p:nvPr/>
          </p:nvSpPr>
          <p:spPr bwMode="auto">
            <a:xfrm flipV="1">
              <a:off x="3107" y="2756"/>
              <a:ext cx="125" cy="8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12" name="Line 88" descr="浅色上对角线"/>
            <p:cNvSpPr>
              <a:spLocks noChangeShapeType="1"/>
            </p:cNvSpPr>
            <p:nvPr/>
          </p:nvSpPr>
          <p:spPr bwMode="auto">
            <a:xfrm rot="16200000" flipV="1">
              <a:off x="3016" y="2639"/>
              <a:ext cx="3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89"/>
            <p:cNvGrpSpPr>
              <a:grpSpLocks/>
            </p:cNvGrpSpPr>
            <p:nvPr/>
          </p:nvGrpSpPr>
          <p:grpSpPr bwMode="auto">
            <a:xfrm>
              <a:off x="946" y="2794"/>
              <a:ext cx="717" cy="45"/>
              <a:chOff x="735" y="2717"/>
              <a:chExt cx="717" cy="45"/>
            </a:xfrm>
          </p:grpSpPr>
          <p:sp>
            <p:nvSpPr>
              <p:cNvPr id="231514" name="Line 90"/>
              <p:cNvSpPr>
                <a:spLocks noChangeShapeType="1"/>
              </p:cNvSpPr>
              <p:nvPr/>
            </p:nvSpPr>
            <p:spPr bwMode="auto">
              <a:xfrm flipV="1">
                <a:off x="735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15" name="Line 91"/>
              <p:cNvSpPr>
                <a:spLocks noChangeShapeType="1"/>
              </p:cNvSpPr>
              <p:nvPr/>
            </p:nvSpPr>
            <p:spPr bwMode="auto">
              <a:xfrm flipV="1">
                <a:off x="806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16" name="Line 92"/>
              <p:cNvSpPr>
                <a:spLocks noChangeShapeType="1"/>
              </p:cNvSpPr>
              <p:nvPr/>
            </p:nvSpPr>
            <p:spPr bwMode="auto">
              <a:xfrm flipV="1">
                <a:off x="876" y="2717"/>
                <a:ext cx="71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17" name="Line 93"/>
              <p:cNvSpPr>
                <a:spLocks noChangeShapeType="1"/>
              </p:cNvSpPr>
              <p:nvPr/>
            </p:nvSpPr>
            <p:spPr bwMode="auto">
              <a:xfrm flipV="1">
                <a:off x="952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18" name="Line 94"/>
              <p:cNvSpPr>
                <a:spLocks noChangeShapeType="1"/>
              </p:cNvSpPr>
              <p:nvPr/>
            </p:nvSpPr>
            <p:spPr bwMode="auto">
              <a:xfrm flipV="1">
                <a:off x="1021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19" name="Line 95"/>
              <p:cNvSpPr>
                <a:spLocks noChangeShapeType="1"/>
              </p:cNvSpPr>
              <p:nvPr/>
            </p:nvSpPr>
            <p:spPr bwMode="auto">
              <a:xfrm flipV="1">
                <a:off x="1095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20" name="Line 96"/>
              <p:cNvSpPr>
                <a:spLocks noChangeShapeType="1"/>
              </p:cNvSpPr>
              <p:nvPr/>
            </p:nvSpPr>
            <p:spPr bwMode="auto">
              <a:xfrm flipV="1">
                <a:off x="1169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21" name="Line 97"/>
              <p:cNvSpPr>
                <a:spLocks noChangeShapeType="1"/>
              </p:cNvSpPr>
              <p:nvPr/>
            </p:nvSpPr>
            <p:spPr bwMode="auto">
              <a:xfrm flipV="1">
                <a:off x="1240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22" name="Line 98"/>
              <p:cNvSpPr>
                <a:spLocks noChangeShapeType="1"/>
              </p:cNvSpPr>
              <p:nvPr/>
            </p:nvSpPr>
            <p:spPr bwMode="auto">
              <a:xfrm flipV="1">
                <a:off x="1314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23" name="Line 99"/>
              <p:cNvSpPr>
                <a:spLocks noChangeShapeType="1"/>
              </p:cNvSpPr>
              <p:nvPr/>
            </p:nvSpPr>
            <p:spPr bwMode="auto">
              <a:xfrm flipV="1">
                <a:off x="1383" y="2717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1524" name="Line 100"/>
            <p:cNvSpPr>
              <a:spLocks noChangeShapeType="1"/>
            </p:cNvSpPr>
            <p:nvPr/>
          </p:nvSpPr>
          <p:spPr bwMode="auto">
            <a:xfrm flipV="1">
              <a:off x="1668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25" name="Line 101"/>
            <p:cNvSpPr>
              <a:spLocks noChangeShapeType="1"/>
            </p:cNvSpPr>
            <p:nvPr/>
          </p:nvSpPr>
          <p:spPr bwMode="auto">
            <a:xfrm flipV="1">
              <a:off x="1737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26" name="Line 102"/>
            <p:cNvSpPr>
              <a:spLocks noChangeShapeType="1"/>
            </p:cNvSpPr>
            <p:nvPr/>
          </p:nvSpPr>
          <p:spPr bwMode="auto">
            <a:xfrm flipV="1">
              <a:off x="1808" y="2794"/>
              <a:ext cx="71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27" name="Line 103"/>
            <p:cNvSpPr>
              <a:spLocks noChangeShapeType="1"/>
            </p:cNvSpPr>
            <p:nvPr/>
          </p:nvSpPr>
          <p:spPr bwMode="auto">
            <a:xfrm flipV="1">
              <a:off x="1882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28" name="Line 104"/>
            <p:cNvSpPr>
              <a:spLocks noChangeShapeType="1"/>
            </p:cNvSpPr>
            <p:nvPr/>
          </p:nvSpPr>
          <p:spPr bwMode="auto">
            <a:xfrm flipV="1">
              <a:off x="1951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29" name="Line 105"/>
            <p:cNvSpPr>
              <a:spLocks noChangeShapeType="1"/>
            </p:cNvSpPr>
            <p:nvPr/>
          </p:nvSpPr>
          <p:spPr bwMode="auto">
            <a:xfrm flipV="1">
              <a:off x="2025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0" name="Line 106"/>
            <p:cNvSpPr>
              <a:spLocks noChangeShapeType="1"/>
            </p:cNvSpPr>
            <p:nvPr/>
          </p:nvSpPr>
          <p:spPr bwMode="auto">
            <a:xfrm flipV="1">
              <a:off x="2096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1" name="Line 107"/>
            <p:cNvSpPr>
              <a:spLocks noChangeShapeType="1"/>
            </p:cNvSpPr>
            <p:nvPr/>
          </p:nvSpPr>
          <p:spPr bwMode="auto">
            <a:xfrm flipV="1">
              <a:off x="2167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2" name="Line 108"/>
            <p:cNvSpPr>
              <a:spLocks noChangeShapeType="1"/>
            </p:cNvSpPr>
            <p:nvPr/>
          </p:nvSpPr>
          <p:spPr bwMode="auto">
            <a:xfrm flipV="1">
              <a:off x="2241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3" name="Line 109"/>
            <p:cNvSpPr>
              <a:spLocks noChangeShapeType="1"/>
            </p:cNvSpPr>
            <p:nvPr/>
          </p:nvSpPr>
          <p:spPr bwMode="auto">
            <a:xfrm flipV="1">
              <a:off x="2311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4" name="Line 110"/>
            <p:cNvSpPr>
              <a:spLocks noChangeShapeType="1"/>
            </p:cNvSpPr>
            <p:nvPr/>
          </p:nvSpPr>
          <p:spPr bwMode="auto">
            <a:xfrm flipV="1">
              <a:off x="2385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5" name="Line 111"/>
            <p:cNvSpPr>
              <a:spLocks noChangeShapeType="1"/>
            </p:cNvSpPr>
            <p:nvPr/>
          </p:nvSpPr>
          <p:spPr bwMode="auto">
            <a:xfrm flipV="1">
              <a:off x="2459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6" name="Line 112"/>
            <p:cNvSpPr>
              <a:spLocks noChangeShapeType="1"/>
            </p:cNvSpPr>
            <p:nvPr/>
          </p:nvSpPr>
          <p:spPr bwMode="auto">
            <a:xfrm flipV="1">
              <a:off x="2530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7" name="Line 113"/>
            <p:cNvSpPr>
              <a:spLocks noChangeShapeType="1"/>
            </p:cNvSpPr>
            <p:nvPr/>
          </p:nvSpPr>
          <p:spPr bwMode="auto">
            <a:xfrm flipV="1">
              <a:off x="2963" y="2793"/>
              <a:ext cx="69" cy="4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8" name="Line 114"/>
            <p:cNvSpPr>
              <a:spLocks noChangeShapeType="1"/>
            </p:cNvSpPr>
            <p:nvPr/>
          </p:nvSpPr>
          <p:spPr bwMode="auto">
            <a:xfrm flipV="1">
              <a:off x="3033" y="2793"/>
              <a:ext cx="69" cy="4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39" name="Line 115"/>
            <p:cNvSpPr>
              <a:spLocks noChangeShapeType="1"/>
            </p:cNvSpPr>
            <p:nvPr/>
          </p:nvSpPr>
          <p:spPr bwMode="auto">
            <a:xfrm flipV="1">
              <a:off x="2599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0" name="Line 116"/>
            <p:cNvSpPr>
              <a:spLocks noChangeShapeType="1"/>
            </p:cNvSpPr>
            <p:nvPr/>
          </p:nvSpPr>
          <p:spPr bwMode="auto">
            <a:xfrm flipV="1">
              <a:off x="2670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1" name="Line 117"/>
            <p:cNvSpPr>
              <a:spLocks noChangeShapeType="1"/>
            </p:cNvSpPr>
            <p:nvPr/>
          </p:nvSpPr>
          <p:spPr bwMode="auto">
            <a:xfrm flipV="1">
              <a:off x="2744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2" name="Line 118"/>
            <p:cNvSpPr>
              <a:spLocks noChangeShapeType="1"/>
            </p:cNvSpPr>
            <p:nvPr/>
          </p:nvSpPr>
          <p:spPr bwMode="auto">
            <a:xfrm flipV="1">
              <a:off x="2815" y="279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3" name="Line 119"/>
            <p:cNvSpPr>
              <a:spLocks noChangeShapeType="1"/>
            </p:cNvSpPr>
            <p:nvPr/>
          </p:nvSpPr>
          <p:spPr bwMode="auto">
            <a:xfrm flipV="1">
              <a:off x="2885" y="2794"/>
              <a:ext cx="71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4" name="Line 120" descr="浅色上对角线"/>
            <p:cNvSpPr>
              <a:spLocks noChangeShapeType="1"/>
            </p:cNvSpPr>
            <p:nvPr/>
          </p:nvSpPr>
          <p:spPr bwMode="auto">
            <a:xfrm>
              <a:off x="265" y="2790"/>
              <a:ext cx="2898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5" name="Line 121"/>
            <p:cNvSpPr>
              <a:spLocks noChangeShapeType="1"/>
            </p:cNvSpPr>
            <p:nvPr/>
          </p:nvSpPr>
          <p:spPr bwMode="auto">
            <a:xfrm flipV="1">
              <a:off x="3176" y="2793"/>
              <a:ext cx="63" cy="4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6" name="Line 122"/>
            <p:cNvSpPr>
              <a:spLocks noChangeShapeType="1"/>
            </p:cNvSpPr>
            <p:nvPr/>
          </p:nvSpPr>
          <p:spPr bwMode="auto">
            <a:xfrm flipV="1">
              <a:off x="3170" y="2708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7" name="Line 123"/>
            <p:cNvSpPr>
              <a:spLocks noChangeShapeType="1"/>
            </p:cNvSpPr>
            <p:nvPr/>
          </p:nvSpPr>
          <p:spPr bwMode="auto">
            <a:xfrm flipV="1">
              <a:off x="3167" y="2671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8" name="Line 124"/>
            <p:cNvSpPr>
              <a:spLocks noChangeShapeType="1"/>
            </p:cNvSpPr>
            <p:nvPr/>
          </p:nvSpPr>
          <p:spPr bwMode="auto">
            <a:xfrm flipV="1">
              <a:off x="3170" y="2625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49" name="Line 125"/>
            <p:cNvSpPr>
              <a:spLocks noChangeShapeType="1"/>
            </p:cNvSpPr>
            <p:nvPr/>
          </p:nvSpPr>
          <p:spPr bwMode="auto">
            <a:xfrm flipV="1">
              <a:off x="3165" y="2584"/>
              <a:ext cx="69" cy="4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50" name="Line 126"/>
            <p:cNvSpPr>
              <a:spLocks noChangeShapeType="1"/>
            </p:cNvSpPr>
            <p:nvPr/>
          </p:nvSpPr>
          <p:spPr bwMode="auto">
            <a:xfrm flipV="1">
              <a:off x="3168" y="2541"/>
              <a:ext cx="69" cy="44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51" name="Line 127"/>
            <p:cNvSpPr>
              <a:spLocks noChangeShapeType="1"/>
            </p:cNvSpPr>
            <p:nvPr/>
          </p:nvSpPr>
          <p:spPr bwMode="auto">
            <a:xfrm flipV="1">
              <a:off x="3165" y="2502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552" name="Line 128"/>
            <p:cNvSpPr>
              <a:spLocks noChangeShapeType="1"/>
            </p:cNvSpPr>
            <p:nvPr/>
          </p:nvSpPr>
          <p:spPr bwMode="auto">
            <a:xfrm flipV="1">
              <a:off x="3165" y="2464"/>
              <a:ext cx="69" cy="4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" name="Group 129"/>
            <p:cNvGrpSpPr>
              <a:grpSpLocks/>
            </p:cNvGrpSpPr>
            <p:nvPr/>
          </p:nvGrpSpPr>
          <p:grpSpPr bwMode="auto">
            <a:xfrm>
              <a:off x="2500" y="2635"/>
              <a:ext cx="667" cy="133"/>
              <a:chOff x="3492" y="1013"/>
              <a:chExt cx="405" cy="87"/>
            </a:xfrm>
          </p:grpSpPr>
          <p:grpSp>
            <p:nvGrpSpPr>
              <p:cNvPr id="18" name="Group 130"/>
              <p:cNvGrpSpPr>
                <a:grpSpLocks/>
              </p:cNvGrpSpPr>
              <p:nvPr/>
            </p:nvGrpSpPr>
            <p:grpSpPr bwMode="auto">
              <a:xfrm>
                <a:off x="3492" y="1013"/>
                <a:ext cx="390" cy="87"/>
                <a:chOff x="3505" y="998"/>
                <a:chExt cx="390" cy="87"/>
              </a:xfrm>
            </p:grpSpPr>
            <p:sp>
              <p:nvSpPr>
                <p:cNvPr id="231555" name="Freeform 131"/>
                <p:cNvSpPr>
                  <a:spLocks/>
                </p:cNvSpPr>
                <p:nvPr/>
              </p:nvSpPr>
              <p:spPr bwMode="auto">
                <a:xfrm>
                  <a:off x="3509" y="998"/>
                  <a:ext cx="193" cy="87"/>
                </a:xfrm>
                <a:custGeom>
                  <a:avLst/>
                  <a:gdLst/>
                  <a:ahLst/>
                  <a:cxnLst>
                    <a:cxn ang="0">
                      <a:pos x="0" y="584"/>
                    </a:cxn>
                    <a:cxn ang="0">
                      <a:pos x="432" y="8"/>
                    </a:cxn>
                    <a:cxn ang="0">
                      <a:pos x="816" y="584"/>
                    </a:cxn>
                    <a:cxn ang="0">
                      <a:pos x="1248" y="1208"/>
                    </a:cxn>
                    <a:cxn ang="0">
                      <a:pos x="1680" y="584"/>
                    </a:cxn>
                    <a:cxn ang="0">
                      <a:pos x="2112" y="8"/>
                    </a:cxn>
                    <a:cxn ang="0">
                      <a:pos x="2544" y="632"/>
                    </a:cxn>
                    <a:cxn ang="0">
                      <a:pos x="2928" y="1208"/>
                    </a:cxn>
                    <a:cxn ang="0">
                      <a:pos x="3360" y="632"/>
                    </a:cxn>
                    <a:cxn ang="0">
                      <a:pos x="3792" y="8"/>
                    </a:cxn>
                    <a:cxn ang="0">
                      <a:pos x="4176" y="632"/>
                    </a:cxn>
                    <a:cxn ang="0">
                      <a:pos x="4608" y="1208"/>
                    </a:cxn>
                    <a:cxn ang="0">
                      <a:pos x="5040" y="632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556" name="Freeform 132"/>
                <p:cNvSpPr>
                  <a:spLocks/>
                </p:cNvSpPr>
                <p:nvPr/>
              </p:nvSpPr>
              <p:spPr bwMode="auto">
                <a:xfrm>
                  <a:off x="3702" y="998"/>
                  <a:ext cx="193" cy="87"/>
                </a:xfrm>
                <a:custGeom>
                  <a:avLst/>
                  <a:gdLst/>
                  <a:ahLst/>
                  <a:cxnLst>
                    <a:cxn ang="0">
                      <a:pos x="0" y="584"/>
                    </a:cxn>
                    <a:cxn ang="0">
                      <a:pos x="432" y="8"/>
                    </a:cxn>
                    <a:cxn ang="0">
                      <a:pos x="816" y="584"/>
                    </a:cxn>
                    <a:cxn ang="0">
                      <a:pos x="1248" y="1208"/>
                    </a:cxn>
                    <a:cxn ang="0">
                      <a:pos x="1680" y="584"/>
                    </a:cxn>
                    <a:cxn ang="0">
                      <a:pos x="2112" y="8"/>
                    </a:cxn>
                    <a:cxn ang="0">
                      <a:pos x="2544" y="632"/>
                    </a:cxn>
                    <a:cxn ang="0">
                      <a:pos x="2928" y="1208"/>
                    </a:cxn>
                    <a:cxn ang="0">
                      <a:pos x="3360" y="632"/>
                    </a:cxn>
                    <a:cxn ang="0">
                      <a:pos x="3792" y="8"/>
                    </a:cxn>
                    <a:cxn ang="0">
                      <a:pos x="4176" y="632"/>
                    </a:cxn>
                    <a:cxn ang="0">
                      <a:pos x="4608" y="1208"/>
                    </a:cxn>
                    <a:cxn ang="0">
                      <a:pos x="5040" y="632"/>
                    </a:cxn>
                  </a:cxnLst>
                  <a:rect l="0" t="0" r="r" b="b"/>
                  <a:pathLst>
                    <a:path w="5040" h="1208">
                      <a:moveTo>
                        <a:pt x="0" y="584"/>
                      </a:moveTo>
                      <a:cubicBezTo>
                        <a:pt x="148" y="296"/>
                        <a:pt x="296" y="8"/>
                        <a:pt x="432" y="8"/>
                      </a:cubicBezTo>
                      <a:cubicBezTo>
                        <a:pt x="568" y="8"/>
                        <a:pt x="680" y="384"/>
                        <a:pt x="816" y="584"/>
                      </a:cubicBezTo>
                      <a:cubicBezTo>
                        <a:pt x="952" y="784"/>
                        <a:pt x="1104" y="1208"/>
                        <a:pt x="1248" y="1208"/>
                      </a:cubicBezTo>
                      <a:cubicBezTo>
                        <a:pt x="1392" y="1208"/>
                        <a:pt x="1536" y="784"/>
                        <a:pt x="1680" y="584"/>
                      </a:cubicBezTo>
                      <a:cubicBezTo>
                        <a:pt x="1824" y="384"/>
                        <a:pt x="1968" y="0"/>
                        <a:pt x="2112" y="8"/>
                      </a:cubicBezTo>
                      <a:cubicBezTo>
                        <a:pt x="2256" y="16"/>
                        <a:pt x="2408" y="432"/>
                        <a:pt x="2544" y="632"/>
                      </a:cubicBezTo>
                      <a:cubicBezTo>
                        <a:pt x="2680" y="832"/>
                        <a:pt x="2792" y="1208"/>
                        <a:pt x="2928" y="1208"/>
                      </a:cubicBezTo>
                      <a:cubicBezTo>
                        <a:pt x="3064" y="1208"/>
                        <a:pt x="3216" y="832"/>
                        <a:pt x="3360" y="632"/>
                      </a:cubicBezTo>
                      <a:cubicBezTo>
                        <a:pt x="3504" y="432"/>
                        <a:pt x="3656" y="8"/>
                        <a:pt x="3792" y="8"/>
                      </a:cubicBezTo>
                      <a:cubicBezTo>
                        <a:pt x="3928" y="8"/>
                        <a:pt x="4040" y="432"/>
                        <a:pt x="4176" y="632"/>
                      </a:cubicBezTo>
                      <a:cubicBezTo>
                        <a:pt x="4312" y="832"/>
                        <a:pt x="4464" y="1208"/>
                        <a:pt x="4608" y="1208"/>
                      </a:cubicBezTo>
                      <a:cubicBezTo>
                        <a:pt x="4752" y="1208"/>
                        <a:pt x="4968" y="728"/>
                        <a:pt x="5040" y="632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557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3505" y="1036"/>
                  <a:ext cx="4" cy="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1558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3699" y="1038"/>
                  <a:ext cx="4" cy="1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1559" name="Freeform 135"/>
              <p:cNvSpPr>
                <a:spLocks/>
              </p:cNvSpPr>
              <p:nvPr/>
            </p:nvSpPr>
            <p:spPr bwMode="auto">
              <a:xfrm>
                <a:off x="3881" y="1038"/>
                <a:ext cx="16" cy="26"/>
              </a:xfrm>
              <a:custGeom>
                <a:avLst/>
                <a:gdLst/>
                <a:ahLst/>
                <a:cxnLst>
                  <a:cxn ang="0">
                    <a:pos x="0" y="26"/>
                  </a:cxn>
                  <a:cxn ang="0">
                    <a:pos x="3" y="15"/>
                  </a:cxn>
                  <a:cxn ang="0">
                    <a:pos x="7" y="5"/>
                  </a:cxn>
                  <a:cxn ang="0">
                    <a:pos x="16" y="0"/>
                  </a:cxn>
                </a:cxnLst>
                <a:rect l="0" t="0" r="r" b="b"/>
                <a:pathLst>
                  <a:path w="16" h="26">
                    <a:moveTo>
                      <a:pt x="0" y="26"/>
                    </a:moveTo>
                    <a:lnTo>
                      <a:pt x="3" y="15"/>
                    </a:lnTo>
                    <a:lnTo>
                      <a:pt x="7" y="5"/>
                    </a:lnTo>
                    <a:lnTo>
                      <a:pt x="16" y="0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136"/>
            <p:cNvGrpSpPr>
              <a:grpSpLocks/>
            </p:cNvGrpSpPr>
            <p:nvPr/>
          </p:nvGrpSpPr>
          <p:grpSpPr bwMode="auto">
            <a:xfrm>
              <a:off x="303" y="2796"/>
              <a:ext cx="646" cy="45"/>
              <a:chOff x="71" y="2711"/>
              <a:chExt cx="646" cy="45"/>
            </a:xfrm>
          </p:grpSpPr>
          <p:sp>
            <p:nvSpPr>
              <p:cNvPr id="231561" name="Line 137"/>
              <p:cNvSpPr>
                <a:spLocks noChangeShapeType="1"/>
              </p:cNvSpPr>
              <p:nvPr/>
            </p:nvSpPr>
            <p:spPr bwMode="auto">
              <a:xfrm flipV="1">
                <a:off x="71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2" name="Line 138"/>
              <p:cNvSpPr>
                <a:spLocks noChangeShapeType="1"/>
              </p:cNvSpPr>
              <p:nvPr/>
            </p:nvSpPr>
            <p:spPr bwMode="auto">
              <a:xfrm flipV="1">
                <a:off x="141" y="2711"/>
                <a:ext cx="71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3" name="Line 139"/>
              <p:cNvSpPr>
                <a:spLocks noChangeShapeType="1"/>
              </p:cNvSpPr>
              <p:nvPr/>
            </p:nvSpPr>
            <p:spPr bwMode="auto">
              <a:xfrm flipV="1">
                <a:off x="217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4" name="Line 140"/>
              <p:cNvSpPr>
                <a:spLocks noChangeShapeType="1"/>
              </p:cNvSpPr>
              <p:nvPr/>
            </p:nvSpPr>
            <p:spPr bwMode="auto">
              <a:xfrm flipV="1">
                <a:off x="286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5" name="Line 141"/>
              <p:cNvSpPr>
                <a:spLocks noChangeShapeType="1"/>
              </p:cNvSpPr>
              <p:nvPr/>
            </p:nvSpPr>
            <p:spPr bwMode="auto">
              <a:xfrm flipV="1">
                <a:off x="360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6" name="Line 142"/>
              <p:cNvSpPr>
                <a:spLocks noChangeShapeType="1"/>
              </p:cNvSpPr>
              <p:nvPr/>
            </p:nvSpPr>
            <p:spPr bwMode="auto">
              <a:xfrm flipV="1">
                <a:off x="434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7" name="Line 143"/>
              <p:cNvSpPr>
                <a:spLocks noChangeShapeType="1"/>
              </p:cNvSpPr>
              <p:nvPr/>
            </p:nvSpPr>
            <p:spPr bwMode="auto">
              <a:xfrm flipV="1">
                <a:off x="505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8" name="Line 144"/>
              <p:cNvSpPr>
                <a:spLocks noChangeShapeType="1"/>
              </p:cNvSpPr>
              <p:nvPr/>
            </p:nvSpPr>
            <p:spPr bwMode="auto">
              <a:xfrm flipV="1">
                <a:off x="579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1569" name="Line 145"/>
              <p:cNvSpPr>
                <a:spLocks noChangeShapeType="1"/>
              </p:cNvSpPr>
              <p:nvPr/>
            </p:nvSpPr>
            <p:spPr bwMode="auto">
              <a:xfrm flipV="1">
                <a:off x="648" y="2711"/>
                <a:ext cx="69" cy="45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1570" name="WordArt 146"/>
            <p:cNvSpPr>
              <a:spLocks noChangeArrowheads="1" noChangeShapeType="1" noTextEdit="1"/>
            </p:cNvSpPr>
            <p:nvPr/>
          </p:nvSpPr>
          <p:spPr bwMode="auto">
            <a:xfrm>
              <a:off x="265" y="2661"/>
              <a:ext cx="521" cy="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光滑水平面</a:t>
              </a:r>
            </a:p>
          </p:txBody>
        </p:sp>
        <p:grpSp>
          <p:nvGrpSpPr>
            <p:cNvPr id="20" name="Group 147"/>
            <p:cNvGrpSpPr>
              <a:grpSpLocks/>
            </p:cNvGrpSpPr>
            <p:nvPr/>
          </p:nvGrpSpPr>
          <p:grpSpPr bwMode="auto">
            <a:xfrm>
              <a:off x="259" y="1903"/>
              <a:ext cx="413" cy="252"/>
              <a:chOff x="127" y="728"/>
              <a:chExt cx="437" cy="256"/>
            </a:xfrm>
          </p:grpSpPr>
          <p:sp>
            <p:nvSpPr>
              <p:cNvPr id="231572" name="Oval 148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573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</a:p>
            </p:txBody>
          </p:sp>
        </p:grpSp>
        <p:sp>
          <p:nvSpPr>
            <p:cNvPr id="231574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906" y="1943"/>
              <a:ext cx="490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231575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1100" y="2626"/>
              <a:ext cx="133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1576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1870" y="2610"/>
              <a:ext cx="147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1577" name="WordArt 153"/>
            <p:cNvSpPr>
              <a:spLocks noChangeArrowheads="1" noChangeShapeType="1" noTextEdit="1"/>
            </p:cNvSpPr>
            <p:nvPr/>
          </p:nvSpPr>
          <p:spPr bwMode="auto">
            <a:xfrm>
              <a:off x="958" y="2329"/>
              <a:ext cx="112" cy="1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31578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1067" y="2422"/>
              <a:ext cx="54" cy="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1" name="Group 155"/>
            <p:cNvGrpSpPr>
              <a:grpSpLocks/>
            </p:cNvGrpSpPr>
            <p:nvPr/>
          </p:nvGrpSpPr>
          <p:grpSpPr bwMode="auto">
            <a:xfrm>
              <a:off x="1169" y="2351"/>
              <a:ext cx="279" cy="45"/>
              <a:chOff x="2748" y="1304"/>
              <a:chExt cx="1835" cy="278"/>
            </a:xfrm>
          </p:grpSpPr>
          <p:sp>
            <p:nvSpPr>
              <p:cNvPr id="231580" name="Rectangle 156"/>
              <p:cNvSpPr>
                <a:spLocks noChangeArrowheads="1"/>
              </p:cNvSpPr>
              <p:nvPr/>
            </p:nvSpPr>
            <p:spPr bwMode="auto">
              <a:xfrm>
                <a:off x="2748" y="1416"/>
                <a:ext cx="1261" cy="71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1581" name="AutoShape 157"/>
              <p:cNvSpPr>
                <a:spLocks noChangeArrowheads="1"/>
              </p:cNvSpPr>
              <p:nvPr/>
            </p:nvSpPr>
            <p:spPr bwMode="auto">
              <a:xfrm rot="5400000">
                <a:off x="4156" y="1155"/>
                <a:ext cx="278" cy="57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2" name="Group 158"/>
            <p:cNvGrpSpPr>
              <a:grpSpLocks/>
            </p:cNvGrpSpPr>
            <p:nvPr/>
          </p:nvGrpSpPr>
          <p:grpSpPr bwMode="auto">
            <a:xfrm>
              <a:off x="1576" y="1935"/>
              <a:ext cx="689" cy="143"/>
              <a:chOff x="1732" y="1974"/>
              <a:chExt cx="689" cy="143"/>
            </a:xfrm>
          </p:grpSpPr>
          <p:sp>
            <p:nvSpPr>
              <p:cNvPr id="231583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2" y="1974"/>
                <a:ext cx="159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" name="Group 160"/>
              <p:cNvGrpSpPr>
                <a:grpSpLocks/>
              </p:cNvGrpSpPr>
              <p:nvPr/>
            </p:nvGrpSpPr>
            <p:grpSpPr bwMode="auto">
              <a:xfrm>
                <a:off x="1940" y="2027"/>
                <a:ext cx="152" cy="65"/>
                <a:chOff x="1925" y="2817"/>
                <a:chExt cx="419" cy="252"/>
              </a:xfrm>
            </p:grpSpPr>
            <p:sp>
              <p:nvSpPr>
                <p:cNvPr id="231585" name="Rectangle 161"/>
                <p:cNvSpPr>
                  <a:spLocks noChangeArrowheads="1"/>
                </p:cNvSpPr>
                <p:nvPr/>
              </p:nvSpPr>
              <p:spPr bwMode="auto">
                <a:xfrm>
                  <a:off x="1925" y="2817"/>
                  <a:ext cx="412" cy="5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1586" name="Rectangle 162"/>
                <p:cNvSpPr>
                  <a:spLocks noChangeArrowheads="1"/>
                </p:cNvSpPr>
                <p:nvPr/>
              </p:nvSpPr>
              <p:spPr bwMode="auto">
                <a:xfrm>
                  <a:off x="1932" y="3016"/>
                  <a:ext cx="412" cy="53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31587" name="WordArt 1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8" y="2030"/>
                <a:ext cx="133" cy="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1588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60" y="1988"/>
                <a:ext cx="84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44" name="WordArt 92"/>
          <p:cNvSpPr>
            <a:spLocks noChangeArrowheads="1" noChangeShapeType="1" noTextEdit="1"/>
          </p:cNvSpPr>
          <p:nvPr/>
        </p:nvSpPr>
        <p:spPr bwMode="auto">
          <a:xfrm>
            <a:off x="5920092" y="1540995"/>
            <a:ext cx="2007062" cy="410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取</a:t>
            </a:r>
            <a:r>
              <a:rPr lang="en-US" altLang="zh-CN" sz="3600" i="1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lt"/>
                <a:ea typeface="宋体"/>
              </a:rPr>
              <a:t>M=2m</a:t>
            </a:r>
            <a:r>
              <a:rPr lang="en-US" altLang="zh-CN" sz="3600" i="1" kern="10" dirty="0" smtClean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+mn-lt"/>
                <a:ea typeface="宋体"/>
              </a:rPr>
              <a:t>,</a:t>
            </a:r>
            <a:endParaRPr lang="zh-CN" altLang="en-US" sz="3600" i="1" kern="10" dirty="0">
              <a:ln w="3175">
                <a:solidFill>
                  <a:srgbClr val="000000"/>
                </a:solidFill>
                <a:round/>
                <a:headEnd/>
                <a:tailEnd/>
              </a:ln>
              <a:latin typeface="+mn-lt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29600" cy="204788"/>
          </a:xfrm>
        </p:spPr>
        <p:txBody>
          <a:bodyPr/>
          <a:lstStyle/>
          <a:p>
            <a:r>
              <a:rPr lang="zh-CN" altLang="en-US" sz="700" dirty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232451" name="Rectangle 3" descr="羊皮纸"/>
          <p:cNvSpPr>
            <a:spLocks noChangeArrowheads="1"/>
          </p:cNvSpPr>
          <p:nvPr/>
        </p:nvSpPr>
        <p:spPr bwMode="auto">
          <a:xfrm>
            <a:off x="0" y="6756400"/>
            <a:ext cx="9144000" cy="1016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2452" name="Rectangle 4" descr="羊皮纸"/>
          <p:cNvSpPr>
            <a:spLocks noChangeArrowheads="1"/>
          </p:cNvSpPr>
          <p:nvPr/>
        </p:nvSpPr>
        <p:spPr bwMode="auto">
          <a:xfrm>
            <a:off x="4899913" y="204789"/>
            <a:ext cx="94362" cy="665321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2454" name="Rectangle 6" descr="羊皮纸"/>
          <p:cNvSpPr>
            <a:spLocks noChangeArrowheads="1"/>
          </p:cNvSpPr>
          <p:nvPr/>
        </p:nvSpPr>
        <p:spPr bwMode="auto">
          <a:xfrm>
            <a:off x="0" y="0"/>
            <a:ext cx="9144000" cy="1016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94"/>
          <p:cNvGrpSpPr>
            <a:grpSpLocks/>
          </p:cNvGrpSpPr>
          <p:nvPr/>
        </p:nvGrpSpPr>
        <p:grpSpPr bwMode="auto">
          <a:xfrm>
            <a:off x="82231" y="4638822"/>
            <a:ext cx="4675187" cy="1687513"/>
            <a:chOff x="103" y="3018"/>
            <a:chExt cx="2945" cy="1063"/>
          </a:xfrm>
        </p:grpSpPr>
        <p:grpSp>
          <p:nvGrpSpPr>
            <p:cNvPr id="12" name="Group 95"/>
            <p:cNvGrpSpPr>
              <a:grpSpLocks/>
            </p:cNvGrpSpPr>
            <p:nvPr/>
          </p:nvGrpSpPr>
          <p:grpSpPr bwMode="auto">
            <a:xfrm>
              <a:off x="800" y="3320"/>
              <a:ext cx="1363" cy="237"/>
              <a:chOff x="699" y="3351"/>
              <a:chExt cx="1363" cy="237"/>
            </a:xfrm>
          </p:grpSpPr>
          <p:grpSp>
            <p:nvGrpSpPr>
              <p:cNvPr id="13" name="Group 96"/>
              <p:cNvGrpSpPr>
                <a:grpSpLocks/>
              </p:cNvGrpSpPr>
              <p:nvPr/>
            </p:nvGrpSpPr>
            <p:grpSpPr bwMode="auto">
              <a:xfrm>
                <a:off x="699" y="3376"/>
                <a:ext cx="158" cy="210"/>
                <a:chOff x="4705" y="1671"/>
                <a:chExt cx="197" cy="329"/>
              </a:xfrm>
            </p:grpSpPr>
            <p:sp>
              <p:nvSpPr>
                <p:cNvPr id="232545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546" name="WordArt 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547" name="Line 99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548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4" y="3420"/>
                <a:ext cx="16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4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37" y="3418"/>
                <a:ext cx="12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287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50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75" y="3351"/>
                <a:ext cx="75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" name="Group 103"/>
              <p:cNvGrpSpPr>
                <a:grpSpLocks/>
              </p:cNvGrpSpPr>
              <p:nvPr/>
            </p:nvGrpSpPr>
            <p:grpSpPr bwMode="auto">
              <a:xfrm>
                <a:off x="1328" y="3464"/>
                <a:ext cx="113" cy="45"/>
                <a:chOff x="1260" y="2371"/>
                <a:chExt cx="151" cy="53"/>
              </a:xfrm>
            </p:grpSpPr>
            <p:sp>
              <p:nvSpPr>
                <p:cNvPr id="232552" name="Line 10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553" name="Line 10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106"/>
              <p:cNvGrpSpPr>
                <a:grpSpLocks/>
              </p:cNvGrpSpPr>
              <p:nvPr/>
            </p:nvGrpSpPr>
            <p:grpSpPr bwMode="auto">
              <a:xfrm>
                <a:off x="1511" y="3378"/>
                <a:ext cx="158" cy="210"/>
                <a:chOff x="4705" y="1671"/>
                <a:chExt cx="197" cy="329"/>
              </a:xfrm>
            </p:grpSpPr>
            <p:sp>
              <p:nvSpPr>
                <p:cNvPr id="232555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556" name="WordArt 10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557" name="Line 109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558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7" y="3353"/>
                <a:ext cx="75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59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95" y="3406"/>
                <a:ext cx="11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2560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3" y="3420"/>
                <a:ext cx="123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2561" name="WordArt 113"/>
            <p:cNvSpPr>
              <a:spLocks noChangeArrowheads="1" noChangeShapeType="1" noTextEdit="1"/>
            </p:cNvSpPr>
            <p:nvPr/>
          </p:nvSpPr>
          <p:spPr bwMode="auto">
            <a:xfrm>
              <a:off x="567" y="3839"/>
              <a:ext cx="123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6" name="Group 114"/>
            <p:cNvGrpSpPr>
              <a:grpSpLocks/>
            </p:cNvGrpSpPr>
            <p:nvPr/>
          </p:nvGrpSpPr>
          <p:grpSpPr bwMode="auto">
            <a:xfrm>
              <a:off x="734" y="3874"/>
              <a:ext cx="113" cy="44"/>
              <a:chOff x="1260" y="2371"/>
              <a:chExt cx="151" cy="53"/>
            </a:xfrm>
          </p:grpSpPr>
          <p:sp>
            <p:nvSpPr>
              <p:cNvPr id="232563" name="Line 11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64" name="Line 11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Group 117"/>
            <p:cNvGrpSpPr>
              <a:grpSpLocks/>
            </p:cNvGrpSpPr>
            <p:nvPr/>
          </p:nvGrpSpPr>
          <p:grpSpPr bwMode="auto">
            <a:xfrm>
              <a:off x="895" y="3720"/>
              <a:ext cx="587" cy="361"/>
              <a:chOff x="1927" y="3090"/>
              <a:chExt cx="587" cy="369"/>
            </a:xfrm>
          </p:grpSpPr>
          <p:sp>
            <p:nvSpPr>
              <p:cNvPr id="232566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7" y="3194"/>
                <a:ext cx="12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287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67" name="Freeform 119"/>
              <p:cNvSpPr>
                <a:spLocks/>
              </p:cNvSpPr>
              <p:nvPr/>
            </p:nvSpPr>
            <p:spPr bwMode="auto">
              <a:xfrm>
                <a:off x="2044" y="3091"/>
                <a:ext cx="79" cy="358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57" y="260"/>
                  </a:cxn>
                  <a:cxn ang="0">
                    <a:pos x="170" y="452"/>
                  </a:cxn>
                  <a:cxn ang="0">
                    <a:pos x="170" y="0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68" name="Line 120"/>
              <p:cNvSpPr>
                <a:spLocks noChangeShapeType="1"/>
              </p:cNvSpPr>
              <p:nvPr/>
            </p:nvSpPr>
            <p:spPr bwMode="auto">
              <a:xfrm>
                <a:off x="2133" y="3090"/>
                <a:ext cx="3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69" name="WordArt 1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4" y="3133"/>
                <a:ext cx="16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70" name="WordArt 1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65" y="3323"/>
                <a:ext cx="115" cy="13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2571" name="Line 123"/>
              <p:cNvSpPr>
                <a:spLocks noChangeShapeType="1"/>
              </p:cNvSpPr>
              <p:nvPr/>
            </p:nvSpPr>
            <p:spPr bwMode="auto">
              <a:xfrm>
                <a:off x="2164" y="3292"/>
                <a:ext cx="3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124"/>
            <p:cNvGrpSpPr>
              <a:grpSpLocks/>
            </p:cNvGrpSpPr>
            <p:nvPr/>
          </p:nvGrpSpPr>
          <p:grpSpPr bwMode="auto">
            <a:xfrm>
              <a:off x="1555" y="3869"/>
              <a:ext cx="113" cy="45"/>
              <a:chOff x="1260" y="2371"/>
              <a:chExt cx="151" cy="53"/>
            </a:xfrm>
          </p:grpSpPr>
          <p:sp>
            <p:nvSpPr>
              <p:cNvPr id="232573" name="Line 12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74" name="Line 12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" name="Group 127"/>
            <p:cNvGrpSpPr>
              <a:grpSpLocks/>
            </p:cNvGrpSpPr>
            <p:nvPr/>
          </p:nvGrpSpPr>
          <p:grpSpPr bwMode="auto">
            <a:xfrm>
              <a:off x="1745" y="3822"/>
              <a:ext cx="184" cy="144"/>
              <a:chOff x="1370" y="1516"/>
              <a:chExt cx="184" cy="147"/>
            </a:xfrm>
          </p:grpSpPr>
          <p:sp>
            <p:nvSpPr>
              <p:cNvPr id="232576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0" y="1516"/>
                <a:ext cx="11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2577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7" y="1580"/>
                <a:ext cx="67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0" name="Group 130"/>
            <p:cNvGrpSpPr>
              <a:grpSpLocks/>
            </p:cNvGrpSpPr>
            <p:nvPr/>
          </p:nvGrpSpPr>
          <p:grpSpPr bwMode="auto">
            <a:xfrm>
              <a:off x="1996" y="3700"/>
              <a:ext cx="470" cy="362"/>
              <a:chOff x="1941" y="3700"/>
              <a:chExt cx="470" cy="362"/>
            </a:xfrm>
          </p:grpSpPr>
          <p:sp>
            <p:nvSpPr>
              <p:cNvPr id="232579" name="Freeform 131"/>
              <p:cNvSpPr>
                <a:spLocks/>
              </p:cNvSpPr>
              <p:nvPr/>
            </p:nvSpPr>
            <p:spPr bwMode="auto">
              <a:xfrm>
                <a:off x="1941" y="3701"/>
                <a:ext cx="79" cy="351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57" y="260"/>
                  </a:cxn>
                  <a:cxn ang="0">
                    <a:pos x="170" y="452"/>
                  </a:cxn>
                  <a:cxn ang="0">
                    <a:pos x="170" y="0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80" name="Line 132"/>
              <p:cNvSpPr>
                <a:spLocks noChangeShapeType="1"/>
              </p:cNvSpPr>
              <p:nvPr/>
            </p:nvSpPr>
            <p:spPr bwMode="auto">
              <a:xfrm>
                <a:off x="2030" y="3700"/>
                <a:ext cx="3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81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41" y="3929"/>
                <a:ext cx="115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2582" name="Line 134"/>
              <p:cNvSpPr>
                <a:spLocks noChangeShapeType="1"/>
              </p:cNvSpPr>
              <p:nvPr/>
            </p:nvSpPr>
            <p:spPr bwMode="auto">
              <a:xfrm>
                <a:off x="2061" y="3898"/>
                <a:ext cx="3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583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99" y="3930"/>
                <a:ext cx="76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9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84" name="WordArt 1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36" y="3764"/>
                <a:ext cx="129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585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9" y="3726"/>
                <a:ext cx="76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8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2586" name="WordArt 138"/>
            <p:cNvSpPr>
              <a:spLocks noChangeArrowheads="1" noChangeShapeType="1" noTextEdit="1"/>
            </p:cNvSpPr>
            <p:nvPr/>
          </p:nvSpPr>
          <p:spPr bwMode="auto">
            <a:xfrm>
              <a:off x="103" y="3018"/>
              <a:ext cx="1051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弹簧压缩阶段</a:t>
              </a: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:</a:t>
              </a:r>
              <a:endPara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232587" name="WordArt 139"/>
            <p:cNvSpPr>
              <a:spLocks noChangeArrowheads="1" noChangeShapeType="1" noTextEdit="1"/>
            </p:cNvSpPr>
            <p:nvPr/>
          </p:nvSpPr>
          <p:spPr bwMode="auto">
            <a:xfrm>
              <a:off x="1409" y="3056"/>
              <a:ext cx="1639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弹簧和地球系统机械能守恒。</a:t>
              </a:r>
            </a:p>
          </p:txBody>
        </p:sp>
        <p:sp>
          <p:nvSpPr>
            <p:cNvPr id="232588" name="WordArt 140"/>
            <p:cNvSpPr>
              <a:spLocks noChangeArrowheads="1" noChangeShapeType="1" noTextEdit="1"/>
            </p:cNvSpPr>
            <p:nvPr/>
          </p:nvSpPr>
          <p:spPr bwMode="auto">
            <a:xfrm>
              <a:off x="1212" y="3073"/>
              <a:ext cx="108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589" name="WordArt 141"/>
            <p:cNvSpPr>
              <a:spLocks noChangeArrowheads="1" noChangeShapeType="1" noTextEdit="1"/>
            </p:cNvSpPr>
            <p:nvPr/>
          </p:nvSpPr>
          <p:spPr bwMode="auto">
            <a:xfrm>
              <a:off x="1333" y="3140"/>
              <a:ext cx="34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22250" y="789786"/>
            <a:ext cx="4408488" cy="1139825"/>
            <a:chOff x="259238" y="1012826"/>
            <a:chExt cx="4408488" cy="1139825"/>
          </a:xfrm>
        </p:grpSpPr>
        <p:sp>
          <p:nvSpPr>
            <p:cNvPr id="232597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259238" y="1012826"/>
              <a:ext cx="998538" cy="2857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碰撞阶段</a:t>
              </a:r>
              <a:r>
                <a:rPr lang="en-US" altLang="zh-CN" sz="3600" kern="10" dirty="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:</a:t>
              </a:r>
              <a:endPara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232598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1391126" y="1030289"/>
              <a:ext cx="952500" cy="211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动量守恒</a:t>
              </a:r>
            </a:p>
          </p:txBody>
        </p:sp>
        <p:sp>
          <p:nvSpPr>
            <p:cNvPr id="232599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1378426" y="1436689"/>
              <a:ext cx="1398588" cy="2000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机械能守恒</a:t>
              </a:r>
            </a:p>
          </p:txBody>
        </p:sp>
        <p:grpSp>
          <p:nvGrpSpPr>
            <p:cNvPr id="24" name="Group 152"/>
            <p:cNvGrpSpPr>
              <a:grpSpLocks/>
            </p:cNvGrpSpPr>
            <p:nvPr/>
          </p:nvGrpSpPr>
          <p:grpSpPr bwMode="auto">
            <a:xfrm>
              <a:off x="845026" y="1785939"/>
              <a:ext cx="3354388" cy="366712"/>
              <a:chOff x="1882" y="1093"/>
              <a:chExt cx="2175" cy="245"/>
            </a:xfrm>
          </p:grpSpPr>
          <p:grpSp>
            <p:nvGrpSpPr>
              <p:cNvPr id="25" name="Group 153"/>
              <p:cNvGrpSpPr>
                <a:grpSpLocks/>
              </p:cNvGrpSpPr>
              <p:nvPr/>
            </p:nvGrpSpPr>
            <p:grpSpPr bwMode="auto">
              <a:xfrm>
                <a:off x="2216" y="1093"/>
                <a:ext cx="216" cy="208"/>
                <a:chOff x="2216" y="1093"/>
                <a:chExt cx="216" cy="208"/>
              </a:xfrm>
            </p:grpSpPr>
            <p:sp>
              <p:nvSpPr>
                <p:cNvPr id="232602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16" y="1154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603" name="WordArt 15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57" y="1093"/>
                  <a:ext cx="75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04" name="WordArt 15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33" y="1218"/>
                  <a:ext cx="6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2605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5" y="1181"/>
                <a:ext cx="129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6" name="Group 158"/>
              <p:cNvGrpSpPr>
                <a:grpSpLocks/>
              </p:cNvGrpSpPr>
              <p:nvPr/>
            </p:nvGrpSpPr>
            <p:grpSpPr bwMode="auto">
              <a:xfrm>
                <a:off x="1882" y="1102"/>
                <a:ext cx="158" cy="210"/>
                <a:chOff x="4705" y="1671"/>
                <a:chExt cx="197" cy="329"/>
              </a:xfrm>
            </p:grpSpPr>
            <p:sp>
              <p:nvSpPr>
                <p:cNvPr id="232607" name="WordArt 1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08" name="WordArt 1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09" name="Line 161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610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2" y="1178"/>
                <a:ext cx="11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7" name="Group 163"/>
              <p:cNvGrpSpPr>
                <a:grpSpLocks/>
              </p:cNvGrpSpPr>
              <p:nvPr/>
            </p:nvGrpSpPr>
            <p:grpSpPr bwMode="auto">
              <a:xfrm>
                <a:off x="2531" y="1204"/>
                <a:ext cx="113" cy="45"/>
                <a:chOff x="1260" y="2371"/>
                <a:chExt cx="151" cy="53"/>
              </a:xfrm>
            </p:grpSpPr>
            <p:sp>
              <p:nvSpPr>
                <p:cNvPr id="232612" name="Line 164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613" name="Line 165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166"/>
              <p:cNvGrpSpPr>
                <a:grpSpLocks/>
              </p:cNvGrpSpPr>
              <p:nvPr/>
            </p:nvGrpSpPr>
            <p:grpSpPr bwMode="auto">
              <a:xfrm>
                <a:off x="2717" y="1119"/>
                <a:ext cx="558" cy="219"/>
                <a:chOff x="2756" y="1111"/>
                <a:chExt cx="558" cy="219"/>
              </a:xfrm>
            </p:grpSpPr>
            <p:sp>
              <p:nvSpPr>
                <p:cNvPr id="232615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90" y="1172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616" name="WordArt 1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39" y="1111"/>
                  <a:ext cx="75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17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9" y="1199"/>
                  <a:ext cx="137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9" name="Group 170"/>
                <p:cNvGrpSpPr>
                  <a:grpSpLocks/>
                </p:cNvGrpSpPr>
                <p:nvPr/>
              </p:nvGrpSpPr>
              <p:grpSpPr bwMode="auto">
                <a:xfrm>
                  <a:off x="2756" y="1120"/>
                  <a:ext cx="158" cy="210"/>
                  <a:chOff x="4705" y="1671"/>
                  <a:chExt cx="197" cy="329"/>
                </a:xfrm>
              </p:grpSpPr>
              <p:sp>
                <p:nvSpPr>
                  <p:cNvPr id="232619" name="WordArt 17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2620" name="WordArt 17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2621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0" name="Group 174"/>
              <p:cNvGrpSpPr>
                <a:grpSpLocks/>
              </p:cNvGrpSpPr>
              <p:nvPr/>
            </p:nvGrpSpPr>
            <p:grpSpPr bwMode="auto">
              <a:xfrm>
                <a:off x="3506" y="1098"/>
                <a:ext cx="551" cy="235"/>
                <a:chOff x="3506" y="1098"/>
                <a:chExt cx="551" cy="235"/>
              </a:xfrm>
            </p:grpSpPr>
            <p:grpSp>
              <p:nvGrpSpPr>
                <p:cNvPr id="31" name="Group 175"/>
                <p:cNvGrpSpPr>
                  <a:grpSpLocks/>
                </p:cNvGrpSpPr>
                <p:nvPr/>
              </p:nvGrpSpPr>
              <p:grpSpPr bwMode="auto">
                <a:xfrm>
                  <a:off x="3506" y="1123"/>
                  <a:ext cx="158" cy="210"/>
                  <a:chOff x="4705" y="1671"/>
                  <a:chExt cx="197" cy="329"/>
                </a:xfrm>
              </p:grpSpPr>
              <p:sp>
                <p:nvSpPr>
                  <p:cNvPr id="232624" name="WordArt 1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2625" name="WordArt 1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2626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2627" name="WordArt 1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61" y="1167"/>
                  <a:ext cx="164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28" name="WordArt 1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4" y="1165"/>
                  <a:ext cx="12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4287"/>
                    </a:avLst>
                  </a:prstTxWarp>
                </a:bodyPr>
                <a:lstStyle/>
                <a:p>
                  <a:pPr algn="ctr"/>
                  <a:r>
                    <a:rPr lang="en-US" altLang="zh-CN" sz="12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V</a:t>
                  </a:r>
                  <a:endParaRPr lang="zh-CN" altLang="en-US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29" name="WordArt 1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82" y="1098"/>
                  <a:ext cx="75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32630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2738913" y="1038226"/>
              <a:ext cx="177800" cy="1889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32631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2913538" y="1135064"/>
              <a:ext cx="100013" cy="1238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0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632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499201" y="1079501"/>
              <a:ext cx="192088" cy="142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633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3956526" y="1062039"/>
              <a:ext cx="174625" cy="1619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232578" name="Group 186"/>
            <p:cNvGrpSpPr>
              <a:grpSpLocks/>
            </p:cNvGrpSpPr>
            <p:nvPr/>
          </p:nvGrpSpPr>
          <p:grpSpPr bwMode="auto">
            <a:xfrm>
              <a:off x="3135788" y="1114426"/>
              <a:ext cx="169863" cy="66675"/>
              <a:chOff x="1260" y="2371"/>
              <a:chExt cx="151" cy="53"/>
            </a:xfrm>
          </p:grpSpPr>
          <p:sp>
            <p:nvSpPr>
              <p:cNvPr id="232635" name="Line 18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636" name="Line 18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2637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696176" y="1052514"/>
              <a:ext cx="177800" cy="1889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32638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3456463" y="1093789"/>
              <a:ext cx="204788" cy="1428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639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4212113" y="1069976"/>
              <a:ext cx="246063" cy="1889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640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4485163" y="1066801"/>
              <a:ext cx="182563" cy="1920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4287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V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32590" name="Group 193"/>
          <p:cNvGrpSpPr>
            <a:grpSpLocks/>
          </p:cNvGrpSpPr>
          <p:nvPr/>
        </p:nvGrpSpPr>
        <p:grpSpPr bwMode="auto">
          <a:xfrm>
            <a:off x="210345" y="2449514"/>
            <a:ext cx="4543425" cy="1704975"/>
            <a:chOff x="164" y="1818"/>
            <a:chExt cx="2862" cy="1074"/>
          </a:xfrm>
        </p:grpSpPr>
        <p:sp>
          <p:nvSpPr>
            <p:cNvPr id="232642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64" y="1818"/>
              <a:ext cx="660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联立解得</a:t>
              </a:r>
            </a:p>
          </p:txBody>
        </p:sp>
        <p:sp>
          <p:nvSpPr>
            <p:cNvPr id="232643" name="Line 195"/>
            <p:cNvSpPr>
              <a:spLocks noChangeShapeType="1"/>
            </p:cNvSpPr>
            <p:nvPr/>
          </p:nvSpPr>
          <p:spPr bwMode="auto">
            <a:xfrm flipV="1">
              <a:off x="615" y="2218"/>
              <a:ext cx="8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2591" name="Group 196"/>
            <p:cNvGrpSpPr>
              <a:grpSpLocks/>
            </p:cNvGrpSpPr>
            <p:nvPr/>
          </p:nvGrpSpPr>
          <p:grpSpPr bwMode="auto">
            <a:xfrm>
              <a:off x="446" y="2197"/>
              <a:ext cx="108" cy="39"/>
              <a:chOff x="1260" y="2371"/>
              <a:chExt cx="151" cy="53"/>
            </a:xfrm>
          </p:grpSpPr>
          <p:sp>
            <p:nvSpPr>
              <p:cNvPr id="232645" name="Line 19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646" name="Line 19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2647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275" y="2177"/>
              <a:ext cx="113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232648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613" y="2029"/>
              <a:ext cx="5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2649" name="WordArt 201"/>
            <p:cNvSpPr>
              <a:spLocks noChangeArrowheads="1" noChangeShapeType="1" noTextEdit="1"/>
            </p:cNvSpPr>
            <p:nvPr/>
          </p:nvSpPr>
          <p:spPr bwMode="auto">
            <a:xfrm flipH="1">
              <a:off x="1168" y="2032"/>
              <a:ext cx="55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2650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706" y="2066"/>
              <a:ext cx="122" cy="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651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986" y="2049"/>
              <a:ext cx="156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32592" name="Group 204"/>
            <p:cNvGrpSpPr>
              <a:grpSpLocks/>
            </p:cNvGrpSpPr>
            <p:nvPr/>
          </p:nvGrpSpPr>
          <p:grpSpPr bwMode="auto">
            <a:xfrm>
              <a:off x="1258" y="2049"/>
              <a:ext cx="175" cy="126"/>
              <a:chOff x="1370" y="1516"/>
              <a:chExt cx="184" cy="147"/>
            </a:xfrm>
          </p:grpSpPr>
          <p:sp>
            <p:nvSpPr>
              <p:cNvPr id="232653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0" y="1516"/>
                <a:ext cx="119" cy="1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2654" name="WordArt 2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87" y="1580"/>
                <a:ext cx="67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2655" name="Line 207"/>
            <p:cNvSpPr>
              <a:spLocks noChangeShapeType="1"/>
            </p:cNvSpPr>
            <p:nvPr/>
          </p:nvSpPr>
          <p:spPr bwMode="auto">
            <a:xfrm flipV="1">
              <a:off x="1672" y="2216"/>
              <a:ext cx="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2600" name="Group 208"/>
            <p:cNvGrpSpPr>
              <a:grpSpLocks/>
            </p:cNvGrpSpPr>
            <p:nvPr/>
          </p:nvGrpSpPr>
          <p:grpSpPr bwMode="auto">
            <a:xfrm>
              <a:off x="705" y="2258"/>
              <a:ext cx="609" cy="150"/>
              <a:chOff x="2392" y="1978"/>
              <a:chExt cx="640" cy="174"/>
            </a:xfrm>
          </p:grpSpPr>
          <p:sp>
            <p:nvSpPr>
              <p:cNvPr id="232657" name="WordArt 2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2" y="1978"/>
                <a:ext cx="5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2658" name="WordArt 21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975" y="1981"/>
                <a:ext cx="5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2659" name="WordArt 2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9" y="2021"/>
                <a:ext cx="12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660" name="WordArt 2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3" y="2001"/>
                <a:ext cx="16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661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8" y="2022"/>
                <a:ext cx="11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2601" name="Group 214"/>
            <p:cNvGrpSpPr>
              <a:grpSpLocks/>
            </p:cNvGrpSpPr>
            <p:nvPr/>
          </p:nvGrpSpPr>
          <p:grpSpPr bwMode="auto">
            <a:xfrm>
              <a:off x="1506" y="2210"/>
              <a:ext cx="108" cy="39"/>
              <a:chOff x="1260" y="2371"/>
              <a:chExt cx="151" cy="53"/>
            </a:xfrm>
          </p:grpSpPr>
          <p:sp>
            <p:nvSpPr>
              <p:cNvPr id="232663" name="Line 21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664" name="Line 21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2606" name="Group 217"/>
            <p:cNvGrpSpPr>
              <a:grpSpLocks/>
            </p:cNvGrpSpPr>
            <p:nvPr/>
          </p:nvGrpSpPr>
          <p:grpSpPr bwMode="auto">
            <a:xfrm>
              <a:off x="1803" y="2064"/>
              <a:ext cx="194" cy="304"/>
              <a:chOff x="1803" y="2064"/>
              <a:chExt cx="194" cy="304"/>
            </a:xfrm>
          </p:grpSpPr>
          <p:sp>
            <p:nvSpPr>
              <p:cNvPr id="232666" name="Line 218"/>
              <p:cNvSpPr>
                <a:spLocks noChangeShapeType="1"/>
              </p:cNvSpPr>
              <p:nvPr/>
            </p:nvSpPr>
            <p:spPr bwMode="auto">
              <a:xfrm flipV="1">
                <a:off x="1803" y="2228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667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0" y="2258"/>
                <a:ext cx="147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 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611" name="Group 220"/>
              <p:cNvGrpSpPr>
                <a:grpSpLocks/>
              </p:cNvGrpSpPr>
              <p:nvPr/>
            </p:nvGrpSpPr>
            <p:grpSpPr bwMode="auto">
              <a:xfrm>
                <a:off x="1808" y="2064"/>
                <a:ext cx="176" cy="127"/>
                <a:chOff x="1370" y="1516"/>
                <a:chExt cx="184" cy="147"/>
              </a:xfrm>
            </p:grpSpPr>
            <p:sp>
              <p:nvSpPr>
                <p:cNvPr id="232669" name="WordArt 2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0" y="1516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670" name="WordArt 22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7" y="1580"/>
                  <a:ext cx="6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232671" name="Line 223"/>
            <p:cNvSpPr>
              <a:spLocks noChangeShapeType="1"/>
            </p:cNvSpPr>
            <p:nvPr/>
          </p:nvSpPr>
          <p:spPr bwMode="auto">
            <a:xfrm flipV="1">
              <a:off x="867" y="2099"/>
              <a:ext cx="9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2614" name="Group 224"/>
            <p:cNvGrpSpPr>
              <a:grpSpLocks/>
            </p:cNvGrpSpPr>
            <p:nvPr/>
          </p:nvGrpSpPr>
          <p:grpSpPr bwMode="auto">
            <a:xfrm>
              <a:off x="284" y="2539"/>
              <a:ext cx="1652" cy="353"/>
              <a:chOff x="2748" y="1552"/>
              <a:chExt cx="1691" cy="392"/>
            </a:xfrm>
          </p:grpSpPr>
          <p:sp>
            <p:nvSpPr>
              <p:cNvPr id="232673" name="WordArt 2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48" y="1673"/>
                <a:ext cx="122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4287"/>
                  </a:avLst>
                </a:prstTxWarp>
              </a:bodyPr>
              <a:lstStyle/>
              <a:p>
                <a:pPr algn="ctr"/>
                <a:r>
                  <a:rPr lang="en-US" altLang="zh-CN" sz="12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V</a:t>
                </a:r>
                <a:endParaRPr lang="zh-CN" altLang="en-US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618" name="Group 226"/>
              <p:cNvGrpSpPr>
                <a:grpSpLocks/>
              </p:cNvGrpSpPr>
              <p:nvPr/>
            </p:nvGrpSpPr>
            <p:grpSpPr bwMode="auto">
              <a:xfrm>
                <a:off x="2906" y="1713"/>
                <a:ext cx="113" cy="45"/>
                <a:chOff x="1260" y="2371"/>
                <a:chExt cx="151" cy="53"/>
              </a:xfrm>
            </p:grpSpPr>
            <p:sp>
              <p:nvSpPr>
                <p:cNvPr id="232675" name="Line 22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676" name="Line 22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677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9" y="1556"/>
                <a:ext cx="8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678" name="WordArt 2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0" y="1572"/>
                <a:ext cx="129" cy="9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622" name="Group 231"/>
              <p:cNvGrpSpPr>
                <a:grpSpLocks/>
              </p:cNvGrpSpPr>
              <p:nvPr/>
            </p:nvGrpSpPr>
            <p:grpSpPr bwMode="auto">
              <a:xfrm>
                <a:off x="3429" y="1552"/>
                <a:ext cx="184" cy="147"/>
                <a:chOff x="1370" y="1516"/>
                <a:chExt cx="184" cy="147"/>
              </a:xfrm>
            </p:grpSpPr>
            <p:sp>
              <p:nvSpPr>
                <p:cNvPr id="232680" name="WordArt 2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0" y="1516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681" name="WordArt 2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7" y="1580"/>
                  <a:ext cx="6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2623" name="Group 234"/>
              <p:cNvGrpSpPr>
                <a:grpSpLocks/>
              </p:cNvGrpSpPr>
              <p:nvPr/>
            </p:nvGrpSpPr>
            <p:grpSpPr bwMode="auto">
              <a:xfrm>
                <a:off x="3104" y="1770"/>
                <a:ext cx="640" cy="174"/>
                <a:chOff x="2392" y="1978"/>
                <a:chExt cx="640" cy="174"/>
              </a:xfrm>
            </p:grpSpPr>
            <p:sp>
              <p:nvSpPr>
                <p:cNvPr id="232683" name="WordArt 23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2" y="1978"/>
                  <a:ext cx="5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2684" name="WordArt 236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975" y="1981"/>
                  <a:ext cx="5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2685" name="WordArt 2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9" y="2021"/>
                  <a:ext cx="129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86" name="WordArt 2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3" y="2001"/>
                  <a:ext cx="164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687" name="WordArt 2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8" y="2022"/>
                  <a:ext cx="116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232688" name="Line 240"/>
              <p:cNvSpPr>
                <a:spLocks noChangeShapeType="1"/>
              </p:cNvSpPr>
              <p:nvPr/>
            </p:nvSpPr>
            <p:spPr bwMode="auto">
              <a:xfrm>
                <a:off x="3074" y="1736"/>
                <a:ext cx="6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2634" name="Group 241"/>
              <p:cNvGrpSpPr>
                <a:grpSpLocks/>
              </p:cNvGrpSpPr>
              <p:nvPr/>
            </p:nvGrpSpPr>
            <p:grpSpPr bwMode="auto">
              <a:xfrm>
                <a:off x="3827" y="1700"/>
                <a:ext cx="113" cy="45"/>
                <a:chOff x="1260" y="2371"/>
                <a:chExt cx="151" cy="53"/>
              </a:xfrm>
            </p:grpSpPr>
            <p:sp>
              <p:nvSpPr>
                <p:cNvPr id="232690" name="Line 24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691" name="Line 24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692" name="Line 244"/>
              <p:cNvSpPr>
                <a:spLocks noChangeShapeType="1"/>
              </p:cNvSpPr>
              <p:nvPr/>
            </p:nvSpPr>
            <p:spPr bwMode="auto">
              <a:xfrm flipV="1">
                <a:off x="4031" y="1727"/>
                <a:ext cx="408" cy="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693" name="WordArt 2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67" y="1779"/>
                <a:ext cx="154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 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641" name="Group 246"/>
              <p:cNvGrpSpPr>
                <a:grpSpLocks/>
              </p:cNvGrpSpPr>
              <p:nvPr/>
            </p:nvGrpSpPr>
            <p:grpSpPr bwMode="auto">
              <a:xfrm>
                <a:off x="4201" y="1561"/>
                <a:ext cx="184" cy="147"/>
                <a:chOff x="1370" y="1516"/>
                <a:chExt cx="184" cy="147"/>
              </a:xfrm>
            </p:grpSpPr>
            <p:sp>
              <p:nvSpPr>
                <p:cNvPr id="232695" name="WordArt 2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0" y="1516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696" name="WordArt 2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7" y="1580"/>
                  <a:ext cx="6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2697" name="WordArt 2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82" y="1574"/>
                <a:ext cx="83" cy="1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2698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2127" y="2156"/>
              <a:ext cx="899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</a:t>
              </a:r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反向运动</a:t>
              </a:r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2699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2213" y="2185"/>
              <a:ext cx="129" cy="9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232700" name="WordArt 252"/>
            <p:cNvSpPr>
              <a:spLocks noChangeArrowheads="1" noChangeShapeType="1" noTextEdit="1"/>
            </p:cNvSpPr>
            <p:nvPr/>
          </p:nvSpPr>
          <p:spPr bwMode="auto">
            <a:xfrm>
              <a:off x="2098" y="2649"/>
              <a:ext cx="899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   </a:t>
              </a:r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正向运动</a:t>
              </a:r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232701" name="WordArt 253"/>
            <p:cNvSpPr>
              <a:spLocks noChangeArrowheads="1" noChangeShapeType="1" noTextEdit="1"/>
            </p:cNvSpPr>
            <p:nvPr/>
          </p:nvSpPr>
          <p:spPr bwMode="auto">
            <a:xfrm>
              <a:off x="2167" y="2667"/>
              <a:ext cx="155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232644" name="Group 254"/>
          <p:cNvGrpSpPr>
            <a:grpSpLocks/>
          </p:cNvGrpSpPr>
          <p:nvPr/>
        </p:nvGrpSpPr>
        <p:grpSpPr bwMode="auto">
          <a:xfrm>
            <a:off x="5118653" y="546900"/>
            <a:ext cx="3627438" cy="2389188"/>
            <a:chOff x="3250" y="716"/>
            <a:chExt cx="2285" cy="1505"/>
          </a:xfrm>
        </p:grpSpPr>
        <p:grpSp>
          <p:nvGrpSpPr>
            <p:cNvPr id="232652" name="Group 255"/>
            <p:cNvGrpSpPr>
              <a:grpSpLocks/>
            </p:cNvGrpSpPr>
            <p:nvPr/>
          </p:nvGrpSpPr>
          <p:grpSpPr bwMode="auto">
            <a:xfrm>
              <a:off x="3538" y="716"/>
              <a:ext cx="1663" cy="169"/>
              <a:chOff x="3538" y="716"/>
              <a:chExt cx="1663" cy="169"/>
            </a:xfrm>
          </p:grpSpPr>
          <p:sp>
            <p:nvSpPr>
              <p:cNvPr id="232704" name="WordArt 2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73" y="716"/>
                <a:ext cx="1328" cy="16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rPr>
                  <a:t>完全非弹性碰撞</a:t>
                </a:r>
              </a:p>
            </p:txBody>
          </p:sp>
          <p:grpSp>
            <p:nvGrpSpPr>
              <p:cNvPr id="232656" name="Group 257"/>
              <p:cNvGrpSpPr>
                <a:grpSpLocks/>
              </p:cNvGrpSpPr>
              <p:nvPr/>
            </p:nvGrpSpPr>
            <p:grpSpPr bwMode="auto">
              <a:xfrm>
                <a:off x="3538" y="739"/>
                <a:ext cx="237" cy="126"/>
                <a:chOff x="293" y="2568"/>
                <a:chExt cx="264" cy="145"/>
              </a:xfrm>
            </p:grpSpPr>
            <p:sp>
              <p:nvSpPr>
                <p:cNvPr id="232706" name="WordArt 2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" y="2573"/>
                  <a:ext cx="87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07" name="WordArt 259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502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232708" name="WordArt 2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sp>
          <p:nvSpPr>
            <p:cNvPr id="232709" name="WordArt 261"/>
            <p:cNvSpPr>
              <a:spLocks noChangeArrowheads="1" noChangeShapeType="1" noTextEdit="1"/>
            </p:cNvSpPr>
            <p:nvPr/>
          </p:nvSpPr>
          <p:spPr bwMode="auto">
            <a:xfrm>
              <a:off x="3250" y="999"/>
              <a:ext cx="629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碰撞阶段</a:t>
              </a:r>
              <a:r>
                <a:rPr lang="en-US" altLang="zh-CN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232710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3987" y="1039"/>
              <a:ext cx="600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动量守恒</a:t>
              </a:r>
            </a:p>
          </p:txBody>
        </p:sp>
        <p:sp>
          <p:nvSpPr>
            <p:cNvPr id="232711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3282" y="1332"/>
              <a:ext cx="504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设碰撞后</a:t>
              </a:r>
            </a:p>
          </p:txBody>
        </p:sp>
        <p:sp>
          <p:nvSpPr>
            <p:cNvPr id="232712" name="WordArt 264"/>
            <p:cNvSpPr>
              <a:spLocks noChangeArrowheads="1" noChangeShapeType="1" noTextEdit="1"/>
            </p:cNvSpPr>
            <p:nvPr/>
          </p:nvSpPr>
          <p:spPr bwMode="auto">
            <a:xfrm>
              <a:off x="4226" y="1329"/>
              <a:ext cx="1106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粘在一起的速度为</a:t>
              </a:r>
            </a:p>
          </p:txBody>
        </p:sp>
        <p:grpSp>
          <p:nvGrpSpPr>
            <p:cNvPr id="232662" name="Group 265"/>
            <p:cNvGrpSpPr>
              <a:grpSpLocks/>
            </p:cNvGrpSpPr>
            <p:nvPr/>
          </p:nvGrpSpPr>
          <p:grpSpPr bwMode="auto">
            <a:xfrm>
              <a:off x="3810" y="1330"/>
              <a:ext cx="357" cy="114"/>
              <a:chOff x="3988" y="2132"/>
              <a:chExt cx="357" cy="114"/>
            </a:xfrm>
          </p:grpSpPr>
          <p:sp>
            <p:nvSpPr>
              <p:cNvPr id="232714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8" y="2148"/>
                <a:ext cx="123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715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1" y="2132"/>
                <a:ext cx="134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716" name="WordArt 2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0" y="2200"/>
                <a:ext cx="25" cy="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、</a:t>
                </a:r>
              </a:p>
            </p:txBody>
          </p:sp>
        </p:grpSp>
        <p:grpSp>
          <p:nvGrpSpPr>
            <p:cNvPr id="232665" name="Group 269"/>
            <p:cNvGrpSpPr>
              <a:grpSpLocks/>
            </p:cNvGrpSpPr>
            <p:nvPr/>
          </p:nvGrpSpPr>
          <p:grpSpPr bwMode="auto">
            <a:xfrm>
              <a:off x="5360" y="1295"/>
              <a:ext cx="175" cy="150"/>
              <a:chOff x="5360" y="1295"/>
              <a:chExt cx="175" cy="150"/>
            </a:xfrm>
          </p:grpSpPr>
          <p:sp>
            <p:nvSpPr>
              <p:cNvPr id="232718" name="WordArt 2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60" y="1338"/>
                <a:ext cx="100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2719" name="Freeform 271"/>
              <p:cNvSpPr>
                <a:spLocks/>
              </p:cNvSpPr>
              <p:nvPr/>
            </p:nvSpPr>
            <p:spPr bwMode="auto">
              <a:xfrm rot="5978253" flipH="1">
                <a:off x="5464" y="1312"/>
                <a:ext cx="87" cy="54"/>
              </a:xfrm>
              <a:custGeom>
                <a:avLst/>
                <a:gdLst/>
                <a:ahLst/>
                <a:cxnLst>
                  <a:cxn ang="0">
                    <a:pos x="0" y="174"/>
                  </a:cxn>
                  <a:cxn ang="0">
                    <a:pos x="130" y="0"/>
                  </a:cxn>
                  <a:cxn ang="0">
                    <a:pos x="217" y="76"/>
                  </a:cxn>
                  <a:cxn ang="0">
                    <a:pos x="0" y="174"/>
                  </a:cxn>
                </a:cxnLst>
                <a:rect l="0" t="0" r="r" b="b"/>
                <a:pathLst>
                  <a:path w="217" h="174">
                    <a:moveTo>
                      <a:pt x="0" y="174"/>
                    </a:moveTo>
                    <a:lnTo>
                      <a:pt x="130" y="0"/>
                    </a:lnTo>
                    <a:lnTo>
                      <a:pt x="217" y="76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2668" name="Group 272"/>
            <p:cNvGrpSpPr>
              <a:grpSpLocks/>
            </p:cNvGrpSpPr>
            <p:nvPr/>
          </p:nvGrpSpPr>
          <p:grpSpPr bwMode="auto">
            <a:xfrm>
              <a:off x="3626" y="1603"/>
              <a:ext cx="1461" cy="167"/>
              <a:chOff x="3673" y="1587"/>
              <a:chExt cx="1461" cy="167"/>
            </a:xfrm>
          </p:grpSpPr>
          <p:grpSp>
            <p:nvGrpSpPr>
              <p:cNvPr id="232672" name="Group 273"/>
              <p:cNvGrpSpPr>
                <a:grpSpLocks/>
              </p:cNvGrpSpPr>
              <p:nvPr/>
            </p:nvGrpSpPr>
            <p:grpSpPr bwMode="auto">
              <a:xfrm>
                <a:off x="3673" y="1597"/>
                <a:ext cx="324" cy="139"/>
                <a:chOff x="3673" y="1597"/>
                <a:chExt cx="324" cy="139"/>
              </a:xfrm>
            </p:grpSpPr>
            <p:sp>
              <p:nvSpPr>
                <p:cNvPr id="232722" name="WordArt 2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24" y="1597"/>
                  <a:ext cx="112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723" name="WordArt 2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34" y="1658"/>
                  <a:ext cx="63" cy="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24" name="WordArt 2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3" y="1623"/>
                  <a:ext cx="121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2674" name="Group 277"/>
              <p:cNvGrpSpPr>
                <a:grpSpLocks/>
              </p:cNvGrpSpPr>
              <p:nvPr/>
            </p:nvGrpSpPr>
            <p:grpSpPr bwMode="auto">
              <a:xfrm>
                <a:off x="4074" y="1645"/>
                <a:ext cx="107" cy="42"/>
                <a:chOff x="1260" y="2371"/>
                <a:chExt cx="151" cy="53"/>
              </a:xfrm>
            </p:grpSpPr>
            <p:sp>
              <p:nvSpPr>
                <p:cNvPr id="232726" name="Line 27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727" name="Line 27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2679" name="Group 280"/>
              <p:cNvGrpSpPr>
                <a:grpSpLocks/>
              </p:cNvGrpSpPr>
              <p:nvPr/>
            </p:nvGrpSpPr>
            <p:grpSpPr bwMode="auto">
              <a:xfrm>
                <a:off x="4346" y="1609"/>
                <a:ext cx="467" cy="119"/>
                <a:chOff x="4183" y="1648"/>
                <a:chExt cx="467" cy="119"/>
              </a:xfrm>
            </p:grpSpPr>
            <p:sp>
              <p:nvSpPr>
                <p:cNvPr id="232729" name="WordArt 2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50" y="1658"/>
                  <a:ext cx="110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2730" name="WordArt 2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83" y="1663"/>
                  <a:ext cx="129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31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5" y="1648"/>
                  <a:ext cx="155" cy="1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232732" name="WordArt 2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27" y="1596"/>
                <a:ext cx="54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2733" name="WordArt 285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860" y="1607"/>
                <a:ext cx="5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232682" name="Group 286"/>
              <p:cNvGrpSpPr>
                <a:grpSpLocks/>
              </p:cNvGrpSpPr>
              <p:nvPr/>
            </p:nvGrpSpPr>
            <p:grpSpPr bwMode="auto">
              <a:xfrm>
                <a:off x="4958" y="1587"/>
                <a:ext cx="176" cy="157"/>
                <a:chOff x="4958" y="1587"/>
                <a:chExt cx="176" cy="157"/>
              </a:xfrm>
            </p:grpSpPr>
            <p:sp>
              <p:nvSpPr>
                <p:cNvPr id="232735" name="WordArt 28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8" y="1609"/>
                  <a:ext cx="109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736" name="Freeform 288"/>
                <p:cNvSpPr>
                  <a:spLocks/>
                </p:cNvSpPr>
                <p:nvPr/>
              </p:nvSpPr>
              <p:spPr bwMode="auto">
                <a:xfrm rot="5978253" flipH="1">
                  <a:off x="5069" y="1612"/>
                  <a:ext cx="90" cy="40"/>
                </a:xfrm>
                <a:custGeom>
                  <a:avLst/>
                  <a:gdLst/>
                  <a:ahLst/>
                  <a:cxnLst>
                    <a:cxn ang="0">
                      <a:pos x="0" y="174"/>
                    </a:cxn>
                    <a:cxn ang="0">
                      <a:pos x="130" y="0"/>
                    </a:cxn>
                    <a:cxn ang="0">
                      <a:pos x="217" y="76"/>
                    </a:cxn>
                    <a:cxn ang="0">
                      <a:pos x="0" y="174"/>
                    </a:cxn>
                  </a:cxnLst>
                  <a:rect l="0" t="0" r="r" b="b"/>
                  <a:pathLst>
                    <a:path w="217" h="174">
                      <a:moveTo>
                        <a:pt x="0" y="174"/>
                      </a:moveTo>
                      <a:lnTo>
                        <a:pt x="130" y="0"/>
                      </a:lnTo>
                      <a:lnTo>
                        <a:pt x="217" y="76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2689" name="Group 289"/>
            <p:cNvGrpSpPr>
              <a:grpSpLocks/>
            </p:cNvGrpSpPr>
            <p:nvPr/>
          </p:nvGrpSpPr>
          <p:grpSpPr bwMode="auto">
            <a:xfrm>
              <a:off x="3731" y="1972"/>
              <a:ext cx="176" cy="157"/>
              <a:chOff x="4958" y="1587"/>
              <a:chExt cx="176" cy="157"/>
            </a:xfrm>
          </p:grpSpPr>
          <p:sp>
            <p:nvSpPr>
              <p:cNvPr id="232738" name="WordArt 2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8" y="1609"/>
                <a:ext cx="109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2739" name="Freeform 291"/>
              <p:cNvSpPr>
                <a:spLocks/>
              </p:cNvSpPr>
              <p:nvPr/>
            </p:nvSpPr>
            <p:spPr bwMode="auto">
              <a:xfrm rot="5978253" flipH="1">
                <a:off x="5069" y="1612"/>
                <a:ext cx="90" cy="40"/>
              </a:xfrm>
              <a:custGeom>
                <a:avLst/>
                <a:gdLst/>
                <a:ahLst/>
                <a:cxnLst>
                  <a:cxn ang="0">
                    <a:pos x="0" y="174"/>
                  </a:cxn>
                  <a:cxn ang="0">
                    <a:pos x="130" y="0"/>
                  </a:cxn>
                  <a:cxn ang="0">
                    <a:pos x="217" y="76"/>
                  </a:cxn>
                  <a:cxn ang="0">
                    <a:pos x="0" y="174"/>
                  </a:cxn>
                </a:cxnLst>
                <a:rect l="0" t="0" r="r" b="b"/>
                <a:pathLst>
                  <a:path w="217" h="174">
                    <a:moveTo>
                      <a:pt x="0" y="174"/>
                    </a:moveTo>
                    <a:lnTo>
                      <a:pt x="130" y="0"/>
                    </a:lnTo>
                    <a:lnTo>
                      <a:pt x="217" y="76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2694" name="Group 292"/>
            <p:cNvGrpSpPr>
              <a:grpSpLocks/>
            </p:cNvGrpSpPr>
            <p:nvPr/>
          </p:nvGrpSpPr>
          <p:grpSpPr bwMode="auto">
            <a:xfrm>
              <a:off x="3953" y="2013"/>
              <a:ext cx="107" cy="42"/>
              <a:chOff x="1260" y="2371"/>
              <a:chExt cx="151" cy="53"/>
            </a:xfrm>
          </p:grpSpPr>
          <p:sp>
            <p:nvSpPr>
              <p:cNvPr id="232741" name="Line 29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742" name="Line 29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2702" name="Group 295"/>
            <p:cNvGrpSpPr>
              <a:grpSpLocks/>
            </p:cNvGrpSpPr>
            <p:nvPr/>
          </p:nvGrpSpPr>
          <p:grpSpPr bwMode="auto">
            <a:xfrm>
              <a:off x="4182" y="1887"/>
              <a:ext cx="324" cy="139"/>
              <a:chOff x="3673" y="1597"/>
              <a:chExt cx="324" cy="139"/>
            </a:xfrm>
          </p:grpSpPr>
          <p:sp>
            <p:nvSpPr>
              <p:cNvPr id="232744" name="WordArt 2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4" y="1597"/>
                <a:ext cx="112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232745" name="WordArt 2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4" y="1658"/>
                <a:ext cx="63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746" name="WordArt 2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3" y="1623"/>
                <a:ext cx="121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32747" name="Line 299"/>
            <p:cNvSpPr>
              <a:spLocks noChangeShapeType="1"/>
            </p:cNvSpPr>
            <p:nvPr/>
          </p:nvSpPr>
          <p:spPr bwMode="auto">
            <a:xfrm>
              <a:off x="4118" y="2047"/>
              <a:ext cx="4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2703" name="Group 300"/>
            <p:cNvGrpSpPr>
              <a:grpSpLocks/>
            </p:cNvGrpSpPr>
            <p:nvPr/>
          </p:nvGrpSpPr>
          <p:grpSpPr bwMode="auto">
            <a:xfrm>
              <a:off x="4123" y="2102"/>
              <a:ext cx="467" cy="119"/>
              <a:chOff x="4183" y="1648"/>
              <a:chExt cx="467" cy="119"/>
            </a:xfrm>
          </p:grpSpPr>
          <p:sp>
            <p:nvSpPr>
              <p:cNvPr id="232749" name="WordArt 3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0" y="1658"/>
                <a:ext cx="110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2750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3" y="1663"/>
                <a:ext cx="129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751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95" y="1648"/>
                <a:ext cx="155" cy="11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2705" name="Group 304"/>
            <p:cNvGrpSpPr>
              <a:grpSpLocks/>
            </p:cNvGrpSpPr>
            <p:nvPr/>
          </p:nvGrpSpPr>
          <p:grpSpPr bwMode="auto">
            <a:xfrm>
              <a:off x="4679" y="2023"/>
              <a:ext cx="107" cy="42"/>
              <a:chOff x="1260" y="2371"/>
              <a:chExt cx="151" cy="53"/>
            </a:xfrm>
          </p:grpSpPr>
          <p:sp>
            <p:nvSpPr>
              <p:cNvPr id="232753" name="Line 30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754" name="Line 30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2713" name="Group 307"/>
            <p:cNvGrpSpPr>
              <a:grpSpLocks/>
            </p:cNvGrpSpPr>
            <p:nvPr/>
          </p:nvGrpSpPr>
          <p:grpSpPr bwMode="auto">
            <a:xfrm>
              <a:off x="4851" y="1911"/>
              <a:ext cx="194" cy="304"/>
              <a:chOff x="1803" y="2064"/>
              <a:chExt cx="194" cy="304"/>
            </a:xfrm>
          </p:grpSpPr>
          <p:sp>
            <p:nvSpPr>
              <p:cNvPr id="232756" name="Line 308"/>
              <p:cNvSpPr>
                <a:spLocks noChangeShapeType="1"/>
              </p:cNvSpPr>
              <p:nvPr/>
            </p:nvSpPr>
            <p:spPr bwMode="auto">
              <a:xfrm flipV="1">
                <a:off x="1803" y="2228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757" name="WordArt 3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50" y="2258"/>
                <a:ext cx="147" cy="1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 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717" name="Group 310"/>
              <p:cNvGrpSpPr>
                <a:grpSpLocks/>
              </p:cNvGrpSpPr>
              <p:nvPr/>
            </p:nvGrpSpPr>
            <p:grpSpPr bwMode="auto">
              <a:xfrm>
                <a:off x="1808" y="2064"/>
                <a:ext cx="176" cy="127"/>
                <a:chOff x="1370" y="1516"/>
                <a:chExt cx="184" cy="147"/>
              </a:xfrm>
            </p:grpSpPr>
            <p:sp>
              <p:nvSpPr>
                <p:cNvPr id="232759" name="WordArt 3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0" y="1516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760" name="WordArt 3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7" y="1580"/>
                  <a:ext cx="6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32720" name="Group 313"/>
          <p:cNvGrpSpPr>
            <a:grpSpLocks/>
          </p:cNvGrpSpPr>
          <p:nvPr/>
        </p:nvGrpSpPr>
        <p:grpSpPr bwMode="auto">
          <a:xfrm>
            <a:off x="5127433" y="3409942"/>
            <a:ext cx="3709987" cy="2513013"/>
            <a:chOff x="3273" y="2436"/>
            <a:chExt cx="2337" cy="1583"/>
          </a:xfrm>
        </p:grpSpPr>
        <p:sp>
          <p:nvSpPr>
            <p:cNvPr id="232762" name="WordArt 314"/>
            <p:cNvSpPr>
              <a:spLocks noChangeArrowheads="1" noChangeShapeType="1" noTextEdit="1"/>
            </p:cNvSpPr>
            <p:nvPr/>
          </p:nvSpPr>
          <p:spPr bwMode="auto">
            <a:xfrm>
              <a:off x="3273" y="2436"/>
              <a:ext cx="1051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弹簧压缩阶段</a:t>
              </a:r>
              <a:r>
                <a:rPr lang="en-US" altLang="zh-CN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宋体"/>
                  <a:ea typeface="宋体"/>
                </a:rPr>
                <a:t>:</a:t>
              </a:r>
              <a:endParaRPr lang="zh-CN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宋体"/>
                <a:ea typeface="宋体"/>
              </a:endParaRPr>
            </a:p>
          </p:txBody>
        </p:sp>
        <p:sp>
          <p:nvSpPr>
            <p:cNvPr id="232763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3971" y="2700"/>
              <a:ext cx="1639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弹簧和地球系统机械能守恒。</a:t>
              </a:r>
            </a:p>
          </p:txBody>
        </p:sp>
        <p:sp>
          <p:nvSpPr>
            <p:cNvPr id="232764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3879" y="2791"/>
              <a:ext cx="34" cy="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、</a:t>
              </a:r>
            </a:p>
          </p:txBody>
        </p:sp>
        <p:grpSp>
          <p:nvGrpSpPr>
            <p:cNvPr id="232721" name="Group 317"/>
            <p:cNvGrpSpPr>
              <a:grpSpLocks/>
            </p:cNvGrpSpPr>
            <p:nvPr/>
          </p:nvGrpSpPr>
          <p:grpSpPr bwMode="auto">
            <a:xfrm>
              <a:off x="3354" y="2711"/>
              <a:ext cx="493" cy="142"/>
              <a:chOff x="2392" y="1978"/>
              <a:chExt cx="640" cy="174"/>
            </a:xfrm>
          </p:grpSpPr>
          <p:sp>
            <p:nvSpPr>
              <p:cNvPr id="232766" name="WordArt 3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2" y="1978"/>
                <a:ext cx="5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2767" name="WordArt 319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2975" y="1981"/>
                <a:ext cx="57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232768" name="WordArt 3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89" y="2021"/>
                <a:ext cx="129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769" name="WordArt 3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3" y="2001"/>
                <a:ext cx="164" cy="1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232770" name="WordArt 3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48" y="2022"/>
                <a:ext cx="116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2725" name="Group 323"/>
            <p:cNvGrpSpPr>
              <a:grpSpLocks/>
            </p:cNvGrpSpPr>
            <p:nvPr/>
          </p:nvGrpSpPr>
          <p:grpSpPr bwMode="auto">
            <a:xfrm>
              <a:off x="3518" y="3120"/>
              <a:ext cx="1846" cy="252"/>
              <a:chOff x="3534" y="3050"/>
              <a:chExt cx="1846" cy="252"/>
            </a:xfrm>
          </p:grpSpPr>
          <p:grpSp>
            <p:nvGrpSpPr>
              <p:cNvPr id="232728" name="Group 324"/>
              <p:cNvGrpSpPr>
                <a:grpSpLocks/>
              </p:cNvGrpSpPr>
              <p:nvPr/>
            </p:nvGrpSpPr>
            <p:grpSpPr bwMode="auto">
              <a:xfrm>
                <a:off x="3534" y="3083"/>
                <a:ext cx="158" cy="210"/>
                <a:chOff x="4705" y="1671"/>
                <a:chExt cx="197" cy="329"/>
              </a:xfrm>
            </p:grpSpPr>
            <p:sp>
              <p:nvSpPr>
                <p:cNvPr id="232773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64" y="1878"/>
                  <a:ext cx="81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74" name="WordArt 3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1671"/>
                  <a:ext cx="60" cy="1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75" name="Line 327"/>
                <p:cNvSpPr>
                  <a:spLocks noChangeShapeType="1"/>
                </p:cNvSpPr>
                <p:nvPr/>
              </p:nvSpPr>
              <p:spPr bwMode="auto">
                <a:xfrm>
                  <a:off x="4705" y="1836"/>
                  <a:ext cx="1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776" name="WordArt 3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17" y="3050"/>
                <a:ext cx="75" cy="9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734" name="Group 329"/>
              <p:cNvGrpSpPr>
                <a:grpSpLocks/>
              </p:cNvGrpSpPr>
              <p:nvPr/>
            </p:nvGrpSpPr>
            <p:grpSpPr bwMode="auto">
              <a:xfrm>
                <a:off x="4646" y="3067"/>
                <a:ext cx="734" cy="235"/>
                <a:chOff x="4054" y="3044"/>
                <a:chExt cx="734" cy="235"/>
              </a:xfrm>
            </p:grpSpPr>
            <p:grpSp>
              <p:nvGrpSpPr>
                <p:cNvPr id="232737" name="Group 330"/>
                <p:cNvGrpSpPr>
                  <a:grpSpLocks/>
                </p:cNvGrpSpPr>
                <p:nvPr/>
              </p:nvGrpSpPr>
              <p:grpSpPr bwMode="auto">
                <a:xfrm>
                  <a:off x="4054" y="3155"/>
                  <a:ext cx="113" cy="45"/>
                  <a:chOff x="1260" y="2371"/>
                  <a:chExt cx="151" cy="53"/>
                </a:xfrm>
              </p:grpSpPr>
              <p:sp>
                <p:nvSpPr>
                  <p:cNvPr id="232779" name="Line 331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2780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2740" name="Group 333"/>
                <p:cNvGrpSpPr>
                  <a:grpSpLocks/>
                </p:cNvGrpSpPr>
                <p:nvPr/>
              </p:nvGrpSpPr>
              <p:grpSpPr bwMode="auto">
                <a:xfrm>
                  <a:off x="4237" y="3069"/>
                  <a:ext cx="158" cy="210"/>
                  <a:chOff x="4705" y="1671"/>
                  <a:chExt cx="197" cy="329"/>
                </a:xfrm>
              </p:grpSpPr>
              <p:sp>
                <p:nvSpPr>
                  <p:cNvPr id="232782" name="WordArt 33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64" y="1878"/>
                    <a:ext cx="81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2783" name="WordArt 33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73" y="1671"/>
                    <a:ext cx="60" cy="12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232784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4705" y="1836"/>
                    <a:ext cx="19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32785" name="WordArt 33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13" y="3044"/>
                  <a:ext cx="75" cy="9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86" name="WordArt 3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21" y="3097"/>
                  <a:ext cx="115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32787" name="WordArt 3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49" y="3111"/>
                  <a:ext cx="123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x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2743" name="Group 340"/>
              <p:cNvGrpSpPr>
                <a:grpSpLocks/>
              </p:cNvGrpSpPr>
              <p:nvPr/>
            </p:nvGrpSpPr>
            <p:grpSpPr bwMode="auto">
              <a:xfrm>
                <a:off x="3715" y="3104"/>
                <a:ext cx="571" cy="158"/>
                <a:chOff x="2392" y="1978"/>
                <a:chExt cx="640" cy="174"/>
              </a:xfrm>
            </p:grpSpPr>
            <p:sp>
              <p:nvSpPr>
                <p:cNvPr id="232789" name="WordArt 3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92" y="1978"/>
                  <a:ext cx="5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2790" name="WordArt 342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2975" y="1981"/>
                  <a:ext cx="57" cy="1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232791" name="WordArt 3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89" y="2021"/>
                  <a:ext cx="129" cy="8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92" name="WordArt 3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3" y="2001"/>
                  <a:ext cx="164" cy="12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793" name="WordArt 3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48" y="2022"/>
                  <a:ext cx="116" cy="10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32748" name="Group 346"/>
              <p:cNvGrpSpPr>
                <a:grpSpLocks/>
              </p:cNvGrpSpPr>
              <p:nvPr/>
            </p:nvGrpSpPr>
            <p:grpSpPr bwMode="auto">
              <a:xfrm>
                <a:off x="4317" y="3088"/>
                <a:ext cx="176" cy="157"/>
                <a:chOff x="4958" y="1587"/>
                <a:chExt cx="176" cy="157"/>
              </a:xfrm>
            </p:grpSpPr>
            <p:sp>
              <p:nvSpPr>
                <p:cNvPr id="232795" name="WordArt 3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8" y="1609"/>
                  <a:ext cx="109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796" name="Freeform 348"/>
                <p:cNvSpPr>
                  <a:spLocks/>
                </p:cNvSpPr>
                <p:nvPr/>
              </p:nvSpPr>
              <p:spPr bwMode="auto">
                <a:xfrm rot="5978253" flipH="1">
                  <a:off x="5069" y="1612"/>
                  <a:ext cx="90" cy="40"/>
                </a:xfrm>
                <a:custGeom>
                  <a:avLst/>
                  <a:gdLst/>
                  <a:ahLst/>
                  <a:cxnLst>
                    <a:cxn ang="0">
                      <a:pos x="0" y="174"/>
                    </a:cxn>
                    <a:cxn ang="0">
                      <a:pos x="130" y="0"/>
                    </a:cxn>
                    <a:cxn ang="0">
                      <a:pos x="217" y="76"/>
                    </a:cxn>
                    <a:cxn ang="0">
                      <a:pos x="0" y="174"/>
                    </a:cxn>
                  </a:cxnLst>
                  <a:rect l="0" t="0" r="r" b="b"/>
                  <a:pathLst>
                    <a:path w="217" h="174">
                      <a:moveTo>
                        <a:pt x="0" y="174"/>
                      </a:moveTo>
                      <a:lnTo>
                        <a:pt x="130" y="0"/>
                      </a:lnTo>
                      <a:lnTo>
                        <a:pt x="217" y="76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32752" name="Group 349"/>
            <p:cNvGrpSpPr>
              <a:grpSpLocks/>
            </p:cNvGrpSpPr>
            <p:nvPr/>
          </p:nvGrpSpPr>
          <p:grpSpPr bwMode="auto">
            <a:xfrm>
              <a:off x="3387" y="3622"/>
              <a:ext cx="2125" cy="397"/>
              <a:chOff x="3185" y="3567"/>
              <a:chExt cx="2125" cy="397"/>
            </a:xfrm>
          </p:grpSpPr>
          <p:sp>
            <p:nvSpPr>
              <p:cNvPr id="232798" name="WordArt 3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85" y="3693"/>
                <a:ext cx="123" cy="12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x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32755" name="Group 351"/>
              <p:cNvGrpSpPr>
                <a:grpSpLocks/>
              </p:cNvGrpSpPr>
              <p:nvPr/>
            </p:nvGrpSpPr>
            <p:grpSpPr bwMode="auto">
              <a:xfrm>
                <a:off x="3391" y="3736"/>
                <a:ext cx="113" cy="44"/>
                <a:chOff x="1260" y="2371"/>
                <a:chExt cx="151" cy="53"/>
              </a:xfrm>
            </p:grpSpPr>
            <p:sp>
              <p:nvSpPr>
                <p:cNvPr id="232800" name="Line 35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801" name="Line 35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32802" name="Freeform 354"/>
              <p:cNvSpPr>
                <a:spLocks/>
              </p:cNvSpPr>
              <p:nvPr/>
            </p:nvSpPr>
            <p:spPr bwMode="auto">
              <a:xfrm>
                <a:off x="3714" y="3575"/>
                <a:ext cx="79" cy="350"/>
              </a:xfrm>
              <a:custGeom>
                <a:avLst/>
                <a:gdLst/>
                <a:ahLst/>
                <a:cxnLst>
                  <a:cxn ang="0">
                    <a:pos x="0" y="384"/>
                  </a:cxn>
                  <a:cxn ang="0">
                    <a:pos x="57" y="260"/>
                  </a:cxn>
                  <a:cxn ang="0">
                    <a:pos x="170" y="452"/>
                  </a:cxn>
                  <a:cxn ang="0">
                    <a:pos x="170" y="0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803" name="Line 355"/>
              <p:cNvSpPr>
                <a:spLocks noChangeShapeType="1"/>
              </p:cNvSpPr>
              <p:nvPr/>
            </p:nvSpPr>
            <p:spPr bwMode="auto">
              <a:xfrm>
                <a:off x="3788" y="3567"/>
                <a:ext cx="5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2804" name="WordArt 3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7" y="3787"/>
                <a:ext cx="115" cy="13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rPr>
                  <a:t>k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232805" name="Line 357"/>
              <p:cNvSpPr>
                <a:spLocks noChangeShapeType="1"/>
              </p:cNvSpPr>
              <p:nvPr/>
            </p:nvSpPr>
            <p:spPr bwMode="auto">
              <a:xfrm flipV="1">
                <a:off x="3835" y="3749"/>
                <a:ext cx="491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2758" name="Group 358"/>
              <p:cNvGrpSpPr>
                <a:grpSpLocks/>
              </p:cNvGrpSpPr>
              <p:nvPr/>
            </p:nvGrpSpPr>
            <p:grpSpPr bwMode="auto">
              <a:xfrm>
                <a:off x="4619" y="3700"/>
                <a:ext cx="184" cy="144"/>
                <a:chOff x="1370" y="1516"/>
                <a:chExt cx="184" cy="147"/>
              </a:xfrm>
            </p:grpSpPr>
            <p:sp>
              <p:nvSpPr>
                <p:cNvPr id="232807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0" y="1516"/>
                  <a:ext cx="119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808" name="WordArt 36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87" y="1580"/>
                  <a:ext cx="67" cy="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2761" name="Group 361"/>
              <p:cNvGrpSpPr>
                <a:grpSpLocks/>
              </p:cNvGrpSpPr>
              <p:nvPr/>
            </p:nvGrpSpPr>
            <p:grpSpPr bwMode="auto">
              <a:xfrm>
                <a:off x="3549" y="3690"/>
                <a:ext cx="176" cy="157"/>
                <a:chOff x="4958" y="1587"/>
                <a:chExt cx="176" cy="157"/>
              </a:xfrm>
            </p:grpSpPr>
            <p:sp>
              <p:nvSpPr>
                <p:cNvPr id="232810" name="WordArt 3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58" y="1609"/>
                  <a:ext cx="109" cy="13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232811" name="Freeform 363"/>
                <p:cNvSpPr>
                  <a:spLocks/>
                </p:cNvSpPr>
                <p:nvPr/>
              </p:nvSpPr>
              <p:spPr bwMode="auto">
                <a:xfrm rot="5978253" flipH="1">
                  <a:off x="5069" y="1612"/>
                  <a:ext cx="90" cy="40"/>
                </a:xfrm>
                <a:custGeom>
                  <a:avLst/>
                  <a:gdLst/>
                  <a:ahLst/>
                  <a:cxnLst>
                    <a:cxn ang="0">
                      <a:pos x="0" y="174"/>
                    </a:cxn>
                    <a:cxn ang="0">
                      <a:pos x="130" y="0"/>
                    </a:cxn>
                    <a:cxn ang="0">
                      <a:pos x="217" y="76"/>
                    </a:cxn>
                    <a:cxn ang="0">
                      <a:pos x="0" y="174"/>
                    </a:cxn>
                  </a:cxnLst>
                  <a:rect l="0" t="0" r="r" b="b"/>
                  <a:pathLst>
                    <a:path w="217" h="174">
                      <a:moveTo>
                        <a:pt x="0" y="174"/>
                      </a:moveTo>
                      <a:lnTo>
                        <a:pt x="130" y="0"/>
                      </a:lnTo>
                      <a:lnTo>
                        <a:pt x="217" y="76"/>
                      </a:lnTo>
                      <a:lnTo>
                        <a:pt x="0" y="174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2765" name="Group 364"/>
              <p:cNvGrpSpPr>
                <a:grpSpLocks/>
              </p:cNvGrpSpPr>
              <p:nvPr/>
            </p:nvGrpSpPr>
            <p:grpSpPr bwMode="auto">
              <a:xfrm>
                <a:off x="4840" y="3602"/>
                <a:ext cx="470" cy="362"/>
                <a:chOff x="4808" y="3586"/>
                <a:chExt cx="470" cy="362"/>
              </a:xfrm>
            </p:grpSpPr>
            <p:sp>
              <p:nvSpPr>
                <p:cNvPr id="232813" name="Freeform 365"/>
                <p:cNvSpPr>
                  <a:spLocks/>
                </p:cNvSpPr>
                <p:nvPr/>
              </p:nvSpPr>
              <p:spPr bwMode="auto">
                <a:xfrm>
                  <a:off x="4808" y="3587"/>
                  <a:ext cx="79" cy="351"/>
                </a:xfrm>
                <a:custGeom>
                  <a:avLst/>
                  <a:gdLst/>
                  <a:ahLst/>
                  <a:cxnLst>
                    <a:cxn ang="0">
                      <a:pos x="0" y="384"/>
                    </a:cxn>
                    <a:cxn ang="0">
                      <a:pos x="57" y="260"/>
                    </a:cxn>
                    <a:cxn ang="0">
                      <a:pos x="170" y="452"/>
                    </a:cxn>
                    <a:cxn ang="0">
                      <a:pos x="170" y="0"/>
                    </a:cxn>
                  </a:cxnLst>
                  <a:rect l="0" t="0" r="r" b="b"/>
                  <a:pathLst>
                    <a:path w="170" h="452">
                      <a:moveTo>
                        <a:pt x="0" y="384"/>
                      </a:moveTo>
                      <a:lnTo>
                        <a:pt x="57" y="260"/>
                      </a:lnTo>
                      <a:lnTo>
                        <a:pt x="170" y="452"/>
                      </a:lnTo>
                      <a:lnTo>
                        <a:pt x="17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814" name="Line 366"/>
                <p:cNvSpPr>
                  <a:spLocks noChangeShapeType="1"/>
                </p:cNvSpPr>
                <p:nvPr/>
              </p:nvSpPr>
              <p:spPr bwMode="auto">
                <a:xfrm>
                  <a:off x="4897" y="3586"/>
                  <a:ext cx="3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815" name="WordArt 3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08" y="3815"/>
                  <a:ext cx="115" cy="13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k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232816" name="Line 368"/>
                <p:cNvSpPr>
                  <a:spLocks noChangeShapeType="1"/>
                </p:cNvSpPr>
                <p:nvPr/>
              </p:nvSpPr>
              <p:spPr bwMode="auto">
                <a:xfrm>
                  <a:off x="4928" y="3784"/>
                  <a:ext cx="32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817" name="WordArt 3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66" y="3816"/>
                  <a:ext cx="7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9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818" name="WordArt 3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03" y="3650"/>
                  <a:ext cx="129" cy="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819" name="WordArt 3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76" y="3612"/>
                  <a:ext cx="76" cy="1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32771" name="Group 372"/>
              <p:cNvGrpSpPr>
                <a:grpSpLocks/>
              </p:cNvGrpSpPr>
              <p:nvPr/>
            </p:nvGrpSpPr>
            <p:grpSpPr bwMode="auto">
              <a:xfrm>
                <a:off x="3851" y="3602"/>
                <a:ext cx="408" cy="117"/>
                <a:chOff x="4349" y="3937"/>
                <a:chExt cx="408" cy="117"/>
              </a:xfrm>
            </p:grpSpPr>
            <p:sp>
              <p:nvSpPr>
                <p:cNvPr id="232821" name="WordArt 3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49" y="3955"/>
                  <a:ext cx="115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822" name="WordArt 3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11" y="3937"/>
                  <a:ext cx="146" cy="1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232823" name="WordArt 3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90" y="3956"/>
                  <a:ext cx="104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232772" name="Group 376"/>
              <p:cNvGrpSpPr>
                <a:grpSpLocks/>
              </p:cNvGrpSpPr>
              <p:nvPr/>
            </p:nvGrpSpPr>
            <p:grpSpPr bwMode="auto">
              <a:xfrm>
                <a:off x="4444" y="3723"/>
                <a:ext cx="113" cy="44"/>
                <a:chOff x="1260" y="2371"/>
                <a:chExt cx="151" cy="53"/>
              </a:xfrm>
            </p:grpSpPr>
            <p:sp>
              <p:nvSpPr>
                <p:cNvPr id="232825" name="Line 37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2826" name="Line 37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3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0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第四节</a:t>
            </a:r>
          </a:p>
        </p:txBody>
      </p:sp>
      <p:grpSp>
        <p:nvGrpSpPr>
          <p:cNvPr id="113667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13668" name="Group 4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13669" name="Rectangle 5" descr="羊皮纸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816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0" name="Rectangle 6" descr="羊皮纸"/>
              <p:cNvSpPr>
                <a:spLocks noChangeArrowheads="1"/>
              </p:cNvSpPr>
              <p:nvPr/>
            </p:nvSpPr>
            <p:spPr bwMode="auto">
              <a:xfrm>
                <a:off x="0" y="3374"/>
                <a:ext cx="5760" cy="946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3671" name="Group 7"/>
              <p:cNvGrpSpPr>
                <a:grpSpLocks/>
              </p:cNvGrpSpPr>
              <p:nvPr/>
            </p:nvGrpSpPr>
            <p:grpSpPr bwMode="auto">
              <a:xfrm>
                <a:off x="642" y="930"/>
                <a:ext cx="4636" cy="2397"/>
                <a:chOff x="642" y="930"/>
                <a:chExt cx="4636" cy="2397"/>
              </a:xfrm>
            </p:grpSpPr>
            <p:sp>
              <p:nvSpPr>
                <p:cNvPr id="113672" name="WordArt 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24" y="930"/>
                  <a:ext cx="3990" cy="95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角动量    </a:t>
                  </a:r>
                  <a:r>
                    <a:rPr lang="zh-CN" altLang="en-US" sz="3600" b="1" kern="10" dirty="0" smtClean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角动量定理</a:t>
                  </a:r>
                  <a:endParaRPr lang="en-US" altLang="zh-CN" sz="3600" b="1" kern="10" dirty="0" smtClean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endParaRPr>
                </a:p>
                <a:p>
                  <a:pPr algn="ctr"/>
                  <a:r>
                    <a:rPr lang="zh-CN" altLang="en-US" sz="3600" b="1" kern="10" dirty="0" smtClean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华文中宋"/>
                      <a:ea typeface="华文中宋"/>
                    </a:rPr>
                    <a:t>角动量守恒定律</a:t>
                  </a:r>
                  <a:endParaRPr lang="zh-CN" altLang="en-US" sz="3600" b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endParaRPr>
                </a:p>
              </p:txBody>
            </p:sp>
            <p:sp>
              <p:nvSpPr>
                <p:cNvPr id="113673" name="WordArt 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22" y="2009"/>
                  <a:ext cx="2927" cy="3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angular momentum</a:t>
                  </a:r>
                  <a:endParaRPr lang="zh-CN" altLang="en-US" sz="3600" b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3674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42" y="2904"/>
                  <a:ext cx="4636" cy="42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 dirty="0">
                      <a:ln w="9525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Times New Roman"/>
                      <a:cs typeface="Times New Roman"/>
                    </a:rPr>
                    <a:t>law of conservation of angular momentum</a:t>
                  </a:r>
                  <a:endParaRPr lang="zh-CN" altLang="en-US" sz="3600" b="1" kern="10" dirty="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13675" name="AutoShape 11">
              <a:hlinkClick r:id="rId4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207" y="4153"/>
              <a:ext cx="179" cy="161"/>
            </a:xfrm>
            <a:prstGeom prst="actionButtonBackPrevious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6" name="AutoShape 12">
              <a:hlinkClick r:id="rId5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403" y="4153"/>
              <a:ext cx="178" cy="161"/>
            </a:xfrm>
            <a:prstGeom prst="actionButtonForwardNext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7" name="AutoShape 13">
              <a:hlinkClick r:id="rId6" action="ppaction://hlinksldjump" highlightClick="1"/>
            </p:cNvPr>
            <p:cNvSpPr>
              <a:spLocks noChangeArrowheads="1"/>
            </p:cNvSpPr>
            <p:nvPr/>
          </p:nvSpPr>
          <p:spPr bwMode="auto">
            <a:xfrm>
              <a:off x="5010" y="4153"/>
              <a:ext cx="179" cy="167"/>
            </a:xfrm>
            <a:prstGeom prst="actionButtonBeginning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8" name="AutoShape 14">
              <a:hlinkClick r:id="" action="ppaction://hlinkshowjump?jump=endshow" highlightClick="1"/>
            </p:cNvPr>
            <p:cNvSpPr>
              <a:spLocks noChangeArrowheads="1"/>
            </p:cNvSpPr>
            <p:nvPr/>
          </p:nvSpPr>
          <p:spPr bwMode="auto">
            <a:xfrm>
              <a:off x="5600" y="4153"/>
              <a:ext cx="160" cy="158"/>
            </a:xfrm>
            <a:prstGeom prst="actionButtonEnd">
              <a:avLst/>
            </a:prstGeom>
            <a:solidFill>
              <a:srgbClr val="FFCC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1321248"/>
            <a:ext cx="1117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CN" sz="4800" b="1" dirty="0" smtClean="0">
                <a:solidFill>
                  <a:srgbClr val="FF3300"/>
                </a:solidFill>
                <a:latin typeface="华文彩云" pitchFamily="2" charset="-122"/>
                <a:ea typeface="华文彩云" pitchFamily="2" charset="-122"/>
              </a:rPr>
              <a:t>3.6</a:t>
            </a:r>
            <a:endParaRPr lang="zh-CN" altLang="en-US" sz="4800" dirty="0">
              <a:solidFill>
                <a:schemeClr val="tx2"/>
              </a:solidFill>
              <a:latin typeface="华文彩云" pitchFamily="2" charset="-122"/>
              <a:ea typeface="华文彩云" pitchFamily="2" charset="-122"/>
            </a:endParaRPr>
          </a:p>
        </p:txBody>
      </p:sp>
      <p:sp>
        <p:nvSpPr>
          <p:cNvPr id="16" name="WordArt 9"/>
          <p:cNvSpPr>
            <a:spLocks noChangeArrowheads="1" noChangeShapeType="1" noTextEdit="1"/>
          </p:cNvSpPr>
          <p:nvPr/>
        </p:nvSpPr>
        <p:spPr bwMode="auto">
          <a:xfrm>
            <a:off x="1803758" y="3939235"/>
            <a:ext cx="5642071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angular </a:t>
            </a:r>
            <a:r>
              <a:rPr lang="en-US" altLang="zh-CN" sz="3600" b="1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momentum theorem</a:t>
            </a:r>
            <a:endParaRPr lang="zh-CN" altLang="en-US" sz="3600" b="1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61000" y="0"/>
            <a:ext cx="3683000" cy="746125"/>
          </a:xfrm>
        </p:spPr>
        <p:txBody>
          <a:bodyPr/>
          <a:lstStyle/>
          <a:p>
            <a:r>
              <a:rPr lang="zh-CN" altLang="en-US" sz="4000" dirty="0">
                <a:solidFill>
                  <a:schemeClr val="bg1"/>
                </a:solidFill>
              </a:rPr>
              <a:t>质点的角动量</a:t>
            </a:r>
          </a:p>
        </p:txBody>
      </p:sp>
      <p:sp>
        <p:nvSpPr>
          <p:cNvPr id="131075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258763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076" name="Rectangle 4" descr="新闻纸"/>
          <p:cNvSpPr>
            <a:spLocks noChangeArrowheads="1"/>
          </p:cNvSpPr>
          <p:nvPr/>
        </p:nvSpPr>
        <p:spPr bwMode="auto">
          <a:xfrm>
            <a:off x="0" y="6673850"/>
            <a:ext cx="9144000" cy="184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1098" name="Group 26"/>
          <p:cNvGrpSpPr>
            <a:grpSpLocks/>
          </p:cNvGrpSpPr>
          <p:nvPr/>
        </p:nvGrpSpPr>
        <p:grpSpPr bwMode="auto">
          <a:xfrm>
            <a:off x="2122488" y="933450"/>
            <a:ext cx="6405562" cy="1397000"/>
            <a:chOff x="988" y="659"/>
            <a:chExt cx="4335" cy="952"/>
          </a:xfrm>
        </p:grpSpPr>
        <p:grpSp>
          <p:nvGrpSpPr>
            <p:cNvPr id="131099" name="Group 27"/>
            <p:cNvGrpSpPr>
              <a:grpSpLocks/>
            </p:cNvGrpSpPr>
            <p:nvPr/>
          </p:nvGrpSpPr>
          <p:grpSpPr bwMode="auto">
            <a:xfrm>
              <a:off x="3277" y="1045"/>
              <a:ext cx="2046" cy="566"/>
              <a:chOff x="3267" y="1698"/>
              <a:chExt cx="2046" cy="566"/>
            </a:xfrm>
          </p:grpSpPr>
          <p:sp>
            <p:nvSpPr>
              <p:cNvPr id="131100" name="Rectangle 28"/>
              <p:cNvSpPr>
                <a:spLocks noChangeArrowheads="1"/>
              </p:cNvSpPr>
              <p:nvPr/>
            </p:nvSpPr>
            <p:spPr bwMode="auto">
              <a:xfrm>
                <a:off x="3267" y="1698"/>
                <a:ext cx="2046" cy="566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CCEC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1101" name="Group 29"/>
              <p:cNvGrpSpPr>
                <a:grpSpLocks/>
              </p:cNvGrpSpPr>
              <p:nvPr/>
            </p:nvGrpSpPr>
            <p:grpSpPr bwMode="auto">
              <a:xfrm>
                <a:off x="3461" y="1821"/>
                <a:ext cx="1657" cy="289"/>
                <a:chOff x="3408" y="1814"/>
                <a:chExt cx="1657" cy="289"/>
              </a:xfrm>
            </p:grpSpPr>
            <p:grpSp>
              <p:nvGrpSpPr>
                <p:cNvPr id="131102" name="Group 30"/>
                <p:cNvGrpSpPr>
                  <a:grpSpLocks/>
                </p:cNvGrpSpPr>
                <p:nvPr/>
              </p:nvGrpSpPr>
              <p:grpSpPr bwMode="auto">
                <a:xfrm>
                  <a:off x="3408" y="1814"/>
                  <a:ext cx="226" cy="281"/>
                  <a:chOff x="3408" y="1814"/>
                  <a:chExt cx="226" cy="281"/>
                </a:xfrm>
              </p:grpSpPr>
              <p:sp>
                <p:nvSpPr>
                  <p:cNvPr id="131103" name="WordArt 3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08" y="1885"/>
                    <a:ext cx="176" cy="21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 dirty="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110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415" y="1814"/>
                    <a:ext cx="21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miter lim="800000"/>
                    <a:headEnd/>
                    <a:tailEnd type="triangle" w="sm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105" name="Group 33"/>
                <p:cNvGrpSpPr>
                  <a:grpSpLocks/>
                </p:cNvGrpSpPr>
                <p:nvPr/>
              </p:nvGrpSpPr>
              <p:grpSpPr bwMode="auto">
                <a:xfrm>
                  <a:off x="3703" y="1945"/>
                  <a:ext cx="159" cy="60"/>
                  <a:chOff x="1260" y="2371"/>
                  <a:chExt cx="151" cy="53"/>
                </a:xfrm>
              </p:grpSpPr>
              <p:sp>
                <p:nvSpPr>
                  <p:cNvPr id="13110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10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108" name="Group 36"/>
                <p:cNvGrpSpPr>
                  <a:grpSpLocks/>
                </p:cNvGrpSpPr>
                <p:nvPr/>
              </p:nvGrpSpPr>
              <p:grpSpPr bwMode="auto">
                <a:xfrm>
                  <a:off x="3952" y="1836"/>
                  <a:ext cx="265" cy="267"/>
                  <a:chOff x="1324" y="2558"/>
                  <a:chExt cx="219" cy="214"/>
                </a:xfrm>
              </p:grpSpPr>
              <p:sp>
                <p:nvSpPr>
                  <p:cNvPr id="131109" name="WordArt 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48" y="2619"/>
                    <a:ext cx="144" cy="15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111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324" y="2558"/>
                    <a:ext cx="21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miter lim="800000"/>
                    <a:headEnd/>
                    <a:tailEnd type="triangle" w="sm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111" name="Group 39"/>
                <p:cNvGrpSpPr>
                  <a:grpSpLocks/>
                </p:cNvGrpSpPr>
                <p:nvPr/>
              </p:nvGrpSpPr>
              <p:grpSpPr bwMode="auto">
                <a:xfrm>
                  <a:off x="4302" y="1910"/>
                  <a:ext cx="148" cy="175"/>
                  <a:chOff x="2592" y="2400"/>
                  <a:chExt cx="1344" cy="1296"/>
                </a:xfrm>
              </p:grpSpPr>
              <p:sp>
                <p:nvSpPr>
                  <p:cNvPr id="13111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113" name="Line 41"/>
                  <p:cNvSpPr>
                    <a:spLocks noChangeShapeType="1"/>
                  </p:cNvSpPr>
                  <p:nvPr/>
                </p:nvSpPr>
                <p:spPr bwMode="auto">
                  <a:xfrm rot="16195602">
                    <a:off x="2592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1114" name="Group 42"/>
                <p:cNvGrpSpPr>
                  <a:grpSpLocks/>
                </p:cNvGrpSpPr>
                <p:nvPr/>
              </p:nvGrpSpPr>
              <p:grpSpPr bwMode="auto">
                <a:xfrm>
                  <a:off x="4572" y="1836"/>
                  <a:ext cx="493" cy="257"/>
                  <a:chOff x="4757" y="1096"/>
                  <a:chExt cx="463" cy="204"/>
                </a:xfrm>
              </p:grpSpPr>
              <p:sp>
                <p:nvSpPr>
                  <p:cNvPr id="131115" name="WordArt 4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757" y="1155"/>
                    <a:ext cx="183" cy="1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31116" name="WordArt 4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012" y="1144"/>
                    <a:ext cx="140" cy="15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  <p:sp>
                <p:nvSpPr>
                  <p:cNvPr id="13111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5001" y="1096"/>
                    <a:ext cx="21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miter lim="800000"/>
                    <a:headEnd/>
                    <a:tailEnd type="triangle" w="sm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31118" name="Group 46"/>
            <p:cNvGrpSpPr>
              <a:grpSpLocks/>
            </p:cNvGrpSpPr>
            <p:nvPr/>
          </p:nvGrpSpPr>
          <p:grpSpPr bwMode="auto">
            <a:xfrm>
              <a:off x="2050" y="659"/>
              <a:ext cx="3093" cy="246"/>
              <a:chOff x="1909" y="659"/>
              <a:chExt cx="2387" cy="235"/>
            </a:xfrm>
          </p:grpSpPr>
          <p:sp>
            <p:nvSpPr>
              <p:cNvPr id="131119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09" y="659"/>
                <a:ext cx="2387" cy="2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miter lim="800000"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质点对某参考点   的角动量</a:t>
                </a:r>
              </a:p>
            </p:txBody>
          </p:sp>
          <p:sp>
            <p:nvSpPr>
              <p:cNvPr id="131120" name="WordArt 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45" y="663"/>
                <a:ext cx="118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31121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988" y="675"/>
              <a:ext cx="823" cy="2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定义：</a:t>
              </a:r>
            </a:p>
          </p:txBody>
        </p:sp>
      </p:grpSp>
      <p:grpSp>
        <p:nvGrpSpPr>
          <p:cNvPr id="131122" name="Group 50"/>
          <p:cNvGrpSpPr>
            <a:grpSpLocks/>
          </p:cNvGrpSpPr>
          <p:nvPr/>
        </p:nvGrpSpPr>
        <p:grpSpPr bwMode="auto">
          <a:xfrm>
            <a:off x="0" y="5484813"/>
            <a:ext cx="4306888" cy="652462"/>
            <a:chOff x="3047" y="3639"/>
            <a:chExt cx="2713" cy="411"/>
          </a:xfrm>
        </p:grpSpPr>
        <p:sp>
          <p:nvSpPr>
            <p:cNvPr id="131123" name="Rectangle 51" descr="新闻纸"/>
            <p:cNvSpPr>
              <a:spLocks noChangeArrowheads="1"/>
            </p:cNvSpPr>
            <p:nvPr/>
          </p:nvSpPr>
          <p:spPr bwMode="auto">
            <a:xfrm>
              <a:off x="3047" y="3639"/>
              <a:ext cx="2713" cy="78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1124" name="Group 52"/>
            <p:cNvGrpSpPr>
              <a:grpSpLocks/>
            </p:cNvGrpSpPr>
            <p:nvPr/>
          </p:nvGrpSpPr>
          <p:grpSpPr bwMode="auto">
            <a:xfrm>
              <a:off x="3385" y="3832"/>
              <a:ext cx="712" cy="218"/>
              <a:chOff x="1450" y="139"/>
              <a:chExt cx="3234" cy="248"/>
            </a:xfrm>
          </p:grpSpPr>
          <p:sp>
            <p:nvSpPr>
              <p:cNvPr id="131125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2" y="139"/>
                <a:ext cx="3232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质点的角动量定理</a:t>
                </a:r>
              </a:p>
            </p:txBody>
          </p:sp>
          <p:sp>
            <p:nvSpPr>
              <p:cNvPr id="131126" name="WordArt 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0" y="141"/>
                <a:ext cx="3232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角动量</a:t>
                </a:r>
              </a:p>
            </p:txBody>
          </p:sp>
        </p:grpSp>
        <p:grpSp>
          <p:nvGrpSpPr>
            <p:cNvPr id="131127" name="Group 55"/>
            <p:cNvGrpSpPr>
              <a:grpSpLocks/>
            </p:cNvGrpSpPr>
            <p:nvPr/>
          </p:nvGrpSpPr>
          <p:grpSpPr bwMode="auto">
            <a:xfrm>
              <a:off x="4539" y="3820"/>
              <a:ext cx="712" cy="218"/>
              <a:chOff x="1450" y="139"/>
              <a:chExt cx="3234" cy="248"/>
            </a:xfrm>
          </p:grpSpPr>
          <p:sp>
            <p:nvSpPr>
              <p:cNvPr id="131128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2" y="139"/>
                <a:ext cx="3232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质点的角动量定理</a:t>
                </a:r>
              </a:p>
            </p:txBody>
          </p:sp>
          <p:sp>
            <p:nvSpPr>
              <p:cNvPr id="131129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0" y="141"/>
                <a:ext cx="3232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动量矩</a:t>
                </a:r>
              </a:p>
            </p:txBody>
          </p:sp>
        </p:grpSp>
        <p:grpSp>
          <p:nvGrpSpPr>
            <p:cNvPr id="131130" name="Group 58"/>
            <p:cNvGrpSpPr>
              <a:grpSpLocks/>
            </p:cNvGrpSpPr>
            <p:nvPr/>
          </p:nvGrpSpPr>
          <p:grpSpPr bwMode="auto">
            <a:xfrm>
              <a:off x="4152" y="3859"/>
              <a:ext cx="324" cy="168"/>
              <a:chOff x="1450" y="139"/>
              <a:chExt cx="3234" cy="248"/>
            </a:xfrm>
          </p:grpSpPr>
          <p:sp>
            <p:nvSpPr>
              <p:cNvPr id="131131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2" y="139"/>
                <a:ext cx="3232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762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华文中宋"/>
                    <a:ea typeface="华文中宋"/>
                  </a:rPr>
                  <a:t>质点的角动量定理</a:t>
                </a:r>
              </a:p>
            </p:txBody>
          </p:sp>
          <p:sp>
            <p:nvSpPr>
              <p:cNvPr id="131132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50" y="141"/>
                <a:ext cx="3232" cy="2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又称</a:t>
                </a:r>
              </a:p>
            </p:txBody>
          </p:sp>
        </p:grpSp>
      </p:grpSp>
      <p:grpSp>
        <p:nvGrpSpPr>
          <p:cNvPr id="131133" name="Group 61"/>
          <p:cNvGrpSpPr>
            <a:grpSpLocks/>
          </p:cNvGrpSpPr>
          <p:nvPr/>
        </p:nvGrpSpPr>
        <p:grpSpPr bwMode="auto">
          <a:xfrm>
            <a:off x="4805363" y="3165475"/>
            <a:ext cx="3830637" cy="884238"/>
            <a:chOff x="3392" y="2167"/>
            <a:chExt cx="2172" cy="605"/>
          </a:xfrm>
        </p:grpSpPr>
        <p:grpSp>
          <p:nvGrpSpPr>
            <p:cNvPr id="131134" name="Group 62"/>
            <p:cNvGrpSpPr>
              <a:grpSpLocks/>
            </p:cNvGrpSpPr>
            <p:nvPr/>
          </p:nvGrpSpPr>
          <p:grpSpPr bwMode="auto">
            <a:xfrm>
              <a:off x="3392" y="2167"/>
              <a:ext cx="2172" cy="219"/>
              <a:chOff x="2912" y="3107"/>
              <a:chExt cx="2678" cy="242"/>
            </a:xfrm>
          </p:grpSpPr>
          <p:sp>
            <p:nvSpPr>
              <p:cNvPr id="131135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2" y="3107"/>
                <a:ext cx="2678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008000"/>
                      </a:solidFill>
                      <a:miter lim="800000"/>
                      <a:headEnd/>
                      <a:tailEnd/>
                    </a:ln>
                    <a:solidFill>
                      <a:srgbClr val="008000"/>
                    </a:solidFill>
                    <a:latin typeface="华文中宋"/>
                    <a:ea typeface="华文中宋"/>
                  </a:rPr>
                  <a:t>当质点绕   点作圆周运动时</a:t>
                </a:r>
              </a:p>
            </p:txBody>
          </p:sp>
          <p:sp>
            <p:nvSpPr>
              <p:cNvPr id="131136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43" y="3134"/>
                <a:ext cx="137" cy="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800" i="1" kern="10"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O</a:t>
                </a:r>
                <a:endParaRPr lang="zh-CN" altLang="en-US" sz="800" i="1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1137" name="Group 65"/>
            <p:cNvGrpSpPr>
              <a:grpSpLocks/>
            </p:cNvGrpSpPr>
            <p:nvPr/>
          </p:nvGrpSpPr>
          <p:grpSpPr bwMode="auto">
            <a:xfrm>
              <a:off x="3401" y="2530"/>
              <a:ext cx="1022" cy="222"/>
              <a:chOff x="3588" y="3222"/>
              <a:chExt cx="1022" cy="222"/>
            </a:xfrm>
          </p:grpSpPr>
          <p:sp>
            <p:nvSpPr>
              <p:cNvPr id="131138" name="WordArt 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8" y="3222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1139" name="Group 67"/>
              <p:cNvGrpSpPr>
                <a:grpSpLocks/>
              </p:cNvGrpSpPr>
              <p:nvPr/>
            </p:nvGrpSpPr>
            <p:grpSpPr bwMode="auto">
              <a:xfrm>
                <a:off x="3821" y="3322"/>
                <a:ext cx="159" cy="60"/>
                <a:chOff x="1260" y="2371"/>
                <a:chExt cx="151" cy="53"/>
              </a:xfrm>
            </p:grpSpPr>
            <p:sp>
              <p:nvSpPr>
                <p:cNvPr id="131140" name="Line 68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141" name="Line 69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1142" name="WordArt 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35" y="3279"/>
                <a:ext cx="203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1143" name="WordArt 7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8" y="3270"/>
                <a:ext cx="15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31144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67" y="3259"/>
                <a:ext cx="143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1145" name="Group 73"/>
            <p:cNvGrpSpPr>
              <a:grpSpLocks/>
            </p:cNvGrpSpPr>
            <p:nvPr/>
          </p:nvGrpSpPr>
          <p:grpSpPr bwMode="auto">
            <a:xfrm>
              <a:off x="4496" y="2647"/>
              <a:ext cx="159" cy="60"/>
              <a:chOff x="1260" y="2371"/>
              <a:chExt cx="151" cy="53"/>
            </a:xfrm>
          </p:grpSpPr>
          <p:sp>
            <p:nvSpPr>
              <p:cNvPr id="131146" name="Line 74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147" name="Line 75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114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4710" y="2604"/>
              <a:ext cx="203" cy="16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149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5408" y="2563"/>
              <a:ext cx="70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31150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5218" y="2584"/>
              <a:ext cx="143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151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964" y="2575"/>
              <a:ext cx="225" cy="1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rPr>
                <a:t>w</a:t>
              </a:r>
              <a:endParaRPr lang="zh-CN" altLang="en-US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endParaRPr>
            </a:p>
          </p:txBody>
        </p:sp>
      </p:grpSp>
      <p:grpSp>
        <p:nvGrpSpPr>
          <p:cNvPr id="131152" name="Group 80"/>
          <p:cNvGrpSpPr>
            <a:grpSpLocks/>
          </p:cNvGrpSpPr>
          <p:nvPr/>
        </p:nvGrpSpPr>
        <p:grpSpPr bwMode="auto">
          <a:xfrm>
            <a:off x="4660900" y="387350"/>
            <a:ext cx="3343275" cy="301625"/>
            <a:chOff x="2998" y="283"/>
            <a:chExt cx="2094" cy="214"/>
          </a:xfrm>
        </p:grpSpPr>
        <p:grpSp>
          <p:nvGrpSpPr>
            <p:cNvPr id="131153" name="Group 81"/>
            <p:cNvGrpSpPr>
              <a:grpSpLocks/>
            </p:cNvGrpSpPr>
            <p:nvPr/>
          </p:nvGrpSpPr>
          <p:grpSpPr bwMode="auto">
            <a:xfrm>
              <a:off x="4220" y="284"/>
              <a:ext cx="872" cy="213"/>
              <a:chOff x="4363" y="1058"/>
              <a:chExt cx="872" cy="213"/>
            </a:xfrm>
          </p:grpSpPr>
          <p:sp>
            <p:nvSpPr>
              <p:cNvPr id="131154" name="WordArt 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0" y="1111"/>
                <a:ext cx="136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1155" name="Line 83"/>
              <p:cNvSpPr>
                <a:spLocks noChangeShapeType="1"/>
              </p:cNvSpPr>
              <p:nvPr/>
            </p:nvSpPr>
            <p:spPr bwMode="auto">
              <a:xfrm>
                <a:off x="4363" y="1066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31156" name="Group 84"/>
              <p:cNvGrpSpPr>
                <a:grpSpLocks/>
              </p:cNvGrpSpPr>
              <p:nvPr/>
            </p:nvGrpSpPr>
            <p:grpSpPr bwMode="auto">
              <a:xfrm>
                <a:off x="4578" y="1157"/>
                <a:ext cx="151" cy="53"/>
                <a:chOff x="1260" y="2371"/>
                <a:chExt cx="151" cy="53"/>
              </a:xfrm>
            </p:grpSpPr>
            <p:sp>
              <p:nvSpPr>
                <p:cNvPr id="131157" name="Line 8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158" name="Line 8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159" name="Group 87"/>
              <p:cNvGrpSpPr>
                <a:grpSpLocks/>
              </p:cNvGrpSpPr>
              <p:nvPr/>
            </p:nvGrpSpPr>
            <p:grpSpPr bwMode="auto">
              <a:xfrm>
                <a:off x="4772" y="1058"/>
                <a:ext cx="463" cy="204"/>
                <a:chOff x="4757" y="1096"/>
                <a:chExt cx="463" cy="204"/>
              </a:xfrm>
            </p:grpSpPr>
            <p:sp>
              <p:nvSpPr>
                <p:cNvPr id="131160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57" y="1155"/>
                  <a:ext cx="183" cy="1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1161" name="WordArt 8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12" y="1144"/>
                  <a:ext cx="14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31162" name="Line 90"/>
                <p:cNvSpPr>
                  <a:spLocks noChangeShapeType="1"/>
                </p:cNvSpPr>
                <p:nvPr/>
              </p:nvSpPr>
              <p:spPr bwMode="auto">
                <a:xfrm>
                  <a:off x="5001" y="1096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sm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1163" name="WordArt 91"/>
            <p:cNvSpPr>
              <a:spLocks noChangeArrowheads="1" noChangeShapeType="1" noTextEdit="1"/>
            </p:cNvSpPr>
            <p:nvPr/>
          </p:nvSpPr>
          <p:spPr bwMode="auto">
            <a:xfrm>
              <a:off x="2998" y="283"/>
              <a:ext cx="1084" cy="2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latin typeface="华文中宋"/>
                  <a:ea typeface="华文中宋"/>
                </a:rPr>
                <a:t>质点的动量</a:t>
              </a:r>
            </a:p>
          </p:txBody>
        </p:sp>
      </p:grpSp>
      <p:grpSp>
        <p:nvGrpSpPr>
          <p:cNvPr id="131193" name="Group 121"/>
          <p:cNvGrpSpPr>
            <a:grpSpLocks/>
          </p:cNvGrpSpPr>
          <p:nvPr/>
        </p:nvGrpSpPr>
        <p:grpSpPr bwMode="auto">
          <a:xfrm>
            <a:off x="4660900" y="2628900"/>
            <a:ext cx="3582988" cy="328613"/>
            <a:chOff x="2936" y="1749"/>
            <a:chExt cx="2197" cy="231"/>
          </a:xfrm>
        </p:grpSpPr>
        <p:grpSp>
          <p:nvGrpSpPr>
            <p:cNvPr id="131194" name="Group 122"/>
            <p:cNvGrpSpPr>
              <a:grpSpLocks/>
            </p:cNvGrpSpPr>
            <p:nvPr/>
          </p:nvGrpSpPr>
          <p:grpSpPr bwMode="auto">
            <a:xfrm>
              <a:off x="3544" y="1749"/>
              <a:ext cx="1589" cy="222"/>
              <a:chOff x="3550" y="2390"/>
              <a:chExt cx="1589" cy="222"/>
            </a:xfrm>
          </p:grpSpPr>
          <p:sp>
            <p:nvSpPr>
              <p:cNvPr id="131195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0" y="2390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1196" name="Group 124"/>
              <p:cNvGrpSpPr>
                <a:grpSpLocks/>
              </p:cNvGrpSpPr>
              <p:nvPr/>
            </p:nvGrpSpPr>
            <p:grpSpPr bwMode="auto">
              <a:xfrm>
                <a:off x="3783" y="2490"/>
                <a:ext cx="159" cy="60"/>
                <a:chOff x="1260" y="2371"/>
                <a:chExt cx="151" cy="53"/>
              </a:xfrm>
            </p:grpSpPr>
            <p:sp>
              <p:nvSpPr>
                <p:cNvPr id="131197" name="Line 12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1198" name="Line 12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1199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7" y="2447"/>
                <a:ext cx="203" cy="16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1200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51" y="2438"/>
                <a:ext cx="15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31201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29" y="2427"/>
                <a:ext cx="143" cy="1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1202" name="WordArt 1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26" y="2408"/>
                <a:ext cx="317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sin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1203" name="WordArt 1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68" y="2415"/>
                <a:ext cx="171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131204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2936" y="1770"/>
              <a:ext cx="399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大小</a:t>
              </a:r>
            </a:p>
          </p:txBody>
        </p:sp>
      </p:grpSp>
      <p:sp>
        <p:nvSpPr>
          <p:cNvPr id="131205" name="WordArt 133"/>
          <p:cNvSpPr>
            <a:spLocks noChangeArrowheads="1" noChangeShapeType="1" noTextEdit="1"/>
          </p:cNvSpPr>
          <p:nvPr/>
        </p:nvSpPr>
        <p:spPr bwMode="auto">
          <a:xfrm>
            <a:off x="414338" y="298450"/>
            <a:ext cx="3648075" cy="427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3.6.1  </a:t>
            </a:r>
            <a:r>
              <a:rPr lang="zh-CN" altLang="en-US" sz="3600" kern="10" dirty="0" smtClean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</a:t>
            </a:r>
            <a:r>
              <a:rPr lang="zh-CN" altLang="en-US" sz="3600" kern="10" dirty="0">
                <a:ln w="9525">
                  <a:solidFill>
                    <a:srgbClr val="CC0000"/>
                  </a:solidFill>
                  <a:miter lim="800000"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的角动量</a:t>
            </a:r>
          </a:p>
        </p:txBody>
      </p:sp>
      <p:grpSp>
        <p:nvGrpSpPr>
          <p:cNvPr id="131316" name="Group 244"/>
          <p:cNvGrpSpPr>
            <a:grpSpLocks/>
          </p:cNvGrpSpPr>
          <p:nvPr/>
        </p:nvGrpSpPr>
        <p:grpSpPr bwMode="auto">
          <a:xfrm>
            <a:off x="4959350" y="4378325"/>
            <a:ext cx="3559175" cy="1951038"/>
            <a:chOff x="3107" y="2902"/>
            <a:chExt cx="2242" cy="1229"/>
          </a:xfrm>
        </p:grpSpPr>
        <p:grpSp>
          <p:nvGrpSpPr>
            <p:cNvPr id="131241" name="Group 169"/>
            <p:cNvGrpSpPr>
              <a:grpSpLocks/>
            </p:cNvGrpSpPr>
            <p:nvPr/>
          </p:nvGrpSpPr>
          <p:grpSpPr bwMode="auto">
            <a:xfrm>
              <a:off x="3107" y="3171"/>
              <a:ext cx="210" cy="260"/>
              <a:chOff x="3408" y="1814"/>
              <a:chExt cx="226" cy="281"/>
            </a:xfrm>
          </p:grpSpPr>
          <p:sp>
            <p:nvSpPr>
              <p:cNvPr id="131242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1885"/>
                <a:ext cx="176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1243" name="Line 171"/>
              <p:cNvSpPr>
                <a:spLocks noChangeShapeType="1"/>
              </p:cNvSpPr>
              <p:nvPr/>
            </p:nvSpPr>
            <p:spPr bwMode="auto">
              <a:xfrm>
                <a:off x="3415" y="1814"/>
                <a:ext cx="21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miter lim="800000"/>
                <a:headEnd/>
                <a:tailEnd type="triangle" w="sm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1244" name="Group 172"/>
            <p:cNvGrpSpPr>
              <a:grpSpLocks/>
            </p:cNvGrpSpPr>
            <p:nvPr/>
          </p:nvGrpSpPr>
          <p:grpSpPr bwMode="auto">
            <a:xfrm>
              <a:off x="3350" y="3303"/>
              <a:ext cx="147" cy="55"/>
              <a:chOff x="1260" y="2371"/>
              <a:chExt cx="151" cy="53"/>
            </a:xfrm>
          </p:grpSpPr>
          <p:sp>
            <p:nvSpPr>
              <p:cNvPr id="131245" name="Line 17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246" name="Line 17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1288" name="Group 216"/>
            <p:cNvGrpSpPr>
              <a:grpSpLocks/>
            </p:cNvGrpSpPr>
            <p:nvPr/>
          </p:nvGrpSpPr>
          <p:grpSpPr bwMode="auto">
            <a:xfrm>
              <a:off x="3401" y="3971"/>
              <a:ext cx="147" cy="55"/>
              <a:chOff x="1260" y="2371"/>
              <a:chExt cx="151" cy="53"/>
            </a:xfrm>
          </p:grpSpPr>
          <p:sp>
            <p:nvSpPr>
              <p:cNvPr id="131289" name="Line 217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290" name="Line 218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1248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3811" y="3001"/>
              <a:ext cx="6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49" name="Line 177"/>
            <p:cNvSpPr>
              <a:spLocks noChangeShapeType="1"/>
            </p:cNvSpPr>
            <p:nvPr/>
          </p:nvSpPr>
          <p:spPr bwMode="auto">
            <a:xfrm>
              <a:off x="3774" y="2953"/>
              <a:ext cx="16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254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3677" y="3599"/>
              <a:ext cx="160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55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865" y="3597"/>
              <a:ext cx="118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31261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4278" y="2988"/>
              <a:ext cx="130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63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4818" y="2974"/>
              <a:ext cx="98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1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3738" y="3309"/>
              <a:ext cx="150" cy="12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2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4003" y="3701"/>
              <a:ext cx="10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3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4279" y="3295"/>
              <a:ext cx="128" cy="1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4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4229" y="3596"/>
              <a:ext cx="160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5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4417" y="3594"/>
              <a:ext cx="118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31276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4533" y="3687"/>
              <a:ext cx="10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7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4723" y="3587"/>
              <a:ext cx="160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78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4911" y="3585"/>
              <a:ext cx="118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 Antiqua"/>
              </a:endParaRPr>
            </a:p>
          </p:txBody>
        </p:sp>
        <p:sp>
          <p:nvSpPr>
            <p:cNvPr id="131279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5027" y="3678"/>
              <a:ext cx="10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80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4802" y="3283"/>
              <a:ext cx="138" cy="1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82" name="Line 210"/>
            <p:cNvSpPr>
              <a:spLocks noChangeShapeType="1"/>
            </p:cNvSpPr>
            <p:nvPr/>
          </p:nvSpPr>
          <p:spPr bwMode="auto">
            <a:xfrm>
              <a:off x="3596" y="2902"/>
              <a:ext cx="0" cy="8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283" name="Line 211"/>
            <p:cNvSpPr>
              <a:spLocks noChangeShapeType="1"/>
            </p:cNvSpPr>
            <p:nvPr/>
          </p:nvSpPr>
          <p:spPr bwMode="auto">
            <a:xfrm>
              <a:off x="5215" y="2910"/>
              <a:ext cx="0" cy="8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1286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3617" y="3926"/>
              <a:ext cx="12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93" name="WordArt 221"/>
            <p:cNvSpPr>
              <a:spLocks noChangeArrowheads="1" noChangeShapeType="1" noTextEdit="1"/>
            </p:cNvSpPr>
            <p:nvPr/>
          </p:nvSpPr>
          <p:spPr bwMode="auto">
            <a:xfrm>
              <a:off x="3894" y="3979"/>
              <a:ext cx="6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95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3745" y="4029"/>
              <a:ext cx="10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96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4094" y="3923"/>
              <a:ext cx="12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+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97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4276" y="3913"/>
              <a:ext cx="12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299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4520" y="3976"/>
              <a:ext cx="99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j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301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4404" y="4016"/>
              <a:ext cx="10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y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302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4947" y="3902"/>
              <a:ext cx="12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304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5224" y="3933"/>
              <a:ext cx="78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306" name="WordArt 234"/>
            <p:cNvSpPr>
              <a:spLocks noChangeArrowheads="1" noChangeShapeType="1" noTextEdit="1"/>
            </p:cNvSpPr>
            <p:nvPr/>
          </p:nvSpPr>
          <p:spPr bwMode="auto">
            <a:xfrm>
              <a:off x="5075" y="4005"/>
              <a:ext cx="107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z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307" name="WordArt 235"/>
            <p:cNvSpPr>
              <a:spLocks noChangeArrowheads="1" noChangeShapeType="1" noTextEdit="1"/>
            </p:cNvSpPr>
            <p:nvPr/>
          </p:nvSpPr>
          <p:spPr bwMode="auto">
            <a:xfrm>
              <a:off x="4763" y="3920"/>
              <a:ext cx="122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+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31310" name="Line 238"/>
            <p:cNvSpPr>
              <a:spLocks noChangeShapeType="1"/>
            </p:cNvSpPr>
            <p:nvPr/>
          </p:nvSpPr>
          <p:spPr bwMode="auto">
            <a:xfrm>
              <a:off x="4294" y="2942"/>
              <a:ext cx="16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311" name="Line 239"/>
            <p:cNvSpPr>
              <a:spLocks noChangeShapeType="1"/>
            </p:cNvSpPr>
            <p:nvPr/>
          </p:nvSpPr>
          <p:spPr bwMode="auto">
            <a:xfrm>
              <a:off x="4792" y="2920"/>
              <a:ext cx="16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312" name="Line 240"/>
            <p:cNvSpPr>
              <a:spLocks noChangeShapeType="1"/>
            </p:cNvSpPr>
            <p:nvPr/>
          </p:nvSpPr>
          <p:spPr bwMode="auto">
            <a:xfrm>
              <a:off x="3865" y="3925"/>
              <a:ext cx="16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313" name="Line 241"/>
            <p:cNvSpPr>
              <a:spLocks noChangeShapeType="1"/>
            </p:cNvSpPr>
            <p:nvPr/>
          </p:nvSpPr>
          <p:spPr bwMode="auto">
            <a:xfrm>
              <a:off x="4510" y="3915"/>
              <a:ext cx="16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315" name="Line 243"/>
            <p:cNvSpPr>
              <a:spLocks noChangeShapeType="1"/>
            </p:cNvSpPr>
            <p:nvPr/>
          </p:nvSpPr>
          <p:spPr bwMode="auto">
            <a:xfrm>
              <a:off x="5189" y="3882"/>
              <a:ext cx="16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sm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0" y="6236574"/>
            <a:ext cx="4035071" cy="461665"/>
            <a:chOff x="0" y="6236574"/>
            <a:chExt cx="4035071" cy="461665"/>
          </a:xfrm>
        </p:grpSpPr>
        <p:sp>
          <p:nvSpPr>
            <p:cNvPr id="180" name="Rectangle 34"/>
            <p:cNvSpPr>
              <a:spLocks noChangeArrowheads="1"/>
            </p:cNvSpPr>
            <p:nvPr/>
          </p:nvSpPr>
          <p:spPr bwMode="auto">
            <a:xfrm>
              <a:off x="447229" y="6236574"/>
              <a:ext cx="358784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需指明对哪一个定点的！</a:t>
              </a:r>
              <a:endParaRPr lang="zh-CN" altLang="en-US" dirty="0"/>
            </a:p>
          </p:txBody>
        </p:sp>
        <p:sp>
          <p:nvSpPr>
            <p:cNvPr id="181" name="五角星 180"/>
            <p:cNvSpPr/>
            <p:nvPr/>
          </p:nvSpPr>
          <p:spPr bwMode="auto">
            <a:xfrm>
              <a:off x="0" y="6277510"/>
              <a:ext cx="421240" cy="313362"/>
            </a:xfrm>
            <a:prstGeom prst="star5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Webdings" pitchFamily="18" charset="2"/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85763" y="1606550"/>
            <a:ext cx="3582987" cy="3832225"/>
            <a:chOff x="385763" y="1606550"/>
            <a:chExt cx="3582987" cy="3832225"/>
          </a:xfrm>
        </p:grpSpPr>
        <p:grpSp>
          <p:nvGrpSpPr>
            <p:cNvPr id="131077" name="Group 5"/>
            <p:cNvGrpSpPr>
              <a:grpSpLocks/>
            </p:cNvGrpSpPr>
            <p:nvPr/>
          </p:nvGrpSpPr>
          <p:grpSpPr bwMode="auto">
            <a:xfrm>
              <a:off x="579438" y="3813175"/>
              <a:ext cx="2940050" cy="1625600"/>
              <a:chOff x="173" y="2333"/>
              <a:chExt cx="2228" cy="1280"/>
            </a:xfrm>
          </p:grpSpPr>
          <p:sp>
            <p:nvSpPr>
              <p:cNvPr id="131078" name="Line 6"/>
              <p:cNvSpPr>
                <a:spLocks noChangeShapeType="1"/>
              </p:cNvSpPr>
              <p:nvPr/>
            </p:nvSpPr>
            <p:spPr bwMode="auto">
              <a:xfrm flipV="1">
                <a:off x="449" y="2338"/>
                <a:ext cx="0" cy="73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 type="triangle" w="sm" len="lg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31079" name="Group 7"/>
              <p:cNvGrpSpPr>
                <a:grpSpLocks/>
              </p:cNvGrpSpPr>
              <p:nvPr/>
            </p:nvGrpSpPr>
            <p:grpSpPr bwMode="auto">
              <a:xfrm>
                <a:off x="441" y="2798"/>
                <a:ext cx="1960" cy="815"/>
                <a:chOff x="639" y="3073"/>
                <a:chExt cx="1960" cy="815"/>
              </a:xfrm>
            </p:grpSpPr>
            <p:sp>
              <p:nvSpPr>
                <p:cNvPr id="131080" name="Freeform 8"/>
                <p:cNvSpPr>
                  <a:spLocks/>
                </p:cNvSpPr>
                <p:nvPr/>
              </p:nvSpPr>
              <p:spPr bwMode="auto">
                <a:xfrm>
                  <a:off x="655" y="3085"/>
                  <a:ext cx="1894" cy="797"/>
                </a:xfrm>
                <a:custGeom>
                  <a:avLst/>
                  <a:gdLst/>
                  <a:ahLst/>
                  <a:cxnLst>
                    <a:cxn ang="0">
                      <a:pos x="1247" y="797"/>
                    </a:cxn>
                    <a:cxn ang="0">
                      <a:pos x="1894" y="545"/>
                    </a:cxn>
                    <a:cxn ang="0">
                      <a:pos x="671" y="0"/>
                    </a:cxn>
                    <a:cxn ang="0">
                      <a:pos x="0" y="253"/>
                    </a:cxn>
                    <a:cxn ang="0">
                      <a:pos x="1247" y="797"/>
                    </a:cxn>
                  </a:cxnLst>
                  <a:rect l="0" t="0" r="r" b="b"/>
                  <a:pathLst>
                    <a:path w="1894" h="797">
                      <a:moveTo>
                        <a:pt x="1247" y="797"/>
                      </a:moveTo>
                      <a:lnTo>
                        <a:pt x="1894" y="545"/>
                      </a:lnTo>
                      <a:lnTo>
                        <a:pt x="671" y="0"/>
                      </a:lnTo>
                      <a:lnTo>
                        <a:pt x="0" y="253"/>
                      </a:lnTo>
                      <a:lnTo>
                        <a:pt x="1247" y="797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 w="9525" cap="flat" cmpd="sng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81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639" y="3327"/>
                  <a:ext cx="1284" cy="56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 type="triangle" w="sm" len="lg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82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1311" y="3084"/>
                  <a:ext cx="1244" cy="545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 type="none" w="sm" len="lg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8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650" y="3073"/>
                  <a:ext cx="678" cy="26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3108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921" y="3612"/>
                  <a:ext cx="678" cy="265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 type="non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085" name="Group 13"/>
              <p:cNvGrpSpPr>
                <a:grpSpLocks/>
              </p:cNvGrpSpPr>
              <p:nvPr/>
            </p:nvGrpSpPr>
            <p:grpSpPr bwMode="auto">
              <a:xfrm>
                <a:off x="173" y="2333"/>
                <a:ext cx="226" cy="281"/>
                <a:chOff x="3408" y="1814"/>
                <a:chExt cx="226" cy="281"/>
              </a:xfrm>
            </p:grpSpPr>
            <p:sp>
              <p:nvSpPr>
                <p:cNvPr id="131086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8" y="1885"/>
                  <a:ext cx="176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1087" name="Line 15"/>
                <p:cNvSpPr>
                  <a:spLocks noChangeShapeType="1"/>
                </p:cNvSpPr>
                <p:nvPr/>
              </p:nvSpPr>
              <p:spPr bwMode="auto">
                <a:xfrm>
                  <a:off x="3415" y="181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sm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31088" name="Freeform 16"/>
              <p:cNvSpPr>
                <a:spLocks/>
              </p:cNvSpPr>
              <p:nvPr/>
            </p:nvSpPr>
            <p:spPr bwMode="auto">
              <a:xfrm>
                <a:off x="457" y="2606"/>
                <a:ext cx="323" cy="330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189" y="0"/>
                  </a:cxn>
                  <a:cxn ang="0">
                    <a:pos x="189" y="173"/>
                  </a:cxn>
                </a:cxnLst>
                <a:rect l="0" t="0" r="r" b="b"/>
                <a:pathLst>
                  <a:path w="189" h="173">
                    <a:moveTo>
                      <a:pt x="0" y="79"/>
                    </a:moveTo>
                    <a:lnTo>
                      <a:pt x="189" y="0"/>
                    </a:lnTo>
                    <a:lnTo>
                      <a:pt x="189" y="17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31089" name="Group 17"/>
              <p:cNvGrpSpPr>
                <a:grpSpLocks/>
              </p:cNvGrpSpPr>
              <p:nvPr/>
            </p:nvGrpSpPr>
            <p:grpSpPr bwMode="auto">
              <a:xfrm>
                <a:off x="1138" y="2582"/>
                <a:ext cx="219" cy="204"/>
                <a:chOff x="1578" y="3030"/>
                <a:chExt cx="219" cy="204"/>
              </a:xfrm>
            </p:grpSpPr>
            <p:sp>
              <p:nvSpPr>
                <p:cNvPr id="131090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89" y="3078"/>
                  <a:ext cx="140" cy="15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31091" name="Line 19"/>
                <p:cNvSpPr>
                  <a:spLocks noChangeShapeType="1"/>
                </p:cNvSpPr>
                <p:nvPr/>
              </p:nvSpPr>
              <p:spPr bwMode="auto">
                <a:xfrm>
                  <a:off x="1578" y="3030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sm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1092" name="Group 20"/>
              <p:cNvGrpSpPr>
                <a:grpSpLocks/>
              </p:cNvGrpSpPr>
              <p:nvPr/>
            </p:nvGrpSpPr>
            <p:grpSpPr bwMode="auto">
              <a:xfrm>
                <a:off x="1626" y="3298"/>
                <a:ext cx="219" cy="214"/>
                <a:chOff x="1324" y="2558"/>
                <a:chExt cx="219" cy="214"/>
              </a:xfrm>
            </p:grpSpPr>
            <p:sp>
              <p:nvSpPr>
                <p:cNvPr id="131093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48" y="2619"/>
                  <a:ext cx="144" cy="15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1094" name="Line 22"/>
                <p:cNvSpPr>
                  <a:spLocks noChangeShapeType="1"/>
                </p:cNvSpPr>
                <p:nvPr/>
              </p:nvSpPr>
              <p:spPr bwMode="auto">
                <a:xfrm>
                  <a:off x="1324" y="2558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sm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31095" name="Freeform 23"/>
              <p:cNvSpPr>
                <a:spLocks/>
              </p:cNvSpPr>
              <p:nvPr/>
            </p:nvSpPr>
            <p:spPr bwMode="auto">
              <a:xfrm>
                <a:off x="449" y="2755"/>
                <a:ext cx="276" cy="4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6" y="119"/>
                  </a:cxn>
                  <a:cxn ang="0">
                    <a:pos x="276" y="419"/>
                  </a:cxn>
                </a:cxnLst>
                <a:rect l="0" t="0" r="r" b="b"/>
                <a:pathLst>
                  <a:path w="276" h="419">
                    <a:moveTo>
                      <a:pt x="0" y="0"/>
                    </a:moveTo>
                    <a:lnTo>
                      <a:pt x="276" y="119"/>
                    </a:lnTo>
                    <a:lnTo>
                      <a:pt x="276" y="419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1096" name="Arc 24"/>
              <p:cNvSpPr>
                <a:spLocks/>
              </p:cNvSpPr>
              <p:nvPr/>
            </p:nvSpPr>
            <p:spPr bwMode="auto">
              <a:xfrm rot="-3926177">
                <a:off x="576" y="2749"/>
                <a:ext cx="320" cy="494"/>
              </a:xfrm>
              <a:custGeom>
                <a:avLst/>
                <a:gdLst>
                  <a:gd name="G0" fmla="+- 1048 0 0"/>
                  <a:gd name="G1" fmla="+- 0 0 0"/>
                  <a:gd name="G2" fmla="+- 21600 0 0"/>
                  <a:gd name="T0" fmla="*/ 16104 w 16104"/>
                  <a:gd name="T1" fmla="*/ 15488 h 21600"/>
                  <a:gd name="T2" fmla="*/ 0 w 16104"/>
                  <a:gd name="T3" fmla="*/ 21575 h 21600"/>
                  <a:gd name="T4" fmla="*/ 1048 w 16104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104" h="21600" fill="none" extrusionOk="0">
                    <a:moveTo>
                      <a:pt x="16103" y="15487"/>
                    </a:moveTo>
                    <a:cubicBezTo>
                      <a:pt x="12072" y="19407"/>
                      <a:pt x="6670" y="21599"/>
                      <a:pt x="1048" y="21600"/>
                    </a:cubicBezTo>
                    <a:cubicBezTo>
                      <a:pt x="698" y="21600"/>
                      <a:pt x="349" y="21591"/>
                      <a:pt x="0" y="21574"/>
                    </a:cubicBezTo>
                  </a:path>
                  <a:path w="16104" h="21600" stroke="0" extrusionOk="0">
                    <a:moveTo>
                      <a:pt x="16103" y="15487"/>
                    </a:moveTo>
                    <a:cubicBezTo>
                      <a:pt x="12072" y="19407"/>
                      <a:pt x="6670" y="21599"/>
                      <a:pt x="1048" y="21600"/>
                    </a:cubicBezTo>
                    <a:cubicBezTo>
                      <a:pt x="698" y="21600"/>
                      <a:pt x="349" y="21591"/>
                      <a:pt x="0" y="21574"/>
                    </a:cubicBezTo>
                    <a:lnTo>
                      <a:pt x="1048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 type="triangle" w="sm" len="lg"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097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3" y="2973"/>
                <a:ext cx="15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5556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</p:grpSp>
        <p:sp>
          <p:nvSpPr>
            <p:cNvPr id="131164" name="Arc 92"/>
            <p:cNvSpPr>
              <a:spLocks/>
            </p:cNvSpPr>
            <p:nvPr/>
          </p:nvSpPr>
          <p:spPr bwMode="auto">
            <a:xfrm rot="2721070">
              <a:off x="1736725" y="1836738"/>
              <a:ext cx="1404937" cy="1722438"/>
            </a:xfrm>
            <a:custGeom>
              <a:avLst/>
              <a:gdLst>
                <a:gd name="G0" fmla="+- 0 0 0"/>
                <a:gd name="G1" fmla="+- 11898 0 0"/>
                <a:gd name="G2" fmla="+- 21600 0 0"/>
                <a:gd name="T0" fmla="*/ 18028 w 21600"/>
                <a:gd name="T1" fmla="*/ 0 h 32764"/>
                <a:gd name="T2" fmla="*/ 5584 w 21600"/>
                <a:gd name="T3" fmla="*/ 32764 h 32764"/>
                <a:gd name="T4" fmla="*/ 0 w 21600"/>
                <a:gd name="T5" fmla="*/ 11898 h 32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764" fill="none" extrusionOk="0">
                  <a:moveTo>
                    <a:pt x="18027" y="0"/>
                  </a:moveTo>
                  <a:cubicBezTo>
                    <a:pt x="20357" y="3530"/>
                    <a:pt x="21600" y="7667"/>
                    <a:pt x="21600" y="11898"/>
                  </a:cubicBezTo>
                  <a:cubicBezTo>
                    <a:pt x="21600" y="21676"/>
                    <a:pt x="15030" y="30235"/>
                    <a:pt x="5583" y="32763"/>
                  </a:cubicBezTo>
                </a:path>
                <a:path w="21600" h="32764" stroke="0" extrusionOk="0">
                  <a:moveTo>
                    <a:pt x="18027" y="0"/>
                  </a:moveTo>
                  <a:cubicBezTo>
                    <a:pt x="20357" y="3530"/>
                    <a:pt x="21600" y="7667"/>
                    <a:pt x="21600" y="11898"/>
                  </a:cubicBezTo>
                  <a:cubicBezTo>
                    <a:pt x="21600" y="21676"/>
                    <a:pt x="15030" y="30235"/>
                    <a:pt x="5583" y="32763"/>
                  </a:cubicBezTo>
                  <a:lnTo>
                    <a:pt x="0" y="11898"/>
                  </a:lnTo>
                  <a:close/>
                </a:path>
              </a:pathLst>
            </a:custGeom>
            <a:noFill/>
            <a:ln w="57150" cap="rnd">
              <a:solidFill>
                <a:schemeClr val="accent2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66" name="Line 94"/>
            <p:cNvSpPr>
              <a:spLocks noChangeShapeType="1"/>
            </p:cNvSpPr>
            <p:nvPr/>
          </p:nvSpPr>
          <p:spPr bwMode="auto">
            <a:xfrm flipH="1" flipV="1">
              <a:off x="754063" y="2327275"/>
              <a:ext cx="2014537" cy="903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triangle" w="med" len="lg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31167" name="Group 95"/>
            <p:cNvGrpSpPr>
              <a:grpSpLocks/>
            </p:cNvGrpSpPr>
            <p:nvPr/>
          </p:nvGrpSpPr>
          <p:grpSpPr bwMode="auto">
            <a:xfrm>
              <a:off x="2089150" y="2430463"/>
              <a:ext cx="347662" cy="339725"/>
              <a:chOff x="1324" y="2558"/>
              <a:chExt cx="219" cy="214"/>
            </a:xfrm>
          </p:grpSpPr>
          <p:sp>
            <p:nvSpPr>
              <p:cNvPr id="13116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48" y="2619"/>
                <a:ext cx="144" cy="15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1169" name="Line 97"/>
              <p:cNvSpPr>
                <a:spLocks noChangeShapeType="1"/>
              </p:cNvSpPr>
              <p:nvPr/>
            </p:nvSpPr>
            <p:spPr bwMode="auto">
              <a:xfrm>
                <a:off x="1324" y="2558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1170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433388" y="2219325"/>
              <a:ext cx="201612" cy="2397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3300"/>
                  </a:solidFill>
                  <a:round/>
                  <a:headEnd/>
                  <a:tailEnd/>
                </a:ln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1171" name="Oval 99"/>
            <p:cNvSpPr>
              <a:spLocks noChangeArrowheads="1"/>
            </p:cNvSpPr>
            <p:nvPr/>
          </p:nvSpPr>
          <p:spPr bwMode="auto">
            <a:xfrm>
              <a:off x="709613" y="2274888"/>
              <a:ext cx="73025" cy="7143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1172" name="Group 100"/>
            <p:cNvGrpSpPr>
              <a:grpSpLocks/>
            </p:cNvGrpSpPr>
            <p:nvPr/>
          </p:nvGrpSpPr>
          <p:grpSpPr bwMode="auto">
            <a:xfrm>
              <a:off x="2660650" y="2919413"/>
              <a:ext cx="1190625" cy="769938"/>
              <a:chOff x="1856" y="1840"/>
              <a:chExt cx="750" cy="485"/>
            </a:xfrm>
          </p:grpSpPr>
          <p:sp>
            <p:nvSpPr>
              <p:cNvPr id="131173" name="Line 101"/>
              <p:cNvSpPr>
                <a:spLocks noChangeShapeType="1"/>
              </p:cNvSpPr>
              <p:nvPr/>
            </p:nvSpPr>
            <p:spPr bwMode="auto">
              <a:xfrm>
                <a:off x="1856" y="2017"/>
                <a:ext cx="690" cy="308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31174" name="Group 102"/>
              <p:cNvGrpSpPr>
                <a:grpSpLocks/>
              </p:cNvGrpSpPr>
              <p:nvPr/>
            </p:nvGrpSpPr>
            <p:grpSpPr bwMode="auto">
              <a:xfrm>
                <a:off x="1912" y="1840"/>
                <a:ext cx="694" cy="320"/>
                <a:chOff x="1912" y="1840"/>
                <a:chExt cx="694" cy="320"/>
              </a:xfrm>
            </p:grpSpPr>
            <p:sp>
              <p:nvSpPr>
                <p:cNvPr id="131175" name="WordArt 1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50" y="1936"/>
                  <a:ext cx="156" cy="20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  <p:sp>
              <p:nvSpPr>
                <p:cNvPr id="131176" name="Arc 104"/>
                <p:cNvSpPr>
                  <a:spLocks/>
                </p:cNvSpPr>
                <p:nvPr/>
              </p:nvSpPr>
              <p:spPr bwMode="auto">
                <a:xfrm rot="-3926177">
                  <a:off x="1999" y="1753"/>
                  <a:ext cx="320" cy="494"/>
                </a:xfrm>
                <a:custGeom>
                  <a:avLst/>
                  <a:gdLst>
                    <a:gd name="G0" fmla="+- 1048 0 0"/>
                    <a:gd name="G1" fmla="+- 0 0 0"/>
                    <a:gd name="G2" fmla="+- 21600 0 0"/>
                    <a:gd name="T0" fmla="*/ 16104 w 16104"/>
                    <a:gd name="T1" fmla="*/ 15488 h 21600"/>
                    <a:gd name="T2" fmla="*/ 0 w 16104"/>
                    <a:gd name="T3" fmla="*/ 21575 h 21600"/>
                    <a:gd name="T4" fmla="*/ 1048 w 16104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6104" h="21600" fill="none" extrusionOk="0">
                      <a:moveTo>
                        <a:pt x="16103" y="15487"/>
                      </a:moveTo>
                      <a:cubicBezTo>
                        <a:pt x="12072" y="19407"/>
                        <a:pt x="6670" y="21599"/>
                        <a:pt x="1048" y="21600"/>
                      </a:cubicBezTo>
                      <a:cubicBezTo>
                        <a:pt x="698" y="21600"/>
                        <a:pt x="349" y="21591"/>
                        <a:pt x="0" y="21574"/>
                      </a:cubicBezTo>
                    </a:path>
                    <a:path w="16104" h="21600" stroke="0" extrusionOk="0">
                      <a:moveTo>
                        <a:pt x="16103" y="15487"/>
                      </a:moveTo>
                      <a:cubicBezTo>
                        <a:pt x="12072" y="19407"/>
                        <a:pt x="6670" y="21599"/>
                        <a:pt x="1048" y="21600"/>
                      </a:cubicBezTo>
                      <a:cubicBezTo>
                        <a:pt x="698" y="21600"/>
                        <a:pt x="349" y="21591"/>
                        <a:pt x="0" y="21574"/>
                      </a:cubicBezTo>
                      <a:lnTo>
                        <a:pt x="1048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 type="triangle" w="sm" len="lg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1177" name="Group 105"/>
            <p:cNvGrpSpPr>
              <a:grpSpLocks/>
            </p:cNvGrpSpPr>
            <p:nvPr/>
          </p:nvGrpSpPr>
          <p:grpSpPr bwMode="auto">
            <a:xfrm>
              <a:off x="736600" y="2336800"/>
              <a:ext cx="2141537" cy="1473200"/>
              <a:chOff x="644" y="1473"/>
              <a:chExt cx="1349" cy="928"/>
            </a:xfrm>
          </p:grpSpPr>
          <p:sp>
            <p:nvSpPr>
              <p:cNvPr id="131178" name="Line 106"/>
              <p:cNvSpPr>
                <a:spLocks noChangeShapeType="1"/>
              </p:cNvSpPr>
              <p:nvPr/>
            </p:nvSpPr>
            <p:spPr bwMode="auto">
              <a:xfrm flipH="1">
                <a:off x="1055" y="2046"/>
                <a:ext cx="938" cy="354"/>
              </a:xfrm>
              <a:prstGeom prst="line">
                <a:avLst/>
              </a:prstGeom>
              <a:noFill/>
              <a:ln w="190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1179" name="Line 107"/>
              <p:cNvSpPr>
                <a:spLocks noChangeShapeType="1"/>
              </p:cNvSpPr>
              <p:nvPr/>
            </p:nvSpPr>
            <p:spPr bwMode="auto">
              <a:xfrm>
                <a:off x="644" y="1473"/>
                <a:ext cx="429" cy="928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131180" name="Group 108"/>
              <p:cNvGrpSpPr>
                <a:grpSpLocks/>
              </p:cNvGrpSpPr>
              <p:nvPr/>
            </p:nvGrpSpPr>
            <p:grpSpPr bwMode="auto">
              <a:xfrm rot="3836927">
                <a:off x="449" y="1927"/>
                <a:ext cx="589" cy="151"/>
                <a:chOff x="4392" y="2370"/>
                <a:chExt cx="710" cy="204"/>
              </a:xfrm>
            </p:grpSpPr>
            <p:sp>
              <p:nvSpPr>
                <p:cNvPr id="131181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92" y="2389"/>
                  <a:ext cx="143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1182" name="WordArt 1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89" y="2370"/>
                  <a:ext cx="317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sin</a:t>
                  </a:r>
                  <a:endPara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31183" name="WordArt 1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31" y="2377"/>
                  <a:ext cx="171" cy="1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5556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Symbol"/>
                    </a:rPr>
                    <a:t>q</a:t>
                  </a:r>
                  <a:endParaRPr lang="zh-CN" altLang="en-US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endParaRPr>
                </a:p>
              </p:txBody>
            </p:sp>
          </p:grpSp>
          <p:sp>
            <p:nvSpPr>
              <p:cNvPr id="131184" name="Freeform 112"/>
              <p:cNvSpPr>
                <a:spLocks/>
              </p:cNvSpPr>
              <p:nvPr/>
            </p:nvSpPr>
            <p:spPr bwMode="auto">
              <a:xfrm>
                <a:off x="1023" y="2221"/>
                <a:ext cx="167" cy="98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114" y="0"/>
                  </a:cxn>
                  <a:cxn ang="0">
                    <a:pos x="167" y="98"/>
                  </a:cxn>
                </a:cxnLst>
                <a:rect l="0" t="0" r="r" b="b"/>
                <a:pathLst>
                  <a:path w="167" h="98">
                    <a:moveTo>
                      <a:pt x="0" y="53"/>
                    </a:moveTo>
                    <a:lnTo>
                      <a:pt x="114" y="0"/>
                    </a:lnTo>
                    <a:lnTo>
                      <a:pt x="167" y="98"/>
                    </a:lnTo>
                  </a:path>
                </a:pathLst>
              </a:cu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1185" name="Group 113"/>
            <p:cNvGrpSpPr>
              <a:grpSpLocks/>
            </p:cNvGrpSpPr>
            <p:nvPr/>
          </p:nvGrpSpPr>
          <p:grpSpPr bwMode="auto">
            <a:xfrm>
              <a:off x="2674938" y="3175000"/>
              <a:ext cx="290512" cy="468313"/>
              <a:chOff x="1865" y="2001"/>
              <a:chExt cx="183" cy="295"/>
            </a:xfrm>
          </p:grpSpPr>
          <p:sp>
            <p:nvSpPr>
              <p:cNvPr id="131186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65" y="2174"/>
                <a:ext cx="183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31187" name="Oval 115"/>
              <p:cNvSpPr>
                <a:spLocks noChangeArrowheads="1"/>
              </p:cNvSpPr>
              <p:nvPr/>
            </p:nvSpPr>
            <p:spPr bwMode="auto">
              <a:xfrm>
                <a:off x="1912" y="2001"/>
                <a:ext cx="110" cy="117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1188" name="Group 116"/>
            <p:cNvGrpSpPr>
              <a:grpSpLocks/>
            </p:cNvGrpSpPr>
            <p:nvPr/>
          </p:nvGrpSpPr>
          <p:grpSpPr bwMode="auto">
            <a:xfrm>
              <a:off x="3568700" y="2386013"/>
              <a:ext cx="347662" cy="323850"/>
              <a:chOff x="1578" y="3030"/>
              <a:chExt cx="219" cy="204"/>
            </a:xfrm>
          </p:grpSpPr>
          <p:sp>
            <p:nvSpPr>
              <p:cNvPr id="131189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9" y="3078"/>
                <a:ext cx="140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31190" name="Line 118"/>
              <p:cNvSpPr>
                <a:spLocks noChangeShapeType="1"/>
              </p:cNvSpPr>
              <p:nvPr/>
            </p:nvSpPr>
            <p:spPr bwMode="auto">
              <a:xfrm>
                <a:off x="1578" y="3030"/>
                <a:ext cx="21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sm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1191" name="Line 119"/>
            <p:cNvSpPr>
              <a:spLocks noChangeShapeType="1"/>
            </p:cNvSpPr>
            <p:nvPr/>
          </p:nvSpPr>
          <p:spPr bwMode="auto">
            <a:xfrm flipV="1">
              <a:off x="2892425" y="2814638"/>
              <a:ext cx="1076325" cy="4206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92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385763" y="1606550"/>
              <a:ext cx="1077912" cy="546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惯性系中</a:t>
              </a:r>
            </a:p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给定点</a:t>
              </a:r>
            </a:p>
          </p:txBody>
        </p:sp>
        <p:sp>
          <p:nvSpPr>
            <p:cNvPr id="178" name="Line 119"/>
            <p:cNvSpPr>
              <a:spLocks noChangeShapeType="1"/>
            </p:cNvSpPr>
            <p:nvPr/>
          </p:nvSpPr>
          <p:spPr bwMode="auto">
            <a:xfrm flipV="1">
              <a:off x="2848882" y="2341984"/>
              <a:ext cx="426163" cy="9337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5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103341"/>
                </p:ext>
              </p:extLst>
            </p:nvPr>
          </p:nvGraphicFramePr>
          <p:xfrm>
            <a:off x="2667842" y="1856241"/>
            <a:ext cx="97790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Equation" r:id="rId5" imgW="431640" imgH="177480" progId="Equation.DSMT4">
                    <p:embed/>
                  </p:oleObj>
                </mc:Choice>
                <mc:Fallback>
                  <p:oleObj name="Equation" r:id="rId5" imgW="43164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842" y="1856241"/>
                          <a:ext cx="977900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" name="Rectangle 34"/>
            <p:cNvSpPr>
              <a:spLocks noChangeArrowheads="1"/>
            </p:cNvSpPr>
            <p:nvPr/>
          </p:nvSpPr>
          <p:spPr bwMode="auto">
            <a:xfrm>
              <a:off x="2389065" y="4083666"/>
              <a:ext cx="142218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右手定则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0400" y="0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质点的角动量定理</a:t>
            </a:r>
          </a:p>
        </p:txBody>
      </p:sp>
      <p:sp>
        <p:nvSpPr>
          <p:cNvPr id="117763" name="Rectangle 3" descr="新闻纸"/>
          <p:cNvSpPr>
            <a:spLocks noChangeArrowheads="1"/>
          </p:cNvSpPr>
          <p:nvPr/>
        </p:nvSpPr>
        <p:spPr bwMode="auto">
          <a:xfrm>
            <a:off x="0" y="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764" name="Group 4"/>
          <p:cNvGrpSpPr>
            <a:grpSpLocks/>
          </p:cNvGrpSpPr>
          <p:nvPr/>
        </p:nvGrpSpPr>
        <p:grpSpPr bwMode="auto">
          <a:xfrm>
            <a:off x="1612900" y="312738"/>
            <a:ext cx="6048375" cy="393700"/>
            <a:chOff x="1450" y="139"/>
            <a:chExt cx="3234" cy="248"/>
          </a:xfrm>
        </p:grpSpPr>
        <p:sp>
          <p:nvSpPr>
            <p:cNvPr id="117765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452" y="139"/>
              <a:ext cx="323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角动量定理</a:t>
              </a:r>
            </a:p>
          </p:txBody>
        </p:sp>
        <p:sp>
          <p:nvSpPr>
            <p:cNvPr id="11776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450" y="141"/>
              <a:ext cx="323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3.6.2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质点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角动量定理</a:t>
              </a:r>
            </a:p>
          </p:txBody>
        </p:sp>
      </p:grpSp>
      <p:sp>
        <p:nvSpPr>
          <p:cNvPr id="117767" name="Rectangle 7" descr="新闻纸"/>
          <p:cNvSpPr>
            <a:spLocks noChangeArrowheads="1"/>
          </p:cNvSpPr>
          <p:nvPr/>
        </p:nvSpPr>
        <p:spPr bwMode="auto">
          <a:xfrm>
            <a:off x="0" y="6684963"/>
            <a:ext cx="9144000" cy="1730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7768" name="Group 8"/>
          <p:cNvGrpSpPr>
            <a:grpSpLocks/>
          </p:cNvGrpSpPr>
          <p:nvPr/>
        </p:nvGrpSpPr>
        <p:grpSpPr bwMode="auto">
          <a:xfrm>
            <a:off x="320675" y="2870200"/>
            <a:ext cx="8237538" cy="1358900"/>
            <a:chOff x="405" y="1808"/>
            <a:chExt cx="4804" cy="856"/>
          </a:xfrm>
        </p:grpSpPr>
        <p:sp>
          <p:nvSpPr>
            <p:cNvPr id="117769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422" y="1926"/>
              <a:ext cx="289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得：</a:t>
              </a:r>
            </a:p>
          </p:txBody>
        </p:sp>
        <p:grpSp>
          <p:nvGrpSpPr>
            <p:cNvPr id="117770" name="Group 10"/>
            <p:cNvGrpSpPr>
              <a:grpSpLocks/>
            </p:cNvGrpSpPr>
            <p:nvPr/>
          </p:nvGrpSpPr>
          <p:grpSpPr bwMode="auto">
            <a:xfrm>
              <a:off x="2115" y="1808"/>
              <a:ext cx="1790" cy="384"/>
              <a:chOff x="2155" y="2851"/>
              <a:chExt cx="1790" cy="384"/>
            </a:xfrm>
          </p:grpSpPr>
          <p:grpSp>
            <p:nvGrpSpPr>
              <p:cNvPr id="117771" name="Group 11"/>
              <p:cNvGrpSpPr>
                <a:grpSpLocks/>
              </p:cNvGrpSpPr>
              <p:nvPr/>
            </p:nvGrpSpPr>
            <p:grpSpPr bwMode="auto">
              <a:xfrm>
                <a:off x="2560" y="3017"/>
                <a:ext cx="151" cy="53"/>
                <a:chOff x="1260" y="2371"/>
                <a:chExt cx="151" cy="53"/>
              </a:xfrm>
            </p:grpSpPr>
            <p:sp>
              <p:nvSpPr>
                <p:cNvPr id="117772" name="Line 1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773" name="Line 1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774" name="Group 14"/>
              <p:cNvGrpSpPr>
                <a:grpSpLocks/>
              </p:cNvGrpSpPr>
              <p:nvPr/>
            </p:nvGrpSpPr>
            <p:grpSpPr bwMode="auto">
              <a:xfrm>
                <a:off x="2155" y="2851"/>
                <a:ext cx="316" cy="384"/>
                <a:chOff x="2286" y="3187"/>
                <a:chExt cx="316" cy="384"/>
              </a:xfrm>
            </p:grpSpPr>
            <p:sp>
              <p:nvSpPr>
                <p:cNvPr id="117775" name="Line 15"/>
                <p:cNvSpPr>
                  <a:spLocks noChangeShapeType="1"/>
                </p:cNvSpPr>
                <p:nvPr/>
              </p:nvSpPr>
              <p:spPr bwMode="auto">
                <a:xfrm>
                  <a:off x="2419" y="3187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7776" name="Group 16"/>
                <p:cNvGrpSpPr>
                  <a:grpSpLocks/>
                </p:cNvGrpSpPr>
                <p:nvPr/>
              </p:nvGrpSpPr>
              <p:grpSpPr bwMode="auto">
                <a:xfrm>
                  <a:off x="2286" y="3234"/>
                  <a:ext cx="292" cy="337"/>
                  <a:chOff x="2765" y="2065"/>
                  <a:chExt cx="345" cy="416"/>
                </a:xfrm>
              </p:grpSpPr>
              <p:sp>
                <p:nvSpPr>
                  <p:cNvPr id="117777" name="WordArt 1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9" y="2065"/>
                    <a:ext cx="10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1777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765" y="2273"/>
                    <a:ext cx="34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779" name="WordArt 1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22" y="2306"/>
                    <a:ext cx="10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17780" name="WordArt 2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64" y="2306"/>
                    <a:ext cx="69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17781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7" y="3232"/>
                  <a:ext cx="119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7782" name="Group 22"/>
              <p:cNvGrpSpPr>
                <a:grpSpLocks/>
              </p:cNvGrpSpPr>
              <p:nvPr/>
            </p:nvGrpSpPr>
            <p:grpSpPr bwMode="auto">
              <a:xfrm>
                <a:off x="2764" y="2949"/>
                <a:ext cx="665" cy="207"/>
                <a:chOff x="1590" y="246"/>
                <a:chExt cx="665" cy="207"/>
              </a:xfrm>
            </p:grpSpPr>
            <p:grpSp>
              <p:nvGrpSpPr>
                <p:cNvPr id="117783" name="Group 23"/>
                <p:cNvGrpSpPr>
                  <a:grpSpLocks/>
                </p:cNvGrpSpPr>
                <p:nvPr/>
              </p:nvGrpSpPr>
              <p:grpSpPr bwMode="auto">
                <a:xfrm>
                  <a:off x="1855" y="305"/>
                  <a:ext cx="110" cy="114"/>
                  <a:chOff x="2592" y="2400"/>
                  <a:chExt cx="1344" cy="1296"/>
                </a:xfrm>
              </p:grpSpPr>
              <p:sp>
                <p:nvSpPr>
                  <p:cNvPr id="11778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785" name="Line 25"/>
                  <p:cNvSpPr>
                    <a:spLocks noChangeShapeType="1"/>
                  </p:cNvSpPr>
                  <p:nvPr/>
                </p:nvSpPr>
                <p:spPr bwMode="auto">
                  <a:xfrm rot="16195602">
                    <a:off x="2592" y="2400"/>
                    <a:ext cx="1296" cy="1296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17786" name="WordArt 2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08" y="315"/>
                  <a:ext cx="10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787" name="Line 27"/>
                <p:cNvSpPr>
                  <a:spLocks noChangeShapeType="1"/>
                </p:cNvSpPr>
                <p:nvPr/>
              </p:nvSpPr>
              <p:spPr bwMode="auto">
                <a:xfrm>
                  <a:off x="1590" y="247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7788" name="Group 28"/>
                <p:cNvGrpSpPr>
                  <a:grpSpLocks/>
                </p:cNvGrpSpPr>
                <p:nvPr/>
              </p:nvGrpSpPr>
              <p:grpSpPr bwMode="auto">
                <a:xfrm>
                  <a:off x="2068" y="246"/>
                  <a:ext cx="187" cy="207"/>
                  <a:chOff x="5201" y="2643"/>
                  <a:chExt cx="187" cy="207"/>
                </a:xfrm>
              </p:grpSpPr>
              <p:sp>
                <p:nvSpPr>
                  <p:cNvPr id="117789" name="WordArt 2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201" y="2704"/>
                    <a:ext cx="160" cy="14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1779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5205" y="2643"/>
                    <a:ext cx="18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7791" name="Group 31"/>
              <p:cNvGrpSpPr>
                <a:grpSpLocks/>
              </p:cNvGrpSpPr>
              <p:nvPr/>
            </p:nvGrpSpPr>
            <p:grpSpPr bwMode="auto">
              <a:xfrm>
                <a:off x="3506" y="3037"/>
                <a:ext cx="151" cy="53"/>
                <a:chOff x="1260" y="2371"/>
                <a:chExt cx="151" cy="53"/>
              </a:xfrm>
            </p:grpSpPr>
            <p:sp>
              <p:nvSpPr>
                <p:cNvPr id="117792" name="Line 3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793" name="Line 3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794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4" y="2986"/>
                <a:ext cx="22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7795" name="Line 35"/>
              <p:cNvSpPr>
                <a:spLocks noChangeShapeType="1"/>
              </p:cNvSpPr>
              <p:nvPr/>
            </p:nvSpPr>
            <p:spPr bwMode="auto">
              <a:xfrm>
                <a:off x="3732" y="2929"/>
                <a:ext cx="213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7796" name="Group 36"/>
            <p:cNvGrpSpPr>
              <a:grpSpLocks/>
            </p:cNvGrpSpPr>
            <p:nvPr/>
          </p:nvGrpSpPr>
          <p:grpSpPr bwMode="auto">
            <a:xfrm>
              <a:off x="405" y="2294"/>
              <a:ext cx="4804" cy="370"/>
              <a:chOff x="405" y="2394"/>
              <a:chExt cx="4804" cy="370"/>
            </a:xfrm>
          </p:grpSpPr>
          <p:grpSp>
            <p:nvGrpSpPr>
              <p:cNvPr id="117797" name="Group 37"/>
              <p:cNvGrpSpPr>
                <a:grpSpLocks/>
              </p:cNvGrpSpPr>
              <p:nvPr/>
            </p:nvGrpSpPr>
            <p:grpSpPr bwMode="auto">
              <a:xfrm>
                <a:off x="567" y="2394"/>
                <a:ext cx="1827" cy="151"/>
                <a:chOff x="626" y="3715"/>
                <a:chExt cx="2194" cy="161"/>
              </a:xfrm>
            </p:grpSpPr>
            <p:sp>
              <p:nvSpPr>
                <p:cNvPr id="117798" name="WordArt 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154" y="3748"/>
                  <a:ext cx="150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799" name="WordArt 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81" y="3740"/>
                  <a:ext cx="118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Times New Roman"/>
                      <a:cs typeface="Times New Roman"/>
                    </a:rPr>
                    <a:t>O</a:t>
                  </a:r>
                  <a:endParaRPr lang="zh-CN" altLang="en-US" sz="800" i="1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800" name="WordArt 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26" y="3715"/>
                  <a:ext cx="2194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Deflate">
                    <a:avLst>
                      <a:gd name="adj" fmla="val 0"/>
                    </a:avLst>
                  </a:prstTxWarp>
                </a:bodyPr>
                <a:lstStyle/>
                <a:p>
                  <a:pPr algn="ctr"/>
                  <a:r>
                    <a:rPr lang="zh-CN" altLang="en-US" sz="3600" b="1" kern="10" dirty="0">
                      <a:ln w="952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solidFill>
                        <a:srgbClr val="000099"/>
                      </a:solidFill>
                      <a:latin typeface="宋体"/>
                      <a:ea typeface="宋体"/>
                    </a:rPr>
                    <a:t>质点  对参考点  的</a:t>
                  </a:r>
                </a:p>
              </p:txBody>
            </p:sp>
          </p:grpSp>
          <p:sp>
            <p:nvSpPr>
              <p:cNvPr id="117801" name="WordArt 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5" y="2589"/>
                <a:ext cx="2234" cy="175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角动量对时间的变化率</a:t>
                </a:r>
              </a:p>
            </p:txBody>
          </p:sp>
          <p:sp>
            <p:nvSpPr>
              <p:cNvPr id="117802" name="WordArt 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71" y="2538"/>
                <a:ext cx="249" cy="8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7803" name="WordArt 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23" y="2477"/>
                <a:ext cx="1986" cy="244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质点所受的</a:t>
                </a:r>
                <a:r>
                  <a:rPr lang="zh-CN" altLang="en-US" sz="3600" b="1" kern="10" dirty="0" smtClean="0"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solidFill>
                      <a:srgbClr val="000099"/>
                    </a:solidFill>
                    <a:latin typeface="宋体"/>
                    <a:ea typeface="宋体"/>
                  </a:rPr>
                  <a:t>合力矩</a:t>
                </a:r>
                <a:endParaRPr lang="zh-CN" altLang="en-US" sz="3600" b="1" kern="10" dirty="0"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000099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117804" name="Group 44"/>
          <p:cNvGrpSpPr>
            <a:grpSpLocks/>
          </p:cNvGrpSpPr>
          <p:nvPr/>
        </p:nvGrpSpPr>
        <p:grpSpPr bwMode="auto">
          <a:xfrm>
            <a:off x="298450" y="1617663"/>
            <a:ext cx="8494713" cy="1081087"/>
            <a:chOff x="188" y="1019"/>
            <a:chExt cx="5351" cy="681"/>
          </a:xfrm>
        </p:grpSpPr>
        <p:grpSp>
          <p:nvGrpSpPr>
            <p:cNvPr id="117805" name="Group 45"/>
            <p:cNvGrpSpPr>
              <a:grpSpLocks/>
            </p:cNvGrpSpPr>
            <p:nvPr/>
          </p:nvGrpSpPr>
          <p:grpSpPr bwMode="auto">
            <a:xfrm>
              <a:off x="531" y="1131"/>
              <a:ext cx="961" cy="213"/>
              <a:chOff x="829" y="972"/>
              <a:chExt cx="1230" cy="203"/>
            </a:xfrm>
          </p:grpSpPr>
          <p:sp>
            <p:nvSpPr>
              <p:cNvPr id="117806" name="Line 46"/>
              <p:cNvSpPr>
                <a:spLocks noChangeShapeType="1"/>
              </p:cNvSpPr>
              <p:nvPr/>
            </p:nvSpPr>
            <p:spPr bwMode="auto">
              <a:xfrm>
                <a:off x="829" y="972"/>
                <a:ext cx="1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7" name="Line 47"/>
              <p:cNvSpPr>
                <a:spLocks noChangeShapeType="1"/>
              </p:cNvSpPr>
              <p:nvPr/>
            </p:nvSpPr>
            <p:spPr bwMode="auto">
              <a:xfrm>
                <a:off x="1869" y="980"/>
                <a:ext cx="1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8" name="Line 48"/>
              <p:cNvSpPr>
                <a:spLocks noChangeShapeType="1"/>
              </p:cNvSpPr>
              <p:nvPr/>
            </p:nvSpPr>
            <p:spPr bwMode="auto">
              <a:xfrm>
                <a:off x="1258" y="976"/>
                <a:ext cx="1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809" name="WordArt 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48" y="1023"/>
                <a:ext cx="136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7810" name="Group 50"/>
              <p:cNvGrpSpPr>
                <a:grpSpLocks/>
              </p:cNvGrpSpPr>
              <p:nvPr/>
            </p:nvGrpSpPr>
            <p:grpSpPr bwMode="auto">
              <a:xfrm>
                <a:off x="1071" y="1068"/>
                <a:ext cx="134" cy="40"/>
                <a:chOff x="1260" y="2371"/>
                <a:chExt cx="151" cy="53"/>
              </a:xfrm>
            </p:grpSpPr>
            <p:sp>
              <p:nvSpPr>
                <p:cNvPr id="117811" name="Line 51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12" name="Line 52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13" name="Group 53"/>
              <p:cNvGrpSpPr>
                <a:grpSpLocks/>
              </p:cNvGrpSpPr>
              <p:nvPr/>
            </p:nvGrpSpPr>
            <p:grpSpPr bwMode="auto">
              <a:xfrm>
                <a:off x="1481" y="1039"/>
                <a:ext cx="125" cy="117"/>
                <a:chOff x="2592" y="2400"/>
                <a:chExt cx="1344" cy="1296"/>
              </a:xfrm>
            </p:grpSpPr>
            <p:sp>
              <p:nvSpPr>
                <p:cNvPr id="117814" name="Line 54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15" name="Line 55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816" name="WordArt 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2" y="1026"/>
                <a:ext cx="137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 Antiqua"/>
                </a:endParaRPr>
              </a:p>
            </p:txBody>
          </p:sp>
          <p:sp>
            <p:nvSpPr>
              <p:cNvPr id="117817" name="WordArt 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7" y="1034"/>
                <a:ext cx="109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7818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73" y="1050"/>
                <a:ext cx="171" cy="1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17819" name="Group 59"/>
            <p:cNvGrpSpPr>
              <a:grpSpLocks/>
            </p:cNvGrpSpPr>
            <p:nvPr/>
          </p:nvGrpSpPr>
          <p:grpSpPr bwMode="auto">
            <a:xfrm>
              <a:off x="1783" y="1019"/>
              <a:ext cx="3756" cy="364"/>
              <a:chOff x="781" y="1317"/>
              <a:chExt cx="4271" cy="364"/>
            </a:xfrm>
          </p:grpSpPr>
          <p:sp>
            <p:nvSpPr>
              <p:cNvPr id="117820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2" y="1461"/>
                <a:ext cx="116" cy="11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905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7821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50" y="1451"/>
                <a:ext cx="61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7822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61" y="1457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17823" name="Group 63"/>
              <p:cNvGrpSpPr>
                <a:grpSpLocks/>
              </p:cNvGrpSpPr>
              <p:nvPr/>
            </p:nvGrpSpPr>
            <p:grpSpPr bwMode="auto">
              <a:xfrm>
                <a:off x="781" y="1327"/>
                <a:ext cx="467" cy="344"/>
                <a:chOff x="810" y="1926"/>
                <a:chExt cx="467" cy="381"/>
              </a:xfrm>
            </p:grpSpPr>
            <p:grpSp>
              <p:nvGrpSpPr>
                <p:cNvPr id="117824" name="Group 64"/>
                <p:cNvGrpSpPr>
                  <a:grpSpLocks/>
                </p:cNvGrpSpPr>
                <p:nvPr/>
              </p:nvGrpSpPr>
              <p:grpSpPr bwMode="auto">
                <a:xfrm>
                  <a:off x="810" y="1926"/>
                  <a:ext cx="309" cy="381"/>
                  <a:chOff x="1269" y="1284"/>
                  <a:chExt cx="309" cy="381"/>
                </a:xfrm>
              </p:grpSpPr>
              <p:grpSp>
                <p:nvGrpSpPr>
                  <p:cNvPr id="117825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1269" y="1328"/>
                    <a:ext cx="292" cy="337"/>
                    <a:chOff x="2765" y="2065"/>
                    <a:chExt cx="345" cy="416"/>
                  </a:xfrm>
                </p:grpSpPr>
                <p:sp>
                  <p:nvSpPr>
                    <p:cNvPr id="117826" name="WordArt 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789" y="2065"/>
                      <a:ext cx="104" cy="16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17827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5" y="2273"/>
                      <a:ext cx="345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17828" name="WordArt 68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822" y="2306"/>
                      <a:ext cx="104" cy="16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8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solidFill>
                            <a:srgbClr val="000000"/>
                          </a:solidFill>
                          <a:latin typeface="宋体"/>
                          <a:ea typeface="宋体"/>
                        </a:rPr>
                        <a:t>d</a:t>
                      </a:r>
                      <a:endParaRPr lang="zh-CN" altLang="en-US" sz="18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宋体"/>
                        <a:ea typeface="宋体"/>
                      </a:endParaRPr>
                    </a:p>
                  </p:txBody>
                </p:sp>
                <p:sp>
                  <p:nvSpPr>
                    <p:cNvPr id="117829" name="WordArt 69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964" y="2306"/>
                      <a:ext cx="69" cy="17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grpSp>
                <p:nvGrpSpPr>
                  <p:cNvPr id="11783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395" y="1284"/>
                    <a:ext cx="183" cy="172"/>
                    <a:chOff x="3240" y="710"/>
                    <a:chExt cx="190" cy="218"/>
                  </a:xfrm>
                </p:grpSpPr>
                <p:sp>
                  <p:nvSpPr>
                    <p:cNvPr id="117831" name="WordArt 71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243" y="764"/>
                      <a:ext cx="124" cy="164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L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17832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710"/>
                      <a:ext cx="19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17833" name="Group 73"/>
                <p:cNvGrpSpPr>
                  <a:grpSpLocks/>
                </p:cNvGrpSpPr>
                <p:nvPr/>
              </p:nvGrpSpPr>
              <p:grpSpPr bwMode="auto">
                <a:xfrm>
                  <a:off x="1143" y="2105"/>
                  <a:ext cx="134" cy="45"/>
                  <a:chOff x="1260" y="2371"/>
                  <a:chExt cx="151" cy="53"/>
                </a:xfrm>
              </p:grpSpPr>
              <p:sp>
                <p:nvSpPr>
                  <p:cNvPr id="11783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371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835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2424"/>
                    <a:ext cx="15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17836" name="Group 76"/>
              <p:cNvGrpSpPr>
                <a:grpSpLocks/>
              </p:cNvGrpSpPr>
              <p:nvPr/>
            </p:nvGrpSpPr>
            <p:grpSpPr bwMode="auto">
              <a:xfrm>
                <a:off x="1317" y="1358"/>
                <a:ext cx="292" cy="311"/>
                <a:chOff x="1346" y="1960"/>
                <a:chExt cx="292" cy="345"/>
              </a:xfrm>
            </p:grpSpPr>
            <p:sp>
              <p:nvSpPr>
                <p:cNvPr id="117837" name="WordArt 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427" y="1960"/>
                  <a:ext cx="8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7838" name="Line 78"/>
                <p:cNvSpPr>
                  <a:spLocks noChangeShapeType="1"/>
                </p:cNvSpPr>
                <p:nvPr/>
              </p:nvSpPr>
              <p:spPr bwMode="auto">
                <a:xfrm>
                  <a:off x="1346" y="2137"/>
                  <a:ext cx="2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7839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94" y="2163"/>
                  <a:ext cx="8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7840" name="WordArt 8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14" y="2163"/>
                  <a:ext cx="59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7841" name="Group 81"/>
              <p:cNvGrpSpPr>
                <a:grpSpLocks/>
              </p:cNvGrpSpPr>
              <p:nvPr/>
            </p:nvGrpSpPr>
            <p:grpSpPr bwMode="auto">
              <a:xfrm>
                <a:off x="1970" y="1491"/>
                <a:ext cx="115" cy="97"/>
                <a:chOff x="2592" y="2400"/>
                <a:chExt cx="1344" cy="1296"/>
              </a:xfrm>
            </p:grpSpPr>
            <p:sp>
              <p:nvSpPr>
                <p:cNvPr id="117842" name="Line 8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43" name="Line 83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44" name="Group 84"/>
              <p:cNvGrpSpPr>
                <a:grpSpLocks/>
              </p:cNvGrpSpPr>
              <p:nvPr/>
            </p:nvGrpSpPr>
            <p:grpSpPr bwMode="auto">
              <a:xfrm>
                <a:off x="1764" y="1439"/>
                <a:ext cx="176" cy="164"/>
                <a:chOff x="1793" y="2050"/>
                <a:chExt cx="176" cy="182"/>
              </a:xfrm>
            </p:grpSpPr>
            <p:sp>
              <p:nvSpPr>
                <p:cNvPr id="117845" name="WordArt 8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2103"/>
                  <a:ext cx="10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846" name="Line 86"/>
                <p:cNvSpPr>
                  <a:spLocks noChangeShapeType="1"/>
                </p:cNvSpPr>
                <p:nvPr/>
              </p:nvSpPr>
              <p:spPr bwMode="auto">
                <a:xfrm>
                  <a:off x="1793" y="2050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47" name="Group 87"/>
              <p:cNvGrpSpPr>
                <a:grpSpLocks/>
              </p:cNvGrpSpPr>
              <p:nvPr/>
            </p:nvGrpSpPr>
            <p:grpSpPr bwMode="auto">
              <a:xfrm>
                <a:off x="2147" y="1442"/>
                <a:ext cx="357" cy="156"/>
                <a:chOff x="2176" y="2053"/>
                <a:chExt cx="357" cy="173"/>
              </a:xfrm>
            </p:grpSpPr>
            <p:sp>
              <p:nvSpPr>
                <p:cNvPr id="117848" name="WordArt 8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79" y="2096"/>
                  <a:ext cx="12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17849" name="Line 89"/>
                <p:cNvSpPr>
                  <a:spLocks noChangeShapeType="1"/>
                </p:cNvSpPr>
                <p:nvPr/>
              </p:nvSpPr>
              <p:spPr bwMode="auto">
                <a:xfrm>
                  <a:off x="2357" y="2053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50" name="WordArt 9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6" y="2118"/>
                  <a:ext cx="158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7851" name="Group 91"/>
              <p:cNvGrpSpPr>
                <a:grpSpLocks/>
              </p:cNvGrpSpPr>
              <p:nvPr/>
            </p:nvGrpSpPr>
            <p:grpSpPr bwMode="auto">
              <a:xfrm>
                <a:off x="2688" y="1514"/>
                <a:ext cx="134" cy="41"/>
                <a:chOff x="1260" y="2371"/>
                <a:chExt cx="151" cy="53"/>
              </a:xfrm>
            </p:grpSpPr>
            <p:sp>
              <p:nvSpPr>
                <p:cNvPr id="117852" name="Line 92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53" name="Line 93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854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6" y="1363"/>
                <a:ext cx="88" cy="12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7855" name="Line 95"/>
              <p:cNvSpPr>
                <a:spLocks noChangeShapeType="1"/>
              </p:cNvSpPr>
              <p:nvPr/>
            </p:nvSpPr>
            <p:spPr bwMode="auto">
              <a:xfrm>
                <a:off x="2891" y="1522"/>
                <a:ext cx="2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856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9" y="1546"/>
                <a:ext cx="8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7857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59" y="1546"/>
                <a:ext cx="59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7858" name="Group 98"/>
              <p:cNvGrpSpPr>
                <a:grpSpLocks/>
              </p:cNvGrpSpPr>
              <p:nvPr/>
            </p:nvGrpSpPr>
            <p:grpSpPr bwMode="auto">
              <a:xfrm>
                <a:off x="3035" y="1335"/>
                <a:ext cx="176" cy="164"/>
                <a:chOff x="1793" y="2050"/>
                <a:chExt cx="176" cy="182"/>
              </a:xfrm>
            </p:grpSpPr>
            <p:sp>
              <p:nvSpPr>
                <p:cNvPr id="117859" name="WordArt 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2103"/>
                  <a:ext cx="10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860" name="Line 100"/>
                <p:cNvSpPr>
                  <a:spLocks noChangeShapeType="1"/>
                </p:cNvSpPr>
                <p:nvPr/>
              </p:nvSpPr>
              <p:spPr bwMode="auto">
                <a:xfrm>
                  <a:off x="1793" y="2050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61" name="Group 101"/>
              <p:cNvGrpSpPr>
                <a:grpSpLocks/>
              </p:cNvGrpSpPr>
              <p:nvPr/>
            </p:nvGrpSpPr>
            <p:grpSpPr bwMode="auto">
              <a:xfrm>
                <a:off x="3211" y="1467"/>
                <a:ext cx="115" cy="98"/>
                <a:chOff x="2592" y="2400"/>
                <a:chExt cx="1344" cy="1296"/>
              </a:xfrm>
            </p:grpSpPr>
            <p:sp>
              <p:nvSpPr>
                <p:cNvPr id="117862" name="Line 10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63" name="Line 103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64" name="Group 104"/>
              <p:cNvGrpSpPr>
                <a:grpSpLocks/>
              </p:cNvGrpSpPr>
              <p:nvPr/>
            </p:nvGrpSpPr>
            <p:grpSpPr bwMode="auto">
              <a:xfrm>
                <a:off x="3364" y="1419"/>
                <a:ext cx="357" cy="156"/>
                <a:chOff x="2176" y="2053"/>
                <a:chExt cx="357" cy="173"/>
              </a:xfrm>
            </p:grpSpPr>
            <p:sp>
              <p:nvSpPr>
                <p:cNvPr id="117865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79" y="2096"/>
                  <a:ext cx="12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17866" name="Line 106"/>
                <p:cNvSpPr>
                  <a:spLocks noChangeShapeType="1"/>
                </p:cNvSpPr>
                <p:nvPr/>
              </p:nvSpPr>
              <p:spPr bwMode="auto">
                <a:xfrm>
                  <a:off x="2357" y="2053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67" name="WordArt 1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76" y="2118"/>
                  <a:ext cx="158" cy="10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7868" name="Group 108"/>
              <p:cNvGrpSpPr>
                <a:grpSpLocks/>
              </p:cNvGrpSpPr>
              <p:nvPr/>
            </p:nvGrpSpPr>
            <p:grpSpPr bwMode="auto">
              <a:xfrm>
                <a:off x="3982" y="1423"/>
                <a:ext cx="176" cy="164"/>
                <a:chOff x="1793" y="2050"/>
                <a:chExt cx="176" cy="182"/>
              </a:xfrm>
            </p:grpSpPr>
            <p:sp>
              <p:nvSpPr>
                <p:cNvPr id="117869" name="WordArt 10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2103"/>
                  <a:ext cx="10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870" name="Line 110"/>
                <p:cNvSpPr>
                  <a:spLocks noChangeShapeType="1"/>
                </p:cNvSpPr>
                <p:nvPr/>
              </p:nvSpPr>
              <p:spPr bwMode="auto">
                <a:xfrm>
                  <a:off x="1793" y="2050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71" name="Group 111"/>
              <p:cNvGrpSpPr>
                <a:grpSpLocks/>
              </p:cNvGrpSpPr>
              <p:nvPr/>
            </p:nvGrpSpPr>
            <p:grpSpPr bwMode="auto">
              <a:xfrm>
                <a:off x="4158" y="1468"/>
                <a:ext cx="115" cy="98"/>
                <a:chOff x="2592" y="2400"/>
                <a:chExt cx="1344" cy="1296"/>
              </a:xfrm>
            </p:grpSpPr>
            <p:sp>
              <p:nvSpPr>
                <p:cNvPr id="117872" name="Line 112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73" name="Line 113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874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12" y="1355"/>
                <a:ext cx="88" cy="12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7875" name="Line 115"/>
              <p:cNvSpPr>
                <a:spLocks noChangeShapeType="1"/>
              </p:cNvSpPr>
              <p:nvPr/>
            </p:nvSpPr>
            <p:spPr bwMode="auto">
              <a:xfrm>
                <a:off x="4384" y="1522"/>
                <a:ext cx="641" cy="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17876" name="Group 116"/>
              <p:cNvGrpSpPr>
                <a:grpSpLocks/>
              </p:cNvGrpSpPr>
              <p:nvPr/>
            </p:nvGrpSpPr>
            <p:grpSpPr bwMode="auto">
              <a:xfrm>
                <a:off x="4630" y="1553"/>
                <a:ext cx="179" cy="128"/>
                <a:chOff x="4408" y="2160"/>
                <a:chExt cx="179" cy="142"/>
              </a:xfrm>
            </p:grpSpPr>
            <p:sp>
              <p:nvSpPr>
                <p:cNvPr id="117877" name="WordArt 1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08" y="2160"/>
                  <a:ext cx="88" cy="13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7878" name="WordArt 1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8" y="2160"/>
                  <a:ext cx="59" cy="14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17879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42" y="1346"/>
                <a:ext cx="61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17880" name="Group 120"/>
              <p:cNvGrpSpPr>
                <a:grpSpLocks/>
              </p:cNvGrpSpPr>
              <p:nvPr/>
            </p:nvGrpSpPr>
            <p:grpSpPr bwMode="auto">
              <a:xfrm>
                <a:off x="4789" y="1317"/>
                <a:ext cx="176" cy="156"/>
                <a:chOff x="4818" y="1914"/>
                <a:chExt cx="176" cy="173"/>
              </a:xfrm>
            </p:grpSpPr>
            <p:sp>
              <p:nvSpPr>
                <p:cNvPr id="117881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40" y="1957"/>
                  <a:ext cx="12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17882" name="Line 122"/>
                <p:cNvSpPr>
                  <a:spLocks noChangeShapeType="1"/>
                </p:cNvSpPr>
                <p:nvPr/>
              </p:nvSpPr>
              <p:spPr bwMode="auto">
                <a:xfrm>
                  <a:off x="4818" y="1914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883" name="WordArt 1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08" y="1375"/>
                <a:ext cx="158" cy="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7884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91" y="1359"/>
                <a:ext cx="61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17885" name="Group 125"/>
            <p:cNvGrpSpPr>
              <a:grpSpLocks/>
            </p:cNvGrpSpPr>
            <p:nvPr/>
          </p:nvGrpSpPr>
          <p:grpSpPr bwMode="auto">
            <a:xfrm>
              <a:off x="2069" y="1493"/>
              <a:ext cx="1835" cy="207"/>
              <a:chOff x="1999" y="1493"/>
              <a:chExt cx="1835" cy="207"/>
            </a:xfrm>
          </p:grpSpPr>
          <p:grpSp>
            <p:nvGrpSpPr>
              <p:cNvPr id="117886" name="Group 126"/>
              <p:cNvGrpSpPr>
                <a:grpSpLocks/>
              </p:cNvGrpSpPr>
              <p:nvPr/>
            </p:nvGrpSpPr>
            <p:grpSpPr bwMode="auto">
              <a:xfrm>
                <a:off x="1999" y="1565"/>
                <a:ext cx="151" cy="53"/>
                <a:chOff x="1260" y="2371"/>
                <a:chExt cx="151" cy="53"/>
              </a:xfrm>
            </p:grpSpPr>
            <p:sp>
              <p:nvSpPr>
                <p:cNvPr id="117887" name="Line 127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88" name="Line 128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889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5" y="1535"/>
                <a:ext cx="138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117890" name="Group 130"/>
              <p:cNvGrpSpPr>
                <a:grpSpLocks/>
              </p:cNvGrpSpPr>
              <p:nvPr/>
            </p:nvGrpSpPr>
            <p:grpSpPr bwMode="auto">
              <a:xfrm>
                <a:off x="2801" y="1507"/>
                <a:ext cx="176" cy="173"/>
                <a:chOff x="3594" y="2511"/>
                <a:chExt cx="176" cy="173"/>
              </a:xfrm>
            </p:grpSpPr>
            <p:sp>
              <p:nvSpPr>
                <p:cNvPr id="117891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6" y="2554"/>
                  <a:ext cx="12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17892" name="Line 132"/>
                <p:cNvSpPr>
                  <a:spLocks noChangeShapeType="1"/>
                </p:cNvSpPr>
                <p:nvPr/>
              </p:nvSpPr>
              <p:spPr bwMode="auto">
                <a:xfrm>
                  <a:off x="3594" y="2511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7893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20" y="1564"/>
                <a:ext cx="158" cy="1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7894" name="Group 134"/>
              <p:cNvGrpSpPr>
                <a:grpSpLocks/>
              </p:cNvGrpSpPr>
              <p:nvPr/>
            </p:nvGrpSpPr>
            <p:grpSpPr bwMode="auto">
              <a:xfrm>
                <a:off x="2452" y="1560"/>
                <a:ext cx="115" cy="108"/>
                <a:chOff x="2592" y="2400"/>
                <a:chExt cx="1344" cy="1296"/>
              </a:xfrm>
            </p:grpSpPr>
            <p:sp>
              <p:nvSpPr>
                <p:cNvPr id="117895" name="Line 135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896" name="Line 136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897" name="Group 137"/>
              <p:cNvGrpSpPr>
                <a:grpSpLocks/>
              </p:cNvGrpSpPr>
              <p:nvPr/>
            </p:nvGrpSpPr>
            <p:grpSpPr bwMode="auto">
              <a:xfrm>
                <a:off x="2231" y="1512"/>
                <a:ext cx="176" cy="173"/>
                <a:chOff x="3594" y="2511"/>
                <a:chExt cx="176" cy="173"/>
              </a:xfrm>
            </p:grpSpPr>
            <p:sp>
              <p:nvSpPr>
                <p:cNvPr id="117898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16" y="2554"/>
                  <a:ext cx="126" cy="13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 Antiqua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 Antiqua"/>
                  </a:endParaRPr>
                </a:p>
              </p:txBody>
            </p:sp>
            <p:sp>
              <p:nvSpPr>
                <p:cNvPr id="117899" name="Line 139"/>
                <p:cNvSpPr>
                  <a:spLocks noChangeShapeType="1"/>
                </p:cNvSpPr>
                <p:nvPr/>
              </p:nvSpPr>
              <p:spPr bwMode="auto">
                <a:xfrm>
                  <a:off x="3594" y="2511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900" name="Group 140"/>
              <p:cNvGrpSpPr>
                <a:grpSpLocks/>
              </p:cNvGrpSpPr>
              <p:nvPr/>
            </p:nvGrpSpPr>
            <p:grpSpPr bwMode="auto">
              <a:xfrm>
                <a:off x="3474" y="1552"/>
                <a:ext cx="110" cy="114"/>
                <a:chOff x="2592" y="2400"/>
                <a:chExt cx="1344" cy="1296"/>
              </a:xfrm>
            </p:grpSpPr>
            <p:sp>
              <p:nvSpPr>
                <p:cNvPr id="117901" name="Line 141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902" name="Line 142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903" name="Group 143"/>
              <p:cNvGrpSpPr>
                <a:grpSpLocks/>
              </p:cNvGrpSpPr>
              <p:nvPr/>
            </p:nvGrpSpPr>
            <p:grpSpPr bwMode="auto">
              <a:xfrm>
                <a:off x="3299" y="1509"/>
                <a:ext cx="176" cy="182"/>
                <a:chOff x="1793" y="2050"/>
                <a:chExt cx="176" cy="182"/>
              </a:xfrm>
            </p:grpSpPr>
            <p:sp>
              <p:nvSpPr>
                <p:cNvPr id="117904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11" y="2103"/>
                  <a:ext cx="100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905" name="Line 145"/>
                <p:cNvSpPr>
                  <a:spLocks noChangeShapeType="1"/>
                </p:cNvSpPr>
                <p:nvPr/>
              </p:nvSpPr>
              <p:spPr bwMode="auto">
                <a:xfrm>
                  <a:off x="1793" y="2050"/>
                  <a:ext cx="1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906" name="Group 146"/>
              <p:cNvGrpSpPr>
                <a:grpSpLocks/>
              </p:cNvGrpSpPr>
              <p:nvPr/>
            </p:nvGrpSpPr>
            <p:grpSpPr bwMode="auto">
              <a:xfrm>
                <a:off x="3647" y="1493"/>
                <a:ext cx="187" cy="207"/>
                <a:chOff x="5201" y="2643"/>
                <a:chExt cx="187" cy="207"/>
              </a:xfrm>
            </p:grpSpPr>
            <p:sp>
              <p:nvSpPr>
                <p:cNvPr id="117907" name="WordArt 14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908" name="Line 148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7909" name="WordArt 149"/>
            <p:cNvSpPr>
              <a:spLocks noChangeArrowheads="1" noChangeShapeType="1" noTextEdit="1"/>
            </p:cNvSpPr>
            <p:nvPr/>
          </p:nvSpPr>
          <p:spPr bwMode="auto">
            <a:xfrm>
              <a:off x="188" y="1148"/>
              <a:ext cx="179" cy="1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195388" y="4459288"/>
            <a:ext cx="2254250" cy="850900"/>
            <a:chOff x="1195388" y="4459288"/>
            <a:chExt cx="2254250" cy="850900"/>
          </a:xfrm>
        </p:grpSpPr>
        <p:sp>
          <p:nvSpPr>
            <p:cNvPr id="117911" name="Rectangle 151"/>
            <p:cNvSpPr>
              <a:spLocks noChangeArrowheads="1"/>
            </p:cNvSpPr>
            <p:nvPr/>
          </p:nvSpPr>
          <p:spPr bwMode="auto">
            <a:xfrm>
              <a:off x="1195388" y="4459288"/>
              <a:ext cx="2254250" cy="850900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CCE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7912" name="Group 152"/>
            <p:cNvGrpSpPr>
              <a:grpSpLocks/>
            </p:cNvGrpSpPr>
            <p:nvPr/>
          </p:nvGrpSpPr>
          <p:grpSpPr bwMode="auto">
            <a:xfrm>
              <a:off x="1476375" y="4672013"/>
              <a:ext cx="1739900" cy="371475"/>
              <a:chOff x="975" y="3093"/>
              <a:chExt cx="1096" cy="234"/>
            </a:xfrm>
          </p:grpSpPr>
          <p:grpSp>
            <p:nvGrpSpPr>
              <p:cNvPr id="117913" name="Group 153"/>
              <p:cNvGrpSpPr>
                <a:grpSpLocks/>
              </p:cNvGrpSpPr>
              <p:nvPr/>
            </p:nvGrpSpPr>
            <p:grpSpPr bwMode="auto">
              <a:xfrm>
                <a:off x="1768" y="3094"/>
                <a:ext cx="303" cy="216"/>
                <a:chOff x="2539" y="752"/>
                <a:chExt cx="303" cy="216"/>
              </a:xfrm>
            </p:grpSpPr>
            <p:sp>
              <p:nvSpPr>
                <p:cNvPr id="117914" name="WordArt 1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39" y="768"/>
                  <a:ext cx="103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17915" name="Group 155"/>
                <p:cNvGrpSpPr>
                  <a:grpSpLocks/>
                </p:cNvGrpSpPr>
                <p:nvPr/>
              </p:nvGrpSpPr>
              <p:grpSpPr bwMode="auto">
                <a:xfrm>
                  <a:off x="2659" y="752"/>
                  <a:ext cx="183" cy="205"/>
                  <a:chOff x="1047" y="664"/>
                  <a:chExt cx="183" cy="174"/>
                </a:xfrm>
              </p:grpSpPr>
              <p:sp>
                <p:nvSpPr>
                  <p:cNvPr id="117916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047" y="664"/>
                    <a:ext cx="18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917" name="WordArt 15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65" y="709"/>
                    <a:ext cx="119" cy="12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grpSp>
            <p:nvGrpSpPr>
              <p:cNvPr id="117918" name="Group 158"/>
              <p:cNvGrpSpPr>
                <a:grpSpLocks/>
              </p:cNvGrpSpPr>
              <p:nvPr/>
            </p:nvGrpSpPr>
            <p:grpSpPr bwMode="auto">
              <a:xfrm>
                <a:off x="1549" y="3205"/>
                <a:ext cx="151" cy="53"/>
                <a:chOff x="1260" y="2371"/>
                <a:chExt cx="151" cy="53"/>
              </a:xfrm>
            </p:grpSpPr>
            <p:sp>
              <p:nvSpPr>
                <p:cNvPr id="117919" name="Line 15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7920" name="Line 16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921" name="Group 161"/>
              <p:cNvGrpSpPr>
                <a:grpSpLocks/>
              </p:cNvGrpSpPr>
              <p:nvPr/>
            </p:nvGrpSpPr>
            <p:grpSpPr bwMode="auto">
              <a:xfrm>
                <a:off x="975" y="3093"/>
                <a:ext cx="241" cy="234"/>
                <a:chOff x="2344" y="336"/>
                <a:chExt cx="241" cy="234"/>
              </a:xfrm>
            </p:grpSpPr>
            <p:sp>
              <p:nvSpPr>
                <p:cNvPr id="117922" name="WordArt 16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44" y="393"/>
                  <a:ext cx="226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7923" name="Line 163"/>
                <p:cNvSpPr>
                  <a:spLocks noChangeShapeType="1"/>
                </p:cNvSpPr>
                <p:nvPr/>
              </p:nvSpPr>
              <p:spPr bwMode="auto">
                <a:xfrm>
                  <a:off x="2372" y="336"/>
                  <a:ext cx="21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7924" name="Group 164"/>
              <p:cNvGrpSpPr>
                <a:grpSpLocks/>
              </p:cNvGrpSpPr>
              <p:nvPr/>
            </p:nvGrpSpPr>
            <p:grpSpPr bwMode="auto">
              <a:xfrm>
                <a:off x="1237" y="3113"/>
                <a:ext cx="218" cy="213"/>
                <a:chOff x="3289" y="751"/>
                <a:chExt cx="218" cy="213"/>
              </a:xfrm>
            </p:grpSpPr>
            <p:sp>
              <p:nvSpPr>
                <p:cNvPr id="117925" name="WordArt 1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9" y="766"/>
                  <a:ext cx="95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7926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12" y="751"/>
                  <a:ext cx="95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117928" name="Rectangle 168"/>
          <p:cNvSpPr>
            <a:spLocks noChangeArrowheads="1"/>
          </p:cNvSpPr>
          <p:nvPr/>
        </p:nvSpPr>
        <p:spPr bwMode="auto">
          <a:xfrm>
            <a:off x="4673600" y="4411663"/>
            <a:ext cx="4146550" cy="866775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929" name="WordArt 169"/>
          <p:cNvSpPr>
            <a:spLocks noChangeArrowheads="1" noChangeShapeType="1" noTextEdit="1"/>
          </p:cNvSpPr>
          <p:nvPr/>
        </p:nvSpPr>
        <p:spPr bwMode="auto">
          <a:xfrm>
            <a:off x="5092700" y="4976813"/>
            <a:ext cx="90488" cy="122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sp>
        <p:nvSpPr>
          <p:cNvPr id="117930" name="Freeform 170"/>
          <p:cNvSpPr>
            <a:spLocks/>
          </p:cNvSpPr>
          <p:nvPr/>
        </p:nvSpPr>
        <p:spPr bwMode="auto">
          <a:xfrm>
            <a:off x="4840288" y="4532313"/>
            <a:ext cx="128588" cy="517525"/>
          </a:xfrm>
          <a:custGeom>
            <a:avLst/>
            <a:gdLst/>
            <a:ahLst/>
            <a:cxnLst>
              <a:cxn ang="0">
                <a:pos x="880" y="63"/>
              </a:cxn>
              <a:cxn ang="0">
                <a:pos x="744" y="158"/>
              </a:cxn>
              <a:cxn ang="0">
                <a:pos x="671" y="273"/>
              </a:cxn>
              <a:cxn ang="0">
                <a:pos x="587" y="419"/>
              </a:cxn>
              <a:cxn ang="0">
                <a:pos x="503" y="702"/>
              </a:cxn>
              <a:cxn ang="0">
                <a:pos x="451" y="1016"/>
              </a:cxn>
              <a:cxn ang="0">
                <a:pos x="451" y="1278"/>
              </a:cxn>
              <a:cxn ang="0">
                <a:pos x="440" y="1561"/>
              </a:cxn>
              <a:cxn ang="0">
                <a:pos x="430" y="2284"/>
              </a:cxn>
              <a:cxn ang="0">
                <a:pos x="419" y="3079"/>
              </a:cxn>
              <a:cxn ang="0">
                <a:pos x="409" y="3415"/>
              </a:cxn>
              <a:cxn ang="0">
                <a:pos x="357" y="3666"/>
              </a:cxn>
              <a:cxn ang="0">
                <a:pos x="315" y="3739"/>
              </a:cxn>
              <a:cxn ang="0">
                <a:pos x="252" y="3750"/>
              </a:cxn>
              <a:cxn ang="0">
                <a:pos x="273" y="3634"/>
              </a:cxn>
              <a:cxn ang="0">
                <a:pos x="273" y="3551"/>
              </a:cxn>
              <a:cxn ang="0">
                <a:pos x="231" y="3467"/>
              </a:cxn>
              <a:cxn ang="0">
                <a:pos x="179" y="3436"/>
              </a:cxn>
              <a:cxn ang="0">
                <a:pos x="74" y="3456"/>
              </a:cxn>
              <a:cxn ang="0">
                <a:pos x="21" y="3530"/>
              </a:cxn>
              <a:cxn ang="0">
                <a:pos x="11" y="3593"/>
              </a:cxn>
              <a:cxn ang="0">
                <a:pos x="0" y="3666"/>
              </a:cxn>
              <a:cxn ang="0">
                <a:pos x="32" y="3750"/>
              </a:cxn>
              <a:cxn ang="0">
                <a:pos x="63" y="3781"/>
              </a:cxn>
              <a:cxn ang="0">
                <a:pos x="179" y="3854"/>
              </a:cxn>
              <a:cxn ang="0">
                <a:pos x="294" y="3844"/>
              </a:cxn>
              <a:cxn ang="0">
                <a:pos x="388" y="3802"/>
              </a:cxn>
              <a:cxn ang="0">
                <a:pos x="461" y="3750"/>
              </a:cxn>
              <a:cxn ang="0">
                <a:pos x="524" y="3666"/>
              </a:cxn>
              <a:cxn ang="0">
                <a:pos x="639" y="3436"/>
              </a:cxn>
              <a:cxn ang="0">
                <a:pos x="702" y="3237"/>
              </a:cxn>
              <a:cxn ang="0">
                <a:pos x="723" y="3048"/>
              </a:cxn>
              <a:cxn ang="0">
                <a:pos x="744" y="2755"/>
              </a:cxn>
              <a:cxn ang="0">
                <a:pos x="765" y="2367"/>
              </a:cxn>
              <a:cxn ang="0">
                <a:pos x="775" y="1781"/>
              </a:cxn>
              <a:cxn ang="0">
                <a:pos x="755" y="1184"/>
              </a:cxn>
              <a:cxn ang="0">
                <a:pos x="765" y="849"/>
              </a:cxn>
              <a:cxn ang="0">
                <a:pos x="786" y="660"/>
              </a:cxn>
              <a:cxn ang="0">
                <a:pos x="817" y="514"/>
              </a:cxn>
              <a:cxn ang="0">
                <a:pos x="849" y="346"/>
              </a:cxn>
              <a:cxn ang="0">
                <a:pos x="912" y="178"/>
              </a:cxn>
              <a:cxn ang="0">
                <a:pos x="974" y="105"/>
              </a:cxn>
              <a:cxn ang="0">
                <a:pos x="1048" y="126"/>
              </a:cxn>
              <a:cxn ang="0">
                <a:pos x="1048" y="189"/>
              </a:cxn>
              <a:cxn ang="0">
                <a:pos x="1016" y="252"/>
              </a:cxn>
              <a:cxn ang="0">
                <a:pos x="1016" y="346"/>
              </a:cxn>
              <a:cxn ang="0">
                <a:pos x="1037" y="419"/>
              </a:cxn>
              <a:cxn ang="0">
                <a:pos x="1079" y="482"/>
              </a:cxn>
              <a:cxn ang="0">
                <a:pos x="1142" y="482"/>
              </a:cxn>
              <a:cxn ang="0">
                <a:pos x="1226" y="472"/>
              </a:cxn>
              <a:cxn ang="0">
                <a:pos x="1289" y="388"/>
              </a:cxn>
              <a:cxn ang="0">
                <a:pos x="1289" y="304"/>
              </a:cxn>
              <a:cxn ang="0">
                <a:pos x="1278" y="210"/>
              </a:cxn>
              <a:cxn ang="0">
                <a:pos x="1236" y="137"/>
              </a:cxn>
              <a:cxn ang="0">
                <a:pos x="1184" y="53"/>
              </a:cxn>
              <a:cxn ang="0">
                <a:pos x="1048" y="0"/>
              </a:cxn>
              <a:cxn ang="0">
                <a:pos x="933" y="0"/>
              </a:cxn>
              <a:cxn ang="0">
                <a:pos x="880" y="63"/>
              </a:cxn>
            </a:cxnLst>
            <a:rect l="0" t="0" r="r" b="b"/>
            <a:pathLst>
              <a:path w="1289" h="3854">
                <a:moveTo>
                  <a:pt x="880" y="63"/>
                </a:moveTo>
                <a:lnTo>
                  <a:pt x="744" y="158"/>
                </a:lnTo>
                <a:lnTo>
                  <a:pt x="671" y="273"/>
                </a:lnTo>
                <a:lnTo>
                  <a:pt x="587" y="419"/>
                </a:lnTo>
                <a:lnTo>
                  <a:pt x="503" y="702"/>
                </a:lnTo>
                <a:lnTo>
                  <a:pt x="451" y="1016"/>
                </a:lnTo>
                <a:lnTo>
                  <a:pt x="451" y="1278"/>
                </a:lnTo>
                <a:lnTo>
                  <a:pt x="440" y="1561"/>
                </a:lnTo>
                <a:lnTo>
                  <a:pt x="430" y="2284"/>
                </a:lnTo>
                <a:lnTo>
                  <a:pt x="419" y="3079"/>
                </a:lnTo>
                <a:lnTo>
                  <a:pt x="409" y="3415"/>
                </a:lnTo>
                <a:lnTo>
                  <a:pt x="357" y="3666"/>
                </a:lnTo>
                <a:lnTo>
                  <a:pt x="315" y="3739"/>
                </a:lnTo>
                <a:lnTo>
                  <a:pt x="252" y="3750"/>
                </a:lnTo>
                <a:lnTo>
                  <a:pt x="273" y="3634"/>
                </a:lnTo>
                <a:lnTo>
                  <a:pt x="273" y="3551"/>
                </a:lnTo>
                <a:lnTo>
                  <a:pt x="231" y="3467"/>
                </a:lnTo>
                <a:lnTo>
                  <a:pt x="179" y="3436"/>
                </a:lnTo>
                <a:lnTo>
                  <a:pt x="74" y="3456"/>
                </a:lnTo>
                <a:lnTo>
                  <a:pt x="21" y="3530"/>
                </a:lnTo>
                <a:lnTo>
                  <a:pt x="11" y="3593"/>
                </a:lnTo>
                <a:lnTo>
                  <a:pt x="0" y="3666"/>
                </a:lnTo>
                <a:cubicBezTo>
                  <a:pt x="11" y="3694"/>
                  <a:pt x="17" y="3724"/>
                  <a:pt x="32" y="3750"/>
                </a:cubicBezTo>
                <a:cubicBezTo>
                  <a:pt x="66" y="3806"/>
                  <a:pt x="63" y="3750"/>
                  <a:pt x="63" y="3781"/>
                </a:cubicBezTo>
                <a:lnTo>
                  <a:pt x="179" y="3854"/>
                </a:lnTo>
                <a:lnTo>
                  <a:pt x="294" y="3844"/>
                </a:lnTo>
                <a:lnTo>
                  <a:pt x="388" y="3802"/>
                </a:lnTo>
                <a:lnTo>
                  <a:pt x="461" y="3750"/>
                </a:lnTo>
                <a:lnTo>
                  <a:pt x="524" y="3666"/>
                </a:lnTo>
                <a:lnTo>
                  <a:pt x="639" y="3436"/>
                </a:lnTo>
                <a:lnTo>
                  <a:pt x="702" y="3237"/>
                </a:lnTo>
                <a:lnTo>
                  <a:pt x="723" y="3048"/>
                </a:lnTo>
                <a:lnTo>
                  <a:pt x="744" y="2755"/>
                </a:lnTo>
                <a:lnTo>
                  <a:pt x="765" y="2367"/>
                </a:lnTo>
                <a:lnTo>
                  <a:pt x="775" y="1781"/>
                </a:lnTo>
                <a:lnTo>
                  <a:pt x="755" y="1184"/>
                </a:lnTo>
                <a:lnTo>
                  <a:pt x="765" y="849"/>
                </a:lnTo>
                <a:lnTo>
                  <a:pt x="786" y="660"/>
                </a:lnTo>
                <a:lnTo>
                  <a:pt x="817" y="514"/>
                </a:lnTo>
                <a:lnTo>
                  <a:pt x="849" y="346"/>
                </a:lnTo>
                <a:lnTo>
                  <a:pt x="912" y="178"/>
                </a:lnTo>
                <a:lnTo>
                  <a:pt x="974" y="105"/>
                </a:lnTo>
                <a:lnTo>
                  <a:pt x="1048" y="126"/>
                </a:lnTo>
                <a:lnTo>
                  <a:pt x="1048" y="189"/>
                </a:lnTo>
                <a:lnTo>
                  <a:pt x="1016" y="252"/>
                </a:lnTo>
                <a:lnTo>
                  <a:pt x="1016" y="346"/>
                </a:lnTo>
                <a:lnTo>
                  <a:pt x="1037" y="419"/>
                </a:lnTo>
                <a:lnTo>
                  <a:pt x="1079" y="482"/>
                </a:lnTo>
                <a:lnTo>
                  <a:pt x="1142" y="482"/>
                </a:lnTo>
                <a:lnTo>
                  <a:pt x="1226" y="472"/>
                </a:lnTo>
                <a:lnTo>
                  <a:pt x="1289" y="388"/>
                </a:lnTo>
                <a:lnTo>
                  <a:pt x="1289" y="304"/>
                </a:lnTo>
                <a:lnTo>
                  <a:pt x="1278" y="210"/>
                </a:lnTo>
                <a:lnTo>
                  <a:pt x="1236" y="137"/>
                </a:lnTo>
                <a:lnTo>
                  <a:pt x="1184" y="53"/>
                </a:lnTo>
                <a:lnTo>
                  <a:pt x="1048" y="0"/>
                </a:lnTo>
                <a:lnTo>
                  <a:pt x="933" y="0"/>
                </a:lnTo>
                <a:lnTo>
                  <a:pt x="880" y="63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7931" name="WordArt 171"/>
          <p:cNvSpPr>
            <a:spLocks noChangeArrowheads="1" noChangeShapeType="1" noTextEdit="1"/>
          </p:cNvSpPr>
          <p:nvPr/>
        </p:nvSpPr>
        <p:spPr bwMode="auto">
          <a:xfrm>
            <a:off x="4976813" y="4891088"/>
            <a:ext cx="93663" cy="190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t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117932" name="Line 172"/>
          <p:cNvSpPr>
            <a:spLocks noChangeShapeType="1"/>
          </p:cNvSpPr>
          <p:nvPr/>
        </p:nvSpPr>
        <p:spPr bwMode="auto">
          <a:xfrm>
            <a:off x="7969250" y="4848226"/>
            <a:ext cx="185738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933" name="WordArt 173"/>
          <p:cNvSpPr>
            <a:spLocks noChangeArrowheads="1" noChangeShapeType="1" noTextEdit="1"/>
          </p:cNvSpPr>
          <p:nvPr/>
        </p:nvSpPr>
        <p:spPr bwMode="auto">
          <a:xfrm>
            <a:off x="5024438" y="4479926"/>
            <a:ext cx="93663" cy="190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t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grpSp>
        <p:nvGrpSpPr>
          <p:cNvPr id="117934" name="Group 174"/>
          <p:cNvGrpSpPr>
            <a:grpSpLocks/>
          </p:cNvGrpSpPr>
          <p:nvPr/>
        </p:nvGrpSpPr>
        <p:grpSpPr bwMode="auto">
          <a:xfrm>
            <a:off x="6761163" y="4681538"/>
            <a:ext cx="400050" cy="265113"/>
            <a:chOff x="2539" y="752"/>
            <a:chExt cx="303" cy="216"/>
          </a:xfrm>
        </p:grpSpPr>
        <p:sp>
          <p:nvSpPr>
            <p:cNvPr id="117935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2539" y="768"/>
              <a:ext cx="103" cy="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17936" name="Group 176"/>
            <p:cNvGrpSpPr>
              <a:grpSpLocks/>
            </p:cNvGrpSpPr>
            <p:nvPr/>
          </p:nvGrpSpPr>
          <p:grpSpPr bwMode="auto">
            <a:xfrm>
              <a:off x="2659" y="752"/>
              <a:ext cx="183" cy="205"/>
              <a:chOff x="1047" y="664"/>
              <a:chExt cx="183" cy="174"/>
            </a:xfrm>
          </p:grpSpPr>
          <p:sp>
            <p:nvSpPr>
              <p:cNvPr id="117937" name="Line 177"/>
              <p:cNvSpPr>
                <a:spLocks noChangeShapeType="1"/>
              </p:cNvSpPr>
              <p:nvPr/>
            </p:nvSpPr>
            <p:spPr bwMode="auto">
              <a:xfrm>
                <a:off x="1047" y="664"/>
                <a:ext cx="183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938" name="WordArt 1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65" y="709"/>
                <a:ext cx="11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17939" name="Group 179"/>
          <p:cNvGrpSpPr>
            <a:grpSpLocks/>
          </p:cNvGrpSpPr>
          <p:nvPr/>
        </p:nvGrpSpPr>
        <p:grpSpPr bwMode="auto">
          <a:xfrm>
            <a:off x="5246688" y="4656138"/>
            <a:ext cx="317500" cy="287338"/>
            <a:chOff x="2344" y="336"/>
            <a:chExt cx="241" cy="234"/>
          </a:xfrm>
        </p:grpSpPr>
        <p:sp>
          <p:nvSpPr>
            <p:cNvPr id="117940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2344" y="393"/>
              <a:ext cx="226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3361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7941" name="Line 181"/>
            <p:cNvSpPr>
              <a:spLocks noChangeShapeType="1"/>
            </p:cNvSpPr>
            <p:nvPr/>
          </p:nvSpPr>
          <p:spPr bwMode="auto">
            <a:xfrm>
              <a:off x="2372" y="336"/>
              <a:ext cx="213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942" name="Group 182"/>
          <p:cNvGrpSpPr>
            <a:grpSpLocks/>
          </p:cNvGrpSpPr>
          <p:nvPr/>
        </p:nvGrpSpPr>
        <p:grpSpPr bwMode="auto">
          <a:xfrm>
            <a:off x="5613400" y="4662488"/>
            <a:ext cx="287338" cy="261938"/>
            <a:chOff x="3289" y="751"/>
            <a:chExt cx="218" cy="213"/>
          </a:xfrm>
        </p:grpSpPr>
        <p:sp>
          <p:nvSpPr>
            <p:cNvPr id="117943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3289" y="766"/>
              <a:ext cx="95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17944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3412" y="751"/>
              <a:ext cx="95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17945" name="Group 185"/>
          <p:cNvGrpSpPr>
            <a:grpSpLocks/>
          </p:cNvGrpSpPr>
          <p:nvPr/>
        </p:nvGrpSpPr>
        <p:grpSpPr bwMode="auto">
          <a:xfrm>
            <a:off x="5992813" y="4784726"/>
            <a:ext cx="198438" cy="65088"/>
            <a:chOff x="1260" y="2371"/>
            <a:chExt cx="151" cy="53"/>
          </a:xfrm>
        </p:grpSpPr>
        <p:sp>
          <p:nvSpPr>
            <p:cNvPr id="117946" name="Line 186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47" name="Line 187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948" name="Freeform 188"/>
          <p:cNvSpPr>
            <a:spLocks/>
          </p:cNvSpPr>
          <p:nvPr/>
        </p:nvSpPr>
        <p:spPr bwMode="auto">
          <a:xfrm>
            <a:off x="6237288" y="4548188"/>
            <a:ext cx="128588" cy="517525"/>
          </a:xfrm>
          <a:custGeom>
            <a:avLst/>
            <a:gdLst/>
            <a:ahLst/>
            <a:cxnLst>
              <a:cxn ang="0">
                <a:pos x="880" y="63"/>
              </a:cxn>
              <a:cxn ang="0">
                <a:pos x="744" y="158"/>
              </a:cxn>
              <a:cxn ang="0">
                <a:pos x="671" y="273"/>
              </a:cxn>
              <a:cxn ang="0">
                <a:pos x="587" y="419"/>
              </a:cxn>
              <a:cxn ang="0">
                <a:pos x="503" y="702"/>
              </a:cxn>
              <a:cxn ang="0">
                <a:pos x="451" y="1016"/>
              </a:cxn>
              <a:cxn ang="0">
                <a:pos x="451" y="1278"/>
              </a:cxn>
              <a:cxn ang="0">
                <a:pos x="440" y="1561"/>
              </a:cxn>
              <a:cxn ang="0">
                <a:pos x="430" y="2284"/>
              </a:cxn>
              <a:cxn ang="0">
                <a:pos x="419" y="3079"/>
              </a:cxn>
              <a:cxn ang="0">
                <a:pos x="409" y="3415"/>
              </a:cxn>
              <a:cxn ang="0">
                <a:pos x="357" y="3666"/>
              </a:cxn>
              <a:cxn ang="0">
                <a:pos x="315" y="3739"/>
              </a:cxn>
              <a:cxn ang="0">
                <a:pos x="252" y="3750"/>
              </a:cxn>
              <a:cxn ang="0">
                <a:pos x="273" y="3634"/>
              </a:cxn>
              <a:cxn ang="0">
                <a:pos x="273" y="3551"/>
              </a:cxn>
              <a:cxn ang="0">
                <a:pos x="231" y="3467"/>
              </a:cxn>
              <a:cxn ang="0">
                <a:pos x="179" y="3436"/>
              </a:cxn>
              <a:cxn ang="0">
                <a:pos x="74" y="3456"/>
              </a:cxn>
              <a:cxn ang="0">
                <a:pos x="21" y="3530"/>
              </a:cxn>
              <a:cxn ang="0">
                <a:pos x="11" y="3593"/>
              </a:cxn>
              <a:cxn ang="0">
                <a:pos x="0" y="3666"/>
              </a:cxn>
              <a:cxn ang="0">
                <a:pos x="32" y="3750"/>
              </a:cxn>
              <a:cxn ang="0">
                <a:pos x="63" y="3781"/>
              </a:cxn>
              <a:cxn ang="0">
                <a:pos x="179" y="3854"/>
              </a:cxn>
              <a:cxn ang="0">
                <a:pos x="294" y="3844"/>
              </a:cxn>
              <a:cxn ang="0">
                <a:pos x="388" y="3802"/>
              </a:cxn>
              <a:cxn ang="0">
                <a:pos x="461" y="3750"/>
              </a:cxn>
              <a:cxn ang="0">
                <a:pos x="524" y="3666"/>
              </a:cxn>
              <a:cxn ang="0">
                <a:pos x="639" y="3436"/>
              </a:cxn>
              <a:cxn ang="0">
                <a:pos x="702" y="3237"/>
              </a:cxn>
              <a:cxn ang="0">
                <a:pos x="723" y="3048"/>
              </a:cxn>
              <a:cxn ang="0">
                <a:pos x="744" y="2755"/>
              </a:cxn>
              <a:cxn ang="0">
                <a:pos x="765" y="2367"/>
              </a:cxn>
              <a:cxn ang="0">
                <a:pos x="775" y="1781"/>
              </a:cxn>
              <a:cxn ang="0">
                <a:pos x="755" y="1184"/>
              </a:cxn>
              <a:cxn ang="0">
                <a:pos x="765" y="849"/>
              </a:cxn>
              <a:cxn ang="0">
                <a:pos x="786" y="660"/>
              </a:cxn>
              <a:cxn ang="0">
                <a:pos x="817" y="514"/>
              </a:cxn>
              <a:cxn ang="0">
                <a:pos x="849" y="346"/>
              </a:cxn>
              <a:cxn ang="0">
                <a:pos x="912" y="178"/>
              </a:cxn>
              <a:cxn ang="0">
                <a:pos x="974" y="105"/>
              </a:cxn>
              <a:cxn ang="0">
                <a:pos x="1048" y="126"/>
              </a:cxn>
              <a:cxn ang="0">
                <a:pos x="1048" y="189"/>
              </a:cxn>
              <a:cxn ang="0">
                <a:pos x="1016" y="252"/>
              </a:cxn>
              <a:cxn ang="0">
                <a:pos x="1016" y="346"/>
              </a:cxn>
              <a:cxn ang="0">
                <a:pos x="1037" y="419"/>
              </a:cxn>
              <a:cxn ang="0">
                <a:pos x="1079" y="482"/>
              </a:cxn>
              <a:cxn ang="0">
                <a:pos x="1142" y="482"/>
              </a:cxn>
              <a:cxn ang="0">
                <a:pos x="1226" y="472"/>
              </a:cxn>
              <a:cxn ang="0">
                <a:pos x="1289" y="388"/>
              </a:cxn>
              <a:cxn ang="0">
                <a:pos x="1289" y="304"/>
              </a:cxn>
              <a:cxn ang="0">
                <a:pos x="1278" y="210"/>
              </a:cxn>
              <a:cxn ang="0">
                <a:pos x="1236" y="137"/>
              </a:cxn>
              <a:cxn ang="0">
                <a:pos x="1184" y="53"/>
              </a:cxn>
              <a:cxn ang="0">
                <a:pos x="1048" y="0"/>
              </a:cxn>
              <a:cxn ang="0">
                <a:pos x="933" y="0"/>
              </a:cxn>
              <a:cxn ang="0">
                <a:pos x="880" y="63"/>
              </a:cxn>
            </a:cxnLst>
            <a:rect l="0" t="0" r="r" b="b"/>
            <a:pathLst>
              <a:path w="1289" h="3854">
                <a:moveTo>
                  <a:pt x="880" y="63"/>
                </a:moveTo>
                <a:lnTo>
                  <a:pt x="744" y="158"/>
                </a:lnTo>
                <a:lnTo>
                  <a:pt x="671" y="273"/>
                </a:lnTo>
                <a:lnTo>
                  <a:pt x="587" y="419"/>
                </a:lnTo>
                <a:lnTo>
                  <a:pt x="503" y="702"/>
                </a:lnTo>
                <a:lnTo>
                  <a:pt x="451" y="1016"/>
                </a:lnTo>
                <a:lnTo>
                  <a:pt x="451" y="1278"/>
                </a:lnTo>
                <a:lnTo>
                  <a:pt x="440" y="1561"/>
                </a:lnTo>
                <a:lnTo>
                  <a:pt x="430" y="2284"/>
                </a:lnTo>
                <a:lnTo>
                  <a:pt x="419" y="3079"/>
                </a:lnTo>
                <a:lnTo>
                  <a:pt x="409" y="3415"/>
                </a:lnTo>
                <a:lnTo>
                  <a:pt x="357" y="3666"/>
                </a:lnTo>
                <a:lnTo>
                  <a:pt x="315" y="3739"/>
                </a:lnTo>
                <a:lnTo>
                  <a:pt x="252" y="3750"/>
                </a:lnTo>
                <a:lnTo>
                  <a:pt x="273" y="3634"/>
                </a:lnTo>
                <a:lnTo>
                  <a:pt x="273" y="3551"/>
                </a:lnTo>
                <a:lnTo>
                  <a:pt x="231" y="3467"/>
                </a:lnTo>
                <a:lnTo>
                  <a:pt x="179" y="3436"/>
                </a:lnTo>
                <a:lnTo>
                  <a:pt x="74" y="3456"/>
                </a:lnTo>
                <a:lnTo>
                  <a:pt x="21" y="3530"/>
                </a:lnTo>
                <a:lnTo>
                  <a:pt x="11" y="3593"/>
                </a:lnTo>
                <a:lnTo>
                  <a:pt x="0" y="3666"/>
                </a:lnTo>
                <a:cubicBezTo>
                  <a:pt x="11" y="3694"/>
                  <a:pt x="17" y="3724"/>
                  <a:pt x="32" y="3750"/>
                </a:cubicBezTo>
                <a:cubicBezTo>
                  <a:pt x="66" y="3806"/>
                  <a:pt x="63" y="3750"/>
                  <a:pt x="63" y="3781"/>
                </a:cubicBezTo>
                <a:lnTo>
                  <a:pt x="179" y="3854"/>
                </a:lnTo>
                <a:lnTo>
                  <a:pt x="294" y="3844"/>
                </a:lnTo>
                <a:lnTo>
                  <a:pt x="388" y="3802"/>
                </a:lnTo>
                <a:lnTo>
                  <a:pt x="461" y="3750"/>
                </a:lnTo>
                <a:lnTo>
                  <a:pt x="524" y="3666"/>
                </a:lnTo>
                <a:lnTo>
                  <a:pt x="639" y="3436"/>
                </a:lnTo>
                <a:lnTo>
                  <a:pt x="702" y="3237"/>
                </a:lnTo>
                <a:lnTo>
                  <a:pt x="723" y="3048"/>
                </a:lnTo>
                <a:lnTo>
                  <a:pt x="744" y="2755"/>
                </a:lnTo>
                <a:lnTo>
                  <a:pt x="765" y="2367"/>
                </a:lnTo>
                <a:lnTo>
                  <a:pt x="775" y="1781"/>
                </a:lnTo>
                <a:lnTo>
                  <a:pt x="755" y="1184"/>
                </a:lnTo>
                <a:lnTo>
                  <a:pt x="765" y="849"/>
                </a:lnTo>
                <a:lnTo>
                  <a:pt x="786" y="660"/>
                </a:lnTo>
                <a:lnTo>
                  <a:pt x="817" y="514"/>
                </a:lnTo>
                <a:lnTo>
                  <a:pt x="849" y="346"/>
                </a:lnTo>
                <a:lnTo>
                  <a:pt x="912" y="178"/>
                </a:lnTo>
                <a:lnTo>
                  <a:pt x="974" y="105"/>
                </a:lnTo>
                <a:lnTo>
                  <a:pt x="1048" y="126"/>
                </a:lnTo>
                <a:lnTo>
                  <a:pt x="1048" y="189"/>
                </a:lnTo>
                <a:lnTo>
                  <a:pt x="1016" y="252"/>
                </a:lnTo>
                <a:lnTo>
                  <a:pt x="1016" y="346"/>
                </a:lnTo>
                <a:lnTo>
                  <a:pt x="1037" y="419"/>
                </a:lnTo>
                <a:lnTo>
                  <a:pt x="1079" y="482"/>
                </a:lnTo>
                <a:lnTo>
                  <a:pt x="1142" y="482"/>
                </a:lnTo>
                <a:lnTo>
                  <a:pt x="1226" y="472"/>
                </a:lnTo>
                <a:lnTo>
                  <a:pt x="1289" y="388"/>
                </a:lnTo>
                <a:lnTo>
                  <a:pt x="1289" y="304"/>
                </a:lnTo>
                <a:lnTo>
                  <a:pt x="1278" y="210"/>
                </a:lnTo>
                <a:lnTo>
                  <a:pt x="1236" y="137"/>
                </a:lnTo>
                <a:lnTo>
                  <a:pt x="1184" y="53"/>
                </a:lnTo>
                <a:lnTo>
                  <a:pt x="1048" y="0"/>
                </a:lnTo>
                <a:lnTo>
                  <a:pt x="933" y="0"/>
                </a:lnTo>
                <a:lnTo>
                  <a:pt x="880" y="63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17949" name="Group 189"/>
          <p:cNvGrpSpPr>
            <a:grpSpLocks/>
          </p:cNvGrpSpPr>
          <p:nvPr/>
        </p:nvGrpSpPr>
        <p:grpSpPr bwMode="auto">
          <a:xfrm>
            <a:off x="6334125" y="4891088"/>
            <a:ext cx="266700" cy="242888"/>
            <a:chOff x="1817" y="1548"/>
            <a:chExt cx="202" cy="198"/>
          </a:xfrm>
        </p:grpSpPr>
        <p:sp>
          <p:nvSpPr>
            <p:cNvPr id="117950" name="Line 190"/>
            <p:cNvSpPr>
              <a:spLocks noChangeShapeType="1"/>
            </p:cNvSpPr>
            <p:nvPr/>
          </p:nvSpPr>
          <p:spPr bwMode="auto">
            <a:xfrm>
              <a:off x="1832" y="1548"/>
              <a:ext cx="17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51" name="WordArt 191"/>
            <p:cNvSpPr>
              <a:spLocks noChangeArrowheads="1" noChangeShapeType="1" noTextEdit="1"/>
            </p:cNvSpPr>
            <p:nvPr/>
          </p:nvSpPr>
          <p:spPr bwMode="auto">
            <a:xfrm>
              <a:off x="1817" y="1581"/>
              <a:ext cx="11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7952" name="WordArt 192"/>
            <p:cNvSpPr>
              <a:spLocks noChangeArrowheads="1" noChangeShapeType="1" noTextEdit="1"/>
            </p:cNvSpPr>
            <p:nvPr/>
          </p:nvSpPr>
          <p:spPr bwMode="auto">
            <a:xfrm>
              <a:off x="1950" y="1646"/>
              <a:ext cx="69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117953" name="Group 193"/>
          <p:cNvGrpSpPr>
            <a:grpSpLocks/>
          </p:cNvGrpSpPr>
          <p:nvPr/>
        </p:nvGrpSpPr>
        <p:grpSpPr bwMode="auto">
          <a:xfrm>
            <a:off x="6399213" y="4497388"/>
            <a:ext cx="233363" cy="222250"/>
            <a:chOff x="1867" y="1228"/>
            <a:chExt cx="176" cy="181"/>
          </a:xfrm>
        </p:grpSpPr>
        <p:sp>
          <p:nvSpPr>
            <p:cNvPr id="117954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883" y="1275"/>
              <a:ext cx="11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7955" name="Line 195"/>
            <p:cNvSpPr>
              <a:spLocks noChangeShapeType="1"/>
            </p:cNvSpPr>
            <p:nvPr/>
          </p:nvSpPr>
          <p:spPr bwMode="auto">
            <a:xfrm>
              <a:off x="1867" y="1228"/>
              <a:ext cx="17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956" name="Group 196"/>
          <p:cNvGrpSpPr>
            <a:grpSpLocks/>
          </p:cNvGrpSpPr>
          <p:nvPr/>
        </p:nvGrpSpPr>
        <p:grpSpPr bwMode="auto">
          <a:xfrm>
            <a:off x="7337425" y="4783138"/>
            <a:ext cx="200025" cy="65088"/>
            <a:chOff x="1260" y="2371"/>
            <a:chExt cx="151" cy="53"/>
          </a:xfrm>
        </p:grpSpPr>
        <p:sp>
          <p:nvSpPr>
            <p:cNvPr id="117957" name="Line 197"/>
            <p:cNvSpPr>
              <a:spLocks noChangeShapeType="1"/>
            </p:cNvSpPr>
            <p:nvPr/>
          </p:nvSpPr>
          <p:spPr bwMode="auto">
            <a:xfrm>
              <a:off x="1260" y="2371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58" name="Line 198"/>
            <p:cNvSpPr>
              <a:spLocks noChangeShapeType="1"/>
            </p:cNvSpPr>
            <p:nvPr/>
          </p:nvSpPr>
          <p:spPr bwMode="auto">
            <a:xfrm>
              <a:off x="1260" y="2424"/>
              <a:ext cx="15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959" name="Group 199"/>
          <p:cNvGrpSpPr>
            <a:grpSpLocks/>
          </p:cNvGrpSpPr>
          <p:nvPr/>
        </p:nvGrpSpPr>
        <p:grpSpPr bwMode="auto">
          <a:xfrm>
            <a:off x="7634288" y="4633913"/>
            <a:ext cx="312738" cy="325438"/>
            <a:chOff x="1867" y="1228"/>
            <a:chExt cx="176" cy="181"/>
          </a:xfrm>
        </p:grpSpPr>
        <p:sp>
          <p:nvSpPr>
            <p:cNvPr id="117960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1883" y="1275"/>
              <a:ext cx="11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7961" name="Line 201"/>
            <p:cNvSpPr>
              <a:spLocks noChangeShapeType="1"/>
            </p:cNvSpPr>
            <p:nvPr/>
          </p:nvSpPr>
          <p:spPr bwMode="auto">
            <a:xfrm>
              <a:off x="1867" y="1228"/>
              <a:ext cx="17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7962" name="Group 202"/>
          <p:cNvGrpSpPr>
            <a:grpSpLocks/>
          </p:cNvGrpSpPr>
          <p:nvPr/>
        </p:nvGrpSpPr>
        <p:grpSpPr bwMode="auto">
          <a:xfrm>
            <a:off x="8220075" y="4670426"/>
            <a:ext cx="336550" cy="347663"/>
            <a:chOff x="1817" y="1548"/>
            <a:chExt cx="202" cy="198"/>
          </a:xfrm>
        </p:grpSpPr>
        <p:sp>
          <p:nvSpPr>
            <p:cNvPr id="117963" name="Line 203"/>
            <p:cNvSpPr>
              <a:spLocks noChangeShapeType="1"/>
            </p:cNvSpPr>
            <p:nvPr/>
          </p:nvSpPr>
          <p:spPr bwMode="auto">
            <a:xfrm>
              <a:off x="1832" y="1548"/>
              <a:ext cx="176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964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1817" y="1581"/>
              <a:ext cx="116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L</a:t>
              </a:r>
              <a:endParaRPr lang="zh-CN" altLang="en-US" sz="3600" b="1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7965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1950" y="1646"/>
              <a:ext cx="69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</p:grpSp>
      <p:sp>
        <p:nvSpPr>
          <p:cNvPr id="117966" name="AutoShape 206"/>
          <p:cNvSpPr>
            <a:spLocks/>
          </p:cNvSpPr>
          <p:nvPr/>
        </p:nvSpPr>
        <p:spPr bwMode="auto">
          <a:xfrm rot="16200000" flipV="1">
            <a:off x="5151438" y="5040313"/>
            <a:ext cx="247650" cy="981075"/>
          </a:xfrm>
          <a:prstGeom prst="leftBrace">
            <a:avLst>
              <a:gd name="adj1" fmla="val 33013"/>
              <a:gd name="adj2" fmla="val 50000"/>
            </a:avLst>
          </a:prstGeom>
          <a:solidFill>
            <a:schemeClr val="bg1"/>
          </a:solidFill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 algn="ctr"/>
            <a:endParaRPr lang="zh-CN" altLang="zh-CN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17967" name="AutoShape 207"/>
          <p:cNvSpPr>
            <a:spLocks/>
          </p:cNvSpPr>
          <p:nvPr/>
        </p:nvSpPr>
        <p:spPr bwMode="auto">
          <a:xfrm rot="16200000" flipV="1">
            <a:off x="8035925" y="5006975"/>
            <a:ext cx="249237" cy="981075"/>
          </a:xfrm>
          <a:prstGeom prst="leftBrace">
            <a:avLst>
              <a:gd name="adj1" fmla="val 32311"/>
              <a:gd name="adj2" fmla="val 50000"/>
            </a:avLst>
          </a:prstGeom>
          <a:solidFill>
            <a:schemeClr val="bg1"/>
          </a:solidFill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969" name="Rectangle 209"/>
          <p:cNvSpPr>
            <a:spLocks noChangeArrowheads="1"/>
          </p:cNvSpPr>
          <p:nvPr/>
        </p:nvSpPr>
        <p:spPr bwMode="auto">
          <a:xfrm>
            <a:off x="4256088" y="5715000"/>
            <a:ext cx="4635500" cy="882650"/>
          </a:xfrm>
          <a:prstGeom prst="rect">
            <a:avLst/>
          </a:prstGeom>
          <a:solidFill>
            <a:srgbClr val="CCECFF"/>
          </a:solidFill>
          <a:ln w="28575">
            <a:solidFill>
              <a:srgbClr val="CCE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972" name="WordArt 212"/>
          <p:cNvSpPr>
            <a:spLocks noChangeArrowheads="1" noChangeShapeType="1" noTextEdit="1"/>
          </p:cNvSpPr>
          <p:nvPr/>
        </p:nvSpPr>
        <p:spPr bwMode="auto">
          <a:xfrm>
            <a:off x="4549776" y="6034088"/>
            <a:ext cx="1412875" cy="2952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冲量矩</a:t>
            </a:r>
          </a:p>
        </p:txBody>
      </p:sp>
      <p:sp>
        <p:nvSpPr>
          <p:cNvPr id="117973" name="WordArt 213"/>
          <p:cNvSpPr>
            <a:spLocks noChangeArrowheads="1" noChangeShapeType="1" noTextEdit="1"/>
          </p:cNvSpPr>
          <p:nvPr/>
        </p:nvSpPr>
        <p:spPr bwMode="auto">
          <a:xfrm>
            <a:off x="6827838" y="5894388"/>
            <a:ext cx="1844675" cy="48418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角动量的增量</a:t>
            </a:r>
          </a:p>
        </p:txBody>
      </p:sp>
      <p:sp>
        <p:nvSpPr>
          <p:cNvPr id="117974" name="WordArt 214"/>
          <p:cNvSpPr>
            <a:spLocks noChangeArrowheads="1" noChangeShapeType="1" noTextEdit="1"/>
          </p:cNvSpPr>
          <p:nvPr/>
        </p:nvSpPr>
        <p:spPr bwMode="auto">
          <a:xfrm>
            <a:off x="6191251" y="6054725"/>
            <a:ext cx="395288" cy="1381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=</a:t>
            </a:r>
            <a:endParaRPr lang="zh-CN" altLang="en-US" sz="3600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sp>
        <p:nvSpPr>
          <p:cNvPr id="117977" name="WordArt 217"/>
          <p:cNvSpPr>
            <a:spLocks noChangeArrowheads="1" noChangeShapeType="1" noTextEdit="1"/>
          </p:cNvSpPr>
          <p:nvPr/>
        </p:nvSpPr>
        <p:spPr bwMode="auto">
          <a:xfrm>
            <a:off x="929749" y="5970429"/>
            <a:ext cx="2720975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的角动量定理</a:t>
            </a:r>
          </a:p>
        </p:txBody>
      </p:sp>
      <p:grpSp>
        <p:nvGrpSpPr>
          <p:cNvPr id="117978" name="Group 218"/>
          <p:cNvGrpSpPr>
            <a:grpSpLocks/>
          </p:cNvGrpSpPr>
          <p:nvPr/>
        </p:nvGrpSpPr>
        <p:grpSpPr bwMode="auto">
          <a:xfrm>
            <a:off x="0" y="947738"/>
            <a:ext cx="9144000" cy="511175"/>
            <a:chOff x="207" y="561"/>
            <a:chExt cx="5315" cy="370"/>
          </a:xfrm>
        </p:grpSpPr>
        <p:grpSp>
          <p:nvGrpSpPr>
            <p:cNvPr id="117979" name="Group 219"/>
            <p:cNvGrpSpPr>
              <a:grpSpLocks/>
            </p:cNvGrpSpPr>
            <p:nvPr/>
          </p:nvGrpSpPr>
          <p:grpSpPr bwMode="auto">
            <a:xfrm>
              <a:off x="2384" y="565"/>
              <a:ext cx="190" cy="218"/>
              <a:chOff x="3240" y="710"/>
              <a:chExt cx="190" cy="218"/>
            </a:xfrm>
          </p:grpSpPr>
          <p:sp>
            <p:nvSpPr>
              <p:cNvPr id="117980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43" y="764"/>
                <a:ext cx="124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7981" name="Line 221"/>
              <p:cNvSpPr>
                <a:spLocks noChangeShapeType="1"/>
              </p:cNvSpPr>
              <p:nvPr/>
            </p:nvSpPr>
            <p:spPr bwMode="auto">
              <a:xfrm>
                <a:off x="3240" y="710"/>
                <a:ext cx="190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7982" name="Rectangle 222" descr="新闻纸"/>
            <p:cNvSpPr>
              <a:spLocks noChangeArrowheads="1"/>
            </p:cNvSpPr>
            <p:nvPr/>
          </p:nvSpPr>
          <p:spPr bwMode="auto">
            <a:xfrm>
              <a:off x="207" y="885"/>
              <a:ext cx="5315" cy="4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983" name="WordArt 223"/>
            <p:cNvSpPr>
              <a:spLocks noChangeArrowheads="1" noChangeShapeType="1" noTextEdit="1"/>
            </p:cNvSpPr>
            <p:nvPr/>
          </p:nvSpPr>
          <p:spPr bwMode="auto">
            <a:xfrm>
              <a:off x="591" y="569"/>
              <a:ext cx="507" cy="235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问题：</a:t>
              </a:r>
            </a:p>
          </p:txBody>
        </p:sp>
        <p:sp>
          <p:nvSpPr>
            <p:cNvPr id="117984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1348" y="561"/>
              <a:ext cx="4078" cy="24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导致角动量  随时间变化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的原因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是什么</a:t>
              </a:r>
              <a:r>
                <a:rPr lang="zh-CN" altLang="en-US" sz="3600" kern="10" dirty="0" smtClean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？    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</p:grpSp>
      <p:grpSp>
        <p:nvGrpSpPr>
          <p:cNvPr id="117985" name="Group 225"/>
          <p:cNvGrpSpPr>
            <a:grpSpLocks/>
          </p:cNvGrpSpPr>
          <p:nvPr/>
        </p:nvGrpSpPr>
        <p:grpSpPr bwMode="auto">
          <a:xfrm>
            <a:off x="309563" y="4694238"/>
            <a:ext cx="773112" cy="388937"/>
            <a:chOff x="1450" y="139"/>
            <a:chExt cx="3234" cy="248"/>
          </a:xfrm>
        </p:grpSpPr>
        <p:sp>
          <p:nvSpPr>
            <p:cNvPr id="117986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452" y="139"/>
              <a:ext cx="323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角动量定理</a:t>
              </a:r>
            </a:p>
          </p:txBody>
        </p:sp>
        <p:sp>
          <p:nvSpPr>
            <p:cNvPr id="117987" name="WordArt 227"/>
            <p:cNvSpPr>
              <a:spLocks noChangeArrowheads="1" noChangeShapeType="1" noTextEdit="1"/>
            </p:cNvSpPr>
            <p:nvPr/>
          </p:nvSpPr>
          <p:spPr bwMode="auto">
            <a:xfrm>
              <a:off x="1450" y="141"/>
              <a:ext cx="323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华文中宋"/>
                  <a:ea typeface="华文中宋"/>
                </a:rPr>
                <a:t>微分式</a:t>
              </a:r>
            </a:p>
          </p:txBody>
        </p:sp>
      </p:grpSp>
      <p:grpSp>
        <p:nvGrpSpPr>
          <p:cNvPr id="117988" name="Group 228"/>
          <p:cNvGrpSpPr>
            <a:grpSpLocks/>
          </p:cNvGrpSpPr>
          <p:nvPr/>
        </p:nvGrpSpPr>
        <p:grpSpPr bwMode="auto">
          <a:xfrm>
            <a:off x="3822700" y="4672013"/>
            <a:ext cx="773113" cy="369887"/>
            <a:chOff x="1450" y="139"/>
            <a:chExt cx="3234" cy="248"/>
          </a:xfrm>
        </p:grpSpPr>
        <p:sp>
          <p:nvSpPr>
            <p:cNvPr id="117989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1452" y="139"/>
              <a:ext cx="323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角动量定理</a:t>
              </a:r>
            </a:p>
          </p:txBody>
        </p:sp>
        <p:sp>
          <p:nvSpPr>
            <p:cNvPr id="117990" name="WordArt 230"/>
            <p:cNvSpPr>
              <a:spLocks noChangeArrowheads="1" noChangeShapeType="1" noTextEdit="1"/>
            </p:cNvSpPr>
            <p:nvPr/>
          </p:nvSpPr>
          <p:spPr bwMode="auto">
            <a:xfrm>
              <a:off x="1450" y="141"/>
              <a:ext cx="3232" cy="24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009900"/>
                  </a:solidFill>
                  <a:latin typeface="华文中宋"/>
                  <a:ea typeface="华文中宋"/>
                </a:rPr>
                <a:t>积分式</a:t>
              </a:r>
            </a:p>
          </p:txBody>
        </p:sp>
      </p:grpSp>
      <p:sp>
        <p:nvSpPr>
          <p:cNvPr id="231" name="Rectangle 34"/>
          <p:cNvSpPr>
            <a:spLocks noChangeArrowheads="1"/>
          </p:cNvSpPr>
          <p:nvPr/>
        </p:nvSpPr>
        <p:spPr bwMode="auto">
          <a:xfrm>
            <a:off x="6940497" y="2581600"/>
            <a:ext cx="20409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力矩和角动量</a:t>
            </a:r>
            <a:endParaRPr lang="en-US" altLang="zh-CN" sz="2400" b="1" dirty="0" smtClean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/>
            <a:r>
              <a:rPr lang="zh-CN" altLang="en-US" sz="24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同一个定点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1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1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1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1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28" grpId="0" animBg="1"/>
      <p:bldP spid="117929" grpId="0"/>
      <p:bldP spid="117930" grpId="0" animBg="1"/>
      <p:bldP spid="117931" grpId="0"/>
      <p:bldP spid="117932" grpId="0" animBg="1"/>
      <p:bldP spid="117933" grpId="0"/>
      <p:bldP spid="117948" grpId="0" animBg="1"/>
      <p:bldP spid="117966" grpId="0" animBg="1"/>
      <p:bldP spid="117967" grpId="0" animBg="1"/>
      <p:bldP spid="117969" grpId="0" animBg="1"/>
      <p:bldP spid="117972" grpId="0"/>
      <p:bldP spid="117973" grpId="0"/>
      <p:bldP spid="117974" grpId="0"/>
      <p:bldP spid="117977" grpId="0"/>
      <p:bldP spid="23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4521200" y="787400"/>
            <a:ext cx="165100" cy="58515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00100" y="0"/>
            <a:ext cx="7772400" cy="114300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质点的角动量守恒定律</a:t>
            </a:r>
          </a:p>
        </p:txBody>
      </p:sp>
      <p:grpSp>
        <p:nvGrpSpPr>
          <p:cNvPr id="119812" name="Group 4"/>
          <p:cNvGrpSpPr>
            <a:grpSpLocks/>
          </p:cNvGrpSpPr>
          <p:nvPr/>
        </p:nvGrpSpPr>
        <p:grpSpPr bwMode="auto">
          <a:xfrm>
            <a:off x="1539875" y="292100"/>
            <a:ext cx="6686550" cy="381000"/>
            <a:chOff x="904" y="155"/>
            <a:chExt cx="4212" cy="240"/>
          </a:xfrm>
        </p:grpSpPr>
        <p:sp>
          <p:nvSpPr>
            <p:cNvPr id="1198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906" y="155"/>
              <a:ext cx="421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角动量守恒定律</a:t>
              </a:r>
            </a:p>
          </p:txBody>
        </p:sp>
        <p:sp>
          <p:nvSpPr>
            <p:cNvPr id="11981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04" y="157"/>
              <a:ext cx="421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3.6.3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质点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角动量守恒定律</a:t>
              </a:r>
            </a:p>
          </p:txBody>
        </p:sp>
      </p:grpSp>
      <p:sp>
        <p:nvSpPr>
          <p:cNvPr id="119815" name="WordArt 7"/>
          <p:cNvSpPr>
            <a:spLocks noChangeArrowheads="1" noChangeShapeType="1" noTextEdit="1"/>
          </p:cNvSpPr>
          <p:nvPr/>
        </p:nvSpPr>
        <p:spPr bwMode="auto">
          <a:xfrm>
            <a:off x="314325" y="5928027"/>
            <a:ext cx="3963988" cy="415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质点的角动量守恒定律</a:t>
            </a:r>
          </a:p>
        </p:txBody>
      </p:sp>
      <p:grpSp>
        <p:nvGrpSpPr>
          <p:cNvPr id="119816" name="Group 8"/>
          <p:cNvGrpSpPr>
            <a:grpSpLocks/>
          </p:cNvGrpSpPr>
          <p:nvPr/>
        </p:nvGrpSpPr>
        <p:grpSpPr bwMode="auto">
          <a:xfrm>
            <a:off x="706438" y="877888"/>
            <a:ext cx="2857500" cy="592137"/>
            <a:chOff x="319" y="541"/>
            <a:chExt cx="2099" cy="384"/>
          </a:xfrm>
        </p:grpSpPr>
        <p:grpSp>
          <p:nvGrpSpPr>
            <p:cNvPr id="119817" name="Group 9"/>
            <p:cNvGrpSpPr>
              <a:grpSpLocks/>
            </p:cNvGrpSpPr>
            <p:nvPr/>
          </p:nvGrpSpPr>
          <p:grpSpPr bwMode="auto">
            <a:xfrm>
              <a:off x="1067" y="731"/>
              <a:ext cx="151" cy="53"/>
              <a:chOff x="1260" y="2371"/>
              <a:chExt cx="151" cy="53"/>
            </a:xfrm>
          </p:grpSpPr>
          <p:sp>
            <p:nvSpPr>
              <p:cNvPr id="119818" name="Line 10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19" name="Line 11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9820" name="Group 12"/>
            <p:cNvGrpSpPr>
              <a:grpSpLocks/>
            </p:cNvGrpSpPr>
            <p:nvPr/>
          </p:nvGrpSpPr>
          <p:grpSpPr bwMode="auto">
            <a:xfrm>
              <a:off x="696" y="541"/>
              <a:ext cx="316" cy="384"/>
              <a:chOff x="2286" y="3187"/>
              <a:chExt cx="316" cy="384"/>
            </a:xfrm>
          </p:grpSpPr>
          <p:sp>
            <p:nvSpPr>
              <p:cNvPr id="119821" name="Line 13"/>
              <p:cNvSpPr>
                <a:spLocks noChangeShapeType="1"/>
              </p:cNvSpPr>
              <p:nvPr/>
            </p:nvSpPr>
            <p:spPr bwMode="auto">
              <a:xfrm>
                <a:off x="2419" y="3187"/>
                <a:ext cx="1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9822" name="Group 14"/>
              <p:cNvGrpSpPr>
                <a:grpSpLocks/>
              </p:cNvGrpSpPr>
              <p:nvPr/>
            </p:nvGrpSpPr>
            <p:grpSpPr bwMode="auto">
              <a:xfrm>
                <a:off x="2286" y="3234"/>
                <a:ext cx="292" cy="337"/>
                <a:chOff x="2765" y="2065"/>
                <a:chExt cx="345" cy="416"/>
              </a:xfrm>
            </p:grpSpPr>
            <p:sp>
              <p:nvSpPr>
                <p:cNvPr id="119823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89" y="2065"/>
                  <a:ext cx="10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9824" name="Line 16"/>
                <p:cNvSpPr>
                  <a:spLocks noChangeShapeType="1"/>
                </p:cNvSpPr>
                <p:nvPr/>
              </p:nvSpPr>
              <p:spPr bwMode="auto">
                <a:xfrm>
                  <a:off x="2765" y="2273"/>
                  <a:ext cx="34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19825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22" y="2306"/>
                  <a:ext cx="104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19826" name="WordArt 1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4" y="2306"/>
                  <a:ext cx="69" cy="1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19827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37" y="3232"/>
                <a:ext cx="119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L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19828" name="Group 20"/>
            <p:cNvGrpSpPr>
              <a:grpSpLocks/>
            </p:cNvGrpSpPr>
            <p:nvPr/>
          </p:nvGrpSpPr>
          <p:grpSpPr bwMode="auto">
            <a:xfrm>
              <a:off x="1288" y="630"/>
              <a:ext cx="241" cy="234"/>
              <a:chOff x="3060" y="1428"/>
              <a:chExt cx="241" cy="234"/>
            </a:xfrm>
          </p:grpSpPr>
          <p:sp>
            <p:nvSpPr>
              <p:cNvPr id="119829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1485"/>
                <a:ext cx="22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9830" name="Line 22"/>
              <p:cNvSpPr>
                <a:spLocks noChangeShapeType="1"/>
              </p:cNvSpPr>
              <p:nvPr/>
            </p:nvSpPr>
            <p:spPr bwMode="auto">
              <a:xfrm>
                <a:off x="3088" y="1428"/>
                <a:ext cx="21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9831" name="Group 23"/>
            <p:cNvGrpSpPr>
              <a:grpSpLocks/>
            </p:cNvGrpSpPr>
            <p:nvPr/>
          </p:nvGrpSpPr>
          <p:grpSpPr bwMode="auto">
            <a:xfrm>
              <a:off x="1865" y="634"/>
              <a:ext cx="553" cy="232"/>
              <a:chOff x="1590" y="246"/>
              <a:chExt cx="665" cy="207"/>
            </a:xfrm>
          </p:grpSpPr>
          <p:grpSp>
            <p:nvGrpSpPr>
              <p:cNvPr id="119832" name="Group 24"/>
              <p:cNvGrpSpPr>
                <a:grpSpLocks/>
              </p:cNvGrpSpPr>
              <p:nvPr/>
            </p:nvGrpSpPr>
            <p:grpSpPr bwMode="auto">
              <a:xfrm>
                <a:off x="1855" y="305"/>
                <a:ext cx="110" cy="114"/>
                <a:chOff x="2592" y="2400"/>
                <a:chExt cx="1344" cy="1296"/>
              </a:xfrm>
            </p:grpSpPr>
            <p:sp>
              <p:nvSpPr>
                <p:cNvPr id="119833" name="Line 25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34" name="Line 26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835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8" y="315"/>
                <a:ext cx="100" cy="12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9836" name="Line 28"/>
              <p:cNvSpPr>
                <a:spLocks noChangeShapeType="1"/>
              </p:cNvSpPr>
              <p:nvPr/>
            </p:nvSpPr>
            <p:spPr bwMode="auto">
              <a:xfrm>
                <a:off x="1590" y="247"/>
                <a:ext cx="1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9837" name="Group 29"/>
              <p:cNvGrpSpPr>
                <a:grpSpLocks/>
              </p:cNvGrpSpPr>
              <p:nvPr/>
            </p:nvGrpSpPr>
            <p:grpSpPr bwMode="auto">
              <a:xfrm>
                <a:off x="2068" y="246"/>
                <a:ext cx="187" cy="207"/>
                <a:chOff x="5201" y="2643"/>
                <a:chExt cx="187" cy="207"/>
              </a:xfrm>
            </p:grpSpPr>
            <p:sp>
              <p:nvSpPr>
                <p:cNvPr id="119838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 dirty="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839" name="Line 31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9840" name="Group 32"/>
            <p:cNvGrpSpPr>
              <a:grpSpLocks/>
            </p:cNvGrpSpPr>
            <p:nvPr/>
          </p:nvGrpSpPr>
          <p:grpSpPr bwMode="auto">
            <a:xfrm>
              <a:off x="1628" y="729"/>
              <a:ext cx="126" cy="48"/>
              <a:chOff x="1260" y="2371"/>
              <a:chExt cx="151" cy="53"/>
            </a:xfrm>
          </p:grpSpPr>
          <p:sp>
            <p:nvSpPr>
              <p:cNvPr id="119841" name="Line 33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42" name="Line 34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4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19" y="613"/>
              <a:ext cx="143" cy="2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由</a:t>
              </a:r>
            </a:p>
          </p:txBody>
        </p:sp>
      </p:grpSp>
      <p:grpSp>
        <p:nvGrpSpPr>
          <p:cNvPr id="119844" name="Group 36"/>
          <p:cNvGrpSpPr>
            <a:grpSpLocks/>
          </p:cNvGrpSpPr>
          <p:nvPr/>
        </p:nvGrpSpPr>
        <p:grpSpPr bwMode="auto">
          <a:xfrm>
            <a:off x="533400" y="1847850"/>
            <a:ext cx="3368675" cy="1763713"/>
            <a:chOff x="408" y="1164"/>
            <a:chExt cx="1846" cy="1111"/>
          </a:xfrm>
        </p:grpSpPr>
        <p:grpSp>
          <p:nvGrpSpPr>
            <p:cNvPr id="119845" name="Group 37"/>
            <p:cNvGrpSpPr>
              <a:grpSpLocks/>
            </p:cNvGrpSpPr>
            <p:nvPr/>
          </p:nvGrpSpPr>
          <p:grpSpPr bwMode="auto">
            <a:xfrm>
              <a:off x="841" y="1164"/>
              <a:ext cx="231" cy="234"/>
              <a:chOff x="3060" y="1428"/>
              <a:chExt cx="241" cy="234"/>
            </a:xfrm>
          </p:grpSpPr>
          <p:sp>
            <p:nvSpPr>
              <p:cNvPr id="119846" name="WordArt 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1485"/>
                <a:ext cx="22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9847" name="Line 39"/>
              <p:cNvSpPr>
                <a:spLocks noChangeShapeType="1"/>
              </p:cNvSpPr>
              <p:nvPr/>
            </p:nvSpPr>
            <p:spPr bwMode="auto">
              <a:xfrm>
                <a:off x="3088" y="1428"/>
                <a:ext cx="213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9848" name="Group 40"/>
            <p:cNvGrpSpPr>
              <a:grpSpLocks/>
            </p:cNvGrpSpPr>
            <p:nvPr/>
          </p:nvGrpSpPr>
          <p:grpSpPr bwMode="auto">
            <a:xfrm>
              <a:off x="1540" y="1254"/>
              <a:ext cx="101" cy="122"/>
              <a:chOff x="2592" y="2400"/>
              <a:chExt cx="1344" cy="1296"/>
            </a:xfrm>
          </p:grpSpPr>
          <p:sp>
            <p:nvSpPr>
              <p:cNvPr id="119849" name="Line 41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50" name="Line 42"/>
              <p:cNvSpPr>
                <a:spLocks noChangeShapeType="1"/>
              </p:cNvSpPr>
              <p:nvPr/>
            </p:nvSpPr>
            <p:spPr bwMode="auto">
              <a:xfrm rot="16195602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5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1313" y="1264"/>
              <a:ext cx="92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9852" name="Line 44"/>
            <p:cNvSpPr>
              <a:spLocks noChangeShapeType="1"/>
            </p:cNvSpPr>
            <p:nvPr/>
          </p:nvSpPr>
          <p:spPr bwMode="auto">
            <a:xfrm>
              <a:off x="1296" y="1191"/>
              <a:ext cx="162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9853" name="Group 45"/>
            <p:cNvGrpSpPr>
              <a:grpSpLocks/>
            </p:cNvGrpSpPr>
            <p:nvPr/>
          </p:nvGrpSpPr>
          <p:grpSpPr bwMode="auto">
            <a:xfrm>
              <a:off x="1736" y="1190"/>
              <a:ext cx="172" cy="223"/>
              <a:chOff x="5201" y="2643"/>
              <a:chExt cx="187" cy="207"/>
            </a:xfrm>
          </p:grpSpPr>
          <p:sp>
            <p:nvSpPr>
              <p:cNvPr id="119854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1" y="270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9855" name="Line 47"/>
              <p:cNvSpPr>
                <a:spLocks noChangeShapeType="1"/>
              </p:cNvSpPr>
              <p:nvPr/>
            </p:nvSpPr>
            <p:spPr bwMode="auto">
              <a:xfrm>
                <a:off x="5205" y="2643"/>
                <a:ext cx="183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9856" name="Group 48"/>
            <p:cNvGrpSpPr>
              <a:grpSpLocks/>
            </p:cNvGrpSpPr>
            <p:nvPr/>
          </p:nvGrpSpPr>
          <p:grpSpPr bwMode="auto">
            <a:xfrm>
              <a:off x="1116" y="1290"/>
              <a:ext cx="145" cy="53"/>
              <a:chOff x="1260" y="2371"/>
              <a:chExt cx="151" cy="53"/>
            </a:xfrm>
          </p:grpSpPr>
          <p:sp>
            <p:nvSpPr>
              <p:cNvPr id="119857" name="Line 49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58" name="Line 50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9859" name="Group 51"/>
            <p:cNvGrpSpPr>
              <a:grpSpLocks/>
            </p:cNvGrpSpPr>
            <p:nvPr/>
          </p:nvGrpSpPr>
          <p:grpSpPr bwMode="auto">
            <a:xfrm>
              <a:off x="1944" y="1310"/>
              <a:ext cx="145" cy="53"/>
              <a:chOff x="1260" y="2371"/>
              <a:chExt cx="151" cy="53"/>
            </a:xfrm>
          </p:grpSpPr>
          <p:sp>
            <p:nvSpPr>
              <p:cNvPr id="119860" name="Line 52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861" name="Line 53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62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2144" y="1229"/>
              <a:ext cx="110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1986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08" y="1164"/>
              <a:ext cx="200" cy="2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若</a:t>
              </a:r>
            </a:p>
          </p:txBody>
        </p:sp>
        <p:grpSp>
          <p:nvGrpSpPr>
            <p:cNvPr id="119864" name="Group 56"/>
            <p:cNvGrpSpPr>
              <a:grpSpLocks/>
            </p:cNvGrpSpPr>
            <p:nvPr/>
          </p:nvGrpSpPr>
          <p:grpSpPr bwMode="auto">
            <a:xfrm>
              <a:off x="672" y="1514"/>
              <a:ext cx="1078" cy="384"/>
              <a:chOff x="1109" y="1065"/>
              <a:chExt cx="1078" cy="384"/>
            </a:xfrm>
          </p:grpSpPr>
          <p:grpSp>
            <p:nvGrpSpPr>
              <p:cNvPr id="119865" name="Group 57"/>
              <p:cNvGrpSpPr>
                <a:grpSpLocks/>
              </p:cNvGrpSpPr>
              <p:nvPr/>
            </p:nvGrpSpPr>
            <p:grpSpPr bwMode="auto">
              <a:xfrm>
                <a:off x="1541" y="1065"/>
                <a:ext cx="316" cy="384"/>
                <a:chOff x="2286" y="3187"/>
                <a:chExt cx="316" cy="384"/>
              </a:xfrm>
            </p:grpSpPr>
            <p:sp>
              <p:nvSpPr>
                <p:cNvPr id="119866" name="Line 58"/>
                <p:cNvSpPr>
                  <a:spLocks noChangeShapeType="1"/>
                </p:cNvSpPr>
                <p:nvPr/>
              </p:nvSpPr>
              <p:spPr bwMode="auto">
                <a:xfrm>
                  <a:off x="2419" y="3187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19867" name="Group 59"/>
                <p:cNvGrpSpPr>
                  <a:grpSpLocks/>
                </p:cNvGrpSpPr>
                <p:nvPr/>
              </p:nvGrpSpPr>
              <p:grpSpPr bwMode="auto">
                <a:xfrm>
                  <a:off x="2286" y="3234"/>
                  <a:ext cx="292" cy="337"/>
                  <a:chOff x="2765" y="2065"/>
                  <a:chExt cx="345" cy="416"/>
                </a:xfrm>
              </p:grpSpPr>
              <p:sp>
                <p:nvSpPr>
                  <p:cNvPr id="119868" name="WordArt 6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9" y="2065"/>
                    <a:ext cx="10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19869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2765" y="2273"/>
                    <a:ext cx="345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870" name="WordArt 6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822" y="2306"/>
                    <a:ext cx="104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19871" name="WordArt 6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64" y="2306"/>
                    <a:ext cx="69" cy="17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19872" name="WordArt 6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37" y="3232"/>
                  <a:ext cx="119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 dirty="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 dirty="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9873" name="Group 65"/>
              <p:cNvGrpSpPr>
                <a:grpSpLocks/>
              </p:cNvGrpSpPr>
              <p:nvPr/>
            </p:nvGrpSpPr>
            <p:grpSpPr bwMode="auto">
              <a:xfrm>
                <a:off x="1892" y="1247"/>
                <a:ext cx="151" cy="53"/>
                <a:chOff x="1260" y="2371"/>
                <a:chExt cx="151" cy="53"/>
              </a:xfrm>
            </p:grpSpPr>
            <p:sp>
              <p:nvSpPr>
                <p:cNvPr id="119874" name="Line 6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75" name="Line 6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876" name="WordArt 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73" y="1191"/>
                <a:ext cx="114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9877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9" y="1138"/>
                <a:ext cx="189" cy="228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则</a:t>
                </a:r>
              </a:p>
            </p:txBody>
          </p:sp>
        </p:grpSp>
        <p:grpSp>
          <p:nvGrpSpPr>
            <p:cNvPr id="119878" name="Group 70"/>
            <p:cNvGrpSpPr>
              <a:grpSpLocks/>
            </p:cNvGrpSpPr>
            <p:nvPr/>
          </p:nvGrpSpPr>
          <p:grpSpPr bwMode="auto">
            <a:xfrm>
              <a:off x="967" y="1999"/>
              <a:ext cx="482" cy="259"/>
              <a:chOff x="2062" y="1676"/>
              <a:chExt cx="482" cy="259"/>
            </a:xfrm>
          </p:grpSpPr>
          <p:grpSp>
            <p:nvGrpSpPr>
              <p:cNvPr id="119879" name="Group 71"/>
              <p:cNvGrpSpPr>
                <a:grpSpLocks/>
              </p:cNvGrpSpPr>
              <p:nvPr/>
            </p:nvGrpSpPr>
            <p:grpSpPr bwMode="auto">
              <a:xfrm>
                <a:off x="2062" y="1676"/>
                <a:ext cx="243" cy="259"/>
                <a:chOff x="2131" y="2125"/>
                <a:chExt cx="183" cy="174"/>
              </a:xfrm>
            </p:grpSpPr>
            <p:sp>
              <p:nvSpPr>
                <p:cNvPr id="119880" name="Line 72"/>
                <p:cNvSpPr>
                  <a:spLocks noChangeShapeType="1"/>
                </p:cNvSpPr>
                <p:nvPr/>
              </p:nvSpPr>
              <p:spPr bwMode="auto">
                <a:xfrm>
                  <a:off x="2131" y="2125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81" name="WordArt 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49" y="2170"/>
                  <a:ext cx="119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19882" name="Group 74"/>
              <p:cNvGrpSpPr>
                <a:grpSpLocks/>
              </p:cNvGrpSpPr>
              <p:nvPr/>
            </p:nvGrpSpPr>
            <p:grpSpPr bwMode="auto">
              <a:xfrm>
                <a:off x="2393" y="1815"/>
                <a:ext cx="151" cy="53"/>
                <a:chOff x="1260" y="2371"/>
                <a:chExt cx="151" cy="53"/>
              </a:xfrm>
            </p:grpSpPr>
            <p:sp>
              <p:nvSpPr>
                <p:cNvPr id="119883" name="Line 7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884" name="Line 7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9885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427" y="2047"/>
              <a:ext cx="316" cy="22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即：</a:t>
              </a:r>
            </a:p>
          </p:txBody>
        </p:sp>
        <p:sp>
          <p:nvSpPr>
            <p:cNvPr id="119886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579" y="2021"/>
              <a:ext cx="604" cy="251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常矢量</a:t>
              </a:r>
            </a:p>
          </p:txBody>
        </p:sp>
      </p:grpSp>
      <p:grpSp>
        <p:nvGrpSpPr>
          <p:cNvPr id="119887" name="Group 79"/>
          <p:cNvGrpSpPr>
            <a:grpSpLocks/>
          </p:cNvGrpSpPr>
          <p:nvPr/>
        </p:nvGrpSpPr>
        <p:grpSpPr bwMode="auto">
          <a:xfrm>
            <a:off x="314325" y="3970338"/>
            <a:ext cx="3994150" cy="1422400"/>
            <a:chOff x="198" y="2501"/>
            <a:chExt cx="2516" cy="896"/>
          </a:xfrm>
        </p:grpSpPr>
        <p:grpSp>
          <p:nvGrpSpPr>
            <p:cNvPr id="119888" name="Group 80"/>
            <p:cNvGrpSpPr>
              <a:grpSpLocks/>
            </p:cNvGrpSpPr>
            <p:nvPr/>
          </p:nvGrpSpPr>
          <p:grpSpPr bwMode="auto">
            <a:xfrm>
              <a:off x="1891" y="2501"/>
              <a:ext cx="199" cy="213"/>
              <a:chOff x="3060" y="1428"/>
              <a:chExt cx="241" cy="234"/>
            </a:xfrm>
          </p:grpSpPr>
          <p:sp>
            <p:nvSpPr>
              <p:cNvPr id="119889" name="WordArt 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1485"/>
                <a:ext cx="22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sz="3600" i="1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9890" name="Line 82"/>
              <p:cNvSpPr>
                <a:spLocks noChangeShapeType="1"/>
              </p:cNvSpPr>
              <p:nvPr/>
            </p:nvSpPr>
            <p:spPr bwMode="auto">
              <a:xfrm>
                <a:off x="3088" y="1428"/>
                <a:ext cx="213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891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442" y="2862"/>
              <a:ext cx="143" cy="1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431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CC3300"/>
                  </a:solidFill>
                  <a:round/>
                  <a:headEnd/>
                  <a:tailEnd/>
                </a:ln>
                <a:solidFill>
                  <a:srgbClr val="CC33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9892" name="WordArt 84"/>
            <p:cNvSpPr>
              <a:spLocks noChangeArrowheads="1" noChangeShapeType="1" noTextEdit="1"/>
            </p:cNvSpPr>
            <p:nvPr/>
          </p:nvSpPr>
          <p:spPr bwMode="auto">
            <a:xfrm>
              <a:off x="198" y="2505"/>
              <a:ext cx="2506" cy="21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当质点所受的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合力    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对参考</a:t>
              </a:r>
            </a:p>
          </p:txBody>
        </p:sp>
        <p:sp>
          <p:nvSpPr>
            <p:cNvPr id="119893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224" y="2832"/>
              <a:ext cx="2490" cy="2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点    的力矩为</a:t>
              </a:r>
              <a:r>
                <a:rPr lang="en-US" altLang="zh-CN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0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时，质点对该点</a:t>
              </a:r>
            </a:p>
          </p:txBody>
        </p:sp>
        <p:sp>
          <p:nvSpPr>
            <p:cNvPr id="119894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45" y="3195"/>
              <a:ext cx="2156" cy="20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角动量不随时间变化。</a:t>
              </a:r>
            </a:p>
          </p:txBody>
        </p:sp>
      </p:grpSp>
      <p:sp>
        <p:nvSpPr>
          <p:cNvPr id="119895" name="WordArt 87"/>
          <p:cNvSpPr>
            <a:spLocks noChangeArrowheads="1" noChangeShapeType="1" noTextEdit="1"/>
          </p:cNvSpPr>
          <p:nvPr/>
        </p:nvSpPr>
        <p:spPr bwMode="auto">
          <a:xfrm>
            <a:off x="4845050" y="936625"/>
            <a:ext cx="3963988" cy="371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质点角动量守恒的两种特例</a:t>
            </a:r>
          </a:p>
        </p:txBody>
      </p:sp>
      <p:grpSp>
        <p:nvGrpSpPr>
          <p:cNvPr id="119896" name="Group 88"/>
          <p:cNvGrpSpPr>
            <a:grpSpLocks/>
          </p:cNvGrpSpPr>
          <p:nvPr/>
        </p:nvGrpSpPr>
        <p:grpSpPr bwMode="auto">
          <a:xfrm>
            <a:off x="5040313" y="1514475"/>
            <a:ext cx="3633787" cy="919163"/>
            <a:chOff x="3175" y="954"/>
            <a:chExt cx="2289" cy="579"/>
          </a:xfrm>
        </p:grpSpPr>
        <p:grpSp>
          <p:nvGrpSpPr>
            <p:cNvPr id="119897" name="Group 89"/>
            <p:cNvGrpSpPr>
              <a:grpSpLocks/>
            </p:cNvGrpSpPr>
            <p:nvPr/>
          </p:nvGrpSpPr>
          <p:grpSpPr bwMode="auto">
            <a:xfrm>
              <a:off x="3175" y="954"/>
              <a:ext cx="2289" cy="228"/>
              <a:chOff x="3175" y="1038"/>
              <a:chExt cx="2289" cy="228"/>
            </a:xfrm>
          </p:grpSpPr>
          <p:sp>
            <p:nvSpPr>
              <p:cNvPr id="119898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5" y="1047"/>
                <a:ext cx="5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9899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0" y="1063"/>
                <a:ext cx="9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19900" name="Group 92"/>
              <p:cNvGrpSpPr>
                <a:grpSpLocks/>
              </p:cNvGrpSpPr>
              <p:nvPr/>
            </p:nvGrpSpPr>
            <p:grpSpPr bwMode="auto">
              <a:xfrm>
                <a:off x="4920" y="1051"/>
                <a:ext cx="210" cy="209"/>
                <a:chOff x="4419" y="2084"/>
                <a:chExt cx="226" cy="194"/>
              </a:xfrm>
            </p:grpSpPr>
            <p:sp>
              <p:nvSpPr>
                <p:cNvPr id="119901" name="WordArt 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19" y="2140"/>
                  <a:ext cx="203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02" name="Line 94"/>
                <p:cNvSpPr>
                  <a:spLocks noChangeShapeType="1"/>
                </p:cNvSpPr>
                <p:nvPr/>
              </p:nvSpPr>
              <p:spPr bwMode="auto">
                <a:xfrm>
                  <a:off x="4441" y="2084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903" name="Group 95"/>
              <p:cNvGrpSpPr>
                <a:grpSpLocks/>
              </p:cNvGrpSpPr>
              <p:nvPr/>
            </p:nvGrpSpPr>
            <p:grpSpPr bwMode="auto">
              <a:xfrm>
                <a:off x="3992" y="1038"/>
                <a:ext cx="172" cy="223"/>
                <a:chOff x="5201" y="2643"/>
                <a:chExt cx="187" cy="207"/>
              </a:xfrm>
            </p:grpSpPr>
            <p:sp>
              <p:nvSpPr>
                <p:cNvPr id="119904" name="WordArt 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 dirty="0">
                      <a:ln w="9525">
                        <a:solidFill>
                          <a:srgbClr val="CC3300"/>
                        </a:solidFill>
                        <a:round/>
                        <a:headEnd/>
                        <a:tailEnd/>
                      </a:ln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 dirty="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05" name="Line 97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906" name="Group 98"/>
              <p:cNvGrpSpPr>
                <a:grpSpLocks/>
              </p:cNvGrpSpPr>
              <p:nvPr/>
            </p:nvGrpSpPr>
            <p:grpSpPr bwMode="auto">
              <a:xfrm>
                <a:off x="4200" y="1158"/>
                <a:ext cx="145" cy="53"/>
                <a:chOff x="1260" y="2371"/>
                <a:chExt cx="151" cy="53"/>
              </a:xfrm>
            </p:grpSpPr>
            <p:sp>
              <p:nvSpPr>
                <p:cNvPr id="119907" name="Line 99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908" name="Line 100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909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00" y="1077"/>
                <a:ext cx="110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9910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75" y="1045"/>
                <a:ext cx="5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（</a:t>
                </a:r>
              </a:p>
            </p:txBody>
          </p:sp>
          <p:sp>
            <p:nvSpPr>
              <p:cNvPr id="11991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7" y="1061"/>
                <a:ext cx="200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因</a:t>
                </a:r>
              </a:p>
            </p:txBody>
          </p:sp>
          <p:grpSp>
            <p:nvGrpSpPr>
              <p:cNvPr id="119912" name="Group 104"/>
              <p:cNvGrpSpPr>
                <a:grpSpLocks/>
              </p:cNvGrpSpPr>
              <p:nvPr/>
            </p:nvGrpSpPr>
            <p:grpSpPr bwMode="auto">
              <a:xfrm>
                <a:off x="5154" y="1166"/>
                <a:ext cx="145" cy="53"/>
                <a:chOff x="1260" y="2371"/>
                <a:chExt cx="151" cy="53"/>
              </a:xfrm>
            </p:grpSpPr>
            <p:sp>
              <p:nvSpPr>
                <p:cNvPr id="119913" name="Line 10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914" name="Line 10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915" name="WordArt 10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354" y="1085"/>
                <a:ext cx="110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9916" name="AutoShape 108"/>
              <p:cNvSpPr>
                <a:spLocks noChangeArrowheads="1"/>
              </p:cNvSpPr>
              <p:nvPr/>
            </p:nvSpPr>
            <p:spPr bwMode="auto">
              <a:xfrm>
                <a:off x="4630" y="1118"/>
                <a:ext cx="200" cy="145"/>
              </a:xfrm>
              <a:prstGeom prst="rightArrow">
                <a:avLst>
                  <a:gd name="adj1" fmla="val 50000"/>
                  <a:gd name="adj2" fmla="val 3448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9917" name="WordArt 109"/>
            <p:cNvSpPr>
              <a:spLocks noChangeArrowheads="1" noChangeShapeType="1" noTextEdit="1"/>
            </p:cNvSpPr>
            <p:nvPr/>
          </p:nvSpPr>
          <p:spPr bwMode="auto">
            <a:xfrm>
              <a:off x="3517" y="1347"/>
              <a:ext cx="1850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质点作匀速直线运动</a:t>
              </a:r>
            </a:p>
          </p:txBody>
        </p:sp>
      </p:grpSp>
      <p:grpSp>
        <p:nvGrpSpPr>
          <p:cNvPr id="119918" name="Group 110"/>
          <p:cNvGrpSpPr>
            <a:grpSpLocks/>
          </p:cNvGrpSpPr>
          <p:nvPr/>
        </p:nvGrpSpPr>
        <p:grpSpPr bwMode="auto">
          <a:xfrm>
            <a:off x="5208200" y="4206065"/>
            <a:ext cx="3613150" cy="2292350"/>
            <a:chOff x="3269" y="2673"/>
            <a:chExt cx="2276" cy="1444"/>
          </a:xfrm>
        </p:grpSpPr>
        <p:grpSp>
          <p:nvGrpSpPr>
            <p:cNvPr id="119919" name="Group 111"/>
            <p:cNvGrpSpPr>
              <a:grpSpLocks/>
            </p:cNvGrpSpPr>
            <p:nvPr/>
          </p:nvGrpSpPr>
          <p:grpSpPr bwMode="auto">
            <a:xfrm>
              <a:off x="3272" y="2673"/>
              <a:ext cx="2273" cy="650"/>
              <a:chOff x="3389" y="2596"/>
              <a:chExt cx="2035" cy="885"/>
            </a:xfrm>
          </p:grpSpPr>
          <p:sp>
            <p:nvSpPr>
              <p:cNvPr id="119920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15" y="2922"/>
                <a:ext cx="2009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如人造卫星的绕地运动，</a:t>
                </a:r>
              </a:p>
            </p:txBody>
          </p:sp>
          <p:sp>
            <p:nvSpPr>
              <p:cNvPr id="119921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0" y="3253"/>
                <a:ext cx="2009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太阳系中行星的绕日运动</a:t>
                </a:r>
              </a:p>
            </p:txBody>
          </p:sp>
          <p:sp>
            <p:nvSpPr>
              <p:cNvPr id="119922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9" y="2596"/>
                <a:ext cx="2009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宋体"/>
                    <a:ea typeface="宋体"/>
                  </a:rPr>
                  <a:t>原子内部电子的绕核运动，</a:t>
                </a:r>
              </a:p>
            </p:txBody>
          </p:sp>
        </p:grpSp>
        <p:grpSp>
          <p:nvGrpSpPr>
            <p:cNvPr id="119923" name="Group 115"/>
            <p:cNvGrpSpPr>
              <a:grpSpLocks/>
            </p:cNvGrpSpPr>
            <p:nvPr/>
          </p:nvGrpSpPr>
          <p:grpSpPr bwMode="auto">
            <a:xfrm>
              <a:off x="3269" y="3428"/>
              <a:ext cx="2215" cy="370"/>
              <a:chOff x="3388" y="3585"/>
              <a:chExt cx="2009" cy="525"/>
            </a:xfrm>
          </p:grpSpPr>
          <p:sp>
            <p:nvSpPr>
              <p:cNvPr id="119924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88" y="3585"/>
                <a:ext cx="2009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行星与太阳的连线在单位时间</a:t>
                </a:r>
              </a:p>
            </p:txBody>
          </p:sp>
          <p:sp>
            <p:nvSpPr>
              <p:cNvPr id="119925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1" y="3882"/>
                <a:ext cx="1721" cy="2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内扫过的面积等于恒量。</a:t>
                </a:r>
              </a:p>
            </p:txBody>
          </p:sp>
        </p:grpSp>
        <p:sp>
          <p:nvSpPr>
            <p:cNvPr id="119926" name="WordArt 118"/>
            <p:cNvSpPr>
              <a:spLocks noChangeArrowheads="1" noChangeShapeType="1" noTextEdit="1"/>
            </p:cNvSpPr>
            <p:nvPr/>
          </p:nvSpPr>
          <p:spPr bwMode="auto">
            <a:xfrm>
              <a:off x="3311" y="3901"/>
              <a:ext cx="1155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这类力统称为</a:t>
              </a:r>
            </a:p>
          </p:txBody>
        </p:sp>
        <p:sp>
          <p:nvSpPr>
            <p:cNvPr id="119927" name="WordArt 119"/>
            <p:cNvSpPr>
              <a:spLocks noChangeArrowheads="1" noChangeShapeType="1" noTextEdit="1"/>
            </p:cNvSpPr>
            <p:nvPr/>
          </p:nvSpPr>
          <p:spPr bwMode="auto">
            <a:xfrm>
              <a:off x="4550" y="3901"/>
              <a:ext cx="964" cy="21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rPr>
                <a:t>有心力</a:t>
              </a:r>
            </a:p>
          </p:txBody>
        </p:sp>
      </p:grpSp>
      <p:sp>
        <p:nvSpPr>
          <p:cNvPr id="119928" name="Rectangle 120" descr="新闻纸"/>
          <p:cNvSpPr>
            <a:spLocks noChangeArrowheads="1"/>
          </p:cNvSpPr>
          <p:nvPr/>
        </p:nvSpPr>
        <p:spPr bwMode="auto">
          <a:xfrm>
            <a:off x="0" y="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929" name="Rectangle 121" descr="新闻纸"/>
          <p:cNvSpPr>
            <a:spLocks noChangeArrowheads="1"/>
          </p:cNvSpPr>
          <p:nvPr/>
        </p:nvSpPr>
        <p:spPr bwMode="auto">
          <a:xfrm>
            <a:off x="0" y="666750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9930" name="Group 122"/>
          <p:cNvGrpSpPr>
            <a:grpSpLocks/>
          </p:cNvGrpSpPr>
          <p:nvPr/>
        </p:nvGrpSpPr>
        <p:grpSpPr bwMode="auto">
          <a:xfrm>
            <a:off x="5073650" y="2735263"/>
            <a:ext cx="3679825" cy="1328737"/>
            <a:chOff x="3196" y="1723"/>
            <a:chExt cx="2318" cy="837"/>
          </a:xfrm>
        </p:grpSpPr>
        <p:grpSp>
          <p:nvGrpSpPr>
            <p:cNvPr id="119931" name="Group 123"/>
            <p:cNvGrpSpPr>
              <a:grpSpLocks/>
            </p:cNvGrpSpPr>
            <p:nvPr/>
          </p:nvGrpSpPr>
          <p:grpSpPr bwMode="auto">
            <a:xfrm>
              <a:off x="3196" y="1729"/>
              <a:ext cx="344" cy="215"/>
              <a:chOff x="3196" y="1837"/>
              <a:chExt cx="344" cy="215"/>
            </a:xfrm>
          </p:grpSpPr>
          <p:sp>
            <p:nvSpPr>
              <p:cNvPr id="119932" name="WordArt 1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86" y="1839"/>
                <a:ext cx="5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)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19933" name="WordArt 1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21" y="1855"/>
                <a:ext cx="9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19934" name="WordArt 1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96" y="1837"/>
                <a:ext cx="54" cy="21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（</a:t>
                </a:r>
              </a:p>
            </p:txBody>
          </p:sp>
        </p:grpSp>
        <p:grpSp>
          <p:nvGrpSpPr>
            <p:cNvPr id="119935" name="Group 127"/>
            <p:cNvGrpSpPr>
              <a:grpSpLocks/>
            </p:cNvGrpSpPr>
            <p:nvPr/>
          </p:nvGrpSpPr>
          <p:grpSpPr bwMode="auto">
            <a:xfrm>
              <a:off x="3667" y="1723"/>
              <a:ext cx="1833" cy="218"/>
              <a:chOff x="3667" y="1831"/>
              <a:chExt cx="1833" cy="254"/>
            </a:xfrm>
          </p:grpSpPr>
          <p:sp>
            <p:nvSpPr>
              <p:cNvPr id="119936" name="WordArt 1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74" y="1865"/>
                <a:ext cx="1226" cy="2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但   的作用线</a:t>
                </a:r>
              </a:p>
            </p:txBody>
          </p:sp>
          <p:grpSp>
            <p:nvGrpSpPr>
              <p:cNvPr id="119937" name="Group 129"/>
              <p:cNvGrpSpPr>
                <a:grpSpLocks/>
              </p:cNvGrpSpPr>
              <p:nvPr/>
            </p:nvGrpSpPr>
            <p:grpSpPr bwMode="auto">
              <a:xfrm>
                <a:off x="3667" y="1831"/>
                <a:ext cx="172" cy="223"/>
                <a:chOff x="5201" y="2643"/>
                <a:chExt cx="187" cy="207"/>
              </a:xfrm>
            </p:grpSpPr>
            <p:sp>
              <p:nvSpPr>
                <p:cNvPr id="119938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CC3300"/>
                        </a:solidFill>
                        <a:round/>
                        <a:headEnd/>
                        <a:tailEnd/>
                      </a:ln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39" name="Line 131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940" name="Group 132"/>
              <p:cNvGrpSpPr>
                <a:grpSpLocks/>
              </p:cNvGrpSpPr>
              <p:nvPr/>
            </p:nvGrpSpPr>
            <p:grpSpPr bwMode="auto">
              <a:xfrm>
                <a:off x="3875" y="1951"/>
                <a:ext cx="145" cy="53"/>
                <a:chOff x="1260" y="2371"/>
                <a:chExt cx="151" cy="53"/>
              </a:xfrm>
            </p:grpSpPr>
            <p:sp>
              <p:nvSpPr>
                <p:cNvPr id="119941" name="Line 133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942" name="Line 134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943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75" y="1870"/>
                <a:ext cx="110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19944" name="Line 136"/>
              <p:cNvSpPr>
                <a:spLocks noChangeShapeType="1"/>
              </p:cNvSpPr>
              <p:nvPr/>
            </p:nvSpPr>
            <p:spPr bwMode="auto">
              <a:xfrm flipH="1">
                <a:off x="3905" y="1855"/>
                <a:ext cx="92" cy="2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9945" name="Group 137"/>
              <p:cNvGrpSpPr>
                <a:grpSpLocks/>
              </p:cNvGrpSpPr>
              <p:nvPr/>
            </p:nvGrpSpPr>
            <p:grpSpPr bwMode="auto">
              <a:xfrm>
                <a:off x="4505" y="1851"/>
                <a:ext cx="172" cy="223"/>
                <a:chOff x="5201" y="2643"/>
                <a:chExt cx="187" cy="207"/>
              </a:xfrm>
            </p:grpSpPr>
            <p:sp>
              <p:nvSpPr>
                <p:cNvPr id="119946" name="WordArt 13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CC3300"/>
                        </a:solidFill>
                        <a:round/>
                        <a:headEnd/>
                        <a:tailEnd/>
                      </a:ln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47" name="Line 139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19948" name="Group 140"/>
            <p:cNvGrpSpPr>
              <a:grpSpLocks/>
            </p:cNvGrpSpPr>
            <p:nvPr/>
          </p:nvGrpSpPr>
          <p:grpSpPr bwMode="auto">
            <a:xfrm>
              <a:off x="3552" y="2055"/>
              <a:ext cx="1962" cy="211"/>
              <a:chOff x="3408" y="2223"/>
              <a:chExt cx="1854" cy="235"/>
            </a:xfrm>
          </p:grpSpPr>
          <p:sp>
            <p:nvSpPr>
              <p:cNvPr id="119949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8" y="2230"/>
                <a:ext cx="1203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通过参考点，即</a:t>
                </a:r>
              </a:p>
            </p:txBody>
          </p:sp>
          <p:grpSp>
            <p:nvGrpSpPr>
              <p:cNvPr id="119950" name="Group 142"/>
              <p:cNvGrpSpPr>
                <a:grpSpLocks/>
              </p:cNvGrpSpPr>
              <p:nvPr/>
            </p:nvGrpSpPr>
            <p:grpSpPr bwMode="auto">
              <a:xfrm>
                <a:off x="4749" y="2225"/>
                <a:ext cx="162" cy="212"/>
                <a:chOff x="4716" y="2225"/>
                <a:chExt cx="162" cy="212"/>
              </a:xfrm>
            </p:grpSpPr>
            <p:sp>
              <p:nvSpPr>
                <p:cNvPr id="119951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33" y="2298"/>
                  <a:ext cx="92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CC3300"/>
                        </a:solidFill>
                        <a:round/>
                        <a:headEnd/>
                        <a:tailEnd/>
                      </a:ln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r</a:t>
                  </a:r>
                  <a:endParaRPr lang="zh-CN" altLang="en-US" sz="3600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52" name="Line 144"/>
                <p:cNvSpPr>
                  <a:spLocks noChangeShapeType="1"/>
                </p:cNvSpPr>
                <p:nvPr/>
              </p:nvSpPr>
              <p:spPr bwMode="auto">
                <a:xfrm>
                  <a:off x="4716" y="2225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953" name="Group 145"/>
              <p:cNvGrpSpPr>
                <a:grpSpLocks/>
              </p:cNvGrpSpPr>
              <p:nvPr/>
            </p:nvGrpSpPr>
            <p:grpSpPr bwMode="auto">
              <a:xfrm>
                <a:off x="5090" y="2224"/>
                <a:ext cx="172" cy="223"/>
                <a:chOff x="5201" y="2643"/>
                <a:chExt cx="187" cy="207"/>
              </a:xfrm>
            </p:grpSpPr>
            <p:sp>
              <p:nvSpPr>
                <p:cNvPr id="119954" name="WordArt 1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CC3300"/>
                        </a:solidFill>
                        <a:round/>
                        <a:headEnd/>
                        <a:tailEnd/>
                      </a:ln>
                      <a:solidFill>
                        <a:srgbClr val="CC33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55" name="Line 147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956" name="Line 148"/>
              <p:cNvSpPr>
                <a:spLocks noChangeShapeType="1"/>
              </p:cNvSpPr>
              <p:nvPr/>
            </p:nvSpPr>
            <p:spPr bwMode="auto">
              <a:xfrm flipH="1">
                <a:off x="4908" y="2223"/>
                <a:ext cx="92" cy="2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957" name="Line 149"/>
              <p:cNvSpPr>
                <a:spLocks noChangeShapeType="1"/>
              </p:cNvSpPr>
              <p:nvPr/>
            </p:nvSpPr>
            <p:spPr bwMode="auto">
              <a:xfrm flipH="1">
                <a:off x="4960" y="2227"/>
                <a:ext cx="92" cy="23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9958" name="Group 150"/>
            <p:cNvGrpSpPr>
              <a:grpSpLocks/>
            </p:cNvGrpSpPr>
            <p:nvPr/>
          </p:nvGrpSpPr>
          <p:grpSpPr bwMode="auto">
            <a:xfrm>
              <a:off x="4288" y="2351"/>
              <a:ext cx="544" cy="209"/>
              <a:chOff x="4804" y="2267"/>
              <a:chExt cx="544" cy="209"/>
            </a:xfrm>
          </p:grpSpPr>
          <p:grpSp>
            <p:nvGrpSpPr>
              <p:cNvPr id="119959" name="Group 151"/>
              <p:cNvGrpSpPr>
                <a:grpSpLocks/>
              </p:cNvGrpSpPr>
              <p:nvPr/>
            </p:nvGrpSpPr>
            <p:grpSpPr bwMode="auto">
              <a:xfrm>
                <a:off x="4804" y="2267"/>
                <a:ext cx="210" cy="209"/>
                <a:chOff x="4419" y="2084"/>
                <a:chExt cx="226" cy="194"/>
              </a:xfrm>
            </p:grpSpPr>
            <p:sp>
              <p:nvSpPr>
                <p:cNvPr id="119960" name="WordArt 1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419" y="2140"/>
                  <a:ext cx="203" cy="1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2"/>
                        </a:solidFill>
                        <a:round/>
                        <a:headEnd/>
                        <a:tailEnd/>
                      </a:ln>
                      <a:solidFill>
                        <a:schemeClr val="tx2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19961" name="Line 153"/>
                <p:cNvSpPr>
                  <a:spLocks noChangeShapeType="1"/>
                </p:cNvSpPr>
                <p:nvPr/>
              </p:nvSpPr>
              <p:spPr bwMode="auto">
                <a:xfrm>
                  <a:off x="4441" y="2084"/>
                  <a:ext cx="20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9962" name="Group 154"/>
              <p:cNvGrpSpPr>
                <a:grpSpLocks/>
              </p:cNvGrpSpPr>
              <p:nvPr/>
            </p:nvGrpSpPr>
            <p:grpSpPr bwMode="auto">
              <a:xfrm>
                <a:off x="5038" y="2382"/>
                <a:ext cx="145" cy="53"/>
                <a:chOff x="1260" y="2371"/>
                <a:chExt cx="151" cy="53"/>
              </a:xfrm>
            </p:grpSpPr>
            <p:sp>
              <p:nvSpPr>
                <p:cNvPr id="119963" name="Line 155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9964" name="Line 156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9965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8" y="2301"/>
                <a:ext cx="110" cy="17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solidFill>
                      <a:srgbClr val="CC33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3300"/>
                    </a:solidFill>
                    <a:round/>
                    <a:headEnd/>
                    <a:tailEnd/>
                  </a:ln>
                  <a:solidFill>
                    <a:srgbClr val="CC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19966" name="AutoShape 158"/>
            <p:cNvSpPr>
              <a:spLocks noChangeArrowheads="1"/>
            </p:cNvSpPr>
            <p:nvPr/>
          </p:nvSpPr>
          <p:spPr bwMode="auto">
            <a:xfrm>
              <a:off x="3962" y="2394"/>
              <a:ext cx="200" cy="145"/>
            </a:xfrm>
            <a:prstGeom prst="rightArrow">
              <a:avLst>
                <a:gd name="adj1" fmla="val 50000"/>
                <a:gd name="adj2" fmla="val 344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r>
              <a:rPr lang="zh-CN" altLang="en-US">
                <a:solidFill>
                  <a:schemeClr val="bg1"/>
                </a:solidFill>
              </a:rPr>
              <a:t>合力的功</a:t>
            </a:r>
          </a:p>
        </p:txBody>
      </p:sp>
      <p:sp>
        <p:nvSpPr>
          <p:cNvPr id="141315" name="WordArt 3"/>
          <p:cNvSpPr>
            <a:spLocks noChangeArrowheads="1" noChangeShapeType="1" noTextEdit="1"/>
          </p:cNvSpPr>
          <p:nvPr/>
        </p:nvSpPr>
        <p:spPr bwMode="auto">
          <a:xfrm>
            <a:off x="777875" y="427038"/>
            <a:ext cx="2974975" cy="344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rPr>
              <a:t>3.</a:t>
            </a:r>
            <a:r>
              <a:rPr lang="zh-CN" altLang="en-US" sz="3600" b="1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宋体"/>
                <a:ea typeface="宋体"/>
              </a:rPr>
              <a:t>合力的功</a:t>
            </a:r>
          </a:p>
        </p:txBody>
      </p:sp>
      <p:sp>
        <p:nvSpPr>
          <p:cNvPr id="141316" name="Rectangle 4" descr="羊皮纸"/>
          <p:cNvSpPr>
            <a:spLocks noChangeArrowheads="1"/>
          </p:cNvSpPr>
          <p:nvPr/>
        </p:nvSpPr>
        <p:spPr bwMode="auto">
          <a:xfrm>
            <a:off x="0" y="6700838"/>
            <a:ext cx="9144000" cy="1571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17" name="Rectangle 5" descr="羊皮纸"/>
          <p:cNvSpPr>
            <a:spLocks noChangeArrowheads="1"/>
          </p:cNvSpPr>
          <p:nvPr/>
        </p:nvSpPr>
        <p:spPr bwMode="auto">
          <a:xfrm>
            <a:off x="0" y="0"/>
            <a:ext cx="9144000" cy="15716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1318" name="WordArt 6"/>
          <p:cNvSpPr>
            <a:spLocks noChangeArrowheads="1" noChangeShapeType="1" noTextEdit="1"/>
          </p:cNvSpPr>
          <p:nvPr/>
        </p:nvSpPr>
        <p:spPr bwMode="auto">
          <a:xfrm>
            <a:off x="776288" y="5348288"/>
            <a:ext cx="7662862" cy="307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合力的功等于各分力的功的代数和。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73138" y="1054100"/>
            <a:ext cx="7154862" cy="1087438"/>
            <a:chOff x="613" y="664"/>
            <a:chExt cx="4507" cy="685"/>
          </a:xfrm>
        </p:grpSpPr>
        <p:sp>
          <p:nvSpPr>
            <p:cNvPr id="14132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613" y="700"/>
              <a:ext cx="575" cy="19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若有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322" y="664"/>
              <a:ext cx="999" cy="273"/>
              <a:chOff x="1010" y="711"/>
              <a:chExt cx="952" cy="249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010" y="719"/>
                <a:ext cx="231" cy="221"/>
                <a:chOff x="2955" y="904"/>
                <a:chExt cx="223" cy="241"/>
              </a:xfrm>
            </p:grpSpPr>
            <p:sp>
              <p:nvSpPr>
                <p:cNvPr id="141323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55" y="955"/>
                  <a:ext cx="157" cy="15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1324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17" y="1048"/>
                  <a:ext cx="61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1325" name="Line 13"/>
                <p:cNvSpPr>
                  <a:spLocks noChangeShapeType="1"/>
                </p:cNvSpPr>
                <p:nvPr/>
              </p:nvSpPr>
              <p:spPr bwMode="auto">
                <a:xfrm>
                  <a:off x="2993" y="904"/>
                  <a:ext cx="14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1421" y="711"/>
                <a:ext cx="198" cy="237"/>
                <a:chOff x="1851" y="706"/>
                <a:chExt cx="194" cy="252"/>
              </a:xfrm>
            </p:grpSpPr>
            <p:sp>
              <p:nvSpPr>
                <p:cNvPr id="141327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83" y="863"/>
                  <a:ext cx="62" cy="9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1328" name="WordArt 1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51" y="767"/>
                  <a:ext cx="159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1329" name="Line 17"/>
                <p:cNvSpPr>
                  <a:spLocks noChangeShapeType="1"/>
                </p:cNvSpPr>
                <p:nvPr/>
              </p:nvSpPr>
              <p:spPr bwMode="auto">
                <a:xfrm>
                  <a:off x="1875" y="706"/>
                  <a:ext cx="14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18"/>
              <p:cNvGrpSpPr>
                <a:grpSpLocks/>
              </p:cNvGrpSpPr>
              <p:nvPr/>
            </p:nvGrpSpPr>
            <p:grpSpPr bwMode="auto">
              <a:xfrm>
                <a:off x="1694" y="812"/>
                <a:ext cx="268" cy="42"/>
                <a:chOff x="1706" y="491"/>
                <a:chExt cx="306" cy="53"/>
              </a:xfrm>
            </p:grpSpPr>
            <p:sp>
              <p:nvSpPr>
                <p:cNvPr id="141331" name="WordArt 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06" y="491"/>
                  <a:ext cx="46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sp>
              <p:nvSpPr>
                <p:cNvPr id="141332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35" y="495"/>
                  <a:ext cx="46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  <p:sp>
              <p:nvSpPr>
                <p:cNvPr id="141333" name="WordArt 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6" y="491"/>
                  <a:ext cx="46" cy="4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rPr>
                    <a:t>h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endParaRPr>
                </a:p>
              </p:txBody>
            </p:sp>
          </p:grpSp>
          <p:sp>
            <p:nvSpPr>
              <p:cNvPr id="14133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4" y="892"/>
                <a:ext cx="50" cy="6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,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4133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097" y="1110"/>
              <a:ext cx="825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其合力为</a:t>
              </a: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439" y="1192"/>
              <a:ext cx="139" cy="66"/>
              <a:chOff x="1307" y="906"/>
              <a:chExt cx="160" cy="46"/>
            </a:xfrm>
          </p:grpSpPr>
          <p:sp>
            <p:nvSpPr>
              <p:cNvPr id="141337" name="Line 25"/>
              <p:cNvSpPr>
                <a:spLocks noChangeShapeType="1"/>
              </p:cNvSpPr>
              <p:nvPr/>
            </p:nvSpPr>
            <p:spPr bwMode="auto">
              <a:xfrm rot="5400000">
                <a:off x="1387" y="826"/>
                <a:ext cx="0" cy="1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38" name="Line 26"/>
              <p:cNvSpPr>
                <a:spLocks noChangeShapeType="1"/>
              </p:cNvSpPr>
              <p:nvPr/>
            </p:nvSpPr>
            <p:spPr bwMode="auto">
              <a:xfrm rot="5400000">
                <a:off x="1387" y="872"/>
                <a:ext cx="0" cy="1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1339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2185" y="1141"/>
              <a:ext cx="194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1340" name="Line 28"/>
            <p:cNvSpPr>
              <a:spLocks noChangeShapeType="1"/>
            </p:cNvSpPr>
            <p:nvPr/>
          </p:nvSpPr>
          <p:spPr bwMode="auto">
            <a:xfrm>
              <a:off x="2217" y="1082"/>
              <a:ext cx="1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2596" y="1135"/>
              <a:ext cx="18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1342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2780" y="1232"/>
              <a:ext cx="51" cy="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343" name="Line 31"/>
            <p:cNvSpPr>
              <a:spLocks noChangeShapeType="1"/>
            </p:cNvSpPr>
            <p:nvPr/>
          </p:nvSpPr>
          <p:spPr bwMode="auto">
            <a:xfrm>
              <a:off x="2649" y="1075"/>
              <a:ext cx="1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3229" y="1255"/>
              <a:ext cx="65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345" name="Line 33"/>
            <p:cNvSpPr>
              <a:spLocks noChangeShapeType="1"/>
            </p:cNvSpPr>
            <p:nvPr/>
          </p:nvSpPr>
          <p:spPr bwMode="auto">
            <a:xfrm>
              <a:off x="3109" y="1092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46" name="WordArt 34"/>
            <p:cNvSpPr>
              <a:spLocks noChangeArrowheads="1" noChangeShapeType="1" noTextEdit="1"/>
            </p:cNvSpPr>
            <p:nvPr/>
          </p:nvSpPr>
          <p:spPr bwMode="auto">
            <a:xfrm>
              <a:off x="2860" y="1173"/>
              <a:ext cx="156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4134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3365" y="1167"/>
              <a:ext cx="146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41348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3627" y="1205"/>
              <a:ext cx="40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349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759" y="1199"/>
              <a:ext cx="39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35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887" y="1207"/>
              <a:ext cx="40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351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2366" y="672"/>
              <a:ext cx="2754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2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宋体"/>
                  <a:ea typeface="宋体"/>
                </a:rPr>
                <a:t>多个力同时作用于一个质点，</a:t>
              </a:r>
            </a:p>
          </p:txBody>
        </p:sp>
        <p:sp>
          <p:nvSpPr>
            <p:cNvPr id="141352" name="WordArt 40"/>
            <p:cNvSpPr>
              <a:spLocks noChangeArrowheads="1" noChangeShapeType="1" noTextEdit="1"/>
            </p:cNvSpPr>
            <p:nvPr/>
          </p:nvSpPr>
          <p:spPr bwMode="auto">
            <a:xfrm>
              <a:off x="3065" y="1146"/>
              <a:ext cx="18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911225" y="2409825"/>
            <a:ext cx="7254875" cy="2681288"/>
            <a:chOff x="536" y="1518"/>
            <a:chExt cx="4678" cy="1829"/>
          </a:xfrm>
        </p:grpSpPr>
        <p:sp>
          <p:nvSpPr>
            <p:cNvPr id="141354" name="WordArt 42"/>
            <p:cNvSpPr>
              <a:spLocks noChangeArrowheads="1" noChangeShapeType="1" noTextEdit="1"/>
            </p:cNvSpPr>
            <p:nvPr/>
          </p:nvSpPr>
          <p:spPr bwMode="auto">
            <a:xfrm>
              <a:off x="536" y="1518"/>
              <a:ext cx="1413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合力的功</a:t>
              </a:r>
            </a:p>
          </p:txBody>
        </p:sp>
        <p:grpSp>
          <p:nvGrpSpPr>
            <p:cNvPr id="9" name="Group 43"/>
            <p:cNvGrpSpPr>
              <a:grpSpLocks/>
            </p:cNvGrpSpPr>
            <p:nvPr/>
          </p:nvGrpSpPr>
          <p:grpSpPr bwMode="auto">
            <a:xfrm rot="5400000">
              <a:off x="1057" y="1957"/>
              <a:ext cx="65" cy="165"/>
              <a:chOff x="2928" y="3216"/>
              <a:chExt cx="48" cy="240"/>
            </a:xfrm>
          </p:grpSpPr>
          <p:sp>
            <p:nvSpPr>
              <p:cNvPr id="141356" name="Line 4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7" name="Line 4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1358" name="WordArt 46"/>
            <p:cNvSpPr>
              <a:spLocks noChangeArrowheads="1" noChangeShapeType="1" noTextEdit="1"/>
            </p:cNvSpPr>
            <p:nvPr/>
          </p:nvSpPr>
          <p:spPr bwMode="auto">
            <a:xfrm>
              <a:off x="650" y="1897"/>
              <a:ext cx="311" cy="2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61083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59" name="Line 47"/>
            <p:cNvSpPr>
              <a:spLocks noChangeShapeType="1"/>
            </p:cNvSpPr>
            <p:nvPr/>
          </p:nvSpPr>
          <p:spPr bwMode="auto">
            <a:xfrm>
              <a:off x="1638" y="1938"/>
              <a:ext cx="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48"/>
            <p:cNvGrpSpPr>
              <a:grpSpLocks/>
            </p:cNvGrpSpPr>
            <p:nvPr/>
          </p:nvGrpSpPr>
          <p:grpSpPr bwMode="auto">
            <a:xfrm>
              <a:off x="1946" y="1928"/>
              <a:ext cx="496" cy="244"/>
              <a:chOff x="1946" y="1928"/>
              <a:chExt cx="496" cy="244"/>
            </a:xfrm>
          </p:grpSpPr>
          <p:sp>
            <p:nvSpPr>
              <p:cNvPr id="141361" name="WordArt 49"/>
              <p:cNvSpPr>
                <a:spLocks noChangeArrowheads="1" noChangeShapeType="1" noTextEdit="1"/>
              </p:cNvSpPr>
              <p:nvPr/>
            </p:nvSpPr>
            <p:spPr bwMode="auto">
              <a:xfrm rot="-477363">
                <a:off x="2243" y="1998"/>
                <a:ext cx="131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1362" name="Line 50"/>
              <p:cNvSpPr>
                <a:spLocks noChangeShapeType="1"/>
              </p:cNvSpPr>
              <p:nvPr/>
            </p:nvSpPr>
            <p:spPr bwMode="auto">
              <a:xfrm rot="-477363">
                <a:off x="2203" y="1928"/>
                <a:ext cx="239" cy="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63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00" y="1996"/>
                <a:ext cx="110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1364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6" y="2051"/>
                <a:ext cx="45" cy="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</p:grpSp>
        <p:sp>
          <p:nvSpPr>
            <p:cNvPr id="141365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1619" y="1996"/>
              <a:ext cx="204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1" name="Group 54"/>
            <p:cNvGrpSpPr>
              <a:grpSpLocks/>
            </p:cNvGrpSpPr>
            <p:nvPr/>
          </p:nvGrpSpPr>
          <p:grpSpPr bwMode="auto">
            <a:xfrm>
              <a:off x="1256" y="1853"/>
              <a:ext cx="291" cy="393"/>
              <a:chOff x="1256" y="1853"/>
              <a:chExt cx="291" cy="393"/>
            </a:xfrm>
          </p:grpSpPr>
          <p:grpSp>
            <p:nvGrpSpPr>
              <p:cNvPr id="12" name="Group 55"/>
              <p:cNvGrpSpPr>
                <a:grpSpLocks/>
              </p:cNvGrpSpPr>
              <p:nvPr/>
            </p:nvGrpSpPr>
            <p:grpSpPr bwMode="auto">
              <a:xfrm rot="123913">
                <a:off x="1256" y="1886"/>
                <a:ext cx="131" cy="328"/>
                <a:chOff x="4590" y="526"/>
                <a:chExt cx="529" cy="1700"/>
              </a:xfrm>
            </p:grpSpPr>
            <p:sp>
              <p:nvSpPr>
                <p:cNvPr id="141368" name="Oval 56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369" name="Oval 57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370" name="Freeform 58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1371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2148"/>
                <a:ext cx="78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1372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1" y="1853"/>
                <a:ext cx="76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3" name="Group 61"/>
            <p:cNvGrpSpPr>
              <a:grpSpLocks/>
            </p:cNvGrpSpPr>
            <p:nvPr/>
          </p:nvGrpSpPr>
          <p:grpSpPr bwMode="auto">
            <a:xfrm>
              <a:off x="1026" y="2658"/>
              <a:ext cx="181" cy="66"/>
              <a:chOff x="2973" y="2589"/>
              <a:chExt cx="156" cy="66"/>
            </a:xfrm>
          </p:grpSpPr>
          <p:sp>
            <p:nvSpPr>
              <p:cNvPr id="141374" name="Line 62"/>
              <p:cNvSpPr>
                <a:spLocks noChangeShapeType="1"/>
              </p:cNvSpPr>
              <p:nvPr/>
            </p:nvSpPr>
            <p:spPr bwMode="auto">
              <a:xfrm rot="5400000">
                <a:off x="3051" y="2511"/>
                <a:ext cx="0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5" name="Line 63"/>
              <p:cNvSpPr>
                <a:spLocks noChangeShapeType="1"/>
              </p:cNvSpPr>
              <p:nvPr/>
            </p:nvSpPr>
            <p:spPr bwMode="auto">
              <a:xfrm rot="5400000">
                <a:off x="3051" y="2577"/>
                <a:ext cx="0" cy="1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1376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280" y="2654"/>
              <a:ext cx="128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41377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1808" y="2752"/>
              <a:ext cx="34" cy="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grpSp>
          <p:nvGrpSpPr>
            <p:cNvPr id="14" name="Group 66"/>
            <p:cNvGrpSpPr>
              <a:grpSpLocks/>
            </p:cNvGrpSpPr>
            <p:nvPr/>
          </p:nvGrpSpPr>
          <p:grpSpPr bwMode="auto">
            <a:xfrm rot="123913">
              <a:off x="1261" y="2509"/>
              <a:ext cx="104" cy="359"/>
              <a:chOff x="4590" y="526"/>
              <a:chExt cx="529" cy="1700"/>
            </a:xfrm>
          </p:grpSpPr>
          <p:sp>
            <p:nvSpPr>
              <p:cNvPr id="141379" name="Oval 67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80" name="Oval 68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81" name="Freeform 69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1382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353" y="2805"/>
              <a:ext cx="62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83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416" y="2481"/>
              <a:ext cx="60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84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1491" y="2662"/>
              <a:ext cx="20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1385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1697" y="2767"/>
              <a:ext cx="79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1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386" name="Line 74"/>
            <p:cNvSpPr>
              <a:spLocks noChangeShapeType="1"/>
            </p:cNvSpPr>
            <p:nvPr/>
          </p:nvSpPr>
          <p:spPr bwMode="auto">
            <a:xfrm>
              <a:off x="1520" y="2581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387" name="WordArt 75"/>
            <p:cNvSpPr>
              <a:spLocks noChangeArrowheads="1" noChangeShapeType="1" noTextEdit="1"/>
            </p:cNvSpPr>
            <p:nvPr/>
          </p:nvSpPr>
          <p:spPr bwMode="auto">
            <a:xfrm rot="-477363">
              <a:off x="2057" y="2676"/>
              <a:ext cx="125" cy="1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88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1922" y="2672"/>
              <a:ext cx="105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5" name="Group 77"/>
            <p:cNvGrpSpPr>
              <a:grpSpLocks/>
            </p:cNvGrpSpPr>
            <p:nvPr/>
          </p:nvGrpSpPr>
          <p:grpSpPr bwMode="auto">
            <a:xfrm rot="123913">
              <a:off x="2476" y="2530"/>
              <a:ext cx="102" cy="359"/>
              <a:chOff x="4590" y="526"/>
              <a:chExt cx="529" cy="1700"/>
            </a:xfrm>
          </p:grpSpPr>
          <p:sp>
            <p:nvSpPr>
              <p:cNvPr id="141390" name="Oval 78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91" name="Oval 79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92" name="Freeform 80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1393" name="WordArt 81"/>
            <p:cNvSpPr>
              <a:spLocks noChangeArrowheads="1" noChangeShapeType="1" noTextEdit="1"/>
            </p:cNvSpPr>
            <p:nvPr/>
          </p:nvSpPr>
          <p:spPr bwMode="auto">
            <a:xfrm>
              <a:off x="2579" y="2826"/>
              <a:ext cx="61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94" name="WordArt 82"/>
            <p:cNvSpPr>
              <a:spLocks noChangeArrowheads="1" noChangeShapeType="1" noTextEdit="1"/>
            </p:cNvSpPr>
            <p:nvPr/>
          </p:nvSpPr>
          <p:spPr bwMode="auto">
            <a:xfrm>
              <a:off x="2643" y="2492"/>
              <a:ext cx="60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95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3068" y="2714"/>
              <a:ext cx="40" cy="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396" name="WordArt 84"/>
            <p:cNvSpPr>
              <a:spLocks noChangeArrowheads="1" noChangeShapeType="1" noTextEdit="1"/>
            </p:cNvSpPr>
            <p:nvPr/>
          </p:nvSpPr>
          <p:spPr bwMode="auto">
            <a:xfrm rot="-477363">
              <a:off x="3297" y="2664"/>
              <a:ext cx="118" cy="1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97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168" y="2661"/>
              <a:ext cx="100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398" name="WordArt 86"/>
            <p:cNvSpPr>
              <a:spLocks noChangeArrowheads="1" noChangeShapeType="1" noTextEdit="1"/>
            </p:cNvSpPr>
            <p:nvPr/>
          </p:nvSpPr>
          <p:spPr bwMode="auto">
            <a:xfrm>
              <a:off x="2948" y="2761"/>
              <a:ext cx="68" cy="1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399" name="Line 87"/>
            <p:cNvSpPr>
              <a:spLocks noChangeShapeType="1"/>
            </p:cNvSpPr>
            <p:nvPr/>
          </p:nvSpPr>
          <p:spPr bwMode="auto">
            <a:xfrm>
              <a:off x="2793" y="258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3532" y="2677"/>
              <a:ext cx="492" cy="109"/>
              <a:chOff x="3509" y="2653"/>
              <a:chExt cx="492" cy="109"/>
            </a:xfrm>
          </p:grpSpPr>
          <p:sp>
            <p:nvSpPr>
              <p:cNvPr id="141401" name="WordArt 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09" y="2653"/>
                <a:ext cx="123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1402" name="WordArt 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4" y="2675"/>
                <a:ext cx="30" cy="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41403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03" y="2673"/>
                <a:ext cx="34" cy="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41404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1" y="2682"/>
                <a:ext cx="30" cy="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</p:grpSp>
        <p:grpSp>
          <p:nvGrpSpPr>
            <p:cNvPr id="17" name="Group 93"/>
            <p:cNvGrpSpPr>
              <a:grpSpLocks/>
            </p:cNvGrpSpPr>
            <p:nvPr/>
          </p:nvGrpSpPr>
          <p:grpSpPr bwMode="auto">
            <a:xfrm>
              <a:off x="1035" y="3091"/>
              <a:ext cx="2075" cy="256"/>
              <a:chOff x="2993" y="2962"/>
              <a:chExt cx="2075" cy="256"/>
            </a:xfrm>
          </p:grpSpPr>
          <p:sp>
            <p:nvSpPr>
              <p:cNvPr id="141406" name="WordArt 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2969"/>
                <a:ext cx="244" cy="2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61083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1407" name="WordArt 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34" y="3032"/>
                <a:ext cx="129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1408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41" y="3076"/>
                <a:ext cx="32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41409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34" y="3072"/>
                <a:ext cx="32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41410" name="WordArt 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36" y="3079"/>
                <a:ext cx="32" cy="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18" name="Group 99"/>
              <p:cNvGrpSpPr>
                <a:grpSpLocks/>
              </p:cNvGrpSpPr>
              <p:nvPr/>
            </p:nvGrpSpPr>
            <p:grpSpPr bwMode="auto">
              <a:xfrm>
                <a:off x="3924" y="2962"/>
                <a:ext cx="329" cy="244"/>
                <a:chOff x="3794" y="2973"/>
                <a:chExt cx="329" cy="244"/>
              </a:xfrm>
            </p:grpSpPr>
            <p:sp>
              <p:nvSpPr>
                <p:cNvPr id="141412" name="WordArt 1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94" y="2973"/>
                  <a:ext cx="244" cy="2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1083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1413" name="WordArt 1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69" y="3119"/>
                  <a:ext cx="54" cy="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41414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1" y="3127"/>
                <a:ext cx="58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1415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0" y="3027"/>
                <a:ext cx="130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81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宋体"/>
                    <a:ea typeface="宋体"/>
                  </a:rPr>
                  <a:t>+</a:t>
                </a:r>
                <a:endParaRPr lang="zh-CN" altLang="en-US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endParaRPr>
              </a:p>
            </p:txBody>
          </p:sp>
          <p:grpSp>
            <p:nvGrpSpPr>
              <p:cNvPr id="19" name="Group 104"/>
              <p:cNvGrpSpPr>
                <a:grpSpLocks/>
              </p:cNvGrpSpPr>
              <p:nvPr/>
            </p:nvGrpSpPr>
            <p:grpSpPr bwMode="auto">
              <a:xfrm>
                <a:off x="2993" y="3087"/>
                <a:ext cx="156" cy="66"/>
                <a:chOff x="2973" y="2589"/>
                <a:chExt cx="156" cy="66"/>
              </a:xfrm>
            </p:grpSpPr>
            <p:sp>
              <p:nvSpPr>
                <p:cNvPr id="141417" name="Line 105"/>
                <p:cNvSpPr>
                  <a:spLocks noChangeShapeType="1"/>
                </p:cNvSpPr>
                <p:nvPr/>
              </p:nvSpPr>
              <p:spPr bwMode="auto">
                <a:xfrm rot="5400000">
                  <a:off x="3051" y="2511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418" name="Line 106"/>
                <p:cNvSpPr>
                  <a:spLocks noChangeShapeType="1"/>
                </p:cNvSpPr>
                <p:nvPr/>
              </p:nvSpPr>
              <p:spPr bwMode="auto">
                <a:xfrm rot="5400000">
                  <a:off x="3051" y="2577"/>
                  <a:ext cx="0" cy="1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20" name="Group 107"/>
            <p:cNvGrpSpPr>
              <a:grpSpLocks/>
            </p:cNvGrpSpPr>
            <p:nvPr/>
          </p:nvGrpSpPr>
          <p:grpSpPr bwMode="auto">
            <a:xfrm rot="5400000">
              <a:off x="2531" y="1991"/>
              <a:ext cx="65" cy="165"/>
              <a:chOff x="2928" y="3216"/>
              <a:chExt cx="48" cy="240"/>
            </a:xfrm>
          </p:grpSpPr>
          <p:sp>
            <p:nvSpPr>
              <p:cNvPr id="141420" name="Line 10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421" name="Line 10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110"/>
            <p:cNvGrpSpPr>
              <a:grpSpLocks/>
            </p:cNvGrpSpPr>
            <p:nvPr/>
          </p:nvGrpSpPr>
          <p:grpSpPr bwMode="auto">
            <a:xfrm>
              <a:off x="2721" y="1847"/>
              <a:ext cx="291" cy="393"/>
              <a:chOff x="1256" y="1853"/>
              <a:chExt cx="291" cy="393"/>
            </a:xfrm>
          </p:grpSpPr>
          <p:grpSp>
            <p:nvGrpSpPr>
              <p:cNvPr id="22" name="Group 111"/>
              <p:cNvGrpSpPr>
                <a:grpSpLocks/>
              </p:cNvGrpSpPr>
              <p:nvPr/>
            </p:nvGrpSpPr>
            <p:grpSpPr bwMode="auto">
              <a:xfrm rot="123913">
                <a:off x="1256" y="1886"/>
                <a:ext cx="131" cy="328"/>
                <a:chOff x="4590" y="526"/>
                <a:chExt cx="529" cy="1700"/>
              </a:xfrm>
            </p:grpSpPr>
            <p:sp>
              <p:nvSpPr>
                <p:cNvPr id="141424" name="Oval 112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425" name="Oval 113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426" name="Freeform 114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1427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1" y="2148"/>
                <a:ext cx="78" cy="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1428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1" y="1853"/>
                <a:ext cx="76" cy="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b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3" name="Group 117"/>
            <p:cNvGrpSpPr>
              <a:grpSpLocks/>
            </p:cNvGrpSpPr>
            <p:nvPr/>
          </p:nvGrpSpPr>
          <p:grpSpPr bwMode="auto">
            <a:xfrm>
              <a:off x="3159" y="1926"/>
              <a:ext cx="235" cy="236"/>
              <a:chOff x="1566" y="811"/>
              <a:chExt cx="270" cy="211"/>
            </a:xfrm>
          </p:grpSpPr>
          <p:sp>
            <p:nvSpPr>
              <p:cNvPr id="141430" name="WordArt 1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66" y="865"/>
                <a:ext cx="217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1431" name="WordArt 1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7" y="951"/>
                <a:ext cx="59" cy="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1432" name="Line 120"/>
              <p:cNvSpPr>
                <a:spLocks noChangeShapeType="1"/>
              </p:cNvSpPr>
              <p:nvPr/>
            </p:nvSpPr>
            <p:spPr bwMode="auto">
              <a:xfrm>
                <a:off x="1627" y="811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1433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3792" y="2106"/>
              <a:ext cx="65" cy="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434" name="Line 122"/>
            <p:cNvSpPr>
              <a:spLocks noChangeShapeType="1"/>
            </p:cNvSpPr>
            <p:nvPr/>
          </p:nvSpPr>
          <p:spPr bwMode="auto">
            <a:xfrm>
              <a:off x="3680" y="193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5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3423" y="2024"/>
              <a:ext cx="156" cy="1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381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41436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3928" y="2018"/>
              <a:ext cx="146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sp>
          <p:nvSpPr>
            <p:cNvPr id="14143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4190" y="2056"/>
              <a:ext cx="40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438" name="WordArt 126"/>
            <p:cNvSpPr>
              <a:spLocks noChangeArrowheads="1" noChangeShapeType="1" noTextEdit="1"/>
            </p:cNvSpPr>
            <p:nvPr/>
          </p:nvSpPr>
          <p:spPr bwMode="auto">
            <a:xfrm>
              <a:off x="4322" y="2050"/>
              <a:ext cx="39" cy="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439" name="WordArt 127"/>
            <p:cNvSpPr>
              <a:spLocks noChangeArrowheads="1" noChangeShapeType="1" noTextEdit="1"/>
            </p:cNvSpPr>
            <p:nvPr/>
          </p:nvSpPr>
          <p:spPr bwMode="auto">
            <a:xfrm>
              <a:off x="4450" y="2058"/>
              <a:ext cx="40" cy="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440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3078" y="1960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441" name="WordArt 129"/>
            <p:cNvSpPr>
              <a:spLocks noChangeArrowheads="1" noChangeShapeType="1" noTextEdit="1"/>
            </p:cNvSpPr>
            <p:nvPr/>
          </p:nvSpPr>
          <p:spPr bwMode="auto">
            <a:xfrm flipH="1">
              <a:off x="4580" y="1950"/>
              <a:ext cx="66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1442" name="WordArt 130"/>
            <p:cNvSpPr>
              <a:spLocks noChangeArrowheads="1" noChangeShapeType="1" noTextEdit="1"/>
            </p:cNvSpPr>
            <p:nvPr/>
          </p:nvSpPr>
          <p:spPr bwMode="auto">
            <a:xfrm rot="-477363">
              <a:off x="5032" y="1993"/>
              <a:ext cx="131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443" name="Line 131"/>
            <p:cNvSpPr>
              <a:spLocks noChangeShapeType="1"/>
            </p:cNvSpPr>
            <p:nvPr/>
          </p:nvSpPr>
          <p:spPr bwMode="auto">
            <a:xfrm rot="-477363">
              <a:off x="5001" y="1913"/>
              <a:ext cx="213" cy="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444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4889" y="1991"/>
              <a:ext cx="110" cy="1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d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1445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4735" y="2046"/>
              <a:ext cx="45" cy="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1446" name="WordArt 134"/>
            <p:cNvSpPr>
              <a:spLocks noChangeArrowheads="1" noChangeShapeType="1" noTextEdit="1"/>
            </p:cNvSpPr>
            <p:nvPr/>
          </p:nvSpPr>
          <p:spPr bwMode="auto">
            <a:xfrm>
              <a:off x="3621" y="1996"/>
              <a:ext cx="189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1447" name="Line 135"/>
            <p:cNvSpPr>
              <a:spLocks noChangeShapeType="1"/>
            </p:cNvSpPr>
            <p:nvPr/>
          </p:nvSpPr>
          <p:spPr bwMode="auto">
            <a:xfrm>
              <a:off x="1997" y="2599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48" name="WordArt 136"/>
            <p:cNvSpPr>
              <a:spLocks noChangeArrowheads="1" noChangeShapeType="1" noTextEdit="1"/>
            </p:cNvSpPr>
            <p:nvPr/>
          </p:nvSpPr>
          <p:spPr bwMode="auto">
            <a:xfrm>
              <a:off x="2763" y="2656"/>
              <a:ext cx="202" cy="17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1449" name="Line 137"/>
            <p:cNvSpPr>
              <a:spLocks noChangeShapeType="1"/>
            </p:cNvSpPr>
            <p:nvPr/>
          </p:nvSpPr>
          <p:spPr bwMode="auto">
            <a:xfrm>
              <a:off x="3206" y="2579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" name="Group 138"/>
          <p:cNvGrpSpPr>
            <a:grpSpLocks/>
          </p:cNvGrpSpPr>
          <p:nvPr/>
        </p:nvGrpSpPr>
        <p:grpSpPr bwMode="auto">
          <a:xfrm>
            <a:off x="1300163" y="6070600"/>
            <a:ext cx="6350000" cy="282575"/>
            <a:chOff x="819" y="3824"/>
            <a:chExt cx="4000" cy="178"/>
          </a:xfrm>
        </p:grpSpPr>
        <p:grpSp>
          <p:nvGrpSpPr>
            <p:cNvPr id="25" name="Group 139"/>
            <p:cNvGrpSpPr>
              <a:grpSpLocks/>
            </p:cNvGrpSpPr>
            <p:nvPr/>
          </p:nvGrpSpPr>
          <p:grpSpPr bwMode="auto">
            <a:xfrm>
              <a:off x="819" y="3824"/>
              <a:ext cx="4000" cy="178"/>
              <a:chOff x="523" y="3824"/>
              <a:chExt cx="4000" cy="178"/>
            </a:xfrm>
          </p:grpSpPr>
          <p:sp>
            <p:nvSpPr>
              <p:cNvPr id="141452" name="WordArt 1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3" y="3824"/>
                <a:ext cx="1386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功的单位是</a:t>
                </a:r>
              </a:p>
            </p:txBody>
          </p:sp>
          <p:sp>
            <p:nvSpPr>
              <p:cNvPr id="141453" name="WordArt 1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59" y="3826"/>
                <a:ext cx="491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焦耳</a:t>
                </a:r>
              </a:p>
            </p:txBody>
          </p:sp>
          <p:sp>
            <p:nvSpPr>
              <p:cNvPr id="141454" name="WordArt 1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27" y="3825"/>
                <a:ext cx="353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( J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1455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05" y="3828"/>
                <a:ext cx="1218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J = 1N  m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1456" name="Oval 144"/>
            <p:cNvSpPr>
              <a:spLocks noChangeArrowheads="1"/>
            </p:cNvSpPr>
            <p:nvPr/>
          </p:nvSpPr>
          <p:spPr bwMode="auto">
            <a:xfrm>
              <a:off x="4492" y="3883"/>
              <a:ext cx="47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14" name="Rectangle 70" descr="信纸"/>
          <p:cNvSpPr>
            <a:spLocks noChangeArrowheads="1"/>
          </p:cNvSpPr>
          <p:nvPr/>
        </p:nvSpPr>
        <p:spPr bwMode="auto">
          <a:xfrm flipV="1">
            <a:off x="0" y="0"/>
            <a:ext cx="9144000" cy="2603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15" name="Rectangle 71" descr="信纸"/>
          <p:cNvSpPr>
            <a:spLocks noChangeArrowheads="1"/>
          </p:cNvSpPr>
          <p:nvPr/>
        </p:nvSpPr>
        <p:spPr bwMode="auto">
          <a:xfrm flipV="1">
            <a:off x="0" y="6597650"/>
            <a:ext cx="9144000" cy="26035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31" name="Rectangle 87" descr="信纸"/>
          <p:cNvSpPr>
            <a:spLocks noChangeArrowheads="1"/>
          </p:cNvSpPr>
          <p:nvPr/>
        </p:nvSpPr>
        <p:spPr bwMode="auto">
          <a:xfrm flipV="1">
            <a:off x="0" y="3011488"/>
            <a:ext cx="9144000" cy="12223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207" name="WordArt 63"/>
          <p:cNvSpPr>
            <a:spLocks noChangeArrowheads="1" noChangeShapeType="1" noTextEdit="1"/>
          </p:cNvSpPr>
          <p:nvPr/>
        </p:nvSpPr>
        <p:spPr bwMode="auto">
          <a:xfrm>
            <a:off x="2652713" y="661988"/>
            <a:ext cx="1584325" cy="2778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rPr>
              <a:t>小球质量为</a:t>
            </a:r>
          </a:p>
        </p:txBody>
      </p:sp>
      <p:grpSp>
        <p:nvGrpSpPr>
          <p:cNvPr id="134210" name="Group 66"/>
          <p:cNvGrpSpPr>
            <a:grpSpLocks/>
          </p:cNvGrpSpPr>
          <p:nvPr/>
        </p:nvGrpSpPr>
        <p:grpSpPr bwMode="auto">
          <a:xfrm>
            <a:off x="315913" y="384175"/>
            <a:ext cx="982663" cy="584200"/>
            <a:chOff x="396" y="441"/>
            <a:chExt cx="619" cy="368"/>
          </a:xfrm>
        </p:grpSpPr>
        <p:sp>
          <p:nvSpPr>
            <p:cNvPr id="134211" name="Oval 67" descr="软木塞"/>
            <p:cNvSpPr>
              <a:spLocks noChangeArrowheads="1"/>
            </p:cNvSpPr>
            <p:nvPr/>
          </p:nvSpPr>
          <p:spPr bwMode="auto">
            <a:xfrm>
              <a:off x="396" y="441"/>
              <a:ext cx="619" cy="368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21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456" y="516"/>
              <a:ext cx="468" cy="21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287"/>
                </a:avLst>
              </a:prstTxWarp>
            </a:bodyPr>
            <a:lstStyle/>
            <a:p>
              <a:pPr algn="ctr"/>
              <a:r>
                <a:rPr lang="zh-CN" altLang="en-US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例</a:t>
              </a:r>
              <a:r>
                <a:rPr lang="en-US" altLang="zh-CN" sz="3600" b="1" kern="10" dirty="0" smtClean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黑体"/>
                  <a:ea typeface="黑体"/>
                </a:rPr>
                <a:t>1</a:t>
              </a:r>
              <a:endParaRPr lang="zh-CN" altLang="en-US" sz="36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chemeClr val="tx1"/>
                  </a:outerShdw>
                </a:effectLst>
                <a:latin typeface="黑体"/>
                <a:ea typeface="黑体"/>
              </a:endParaRPr>
            </a:p>
          </p:txBody>
        </p:sp>
      </p:grpSp>
      <p:sp>
        <p:nvSpPr>
          <p:cNvPr id="134213" name="WordArt 69"/>
          <p:cNvSpPr>
            <a:spLocks noChangeArrowheads="1" noChangeShapeType="1" noTextEdit="1"/>
          </p:cNvSpPr>
          <p:nvPr/>
        </p:nvSpPr>
        <p:spPr bwMode="auto">
          <a:xfrm>
            <a:off x="1441451" y="538163"/>
            <a:ext cx="1117600" cy="366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已知</a:t>
            </a:r>
          </a:p>
        </p:txBody>
      </p:sp>
      <p:sp>
        <p:nvSpPr>
          <p:cNvPr id="134217" name="WordArt 73"/>
          <p:cNvSpPr>
            <a:spLocks noChangeArrowheads="1" noChangeShapeType="1" noTextEdit="1"/>
          </p:cNvSpPr>
          <p:nvPr/>
        </p:nvSpPr>
        <p:spPr bwMode="auto">
          <a:xfrm>
            <a:off x="4318001" y="763588"/>
            <a:ext cx="274638" cy="160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58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m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134218" name="WordArt 74"/>
          <p:cNvSpPr>
            <a:spLocks noChangeArrowheads="1" noChangeShapeType="1" noTextEdit="1"/>
          </p:cNvSpPr>
          <p:nvPr/>
        </p:nvSpPr>
        <p:spPr bwMode="auto">
          <a:xfrm>
            <a:off x="504826" y="1155700"/>
            <a:ext cx="4311650" cy="2778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rPr>
              <a:t>置于</a:t>
            </a:r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rPr>
              <a:t>水平</a:t>
            </a:r>
            <a:r>
              <a:rPr lang="zh-CN" alt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rPr>
              <a:t>光滑</a:t>
            </a:r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3300"/>
                </a:solidFill>
                <a:latin typeface="宋体"/>
                <a:ea typeface="宋体"/>
              </a:rPr>
              <a:t>桌面上，球上系一细绳，绳</a:t>
            </a:r>
          </a:p>
        </p:txBody>
      </p:sp>
      <p:sp>
        <p:nvSpPr>
          <p:cNvPr id="134219" name="WordArt 75"/>
          <p:cNvSpPr>
            <a:spLocks noChangeArrowheads="1" noChangeShapeType="1" noTextEdit="1"/>
          </p:cNvSpPr>
          <p:nvPr/>
        </p:nvSpPr>
        <p:spPr bwMode="auto">
          <a:xfrm>
            <a:off x="495301" y="1630363"/>
            <a:ext cx="4329113" cy="2778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通过桌面上一小孔向下，用手拉住。</a:t>
            </a:r>
          </a:p>
        </p:txBody>
      </p:sp>
      <p:sp>
        <p:nvSpPr>
          <p:cNvPr id="134220" name="WordArt 76"/>
          <p:cNvSpPr>
            <a:spLocks noChangeArrowheads="1" noChangeShapeType="1" noTextEdit="1"/>
          </p:cNvSpPr>
          <p:nvPr/>
        </p:nvSpPr>
        <p:spPr bwMode="auto">
          <a:xfrm>
            <a:off x="504826" y="2105025"/>
            <a:ext cx="4640263" cy="2778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先使小球以   作半径为   的圆周运动。</a:t>
            </a:r>
          </a:p>
        </p:txBody>
      </p:sp>
      <p:sp>
        <p:nvSpPr>
          <p:cNvPr id="134221" name="WordArt 77"/>
          <p:cNvSpPr>
            <a:spLocks noChangeArrowheads="1" noChangeShapeType="1" noTextEdit="1"/>
          </p:cNvSpPr>
          <p:nvPr/>
        </p:nvSpPr>
        <p:spPr bwMode="auto">
          <a:xfrm>
            <a:off x="517526" y="2532063"/>
            <a:ext cx="512763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华文中宋"/>
                <a:ea typeface="华文中宋"/>
              </a:rPr>
              <a:t>求</a:t>
            </a:r>
          </a:p>
        </p:txBody>
      </p:sp>
      <p:sp>
        <p:nvSpPr>
          <p:cNvPr id="134167" name="WordArt 23"/>
          <p:cNvSpPr>
            <a:spLocks noChangeArrowheads="1" noChangeShapeType="1" noTextEdit="1"/>
          </p:cNvSpPr>
          <p:nvPr/>
        </p:nvSpPr>
        <p:spPr bwMode="auto">
          <a:xfrm>
            <a:off x="1843088" y="2135188"/>
            <a:ext cx="206375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3361"/>
              </a:avLst>
            </a:prstTxWarp>
          </a:bodyPr>
          <a:lstStyle/>
          <a:p>
            <a:pPr algn="ctr"/>
            <a:r>
              <a:rPr lang="en-US" altLang="zh-CN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rPr>
              <a:t>v</a:t>
            </a:r>
            <a:endParaRPr lang="zh-CN" altLang="en-US" sz="3600" i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Bookman Old Style"/>
            </a:endParaRPr>
          </a:p>
        </p:txBody>
      </p:sp>
      <p:sp>
        <p:nvSpPr>
          <p:cNvPr id="134222" name="WordArt 78"/>
          <p:cNvSpPr>
            <a:spLocks noChangeArrowheads="1" noChangeShapeType="1" noTextEdit="1"/>
          </p:cNvSpPr>
          <p:nvPr/>
        </p:nvSpPr>
        <p:spPr bwMode="auto">
          <a:xfrm>
            <a:off x="2055813" y="2260600"/>
            <a:ext cx="96838" cy="139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0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sp>
        <p:nvSpPr>
          <p:cNvPr id="134225" name="WordArt 81"/>
          <p:cNvSpPr>
            <a:spLocks noChangeArrowheads="1" noChangeShapeType="1" noTextEdit="1"/>
          </p:cNvSpPr>
          <p:nvPr/>
        </p:nvSpPr>
        <p:spPr bwMode="auto">
          <a:xfrm>
            <a:off x="4559301" y="2641600"/>
            <a:ext cx="206375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3361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134227" name="WordArt 83"/>
          <p:cNvSpPr>
            <a:spLocks noChangeArrowheads="1" noChangeShapeType="1" noTextEdit="1"/>
          </p:cNvSpPr>
          <p:nvPr/>
        </p:nvSpPr>
        <p:spPr bwMode="auto">
          <a:xfrm>
            <a:off x="1176338" y="2605088"/>
            <a:ext cx="5565775" cy="2778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rPr>
              <a:t>用力拉绳，当半径减小为   时，球的速度</a:t>
            </a:r>
          </a:p>
        </p:txBody>
      </p:sp>
      <p:sp>
        <p:nvSpPr>
          <p:cNvPr id="134229" name="WordArt 85"/>
          <p:cNvSpPr>
            <a:spLocks noChangeArrowheads="1" noChangeShapeType="1" noTextEdit="1"/>
          </p:cNvSpPr>
          <p:nvPr/>
        </p:nvSpPr>
        <p:spPr bwMode="auto">
          <a:xfrm>
            <a:off x="6833448" y="2662238"/>
            <a:ext cx="223838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3361"/>
              </a:avLst>
            </a:prstTxWarp>
          </a:bodyPr>
          <a:lstStyle/>
          <a:p>
            <a:pPr algn="ctr"/>
            <a:r>
              <a:rPr lang="en-US" altLang="zh-CN" sz="3600" i="1" kern="10" dirty="0" smtClean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rPr>
              <a:t>v</a:t>
            </a:r>
            <a:endParaRPr lang="zh-CN" altLang="en-US" sz="3600" i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Bookman Old Style"/>
            </a:endParaRPr>
          </a:p>
        </p:txBody>
      </p:sp>
      <p:sp>
        <p:nvSpPr>
          <p:cNvPr id="134239" name="WordArt 95"/>
          <p:cNvSpPr>
            <a:spLocks noChangeArrowheads="1" noChangeShapeType="1" noTextEdit="1"/>
          </p:cNvSpPr>
          <p:nvPr/>
        </p:nvSpPr>
        <p:spPr bwMode="auto">
          <a:xfrm>
            <a:off x="3302001" y="2147888"/>
            <a:ext cx="206375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3361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Times New Roman"/>
              <a:cs typeface="Times New Roman"/>
            </a:endParaRPr>
          </a:p>
        </p:txBody>
      </p:sp>
      <p:sp>
        <p:nvSpPr>
          <p:cNvPr id="134240" name="WordArt 96"/>
          <p:cNvSpPr>
            <a:spLocks noChangeArrowheads="1" noChangeShapeType="1" noTextEdit="1"/>
          </p:cNvSpPr>
          <p:nvPr/>
        </p:nvSpPr>
        <p:spPr bwMode="auto">
          <a:xfrm>
            <a:off x="3473451" y="2273300"/>
            <a:ext cx="96838" cy="139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grpSp>
        <p:nvGrpSpPr>
          <p:cNvPr id="134216" name="Group 72"/>
          <p:cNvGrpSpPr>
            <a:grpSpLocks/>
          </p:cNvGrpSpPr>
          <p:nvPr/>
        </p:nvGrpSpPr>
        <p:grpSpPr bwMode="auto">
          <a:xfrm>
            <a:off x="4922838" y="471488"/>
            <a:ext cx="3944937" cy="1852612"/>
            <a:chOff x="2667" y="960"/>
            <a:chExt cx="2485" cy="1167"/>
          </a:xfrm>
        </p:grpSpPr>
        <p:sp>
          <p:nvSpPr>
            <p:cNvPr id="134148" name="AutoShape 4"/>
            <p:cNvSpPr>
              <a:spLocks noChangeArrowheads="1"/>
            </p:cNvSpPr>
            <p:nvPr/>
          </p:nvSpPr>
          <p:spPr bwMode="auto">
            <a:xfrm flipV="1">
              <a:off x="2667" y="960"/>
              <a:ext cx="2485" cy="747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49" name="Rectangle 5" descr="花岗岩"/>
            <p:cNvSpPr>
              <a:spLocks noChangeArrowheads="1"/>
            </p:cNvSpPr>
            <p:nvPr/>
          </p:nvSpPr>
          <p:spPr bwMode="auto">
            <a:xfrm>
              <a:off x="2667" y="1706"/>
              <a:ext cx="2475" cy="56"/>
            </a:xfrm>
            <a:prstGeom prst="rect">
              <a:avLst/>
            </a:prstGeom>
            <a:blipFill dpi="0" rotWithShape="1">
              <a:blip r:embed="rId5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0" name="Oval 6"/>
            <p:cNvSpPr>
              <a:spLocks noChangeArrowheads="1"/>
            </p:cNvSpPr>
            <p:nvPr/>
          </p:nvSpPr>
          <p:spPr bwMode="auto">
            <a:xfrm>
              <a:off x="3264" y="1153"/>
              <a:ext cx="1301" cy="3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4163" name="Group 19"/>
            <p:cNvGrpSpPr>
              <a:grpSpLocks/>
            </p:cNvGrpSpPr>
            <p:nvPr/>
          </p:nvGrpSpPr>
          <p:grpSpPr bwMode="auto">
            <a:xfrm>
              <a:off x="3456" y="1162"/>
              <a:ext cx="459" cy="950"/>
              <a:chOff x="3456" y="1162"/>
              <a:chExt cx="459" cy="950"/>
            </a:xfrm>
          </p:grpSpPr>
          <p:sp>
            <p:nvSpPr>
              <p:cNvPr id="134151" name="Oval 7"/>
              <p:cNvSpPr>
                <a:spLocks noChangeArrowheads="1"/>
              </p:cNvSpPr>
              <p:nvPr/>
            </p:nvSpPr>
            <p:spPr bwMode="auto">
              <a:xfrm>
                <a:off x="3456" y="1162"/>
                <a:ext cx="75" cy="64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160" name="Line 16"/>
              <p:cNvSpPr>
                <a:spLocks noChangeShapeType="1"/>
              </p:cNvSpPr>
              <p:nvPr/>
            </p:nvSpPr>
            <p:spPr bwMode="auto">
              <a:xfrm>
                <a:off x="3915" y="1344"/>
                <a:ext cx="0" cy="4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oval" w="med" len="med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61" name="Line 17"/>
              <p:cNvSpPr>
                <a:spLocks noChangeShapeType="1"/>
              </p:cNvSpPr>
              <p:nvPr/>
            </p:nvSpPr>
            <p:spPr bwMode="auto">
              <a:xfrm>
                <a:off x="3915" y="1771"/>
                <a:ext cx="0" cy="34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162" name="Line 18"/>
              <p:cNvSpPr>
                <a:spLocks noChangeShapeType="1"/>
              </p:cNvSpPr>
              <p:nvPr/>
            </p:nvSpPr>
            <p:spPr bwMode="auto">
              <a:xfrm>
                <a:off x="3520" y="1205"/>
                <a:ext cx="395" cy="1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164" name="Arc 20"/>
            <p:cNvSpPr>
              <a:spLocks/>
            </p:cNvSpPr>
            <p:nvPr/>
          </p:nvSpPr>
          <p:spPr bwMode="auto">
            <a:xfrm flipV="1">
              <a:off x="3301" y="1207"/>
              <a:ext cx="593" cy="274"/>
            </a:xfrm>
            <a:custGeom>
              <a:avLst/>
              <a:gdLst>
                <a:gd name="G0" fmla="+- 17484 0 0"/>
                <a:gd name="G1" fmla="+- 0 0 0"/>
                <a:gd name="G2" fmla="+- 21600 0 0"/>
                <a:gd name="T0" fmla="*/ 4522 w 17484"/>
                <a:gd name="T1" fmla="*/ 17279 h 17279"/>
                <a:gd name="T2" fmla="*/ 0 w 17484"/>
                <a:gd name="T3" fmla="*/ 12684 h 17279"/>
                <a:gd name="T4" fmla="*/ 17484 w 17484"/>
                <a:gd name="T5" fmla="*/ 0 h 17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84" h="17279" fill="none" extrusionOk="0">
                  <a:moveTo>
                    <a:pt x="4522" y="17278"/>
                  </a:moveTo>
                  <a:cubicBezTo>
                    <a:pt x="2793" y="15981"/>
                    <a:pt x="1269" y="14433"/>
                    <a:pt x="0" y="12683"/>
                  </a:cubicBezTo>
                </a:path>
                <a:path w="17484" h="17279" stroke="0" extrusionOk="0">
                  <a:moveTo>
                    <a:pt x="4522" y="17278"/>
                  </a:moveTo>
                  <a:cubicBezTo>
                    <a:pt x="2793" y="15981"/>
                    <a:pt x="1269" y="14433"/>
                    <a:pt x="0" y="12683"/>
                  </a:cubicBezTo>
                  <a:lnTo>
                    <a:pt x="17484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4209" name="Group 65"/>
            <p:cNvGrpSpPr>
              <a:grpSpLocks/>
            </p:cNvGrpSpPr>
            <p:nvPr/>
          </p:nvGrpSpPr>
          <p:grpSpPr bwMode="auto">
            <a:xfrm>
              <a:off x="3544" y="1298"/>
              <a:ext cx="186" cy="158"/>
              <a:chOff x="1357" y="999"/>
              <a:chExt cx="186" cy="190"/>
            </a:xfrm>
          </p:grpSpPr>
          <p:sp>
            <p:nvSpPr>
              <p:cNvPr id="134172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376" y="1050"/>
                <a:ext cx="106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173" name="Line 29"/>
              <p:cNvSpPr>
                <a:spLocks noChangeShapeType="1"/>
              </p:cNvSpPr>
              <p:nvPr/>
            </p:nvSpPr>
            <p:spPr bwMode="auto">
              <a:xfrm>
                <a:off x="1357" y="999"/>
                <a:ext cx="186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4174" name="Group 30"/>
            <p:cNvGrpSpPr>
              <a:grpSpLocks/>
            </p:cNvGrpSpPr>
            <p:nvPr/>
          </p:nvGrpSpPr>
          <p:grpSpPr bwMode="auto">
            <a:xfrm>
              <a:off x="3986" y="1904"/>
              <a:ext cx="197" cy="223"/>
              <a:chOff x="5201" y="2643"/>
              <a:chExt cx="187" cy="207"/>
            </a:xfrm>
          </p:grpSpPr>
          <p:sp>
            <p:nvSpPr>
              <p:cNvPr id="134175" name="WordArt 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1" y="270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176" name="Line 32"/>
              <p:cNvSpPr>
                <a:spLocks noChangeShapeType="1"/>
              </p:cNvSpPr>
              <p:nvPr/>
            </p:nvSpPr>
            <p:spPr bwMode="auto">
              <a:xfrm>
                <a:off x="5205" y="2643"/>
                <a:ext cx="183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208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487" y="1015"/>
              <a:ext cx="163" cy="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884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34197" name="WordArt 53"/>
          <p:cNvSpPr>
            <a:spLocks noChangeArrowheads="1" noChangeShapeType="1" noTextEdit="1"/>
          </p:cNvSpPr>
          <p:nvPr/>
        </p:nvSpPr>
        <p:spPr bwMode="auto">
          <a:xfrm>
            <a:off x="7031038" y="1057275"/>
            <a:ext cx="141287" cy="193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0</a:t>
            </a:r>
            <a:endParaRPr lang="zh-CN" altLang="en-US" sz="3600" kern="1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  <p:grpSp>
        <p:nvGrpSpPr>
          <p:cNvPr id="134324" name="Group 180"/>
          <p:cNvGrpSpPr>
            <a:grpSpLocks/>
          </p:cNvGrpSpPr>
          <p:nvPr/>
        </p:nvGrpSpPr>
        <p:grpSpPr bwMode="auto">
          <a:xfrm>
            <a:off x="358775" y="3325813"/>
            <a:ext cx="8367713" cy="3051175"/>
            <a:chOff x="226" y="2095"/>
            <a:chExt cx="5271" cy="1922"/>
          </a:xfrm>
        </p:grpSpPr>
        <p:sp>
          <p:nvSpPr>
            <p:cNvPr id="134183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5290" y="2143"/>
              <a:ext cx="126" cy="1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1199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34233" name="Group 89"/>
            <p:cNvGrpSpPr>
              <a:grpSpLocks/>
            </p:cNvGrpSpPr>
            <p:nvPr/>
          </p:nvGrpSpPr>
          <p:grpSpPr bwMode="auto">
            <a:xfrm>
              <a:off x="226" y="2095"/>
              <a:ext cx="944" cy="443"/>
              <a:chOff x="186" y="2060"/>
              <a:chExt cx="1258" cy="283"/>
            </a:xfrm>
          </p:grpSpPr>
          <p:sp>
            <p:nvSpPr>
              <p:cNvPr id="134234" name="Rectangle 90"/>
              <p:cNvSpPr>
                <a:spLocks noChangeArrowheads="1"/>
              </p:cNvSpPr>
              <p:nvPr/>
            </p:nvSpPr>
            <p:spPr bwMode="auto">
              <a:xfrm>
                <a:off x="186" y="2060"/>
                <a:ext cx="1258" cy="283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5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49" y="2089"/>
                <a:ext cx="1120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</a:t>
                </a:r>
              </a:p>
            </p:txBody>
          </p:sp>
        </p:grpSp>
        <p:sp>
          <p:nvSpPr>
            <p:cNvPr id="134237" name="WordArt 93"/>
            <p:cNvSpPr>
              <a:spLocks noChangeArrowheads="1" noChangeShapeType="1" noTextEdit="1"/>
            </p:cNvSpPr>
            <p:nvPr/>
          </p:nvSpPr>
          <p:spPr bwMode="auto">
            <a:xfrm>
              <a:off x="1409" y="2127"/>
              <a:ext cx="4088" cy="2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因为小球受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水平外力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（即向心力）始终指向圆心    ，</a:t>
              </a:r>
            </a:p>
          </p:txBody>
        </p:sp>
        <p:sp>
          <p:nvSpPr>
            <p:cNvPr id="134241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1398" y="2487"/>
              <a:ext cx="1804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所以所受对</a:t>
              </a:r>
              <a:r>
                <a:rPr lang="zh-CN" altLang="en-US" sz="3600" kern="10" dirty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圆心</a:t>
              </a:r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的力矩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endParaRPr>
            </a:p>
          </p:txBody>
        </p:sp>
        <p:sp>
          <p:nvSpPr>
            <p:cNvPr id="134245" name="WordArt 101"/>
            <p:cNvSpPr>
              <a:spLocks noChangeArrowheads="1" noChangeShapeType="1" noTextEdit="1"/>
            </p:cNvSpPr>
            <p:nvPr/>
          </p:nvSpPr>
          <p:spPr bwMode="auto">
            <a:xfrm>
              <a:off x="1406" y="3741"/>
              <a:ext cx="254" cy="1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故</a:t>
              </a:r>
            </a:p>
          </p:txBody>
        </p:sp>
        <p:grpSp>
          <p:nvGrpSpPr>
            <p:cNvPr id="134247" name="Group 103"/>
            <p:cNvGrpSpPr>
              <a:grpSpLocks/>
            </p:cNvGrpSpPr>
            <p:nvPr/>
          </p:nvGrpSpPr>
          <p:grpSpPr bwMode="auto">
            <a:xfrm>
              <a:off x="3340" y="2463"/>
              <a:ext cx="357" cy="238"/>
              <a:chOff x="570" y="3178"/>
              <a:chExt cx="357" cy="238"/>
            </a:xfrm>
          </p:grpSpPr>
          <p:sp>
            <p:nvSpPr>
              <p:cNvPr id="134248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570" y="3233"/>
                <a:ext cx="207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249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72" y="3312"/>
                <a:ext cx="155" cy="1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34250" name="Line 106"/>
              <p:cNvSpPr>
                <a:spLocks noChangeShapeType="1"/>
              </p:cNvSpPr>
              <p:nvPr/>
            </p:nvSpPr>
            <p:spPr bwMode="auto">
              <a:xfrm>
                <a:off x="595" y="3178"/>
                <a:ext cx="21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260" name="WordArt 116"/>
            <p:cNvSpPr>
              <a:spLocks noChangeArrowheads="1" noChangeShapeType="1" noTextEdit="1"/>
            </p:cNvSpPr>
            <p:nvPr/>
          </p:nvSpPr>
          <p:spPr bwMode="auto">
            <a:xfrm>
              <a:off x="4011" y="2496"/>
              <a:ext cx="11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0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grpSp>
          <p:nvGrpSpPr>
            <p:cNvPr id="134261" name="Group 117"/>
            <p:cNvGrpSpPr>
              <a:grpSpLocks/>
            </p:cNvGrpSpPr>
            <p:nvPr/>
          </p:nvGrpSpPr>
          <p:grpSpPr bwMode="auto">
            <a:xfrm rot="5400000">
              <a:off x="3802" y="2516"/>
              <a:ext cx="65" cy="156"/>
              <a:chOff x="2928" y="3216"/>
              <a:chExt cx="48" cy="240"/>
            </a:xfrm>
          </p:grpSpPr>
          <p:sp>
            <p:nvSpPr>
              <p:cNvPr id="134262" name="Line 11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263" name="Line 11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4289" name="WordArt 145"/>
            <p:cNvSpPr>
              <a:spLocks noChangeArrowheads="1" noChangeShapeType="1" noTextEdit="1"/>
            </p:cNvSpPr>
            <p:nvPr/>
          </p:nvSpPr>
          <p:spPr bwMode="auto">
            <a:xfrm>
              <a:off x="1445" y="3270"/>
              <a:ext cx="222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即</a:t>
              </a:r>
            </a:p>
          </p:txBody>
        </p:sp>
        <p:sp>
          <p:nvSpPr>
            <p:cNvPr id="134294" name="WordArt 150"/>
            <p:cNvSpPr>
              <a:spLocks noChangeArrowheads="1" noChangeShapeType="1" noTextEdit="1"/>
            </p:cNvSpPr>
            <p:nvPr/>
          </p:nvSpPr>
          <p:spPr bwMode="auto">
            <a:xfrm>
              <a:off x="1418" y="2879"/>
              <a:ext cx="2593" cy="2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所以小球对圆心的角动量守恒</a:t>
              </a:r>
            </a:p>
          </p:txBody>
        </p:sp>
        <p:grpSp>
          <p:nvGrpSpPr>
            <p:cNvPr id="134319" name="Group 175"/>
            <p:cNvGrpSpPr>
              <a:grpSpLocks/>
            </p:cNvGrpSpPr>
            <p:nvPr/>
          </p:nvGrpSpPr>
          <p:grpSpPr bwMode="auto">
            <a:xfrm>
              <a:off x="1860" y="3301"/>
              <a:ext cx="2008" cy="181"/>
              <a:chOff x="1892" y="3365"/>
              <a:chExt cx="2008" cy="181"/>
            </a:xfrm>
          </p:grpSpPr>
          <p:sp>
            <p:nvSpPr>
              <p:cNvPr id="134287" name="WordArt 1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92" y="3365"/>
                <a:ext cx="164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4290" name="Group 146"/>
              <p:cNvGrpSpPr>
                <a:grpSpLocks/>
              </p:cNvGrpSpPr>
              <p:nvPr/>
            </p:nvGrpSpPr>
            <p:grpSpPr bwMode="auto">
              <a:xfrm rot="5400000">
                <a:off x="2206" y="3349"/>
                <a:ext cx="53" cy="179"/>
                <a:chOff x="2928" y="3216"/>
                <a:chExt cx="48" cy="240"/>
              </a:xfrm>
            </p:grpSpPr>
            <p:sp>
              <p:nvSpPr>
                <p:cNvPr id="134291" name="Line 14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292" name="Line 14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295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0" y="3378"/>
                <a:ext cx="173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45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296" name="WordArt 1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43" y="3379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sp>
            <p:nvSpPr>
              <p:cNvPr id="134297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7" y="3458"/>
                <a:ext cx="61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298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96" y="3376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299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04" y="3455"/>
                <a:ext cx="61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300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48" y="3397"/>
                <a:ext cx="173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9458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301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70" y="3398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sp>
            <p:nvSpPr>
              <p:cNvPr id="134303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78" y="3395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4305" name="Group 161"/>
              <p:cNvGrpSpPr>
                <a:grpSpLocks/>
              </p:cNvGrpSpPr>
              <p:nvPr/>
            </p:nvGrpSpPr>
            <p:grpSpPr bwMode="auto">
              <a:xfrm rot="5400000">
                <a:off x="3163" y="3367"/>
                <a:ext cx="53" cy="179"/>
                <a:chOff x="2928" y="3216"/>
                <a:chExt cx="48" cy="240"/>
              </a:xfrm>
            </p:grpSpPr>
            <p:sp>
              <p:nvSpPr>
                <p:cNvPr id="134306" name="Line 16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307" name="Line 16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34320" name="Group 176"/>
            <p:cNvGrpSpPr>
              <a:grpSpLocks/>
            </p:cNvGrpSpPr>
            <p:nvPr/>
          </p:nvGrpSpPr>
          <p:grpSpPr bwMode="auto">
            <a:xfrm>
              <a:off x="1986" y="3651"/>
              <a:ext cx="997" cy="366"/>
              <a:chOff x="1986" y="3651"/>
              <a:chExt cx="997" cy="366"/>
            </a:xfrm>
          </p:grpSpPr>
          <p:sp>
            <p:nvSpPr>
              <p:cNvPr id="134308" name="WordArt 1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86" y="3779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sp>
            <p:nvSpPr>
              <p:cNvPr id="134310" name="WordArt 1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88" y="3771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man Old Style"/>
                </a:endParaRPr>
              </a:p>
            </p:txBody>
          </p:sp>
          <p:sp>
            <p:nvSpPr>
              <p:cNvPr id="134311" name="WordArt 1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22" y="3850"/>
                <a:ext cx="61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312" name="WordArt 16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1" y="3651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4313" name="WordArt 1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9" y="3730"/>
                <a:ext cx="61" cy="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1199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34314" name="WordArt 17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12" y="3894"/>
                <a:ext cx="13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34315" name="Group 171"/>
              <p:cNvGrpSpPr>
                <a:grpSpLocks/>
              </p:cNvGrpSpPr>
              <p:nvPr/>
            </p:nvGrpSpPr>
            <p:grpSpPr bwMode="auto">
              <a:xfrm rot="5400000">
                <a:off x="2246" y="3752"/>
                <a:ext cx="53" cy="179"/>
                <a:chOff x="2928" y="3216"/>
                <a:chExt cx="48" cy="240"/>
              </a:xfrm>
            </p:grpSpPr>
            <p:sp>
              <p:nvSpPr>
                <p:cNvPr id="134316" name="Line 17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4317" name="Line 17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318" name="Line 174"/>
              <p:cNvSpPr>
                <a:spLocks noChangeShapeType="1"/>
              </p:cNvSpPr>
              <p:nvPr/>
            </p:nvSpPr>
            <p:spPr bwMode="auto">
              <a:xfrm>
                <a:off x="2443" y="3840"/>
                <a:ext cx="29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7" name="WordArt 23"/>
          <p:cNvSpPr>
            <a:spLocks noChangeArrowheads="1" noChangeShapeType="1" noTextEdit="1"/>
          </p:cNvSpPr>
          <p:nvPr/>
        </p:nvSpPr>
        <p:spPr bwMode="auto">
          <a:xfrm>
            <a:off x="5745554" y="684820"/>
            <a:ext cx="206375" cy="195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3361"/>
              </a:avLst>
            </a:prstTxWarp>
          </a:bodyPr>
          <a:lstStyle/>
          <a:p>
            <a:pPr algn="ctr"/>
            <a:r>
              <a:rPr lang="en-US" altLang="zh-CN" sz="3600" i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man Old Style"/>
              </a:rPr>
              <a:t>v</a:t>
            </a:r>
            <a:endParaRPr lang="zh-CN" altLang="en-US" sz="3600" i="1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Bookman Old Style"/>
            </a:endParaRPr>
          </a:p>
        </p:txBody>
      </p:sp>
      <p:sp>
        <p:nvSpPr>
          <p:cNvPr id="88" name="WordArt 78"/>
          <p:cNvSpPr>
            <a:spLocks noChangeArrowheads="1" noChangeShapeType="1" noTextEdit="1"/>
          </p:cNvSpPr>
          <p:nvPr/>
        </p:nvSpPr>
        <p:spPr bwMode="auto">
          <a:xfrm>
            <a:off x="5927458" y="779409"/>
            <a:ext cx="96838" cy="139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199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rPr>
              <a:t>0</a:t>
            </a:r>
            <a:endParaRPr lang="zh-CN" altLang="en-US" sz="3600" kern="10" dirty="0">
              <a:ln w="9525">
                <a:solidFill>
                  <a:srgbClr val="CC0000"/>
                </a:solidFill>
                <a:round/>
                <a:headEnd/>
                <a:tailEnd/>
              </a:ln>
              <a:solidFill>
                <a:srgbClr val="CC0000"/>
              </a:solidFill>
              <a:latin typeface="宋体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8638" y="0"/>
            <a:ext cx="8229600" cy="180975"/>
          </a:xfrm>
        </p:spPr>
        <p:txBody>
          <a:bodyPr/>
          <a:lstStyle/>
          <a:p>
            <a:pPr eaLnBrk="1" hangingPunct="1"/>
            <a:r>
              <a:rPr lang="zh-CN" altLang="en-US" sz="700" smtClean="0">
                <a:solidFill>
                  <a:schemeClr val="bg1"/>
                </a:solidFill>
              </a:rPr>
              <a:t>综合应用</a:t>
            </a:r>
          </a:p>
        </p:txBody>
      </p:sp>
      <p:sp>
        <p:nvSpPr>
          <p:cNvPr id="57347" name="Rectangle 3" descr="羊皮纸"/>
          <p:cNvSpPr>
            <a:spLocks noChangeArrowheads="1"/>
          </p:cNvSpPr>
          <p:nvPr/>
        </p:nvSpPr>
        <p:spPr bwMode="auto">
          <a:xfrm>
            <a:off x="0" y="6592888"/>
            <a:ext cx="9144000" cy="26511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48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28588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4475" y="485775"/>
            <a:ext cx="8020050" cy="917575"/>
            <a:chOff x="204" y="832"/>
            <a:chExt cx="4376" cy="502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204" y="832"/>
              <a:ext cx="420" cy="252"/>
              <a:chOff x="127" y="728"/>
              <a:chExt cx="437" cy="256"/>
            </a:xfrm>
          </p:grpSpPr>
          <p:sp>
            <p:nvSpPr>
              <p:cNvPr id="57531" name="Oval 16" descr="栎木"/>
              <p:cNvSpPr>
                <a:spLocks noChangeArrowheads="1"/>
              </p:cNvSpPr>
              <p:nvPr/>
            </p:nvSpPr>
            <p:spPr bwMode="auto">
              <a:xfrm>
                <a:off x="127" y="728"/>
                <a:ext cx="437" cy="256"/>
              </a:xfrm>
              <a:prstGeom prst="ellipse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532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7" y="780"/>
                <a:ext cx="30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例</a:t>
                </a:r>
                <a:r>
                  <a:rPr lang="en-US" altLang="zh-CN" sz="3600" kern="10" dirty="0" smtClean="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宋体"/>
                    <a:ea typeface="宋体"/>
                  </a:rPr>
                  <a:t>2</a:t>
                </a:r>
                <a:endParaRPr lang="zh-CN" altLang="en-US" sz="3600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chemeClr val="tx1"/>
                    </a:outerShdw>
                  </a:effectLst>
                  <a:latin typeface="宋体"/>
                  <a:ea typeface="宋体"/>
                </a:endParaRPr>
              </a:p>
            </p:txBody>
          </p:sp>
        </p:grpSp>
        <p:sp>
          <p:nvSpPr>
            <p:cNvPr id="229394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758" y="847"/>
              <a:ext cx="3822" cy="195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“神舟”五号载人飞船发射入轨后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 </a:t>
              </a: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最初是在一个</a:t>
              </a:r>
            </a:p>
          </p:txBody>
        </p:sp>
        <p:sp>
          <p:nvSpPr>
            <p:cNvPr id="229395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535" y="1148"/>
              <a:ext cx="1407" cy="18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椭圆轨道上飞行</a:t>
              </a:r>
              <a:r>
                <a:rPr lang="en-US" altLang="zh-CN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.</a:t>
              </a:r>
              <a:endPara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4" name="Group 143"/>
          <p:cNvGrpSpPr>
            <a:grpSpLocks/>
          </p:cNvGrpSpPr>
          <p:nvPr/>
        </p:nvGrpSpPr>
        <p:grpSpPr bwMode="auto">
          <a:xfrm>
            <a:off x="403225" y="5653088"/>
            <a:ext cx="4660900" cy="433387"/>
            <a:chOff x="297" y="3828"/>
            <a:chExt cx="2744" cy="232"/>
          </a:xfrm>
        </p:grpSpPr>
        <p:sp>
          <p:nvSpPr>
            <p:cNvPr id="57519" name="WordArt 144"/>
            <p:cNvSpPr>
              <a:spLocks noChangeArrowheads="1" noChangeShapeType="1" noTextEdit="1"/>
            </p:cNvSpPr>
            <p:nvPr/>
          </p:nvSpPr>
          <p:spPr bwMode="auto">
            <a:xfrm>
              <a:off x="297" y="3828"/>
              <a:ext cx="294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5" name="Group 145"/>
            <p:cNvGrpSpPr>
              <a:grpSpLocks/>
            </p:cNvGrpSpPr>
            <p:nvPr/>
          </p:nvGrpSpPr>
          <p:grpSpPr bwMode="auto">
            <a:xfrm>
              <a:off x="1661" y="3853"/>
              <a:ext cx="219" cy="207"/>
              <a:chOff x="4779" y="1151"/>
              <a:chExt cx="180" cy="184"/>
            </a:xfrm>
          </p:grpSpPr>
          <p:sp>
            <p:nvSpPr>
              <p:cNvPr id="57526" name="WordArt 1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122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527" name="WordArt 1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9" y="1151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grpSp>
          <p:nvGrpSpPr>
            <p:cNvPr id="6" name="Group 148"/>
            <p:cNvGrpSpPr>
              <a:grpSpLocks/>
            </p:cNvGrpSpPr>
            <p:nvPr/>
          </p:nvGrpSpPr>
          <p:grpSpPr bwMode="auto">
            <a:xfrm>
              <a:off x="2830" y="3856"/>
              <a:ext cx="211" cy="194"/>
              <a:chOff x="3282" y="3452"/>
              <a:chExt cx="180" cy="170"/>
            </a:xfrm>
          </p:grpSpPr>
          <p:sp>
            <p:nvSpPr>
              <p:cNvPr id="57524" name="WordArt 14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9" y="3516"/>
                <a:ext cx="53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525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" y="3452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57522" name="WordArt 151"/>
            <p:cNvSpPr>
              <a:spLocks noChangeArrowheads="1" noChangeShapeType="1" noTextEdit="1"/>
            </p:cNvSpPr>
            <p:nvPr/>
          </p:nvSpPr>
          <p:spPr bwMode="auto">
            <a:xfrm>
              <a:off x="1987" y="3848"/>
              <a:ext cx="784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远地点速率</a:t>
              </a:r>
            </a:p>
          </p:txBody>
        </p:sp>
        <p:sp>
          <p:nvSpPr>
            <p:cNvPr id="57523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774" y="3853"/>
              <a:ext cx="784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近地点速率</a:t>
              </a:r>
            </a:p>
          </p:txBody>
        </p:sp>
      </p:grpSp>
      <p:grpSp>
        <p:nvGrpSpPr>
          <p:cNvPr id="7" name="Group 153"/>
          <p:cNvGrpSpPr>
            <a:grpSpLocks/>
          </p:cNvGrpSpPr>
          <p:nvPr/>
        </p:nvGrpSpPr>
        <p:grpSpPr bwMode="auto">
          <a:xfrm>
            <a:off x="400050" y="1585913"/>
            <a:ext cx="3692525" cy="3725862"/>
            <a:chOff x="261" y="1308"/>
            <a:chExt cx="2326" cy="2347"/>
          </a:xfrm>
        </p:grpSpPr>
        <p:sp>
          <p:nvSpPr>
            <p:cNvPr id="57478" name="WordArt 154"/>
            <p:cNvSpPr>
              <a:spLocks noChangeArrowheads="1" noChangeShapeType="1" noTextEdit="1"/>
            </p:cNvSpPr>
            <p:nvPr/>
          </p:nvSpPr>
          <p:spPr bwMode="auto">
            <a:xfrm>
              <a:off x="426" y="1308"/>
              <a:ext cx="530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grpSp>
          <p:nvGrpSpPr>
            <p:cNvPr id="8" name="Group 155"/>
            <p:cNvGrpSpPr>
              <a:grpSpLocks/>
            </p:cNvGrpSpPr>
            <p:nvPr/>
          </p:nvGrpSpPr>
          <p:grpSpPr bwMode="auto">
            <a:xfrm>
              <a:off x="1194" y="1580"/>
              <a:ext cx="231" cy="236"/>
              <a:chOff x="4691" y="2128"/>
              <a:chExt cx="231" cy="236"/>
            </a:xfrm>
          </p:grpSpPr>
          <p:sp>
            <p:nvSpPr>
              <p:cNvPr id="57517" name="WordArt 1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1" y="2128"/>
                <a:ext cx="130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518" name="WordArt 15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2" y="2250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9" name="Group 158"/>
            <p:cNvGrpSpPr>
              <a:grpSpLocks/>
            </p:cNvGrpSpPr>
            <p:nvPr/>
          </p:nvGrpSpPr>
          <p:grpSpPr bwMode="auto">
            <a:xfrm>
              <a:off x="1204" y="1918"/>
              <a:ext cx="215" cy="284"/>
              <a:chOff x="2911" y="3190"/>
              <a:chExt cx="215" cy="284"/>
            </a:xfrm>
          </p:grpSpPr>
          <p:sp>
            <p:nvSpPr>
              <p:cNvPr id="57515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6" y="3360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516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1" y="3190"/>
                <a:ext cx="130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7481" name="WordArt 161"/>
            <p:cNvSpPr>
              <a:spLocks noChangeArrowheads="1" noChangeShapeType="1" noTextEdit="1"/>
            </p:cNvSpPr>
            <p:nvPr/>
          </p:nvSpPr>
          <p:spPr bwMode="auto">
            <a:xfrm>
              <a:off x="271" y="1631"/>
              <a:ext cx="778" cy="1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近地点高度</a:t>
              </a:r>
            </a:p>
          </p:txBody>
        </p:sp>
        <p:sp>
          <p:nvSpPr>
            <p:cNvPr id="57482" name="WordArt 162"/>
            <p:cNvSpPr>
              <a:spLocks noChangeArrowheads="1" noChangeShapeType="1" noTextEdit="1"/>
            </p:cNvSpPr>
            <p:nvPr/>
          </p:nvSpPr>
          <p:spPr bwMode="auto">
            <a:xfrm>
              <a:off x="295" y="1952"/>
              <a:ext cx="739" cy="17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远地点高度</a:t>
              </a:r>
            </a:p>
          </p:txBody>
        </p:sp>
        <p:sp>
          <p:nvSpPr>
            <p:cNvPr id="57483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1038" y="2366"/>
              <a:ext cx="19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84" name="WordArt 164"/>
            <p:cNvSpPr>
              <a:spLocks noChangeArrowheads="1" noChangeShapeType="1" noTextEdit="1"/>
            </p:cNvSpPr>
            <p:nvPr/>
          </p:nvSpPr>
          <p:spPr bwMode="auto">
            <a:xfrm>
              <a:off x="1009" y="2726"/>
              <a:ext cx="19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85" name="WordArt 165"/>
            <p:cNvSpPr>
              <a:spLocks noChangeArrowheads="1" noChangeShapeType="1" noTextEdit="1"/>
            </p:cNvSpPr>
            <p:nvPr/>
          </p:nvSpPr>
          <p:spPr bwMode="auto">
            <a:xfrm>
              <a:off x="1981" y="2754"/>
              <a:ext cx="148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86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2154" y="2697"/>
              <a:ext cx="129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4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87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268" y="2370"/>
              <a:ext cx="655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地球半径</a:t>
              </a:r>
            </a:p>
          </p:txBody>
        </p:sp>
        <p:sp>
          <p:nvSpPr>
            <p:cNvPr id="57488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261" y="2705"/>
              <a:ext cx="655" cy="1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地球质量</a:t>
              </a:r>
            </a:p>
          </p:txBody>
        </p:sp>
        <p:sp>
          <p:nvSpPr>
            <p:cNvPr id="57489" name="WordArt 169"/>
            <p:cNvSpPr>
              <a:spLocks noChangeArrowheads="1" noChangeShapeType="1" noTextEdit="1"/>
            </p:cNvSpPr>
            <p:nvPr/>
          </p:nvSpPr>
          <p:spPr bwMode="auto">
            <a:xfrm>
              <a:off x="285" y="3141"/>
              <a:ext cx="916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万有引力常量</a:t>
              </a:r>
            </a:p>
          </p:txBody>
        </p:sp>
        <p:sp>
          <p:nvSpPr>
            <p:cNvPr id="57490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1683" y="1634"/>
              <a:ext cx="557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00 km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1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1703" y="2011"/>
              <a:ext cx="557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350 km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2" name="WordArt 172"/>
            <p:cNvSpPr>
              <a:spLocks noChangeArrowheads="1" noChangeShapeType="1" noTextEdit="1"/>
            </p:cNvSpPr>
            <p:nvPr/>
          </p:nvSpPr>
          <p:spPr bwMode="auto">
            <a:xfrm>
              <a:off x="1526" y="2382"/>
              <a:ext cx="624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371 km</a:t>
              </a:r>
              <a:endParaRPr lang="zh-CN" altLang="en-US" sz="3600" kern="10" dirty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3" name="WordArt 173"/>
            <p:cNvSpPr>
              <a:spLocks noChangeArrowheads="1" noChangeShapeType="1" noTextEdit="1"/>
            </p:cNvSpPr>
            <p:nvPr/>
          </p:nvSpPr>
          <p:spPr bwMode="auto">
            <a:xfrm>
              <a:off x="2345" y="2743"/>
              <a:ext cx="18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g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4" name="WordArt 174"/>
            <p:cNvSpPr>
              <a:spLocks noChangeArrowheads="1" noChangeShapeType="1" noTextEdit="1"/>
            </p:cNvSpPr>
            <p:nvPr/>
          </p:nvSpPr>
          <p:spPr bwMode="auto">
            <a:xfrm>
              <a:off x="1446" y="2752"/>
              <a:ext cx="295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5.98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5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320" y="3445"/>
              <a:ext cx="193" cy="16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G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6" name="WordArt 176"/>
            <p:cNvSpPr>
              <a:spLocks noChangeArrowheads="1" noChangeShapeType="1" noTextEdit="1"/>
            </p:cNvSpPr>
            <p:nvPr/>
          </p:nvSpPr>
          <p:spPr bwMode="auto">
            <a:xfrm>
              <a:off x="1306" y="3473"/>
              <a:ext cx="148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7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1554" y="3410"/>
              <a:ext cx="129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1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498" name="Oval 178"/>
            <p:cNvSpPr>
              <a:spLocks noChangeArrowheads="1"/>
            </p:cNvSpPr>
            <p:nvPr/>
          </p:nvSpPr>
          <p:spPr bwMode="auto">
            <a:xfrm>
              <a:off x="1891" y="356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99" name="WordArt 179"/>
            <p:cNvSpPr>
              <a:spLocks noChangeArrowheads="1" noChangeShapeType="1" noTextEdit="1"/>
            </p:cNvSpPr>
            <p:nvPr/>
          </p:nvSpPr>
          <p:spPr bwMode="auto">
            <a:xfrm>
              <a:off x="1724" y="3502"/>
              <a:ext cx="124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N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500" name="WordArt 180"/>
            <p:cNvSpPr>
              <a:spLocks noChangeArrowheads="1" noChangeShapeType="1" noTextEdit="1"/>
            </p:cNvSpPr>
            <p:nvPr/>
          </p:nvSpPr>
          <p:spPr bwMode="auto">
            <a:xfrm>
              <a:off x="1988" y="3515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501" name="Oval 181"/>
            <p:cNvSpPr>
              <a:spLocks noChangeArrowheads="1"/>
            </p:cNvSpPr>
            <p:nvPr/>
          </p:nvSpPr>
          <p:spPr bwMode="auto">
            <a:xfrm>
              <a:off x="2189" y="3561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502" name="WordArt 182"/>
            <p:cNvSpPr>
              <a:spLocks noChangeArrowheads="1" noChangeShapeType="1" noTextEdit="1"/>
            </p:cNvSpPr>
            <p:nvPr/>
          </p:nvSpPr>
          <p:spPr bwMode="auto">
            <a:xfrm>
              <a:off x="2125" y="3436"/>
              <a:ext cx="55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503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2532" y="3446"/>
              <a:ext cx="55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504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2255" y="3462"/>
              <a:ext cx="180" cy="1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kg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505" name="WordArt 185"/>
            <p:cNvSpPr>
              <a:spLocks noChangeArrowheads="1" noChangeShapeType="1" noTextEdit="1"/>
            </p:cNvSpPr>
            <p:nvPr/>
          </p:nvSpPr>
          <p:spPr bwMode="auto">
            <a:xfrm>
              <a:off x="763" y="3470"/>
              <a:ext cx="329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.67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506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1503" y="1671"/>
              <a:ext cx="136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507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1508" y="2040"/>
              <a:ext cx="136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508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1301" y="2432"/>
              <a:ext cx="136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509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1247" y="2764"/>
              <a:ext cx="136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510" name="WordArt 190"/>
            <p:cNvSpPr>
              <a:spLocks noChangeArrowheads="1" noChangeShapeType="1" noTextEdit="1"/>
            </p:cNvSpPr>
            <p:nvPr/>
          </p:nvSpPr>
          <p:spPr bwMode="auto">
            <a:xfrm>
              <a:off x="574" y="3512"/>
              <a:ext cx="136" cy="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511" name="Rectangle 191"/>
            <p:cNvSpPr>
              <a:spLocks noChangeArrowheads="1"/>
            </p:cNvSpPr>
            <p:nvPr/>
          </p:nvSpPr>
          <p:spPr bwMode="auto">
            <a:xfrm>
              <a:off x="1467" y="3444"/>
              <a:ext cx="63" cy="1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512" name="Rectangle 192"/>
            <p:cNvSpPr>
              <a:spLocks noChangeArrowheads="1"/>
            </p:cNvSpPr>
            <p:nvPr/>
          </p:nvSpPr>
          <p:spPr bwMode="auto">
            <a:xfrm>
              <a:off x="2446" y="3478"/>
              <a:ext cx="63" cy="1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513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1139" y="3491"/>
              <a:ext cx="91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×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7514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1808" y="2766"/>
              <a:ext cx="91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×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grpSp>
        <p:nvGrpSpPr>
          <p:cNvPr id="10" name="Group 195"/>
          <p:cNvGrpSpPr>
            <a:grpSpLocks/>
          </p:cNvGrpSpPr>
          <p:nvPr/>
        </p:nvGrpSpPr>
        <p:grpSpPr bwMode="auto">
          <a:xfrm>
            <a:off x="4513263" y="2036763"/>
            <a:ext cx="4205287" cy="3808412"/>
            <a:chOff x="2843" y="1283"/>
            <a:chExt cx="2649" cy="2399"/>
          </a:xfrm>
        </p:grpSpPr>
        <p:grpSp>
          <p:nvGrpSpPr>
            <p:cNvPr id="11" name="Group 196"/>
            <p:cNvGrpSpPr>
              <a:grpSpLocks/>
            </p:cNvGrpSpPr>
            <p:nvPr/>
          </p:nvGrpSpPr>
          <p:grpSpPr bwMode="auto">
            <a:xfrm>
              <a:off x="4713" y="1283"/>
              <a:ext cx="324" cy="589"/>
              <a:chOff x="4624" y="1151"/>
              <a:chExt cx="358" cy="655"/>
            </a:xfrm>
          </p:grpSpPr>
          <p:sp>
            <p:nvSpPr>
              <p:cNvPr id="57475" name="Line 197"/>
              <p:cNvSpPr>
                <a:spLocks noChangeShapeType="1"/>
              </p:cNvSpPr>
              <p:nvPr/>
            </p:nvSpPr>
            <p:spPr bwMode="auto">
              <a:xfrm flipH="1" flipV="1">
                <a:off x="4624" y="1168"/>
                <a:ext cx="358" cy="63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76" name="WordArt 19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122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477" name="WordArt 19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9" y="1151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grpSp>
          <p:nvGrpSpPr>
            <p:cNvPr id="12" name="Group 200"/>
            <p:cNvGrpSpPr>
              <a:grpSpLocks/>
            </p:cNvGrpSpPr>
            <p:nvPr/>
          </p:nvGrpSpPr>
          <p:grpSpPr bwMode="auto">
            <a:xfrm>
              <a:off x="3004" y="3073"/>
              <a:ext cx="376" cy="568"/>
              <a:chOff x="3047" y="2991"/>
              <a:chExt cx="415" cy="631"/>
            </a:xfrm>
          </p:grpSpPr>
          <p:sp>
            <p:nvSpPr>
              <p:cNvPr id="57471" name="Line 201"/>
              <p:cNvSpPr>
                <a:spLocks noChangeShapeType="1"/>
              </p:cNvSpPr>
              <p:nvPr/>
            </p:nvSpPr>
            <p:spPr bwMode="auto">
              <a:xfrm>
                <a:off x="3047" y="2991"/>
                <a:ext cx="247" cy="43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" name="Group 202"/>
              <p:cNvGrpSpPr>
                <a:grpSpLocks/>
              </p:cNvGrpSpPr>
              <p:nvPr/>
            </p:nvGrpSpPr>
            <p:grpSpPr bwMode="auto">
              <a:xfrm>
                <a:off x="3282" y="3452"/>
                <a:ext cx="180" cy="170"/>
                <a:chOff x="3282" y="3452"/>
                <a:chExt cx="180" cy="170"/>
              </a:xfrm>
            </p:grpSpPr>
            <p:sp>
              <p:nvSpPr>
                <p:cNvPr id="57473" name="WordArt 20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9" y="3516"/>
                  <a:ext cx="5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7474" name="WordArt 20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2" y="3452"/>
                  <a:ext cx="106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</p:grpSp>
        <p:grpSp>
          <p:nvGrpSpPr>
            <p:cNvPr id="14" name="Group 205"/>
            <p:cNvGrpSpPr>
              <a:grpSpLocks/>
            </p:cNvGrpSpPr>
            <p:nvPr/>
          </p:nvGrpSpPr>
          <p:grpSpPr bwMode="auto">
            <a:xfrm rot="1729809">
              <a:off x="3557" y="1710"/>
              <a:ext cx="1319" cy="1286"/>
              <a:chOff x="966" y="3195"/>
              <a:chExt cx="633" cy="585"/>
            </a:xfrm>
          </p:grpSpPr>
          <p:sp>
            <p:nvSpPr>
              <p:cNvPr id="57443" name="Oval 206"/>
              <p:cNvSpPr>
                <a:spLocks noChangeArrowheads="1"/>
              </p:cNvSpPr>
              <p:nvPr/>
            </p:nvSpPr>
            <p:spPr bwMode="auto">
              <a:xfrm>
                <a:off x="966" y="3195"/>
                <a:ext cx="633" cy="585"/>
              </a:xfrm>
              <a:prstGeom prst="ellipse">
                <a:avLst/>
              </a:prstGeom>
              <a:gradFill rotWithShape="0">
                <a:gsLst>
                  <a:gs pos="0">
                    <a:srgbClr val="171074"/>
                  </a:gs>
                  <a:gs pos="100000">
                    <a:srgbClr val="00E1DC"/>
                  </a:gs>
                </a:gsLst>
                <a:lin ang="18900000" scaled="1"/>
              </a:gradFill>
              <a:ln w="12700">
                <a:solidFill>
                  <a:srgbClr val="0086A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444" name="Freeform 207"/>
              <p:cNvSpPr>
                <a:spLocks/>
              </p:cNvSpPr>
              <p:nvPr/>
            </p:nvSpPr>
            <p:spPr bwMode="auto">
              <a:xfrm>
                <a:off x="1098" y="3322"/>
                <a:ext cx="18" cy="26"/>
              </a:xfrm>
              <a:custGeom>
                <a:avLst/>
                <a:gdLst>
                  <a:gd name="T0" fmla="*/ 0 w 60"/>
                  <a:gd name="T1" fmla="*/ 0 h 68"/>
                  <a:gd name="T2" fmla="*/ 0 w 60"/>
                  <a:gd name="T3" fmla="*/ 0 h 68"/>
                  <a:gd name="T4" fmla="*/ 0 w 60"/>
                  <a:gd name="T5" fmla="*/ 0 h 68"/>
                  <a:gd name="T6" fmla="*/ 0 w 60"/>
                  <a:gd name="T7" fmla="*/ 0 h 68"/>
                  <a:gd name="T8" fmla="*/ 0 w 60"/>
                  <a:gd name="T9" fmla="*/ 0 h 68"/>
                  <a:gd name="T10" fmla="*/ 0 w 60"/>
                  <a:gd name="T11" fmla="*/ 0 h 68"/>
                  <a:gd name="T12" fmla="*/ 0 w 6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" h="68">
                    <a:moveTo>
                      <a:pt x="0" y="0"/>
                    </a:moveTo>
                    <a:lnTo>
                      <a:pt x="0" y="32"/>
                    </a:lnTo>
                    <a:lnTo>
                      <a:pt x="32" y="68"/>
                    </a:lnTo>
                    <a:lnTo>
                      <a:pt x="60" y="64"/>
                    </a:lnTo>
                    <a:lnTo>
                      <a:pt x="52" y="40"/>
                    </a:lnTo>
                    <a:lnTo>
                      <a:pt x="20" y="2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5" name="Freeform 208"/>
              <p:cNvSpPr>
                <a:spLocks/>
              </p:cNvSpPr>
              <p:nvPr/>
            </p:nvSpPr>
            <p:spPr bwMode="auto">
              <a:xfrm>
                <a:off x="1151" y="3621"/>
                <a:ext cx="36" cy="49"/>
              </a:xfrm>
              <a:custGeom>
                <a:avLst/>
                <a:gdLst>
                  <a:gd name="T0" fmla="*/ 0 w 108"/>
                  <a:gd name="T1" fmla="*/ 0 h 152"/>
                  <a:gd name="T2" fmla="*/ 0 w 108"/>
                  <a:gd name="T3" fmla="*/ 0 h 152"/>
                  <a:gd name="T4" fmla="*/ 0 w 108"/>
                  <a:gd name="T5" fmla="*/ 0 h 152"/>
                  <a:gd name="T6" fmla="*/ 0 w 108"/>
                  <a:gd name="T7" fmla="*/ 0 h 152"/>
                  <a:gd name="T8" fmla="*/ 0 w 108"/>
                  <a:gd name="T9" fmla="*/ 0 h 152"/>
                  <a:gd name="T10" fmla="*/ 0 w 108"/>
                  <a:gd name="T11" fmla="*/ 0 h 152"/>
                  <a:gd name="T12" fmla="*/ 0 w 108"/>
                  <a:gd name="T13" fmla="*/ 0 h 152"/>
                  <a:gd name="T14" fmla="*/ 0 w 108"/>
                  <a:gd name="T15" fmla="*/ 0 h 152"/>
                  <a:gd name="T16" fmla="*/ 0 w 108"/>
                  <a:gd name="T17" fmla="*/ 0 h 152"/>
                  <a:gd name="T18" fmla="*/ 0 w 108"/>
                  <a:gd name="T19" fmla="*/ 0 h 152"/>
                  <a:gd name="T20" fmla="*/ 0 w 108"/>
                  <a:gd name="T21" fmla="*/ 0 h 152"/>
                  <a:gd name="T22" fmla="*/ 0 w 108"/>
                  <a:gd name="T23" fmla="*/ 0 h 152"/>
                  <a:gd name="T24" fmla="*/ 0 w 108"/>
                  <a:gd name="T25" fmla="*/ 0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8" h="152">
                    <a:moveTo>
                      <a:pt x="16" y="136"/>
                    </a:moveTo>
                    <a:lnTo>
                      <a:pt x="0" y="88"/>
                    </a:lnTo>
                    <a:lnTo>
                      <a:pt x="28" y="56"/>
                    </a:lnTo>
                    <a:lnTo>
                      <a:pt x="52" y="44"/>
                    </a:lnTo>
                    <a:lnTo>
                      <a:pt x="48" y="16"/>
                    </a:lnTo>
                    <a:lnTo>
                      <a:pt x="76" y="0"/>
                    </a:lnTo>
                    <a:lnTo>
                      <a:pt x="108" y="24"/>
                    </a:lnTo>
                    <a:lnTo>
                      <a:pt x="88" y="44"/>
                    </a:lnTo>
                    <a:lnTo>
                      <a:pt x="72" y="68"/>
                    </a:lnTo>
                    <a:lnTo>
                      <a:pt x="100" y="96"/>
                    </a:lnTo>
                    <a:lnTo>
                      <a:pt x="100" y="136"/>
                    </a:lnTo>
                    <a:lnTo>
                      <a:pt x="68" y="152"/>
                    </a:lnTo>
                    <a:lnTo>
                      <a:pt x="16" y="13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AA7D"/>
                  </a:gs>
                  <a:gs pos="100000">
                    <a:srgbClr val="00ECB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6" name="Freeform 209"/>
              <p:cNvSpPr>
                <a:spLocks/>
              </p:cNvSpPr>
              <p:nvPr/>
            </p:nvSpPr>
            <p:spPr bwMode="auto">
              <a:xfrm>
                <a:off x="1544" y="3423"/>
                <a:ext cx="54" cy="225"/>
              </a:xfrm>
              <a:custGeom>
                <a:avLst/>
                <a:gdLst>
                  <a:gd name="T0" fmla="*/ 0 w 120"/>
                  <a:gd name="T1" fmla="*/ 0 h 508"/>
                  <a:gd name="T2" fmla="*/ 0 w 120"/>
                  <a:gd name="T3" fmla="*/ 0 h 508"/>
                  <a:gd name="T4" fmla="*/ 0 w 120"/>
                  <a:gd name="T5" fmla="*/ 0 h 508"/>
                  <a:gd name="T6" fmla="*/ 0 w 120"/>
                  <a:gd name="T7" fmla="*/ 0 h 508"/>
                  <a:gd name="T8" fmla="*/ 0 w 120"/>
                  <a:gd name="T9" fmla="*/ 0 h 508"/>
                  <a:gd name="T10" fmla="*/ 0 w 120"/>
                  <a:gd name="T11" fmla="*/ 0 h 508"/>
                  <a:gd name="T12" fmla="*/ 0 w 120"/>
                  <a:gd name="T13" fmla="*/ 0 h 508"/>
                  <a:gd name="T14" fmla="*/ 0 w 120"/>
                  <a:gd name="T15" fmla="*/ 0 h 508"/>
                  <a:gd name="T16" fmla="*/ 0 w 120"/>
                  <a:gd name="T17" fmla="*/ 0 h 508"/>
                  <a:gd name="T18" fmla="*/ 0 w 120"/>
                  <a:gd name="T19" fmla="*/ 0 h 508"/>
                  <a:gd name="T20" fmla="*/ 0 w 120"/>
                  <a:gd name="T21" fmla="*/ 1 h 508"/>
                  <a:gd name="T22" fmla="*/ 0 w 120"/>
                  <a:gd name="T23" fmla="*/ 1 h 508"/>
                  <a:gd name="T24" fmla="*/ 0 w 120"/>
                  <a:gd name="T25" fmla="*/ 1 h 508"/>
                  <a:gd name="T26" fmla="*/ 0 w 120"/>
                  <a:gd name="T27" fmla="*/ 0 h 508"/>
                  <a:gd name="T28" fmla="*/ 0 w 120"/>
                  <a:gd name="T29" fmla="*/ 0 h 508"/>
                  <a:gd name="T30" fmla="*/ 0 w 120"/>
                  <a:gd name="T31" fmla="*/ 0 h 508"/>
                  <a:gd name="T32" fmla="*/ 0 w 120"/>
                  <a:gd name="T33" fmla="*/ 0 h 5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20" h="508">
                    <a:moveTo>
                      <a:pt x="96" y="0"/>
                    </a:moveTo>
                    <a:lnTo>
                      <a:pt x="72" y="36"/>
                    </a:lnTo>
                    <a:lnTo>
                      <a:pt x="44" y="72"/>
                    </a:lnTo>
                    <a:lnTo>
                      <a:pt x="40" y="100"/>
                    </a:lnTo>
                    <a:lnTo>
                      <a:pt x="68" y="164"/>
                    </a:lnTo>
                    <a:lnTo>
                      <a:pt x="96" y="212"/>
                    </a:lnTo>
                    <a:lnTo>
                      <a:pt x="60" y="284"/>
                    </a:lnTo>
                    <a:lnTo>
                      <a:pt x="36" y="308"/>
                    </a:lnTo>
                    <a:lnTo>
                      <a:pt x="32" y="372"/>
                    </a:lnTo>
                    <a:lnTo>
                      <a:pt x="24" y="400"/>
                    </a:lnTo>
                    <a:lnTo>
                      <a:pt x="8" y="456"/>
                    </a:lnTo>
                    <a:lnTo>
                      <a:pt x="0" y="508"/>
                    </a:lnTo>
                    <a:lnTo>
                      <a:pt x="20" y="492"/>
                    </a:lnTo>
                    <a:lnTo>
                      <a:pt x="80" y="360"/>
                    </a:lnTo>
                    <a:lnTo>
                      <a:pt x="116" y="244"/>
                    </a:lnTo>
                    <a:lnTo>
                      <a:pt x="120" y="100"/>
                    </a:lnTo>
                    <a:lnTo>
                      <a:pt x="9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0C2"/>
                  </a:gs>
                  <a:gs pos="100000">
                    <a:srgbClr val="00A278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7" name="Freeform 210"/>
              <p:cNvSpPr>
                <a:spLocks/>
              </p:cNvSpPr>
              <p:nvPr/>
            </p:nvSpPr>
            <p:spPr bwMode="auto">
              <a:xfrm>
                <a:off x="1089" y="3375"/>
                <a:ext cx="45" cy="60"/>
              </a:xfrm>
              <a:custGeom>
                <a:avLst/>
                <a:gdLst>
                  <a:gd name="T0" fmla="*/ 0 w 100"/>
                  <a:gd name="T1" fmla="*/ 0 h 136"/>
                  <a:gd name="T2" fmla="*/ 0 w 100"/>
                  <a:gd name="T3" fmla="*/ 0 h 136"/>
                  <a:gd name="T4" fmla="*/ 0 w 100"/>
                  <a:gd name="T5" fmla="*/ 0 h 136"/>
                  <a:gd name="T6" fmla="*/ 0 w 100"/>
                  <a:gd name="T7" fmla="*/ 0 h 136"/>
                  <a:gd name="T8" fmla="*/ 0 w 100"/>
                  <a:gd name="T9" fmla="*/ 0 h 136"/>
                  <a:gd name="T10" fmla="*/ 0 w 100"/>
                  <a:gd name="T11" fmla="*/ 0 h 136"/>
                  <a:gd name="T12" fmla="*/ 0 w 100"/>
                  <a:gd name="T13" fmla="*/ 0 h 136"/>
                  <a:gd name="T14" fmla="*/ 0 w 100"/>
                  <a:gd name="T15" fmla="*/ 0 h 136"/>
                  <a:gd name="T16" fmla="*/ 0 w 100"/>
                  <a:gd name="T17" fmla="*/ 0 h 136"/>
                  <a:gd name="T18" fmla="*/ 0 w 100"/>
                  <a:gd name="T19" fmla="*/ 0 h 136"/>
                  <a:gd name="T20" fmla="*/ 0 w 100"/>
                  <a:gd name="T21" fmla="*/ 0 h 136"/>
                  <a:gd name="T22" fmla="*/ 0 w 100"/>
                  <a:gd name="T23" fmla="*/ 0 h 136"/>
                  <a:gd name="T24" fmla="*/ 0 w 100"/>
                  <a:gd name="T25" fmla="*/ 0 h 136"/>
                  <a:gd name="T26" fmla="*/ 0 w 100"/>
                  <a:gd name="T27" fmla="*/ 0 h 136"/>
                  <a:gd name="T28" fmla="*/ 0 w 100"/>
                  <a:gd name="T29" fmla="*/ 0 h 136"/>
                  <a:gd name="T30" fmla="*/ 0 w 100"/>
                  <a:gd name="T31" fmla="*/ 0 h 136"/>
                  <a:gd name="T32" fmla="*/ 0 w 100"/>
                  <a:gd name="T33" fmla="*/ 0 h 136"/>
                  <a:gd name="T34" fmla="*/ 0 w 100"/>
                  <a:gd name="T35" fmla="*/ 0 h 1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00" h="136">
                    <a:moveTo>
                      <a:pt x="24" y="0"/>
                    </a:moveTo>
                    <a:lnTo>
                      <a:pt x="36" y="18"/>
                    </a:lnTo>
                    <a:lnTo>
                      <a:pt x="34" y="44"/>
                    </a:lnTo>
                    <a:lnTo>
                      <a:pt x="70" y="66"/>
                    </a:lnTo>
                    <a:lnTo>
                      <a:pt x="86" y="72"/>
                    </a:lnTo>
                    <a:lnTo>
                      <a:pt x="96" y="90"/>
                    </a:lnTo>
                    <a:lnTo>
                      <a:pt x="100" y="108"/>
                    </a:lnTo>
                    <a:lnTo>
                      <a:pt x="92" y="122"/>
                    </a:lnTo>
                    <a:lnTo>
                      <a:pt x="80" y="134"/>
                    </a:lnTo>
                    <a:lnTo>
                      <a:pt x="66" y="136"/>
                    </a:lnTo>
                    <a:lnTo>
                      <a:pt x="66" y="120"/>
                    </a:lnTo>
                    <a:lnTo>
                      <a:pt x="52" y="100"/>
                    </a:lnTo>
                    <a:lnTo>
                      <a:pt x="34" y="88"/>
                    </a:lnTo>
                    <a:lnTo>
                      <a:pt x="18" y="102"/>
                    </a:lnTo>
                    <a:lnTo>
                      <a:pt x="4" y="98"/>
                    </a:lnTo>
                    <a:lnTo>
                      <a:pt x="0" y="60"/>
                    </a:lnTo>
                    <a:lnTo>
                      <a:pt x="2" y="22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AA7D"/>
                  </a:gs>
                  <a:gs pos="100000">
                    <a:srgbClr val="00FFCC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8" name="Freeform 211"/>
              <p:cNvSpPr>
                <a:spLocks/>
              </p:cNvSpPr>
              <p:nvPr/>
            </p:nvSpPr>
            <p:spPr bwMode="auto">
              <a:xfrm>
                <a:off x="971" y="3207"/>
                <a:ext cx="282" cy="254"/>
              </a:xfrm>
              <a:custGeom>
                <a:avLst/>
                <a:gdLst>
                  <a:gd name="T0" fmla="*/ 0 w 622"/>
                  <a:gd name="T1" fmla="*/ 0 h 576"/>
                  <a:gd name="T2" fmla="*/ 0 w 622"/>
                  <a:gd name="T3" fmla="*/ 0 h 576"/>
                  <a:gd name="T4" fmla="*/ 0 w 622"/>
                  <a:gd name="T5" fmla="*/ 0 h 576"/>
                  <a:gd name="T6" fmla="*/ 0 w 622"/>
                  <a:gd name="T7" fmla="*/ 0 h 576"/>
                  <a:gd name="T8" fmla="*/ 0 w 622"/>
                  <a:gd name="T9" fmla="*/ 0 h 576"/>
                  <a:gd name="T10" fmla="*/ 0 w 622"/>
                  <a:gd name="T11" fmla="*/ 0 h 576"/>
                  <a:gd name="T12" fmla="*/ 0 w 622"/>
                  <a:gd name="T13" fmla="*/ 0 h 576"/>
                  <a:gd name="T14" fmla="*/ 0 w 622"/>
                  <a:gd name="T15" fmla="*/ 0 h 576"/>
                  <a:gd name="T16" fmla="*/ 0 w 622"/>
                  <a:gd name="T17" fmla="*/ 0 h 576"/>
                  <a:gd name="T18" fmla="*/ 1 w 622"/>
                  <a:gd name="T19" fmla="*/ 0 h 576"/>
                  <a:gd name="T20" fmla="*/ 1 w 622"/>
                  <a:gd name="T21" fmla="*/ 0 h 576"/>
                  <a:gd name="T22" fmla="*/ 1 w 622"/>
                  <a:gd name="T23" fmla="*/ 0 h 576"/>
                  <a:gd name="T24" fmla="*/ 1 w 622"/>
                  <a:gd name="T25" fmla="*/ 0 h 576"/>
                  <a:gd name="T26" fmla="*/ 1 w 622"/>
                  <a:gd name="T27" fmla="*/ 0 h 576"/>
                  <a:gd name="T28" fmla="*/ 1 w 622"/>
                  <a:gd name="T29" fmla="*/ 0 h 576"/>
                  <a:gd name="T30" fmla="*/ 1 w 622"/>
                  <a:gd name="T31" fmla="*/ 0 h 576"/>
                  <a:gd name="T32" fmla="*/ 1 w 622"/>
                  <a:gd name="T33" fmla="*/ 0 h 576"/>
                  <a:gd name="T34" fmla="*/ 1 w 622"/>
                  <a:gd name="T35" fmla="*/ 0 h 576"/>
                  <a:gd name="T36" fmla="*/ 1 w 622"/>
                  <a:gd name="T37" fmla="*/ 0 h 576"/>
                  <a:gd name="T38" fmla="*/ 1 w 622"/>
                  <a:gd name="T39" fmla="*/ 0 h 576"/>
                  <a:gd name="T40" fmla="*/ 1 w 622"/>
                  <a:gd name="T41" fmla="*/ 0 h 576"/>
                  <a:gd name="T42" fmla="*/ 1 w 622"/>
                  <a:gd name="T43" fmla="*/ 0 h 576"/>
                  <a:gd name="T44" fmla="*/ 0 w 622"/>
                  <a:gd name="T45" fmla="*/ 0 h 576"/>
                  <a:gd name="T46" fmla="*/ 0 w 622"/>
                  <a:gd name="T47" fmla="*/ 0 h 576"/>
                  <a:gd name="T48" fmla="*/ 0 w 622"/>
                  <a:gd name="T49" fmla="*/ 0 h 576"/>
                  <a:gd name="T50" fmla="*/ 0 w 622"/>
                  <a:gd name="T51" fmla="*/ 0 h 576"/>
                  <a:gd name="T52" fmla="*/ 0 w 622"/>
                  <a:gd name="T53" fmla="*/ 0 h 576"/>
                  <a:gd name="T54" fmla="*/ 0 w 622"/>
                  <a:gd name="T55" fmla="*/ 1 h 576"/>
                  <a:gd name="T56" fmla="*/ 0 w 622"/>
                  <a:gd name="T57" fmla="*/ 1 h 576"/>
                  <a:gd name="T58" fmla="*/ 0 w 622"/>
                  <a:gd name="T59" fmla="*/ 0 h 576"/>
                  <a:gd name="T60" fmla="*/ 0 w 622"/>
                  <a:gd name="T61" fmla="*/ 0 h 576"/>
                  <a:gd name="T62" fmla="*/ 0 w 622"/>
                  <a:gd name="T63" fmla="*/ 0 h 576"/>
                  <a:gd name="T64" fmla="*/ 0 w 622"/>
                  <a:gd name="T65" fmla="*/ 0 h 5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22" h="576">
                    <a:moveTo>
                      <a:pt x="280" y="372"/>
                    </a:moveTo>
                    <a:lnTo>
                      <a:pt x="284" y="354"/>
                    </a:lnTo>
                    <a:lnTo>
                      <a:pt x="284" y="324"/>
                    </a:lnTo>
                    <a:lnTo>
                      <a:pt x="262" y="300"/>
                    </a:lnTo>
                    <a:lnTo>
                      <a:pt x="260" y="282"/>
                    </a:lnTo>
                    <a:lnTo>
                      <a:pt x="244" y="264"/>
                    </a:lnTo>
                    <a:lnTo>
                      <a:pt x="220" y="252"/>
                    </a:lnTo>
                    <a:lnTo>
                      <a:pt x="214" y="264"/>
                    </a:lnTo>
                    <a:lnTo>
                      <a:pt x="198" y="266"/>
                    </a:lnTo>
                    <a:lnTo>
                      <a:pt x="190" y="252"/>
                    </a:lnTo>
                    <a:lnTo>
                      <a:pt x="194" y="234"/>
                    </a:lnTo>
                    <a:lnTo>
                      <a:pt x="206" y="214"/>
                    </a:lnTo>
                    <a:lnTo>
                      <a:pt x="242" y="184"/>
                    </a:lnTo>
                    <a:lnTo>
                      <a:pt x="254" y="178"/>
                    </a:lnTo>
                    <a:lnTo>
                      <a:pt x="288" y="182"/>
                    </a:lnTo>
                    <a:lnTo>
                      <a:pt x="332" y="168"/>
                    </a:lnTo>
                    <a:lnTo>
                      <a:pt x="372" y="142"/>
                    </a:lnTo>
                    <a:lnTo>
                      <a:pt x="382" y="120"/>
                    </a:lnTo>
                    <a:lnTo>
                      <a:pt x="418" y="102"/>
                    </a:lnTo>
                    <a:lnTo>
                      <a:pt x="420" y="114"/>
                    </a:lnTo>
                    <a:lnTo>
                      <a:pt x="400" y="136"/>
                    </a:lnTo>
                    <a:lnTo>
                      <a:pt x="396" y="152"/>
                    </a:lnTo>
                    <a:lnTo>
                      <a:pt x="396" y="186"/>
                    </a:lnTo>
                    <a:lnTo>
                      <a:pt x="410" y="212"/>
                    </a:lnTo>
                    <a:lnTo>
                      <a:pt x="430" y="180"/>
                    </a:lnTo>
                    <a:lnTo>
                      <a:pt x="440" y="154"/>
                    </a:lnTo>
                    <a:lnTo>
                      <a:pt x="440" y="130"/>
                    </a:lnTo>
                    <a:lnTo>
                      <a:pt x="442" y="102"/>
                    </a:lnTo>
                    <a:lnTo>
                      <a:pt x="472" y="72"/>
                    </a:lnTo>
                    <a:lnTo>
                      <a:pt x="482" y="66"/>
                    </a:lnTo>
                    <a:lnTo>
                      <a:pt x="530" y="68"/>
                    </a:lnTo>
                    <a:lnTo>
                      <a:pt x="556" y="60"/>
                    </a:lnTo>
                    <a:lnTo>
                      <a:pt x="590" y="54"/>
                    </a:lnTo>
                    <a:lnTo>
                      <a:pt x="572" y="42"/>
                    </a:lnTo>
                    <a:lnTo>
                      <a:pt x="558" y="30"/>
                    </a:lnTo>
                    <a:lnTo>
                      <a:pt x="598" y="24"/>
                    </a:lnTo>
                    <a:lnTo>
                      <a:pt x="614" y="16"/>
                    </a:lnTo>
                    <a:lnTo>
                      <a:pt x="622" y="6"/>
                    </a:lnTo>
                    <a:lnTo>
                      <a:pt x="590" y="0"/>
                    </a:lnTo>
                    <a:lnTo>
                      <a:pt x="566" y="0"/>
                    </a:lnTo>
                    <a:lnTo>
                      <a:pt x="530" y="10"/>
                    </a:lnTo>
                    <a:lnTo>
                      <a:pt x="494" y="18"/>
                    </a:lnTo>
                    <a:lnTo>
                      <a:pt x="454" y="20"/>
                    </a:lnTo>
                    <a:lnTo>
                      <a:pt x="398" y="36"/>
                    </a:lnTo>
                    <a:lnTo>
                      <a:pt x="348" y="60"/>
                    </a:lnTo>
                    <a:lnTo>
                      <a:pt x="316" y="80"/>
                    </a:lnTo>
                    <a:lnTo>
                      <a:pt x="274" y="112"/>
                    </a:lnTo>
                    <a:lnTo>
                      <a:pt x="222" y="152"/>
                    </a:lnTo>
                    <a:lnTo>
                      <a:pt x="182" y="194"/>
                    </a:lnTo>
                    <a:lnTo>
                      <a:pt x="134" y="246"/>
                    </a:lnTo>
                    <a:lnTo>
                      <a:pt x="96" y="300"/>
                    </a:lnTo>
                    <a:lnTo>
                      <a:pt x="70" y="344"/>
                    </a:lnTo>
                    <a:lnTo>
                      <a:pt x="54" y="378"/>
                    </a:lnTo>
                    <a:lnTo>
                      <a:pt x="30" y="448"/>
                    </a:lnTo>
                    <a:lnTo>
                      <a:pt x="10" y="500"/>
                    </a:lnTo>
                    <a:lnTo>
                      <a:pt x="0" y="540"/>
                    </a:lnTo>
                    <a:lnTo>
                      <a:pt x="0" y="576"/>
                    </a:lnTo>
                    <a:lnTo>
                      <a:pt x="52" y="568"/>
                    </a:lnTo>
                    <a:lnTo>
                      <a:pt x="94" y="514"/>
                    </a:lnTo>
                    <a:lnTo>
                      <a:pt x="120" y="456"/>
                    </a:lnTo>
                    <a:lnTo>
                      <a:pt x="154" y="436"/>
                    </a:lnTo>
                    <a:lnTo>
                      <a:pt x="168" y="390"/>
                    </a:lnTo>
                    <a:lnTo>
                      <a:pt x="190" y="362"/>
                    </a:lnTo>
                    <a:lnTo>
                      <a:pt x="224" y="362"/>
                    </a:lnTo>
                    <a:lnTo>
                      <a:pt x="238" y="374"/>
                    </a:lnTo>
                    <a:lnTo>
                      <a:pt x="258" y="382"/>
                    </a:lnTo>
                    <a:lnTo>
                      <a:pt x="280" y="3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BB96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49" name="Freeform 212"/>
              <p:cNvSpPr>
                <a:spLocks/>
              </p:cNvSpPr>
              <p:nvPr/>
            </p:nvSpPr>
            <p:spPr bwMode="auto">
              <a:xfrm>
                <a:off x="979" y="3545"/>
                <a:ext cx="163" cy="133"/>
              </a:xfrm>
              <a:custGeom>
                <a:avLst/>
                <a:gdLst>
                  <a:gd name="T0" fmla="*/ 0 w 358"/>
                  <a:gd name="T1" fmla="*/ 0 h 300"/>
                  <a:gd name="T2" fmla="*/ 0 w 358"/>
                  <a:gd name="T3" fmla="*/ 0 h 300"/>
                  <a:gd name="T4" fmla="*/ 0 w 358"/>
                  <a:gd name="T5" fmla="*/ 0 h 300"/>
                  <a:gd name="T6" fmla="*/ 0 w 358"/>
                  <a:gd name="T7" fmla="*/ 0 h 300"/>
                  <a:gd name="T8" fmla="*/ 0 w 358"/>
                  <a:gd name="T9" fmla="*/ 0 h 300"/>
                  <a:gd name="T10" fmla="*/ 0 w 358"/>
                  <a:gd name="T11" fmla="*/ 0 h 300"/>
                  <a:gd name="T12" fmla="*/ 0 w 358"/>
                  <a:gd name="T13" fmla="*/ 0 h 300"/>
                  <a:gd name="T14" fmla="*/ 0 w 358"/>
                  <a:gd name="T15" fmla="*/ 0 h 300"/>
                  <a:gd name="T16" fmla="*/ 0 w 358"/>
                  <a:gd name="T17" fmla="*/ 0 h 300"/>
                  <a:gd name="T18" fmla="*/ 0 w 358"/>
                  <a:gd name="T19" fmla="*/ 0 h 300"/>
                  <a:gd name="T20" fmla="*/ 0 w 358"/>
                  <a:gd name="T21" fmla="*/ 0 h 300"/>
                  <a:gd name="T22" fmla="*/ 0 w 358"/>
                  <a:gd name="T23" fmla="*/ 0 h 300"/>
                  <a:gd name="T24" fmla="*/ 0 w 358"/>
                  <a:gd name="T25" fmla="*/ 0 h 300"/>
                  <a:gd name="T26" fmla="*/ 0 w 358"/>
                  <a:gd name="T27" fmla="*/ 0 h 300"/>
                  <a:gd name="T28" fmla="*/ 0 w 358"/>
                  <a:gd name="T29" fmla="*/ 0 h 300"/>
                  <a:gd name="T30" fmla="*/ 0 w 358"/>
                  <a:gd name="T31" fmla="*/ 0 h 300"/>
                  <a:gd name="T32" fmla="*/ 0 w 358"/>
                  <a:gd name="T33" fmla="*/ 0 h 300"/>
                  <a:gd name="T34" fmla="*/ 0 w 358"/>
                  <a:gd name="T35" fmla="*/ 0 h 300"/>
                  <a:gd name="T36" fmla="*/ 0 w 358"/>
                  <a:gd name="T37" fmla="*/ 0 h 300"/>
                  <a:gd name="T38" fmla="*/ 0 w 358"/>
                  <a:gd name="T39" fmla="*/ 0 h 300"/>
                  <a:gd name="T40" fmla="*/ 0 w 358"/>
                  <a:gd name="T41" fmla="*/ 0 h 300"/>
                  <a:gd name="T42" fmla="*/ 0 w 358"/>
                  <a:gd name="T43" fmla="*/ 0 h 300"/>
                  <a:gd name="T44" fmla="*/ 0 w 358"/>
                  <a:gd name="T45" fmla="*/ 0 h 300"/>
                  <a:gd name="T46" fmla="*/ 0 w 358"/>
                  <a:gd name="T47" fmla="*/ 0 h 300"/>
                  <a:gd name="T48" fmla="*/ 0 w 358"/>
                  <a:gd name="T49" fmla="*/ 0 h 300"/>
                  <a:gd name="T50" fmla="*/ 0 w 358"/>
                  <a:gd name="T51" fmla="*/ 0 h 300"/>
                  <a:gd name="T52" fmla="*/ 0 w 358"/>
                  <a:gd name="T53" fmla="*/ 0 h 300"/>
                  <a:gd name="T54" fmla="*/ 0 w 358"/>
                  <a:gd name="T55" fmla="*/ 0 h 300"/>
                  <a:gd name="T56" fmla="*/ 0 w 358"/>
                  <a:gd name="T57" fmla="*/ 0 h 300"/>
                  <a:gd name="T58" fmla="*/ 0 w 358"/>
                  <a:gd name="T59" fmla="*/ 0 h 300"/>
                  <a:gd name="T60" fmla="*/ 0 w 358"/>
                  <a:gd name="T61" fmla="*/ 0 h 300"/>
                  <a:gd name="T62" fmla="*/ 0 w 358"/>
                  <a:gd name="T63" fmla="*/ 0 h 300"/>
                  <a:gd name="T64" fmla="*/ 0 w 358"/>
                  <a:gd name="T65" fmla="*/ 0 h 300"/>
                  <a:gd name="T66" fmla="*/ 0 w 358"/>
                  <a:gd name="T67" fmla="*/ 0 h 300"/>
                  <a:gd name="T68" fmla="*/ 0 w 358"/>
                  <a:gd name="T69" fmla="*/ 0 h 300"/>
                  <a:gd name="T70" fmla="*/ 0 w 358"/>
                  <a:gd name="T71" fmla="*/ 0 h 300"/>
                  <a:gd name="T72" fmla="*/ 0 w 358"/>
                  <a:gd name="T73" fmla="*/ 0 h 300"/>
                  <a:gd name="T74" fmla="*/ 0 w 358"/>
                  <a:gd name="T75" fmla="*/ 0 h 300"/>
                  <a:gd name="T76" fmla="*/ 0 w 358"/>
                  <a:gd name="T77" fmla="*/ 0 h 300"/>
                  <a:gd name="T78" fmla="*/ 0 w 358"/>
                  <a:gd name="T79" fmla="*/ 0 h 300"/>
                  <a:gd name="T80" fmla="*/ 0 w 358"/>
                  <a:gd name="T81" fmla="*/ 0 h 300"/>
                  <a:gd name="T82" fmla="*/ 0 w 358"/>
                  <a:gd name="T83" fmla="*/ 0 h 300"/>
                  <a:gd name="T84" fmla="*/ 0 w 358"/>
                  <a:gd name="T85" fmla="*/ 0 h 300"/>
                  <a:gd name="T86" fmla="*/ 0 w 358"/>
                  <a:gd name="T87" fmla="*/ 0 h 300"/>
                  <a:gd name="T88" fmla="*/ 0 w 358"/>
                  <a:gd name="T89" fmla="*/ 0 h 300"/>
                  <a:gd name="T90" fmla="*/ 0 w 358"/>
                  <a:gd name="T91" fmla="*/ 0 h 300"/>
                  <a:gd name="T92" fmla="*/ 0 w 358"/>
                  <a:gd name="T93" fmla="*/ 0 h 30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358" h="300">
                    <a:moveTo>
                      <a:pt x="74" y="202"/>
                    </a:moveTo>
                    <a:lnTo>
                      <a:pt x="100" y="206"/>
                    </a:lnTo>
                    <a:lnTo>
                      <a:pt x="124" y="202"/>
                    </a:lnTo>
                    <a:lnTo>
                      <a:pt x="168" y="220"/>
                    </a:lnTo>
                    <a:cubicBezTo>
                      <a:pt x="181" y="230"/>
                      <a:pt x="192" y="244"/>
                      <a:pt x="208" y="250"/>
                    </a:cubicBezTo>
                    <a:cubicBezTo>
                      <a:pt x="223" y="255"/>
                      <a:pt x="256" y="252"/>
                      <a:pt x="256" y="252"/>
                    </a:cubicBezTo>
                    <a:lnTo>
                      <a:pt x="272" y="254"/>
                    </a:lnTo>
                    <a:lnTo>
                      <a:pt x="302" y="274"/>
                    </a:lnTo>
                    <a:lnTo>
                      <a:pt x="326" y="292"/>
                    </a:lnTo>
                    <a:lnTo>
                      <a:pt x="358" y="300"/>
                    </a:lnTo>
                    <a:lnTo>
                      <a:pt x="346" y="280"/>
                    </a:lnTo>
                    <a:lnTo>
                      <a:pt x="330" y="248"/>
                    </a:lnTo>
                    <a:lnTo>
                      <a:pt x="312" y="232"/>
                    </a:lnTo>
                    <a:lnTo>
                      <a:pt x="284" y="226"/>
                    </a:lnTo>
                    <a:lnTo>
                      <a:pt x="246" y="216"/>
                    </a:lnTo>
                    <a:lnTo>
                      <a:pt x="208" y="204"/>
                    </a:lnTo>
                    <a:lnTo>
                      <a:pt x="198" y="188"/>
                    </a:lnTo>
                    <a:lnTo>
                      <a:pt x="182" y="176"/>
                    </a:lnTo>
                    <a:lnTo>
                      <a:pt x="174" y="164"/>
                    </a:lnTo>
                    <a:lnTo>
                      <a:pt x="172" y="150"/>
                    </a:lnTo>
                    <a:lnTo>
                      <a:pt x="204" y="152"/>
                    </a:lnTo>
                    <a:lnTo>
                      <a:pt x="208" y="164"/>
                    </a:lnTo>
                    <a:lnTo>
                      <a:pt x="220" y="176"/>
                    </a:lnTo>
                    <a:lnTo>
                      <a:pt x="236" y="178"/>
                    </a:lnTo>
                    <a:lnTo>
                      <a:pt x="252" y="178"/>
                    </a:lnTo>
                    <a:lnTo>
                      <a:pt x="266" y="160"/>
                    </a:lnTo>
                    <a:lnTo>
                      <a:pt x="264" y="136"/>
                    </a:lnTo>
                    <a:lnTo>
                      <a:pt x="248" y="112"/>
                    </a:lnTo>
                    <a:lnTo>
                      <a:pt x="210" y="88"/>
                    </a:lnTo>
                    <a:lnTo>
                      <a:pt x="194" y="78"/>
                    </a:lnTo>
                    <a:lnTo>
                      <a:pt x="202" y="62"/>
                    </a:lnTo>
                    <a:lnTo>
                      <a:pt x="216" y="54"/>
                    </a:lnTo>
                    <a:lnTo>
                      <a:pt x="230" y="54"/>
                    </a:lnTo>
                    <a:lnTo>
                      <a:pt x="228" y="28"/>
                    </a:lnTo>
                    <a:lnTo>
                      <a:pt x="182" y="34"/>
                    </a:lnTo>
                    <a:lnTo>
                      <a:pt x="130" y="32"/>
                    </a:lnTo>
                    <a:lnTo>
                      <a:pt x="96" y="42"/>
                    </a:lnTo>
                    <a:lnTo>
                      <a:pt x="78" y="38"/>
                    </a:lnTo>
                    <a:lnTo>
                      <a:pt x="104" y="18"/>
                    </a:lnTo>
                    <a:lnTo>
                      <a:pt x="64" y="0"/>
                    </a:lnTo>
                    <a:lnTo>
                      <a:pt x="38" y="6"/>
                    </a:lnTo>
                    <a:lnTo>
                      <a:pt x="24" y="18"/>
                    </a:lnTo>
                    <a:lnTo>
                      <a:pt x="0" y="20"/>
                    </a:lnTo>
                    <a:lnTo>
                      <a:pt x="6" y="52"/>
                    </a:lnTo>
                    <a:lnTo>
                      <a:pt x="28" y="106"/>
                    </a:lnTo>
                    <a:lnTo>
                      <a:pt x="54" y="168"/>
                    </a:lnTo>
                    <a:lnTo>
                      <a:pt x="74" y="20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859"/>
                  </a:gs>
                  <a:gs pos="100000">
                    <a:srgbClr val="00CC97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0" name="Freeform 213"/>
              <p:cNvSpPr>
                <a:spLocks/>
              </p:cNvSpPr>
              <p:nvPr/>
            </p:nvSpPr>
            <p:spPr bwMode="auto">
              <a:xfrm>
                <a:off x="971" y="3344"/>
                <a:ext cx="159" cy="244"/>
              </a:xfrm>
              <a:custGeom>
                <a:avLst/>
                <a:gdLst>
                  <a:gd name="T0" fmla="*/ 0 w 350"/>
                  <a:gd name="T1" fmla="*/ 0 h 552"/>
                  <a:gd name="T2" fmla="*/ 0 w 350"/>
                  <a:gd name="T3" fmla="*/ 0 h 552"/>
                  <a:gd name="T4" fmla="*/ 0 w 350"/>
                  <a:gd name="T5" fmla="*/ 0 h 552"/>
                  <a:gd name="T6" fmla="*/ 0 w 350"/>
                  <a:gd name="T7" fmla="*/ 0 h 552"/>
                  <a:gd name="T8" fmla="*/ 0 w 350"/>
                  <a:gd name="T9" fmla="*/ 0 h 552"/>
                  <a:gd name="T10" fmla="*/ 0 w 350"/>
                  <a:gd name="T11" fmla="*/ 0 h 552"/>
                  <a:gd name="T12" fmla="*/ 0 w 350"/>
                  <a:gd name="T13" fmla="*/ 0 h 552"/>
                  <a:gd name="T14" fmla="*/ 0 w 350"/>
                  <a:gd name="T15" fmla="*/ 0 h 552"/>
                  <a:gd name="T16" fmla="*/ 0 w 350"/>
                  <a:gd name="T17" fmla="*/ 0 h 552"/>
                  <a:gd name="T18" fmla="*/ 0 w 350"/>
                  <a:gd name="T19" fmla="*/ 0 h 552"/>
                  <a:gd name="T20" fmla="*/ 0 w 350"/>
                  <a:gd name="T21" fmla="*/ 0 h 552"/>
                  <a:gd name="T22" fmla="*/ 0 w 350"/>
                  <a:gd name="T23" fmla="*/ 0 h 552"/>
                  <a:gd name="T24" fmla="*/ 0 w 350"/>
                  <a:gd name="T25" fmla="*/ 0 h 552"/>
                  <a:gd name="T26" fmla="*/ 0 w 350"/>
                  <a:gd name="T27" fmla="*/ 0 h 552"/>
                  <a:gd name="T28" fmla="*/ 0 w 350"/>
                  <a:gd name="T29" fmla="*/ 0 h 552"/>
                  <a:gd name="T30" fmla="*/ 0 w 350"/>
                  <a:gd name="T31" fmla="*/ 0 h 552"/>
                  <a:gd name="T32" fmla="*/ 0 w 350"/>
                  <a:gd name="T33" fmla="*/ 0 h 552"/>
                  <a:gd name="T34" fmla="*/ 0 w 350"/>
                  <a:gd name="T35" fmla="*/ 0 h 552"/>
                  <a:gd name="T36" fmla="*/ 0 w 350"/>
                  <a:gd name="T37" fmla="*/ 0 h 552"/>
                  <a:gd name="T38" fmla="*/ 0 w 350"/>
                  <a:gd name="T39" fmla="*/ 0 h 552"/>
                  <a:gd name="T40" fmla="*/ 0 w 350"/>
                  <a:gd name="T41" fmla="*/ 0 h 552"/>
                  <a:gd name="T42" fmla="*/ 0 w 350"/>
                  <a:gd name="T43" fmla="*/ 0 h 552"/>
                  <a:gd name="T44" fmla="*/ 0 w 350"/>
                  <a:gd name="T45" fmla="*/ 0 h 552"/>
                  <a:gd name="T46" fmla="*/ 0 w 350"/>
                  <a:gd name="T47" fmla="*/ 0 h 552"/>
                  <a:gd name="T48" fmla="*/ 0 w 350"/>
                  <a:gd name="T49" fmla="*/ 0 h 552"/>
                  <a:gd name="T50" fmla="*/ 0 w 350"/>
                  <a:gd name="T51" fmla="*/ 1 h 552"/>
                  <a:gd name="T52" fmla="*/ 0 w 350"/>
                  <a:gd name="T53" fmla="*/ 1 h 552"/>
                  <a:gd name="T54" fmla="*/ 0 w 350"/>
                  <a:gd name="T55" fmla="*/ 1 h 552"/>
                  <a:gd name="T56" fmla="*/ 0 w 350"/>
                  <a:gd name="T57" fmla="*/ 1 h 552"/>
                  <a:gd name="T58" fmla="*/ 0 w 350"/>
                  <a:gd name="T59" fmla="*/ 1 h 552"/>
                  <a:gd name="T60" fmla="*/ 0 w 350"/>
                  <a:gd name="T61" fmla="*/ 1 h 552"/>
                  <a:gd name="T62" fmla="*/ 0 w 350"/>
                  <a:gd name="T63" fmla="*/ 1 h 552"/>
                  <a:gd name="T64" fmla="*/ 0 w 350"/>
                  <a:gd name="T65" fmla="*/ 1 h 552"/>
                  <a:gd name="T66" fmla="*/ 0 w 350"/>
                  <a:gd name="T67" fmla="*/ 1 h 552"/>
                  <a:gd name="T68" fmla="*/ 0 w 350"/>
                  <a:gd name="T69" fmla="*/ 1 h 552"/>
                  <a:gd name="T70" fmla="*/ 0 w 350"/>
                  <a:gd name="T71" fmla="*/ 1 h 552"/>
                  <a:gd name="T72" fmla="*/ 0 w 350"/>
                  <a:gd name="T73" fmla="*/ 0 h 552"/>
                  <a:gd name="T74" fmla="*/ 0 w 350"/>
                  <a:gd name="T75" fmla="*/ 0 h 552"/>
                  <a:gd name="T76" fmla="*/ 0 w 350"/>
                  <a:gd name="T77" fmla="*/ 0 h 552"/>
                  <a:gd name="T78" fmla="*/ 0 w 350"/>
                  <a:gd name="T79" fmla="*/ 0 h 552"/>
                  <a:gd name="T80" fmla="*/ 0 w 350"/>
                  <a:gd name="T81" fmla="*/ 0 h 552"/>
                  <a:gd name="T82" fmla="*/ 0 w 350"/>
                  <a:gd name="T83" fmla="*/ 0 h 552"/>
                  <a:gd name="T84" fmla="*/ 0 w 350"/>
                  <a:gd name="T85" fmla="*/ 0 h 552"/>
                  <a:gd name="T86" fmla="*/ 0 w 350"/>
                  <a:gd name="T87" fmla="*/ 0 h 552"/>
                  <a:gd name="T88" fmla="*/ 0 w 350"/>
                  <a:gd name="T89" fmla="*/ 0 h 552"/>
                  <a:gd name="T90" fmla="*/ 0 w 350"/>
                  <a:gd name="T91" fmla="*/ 0 h 552"/>
                  <a:gd name="T92" fmla="*/ 0 w 350"/>
                  <a:gd name="T93" fmla="*/ 0 h 552"/>
                  <a:gd name="T94" fmla="*/ 0 w 350"/>
                  <a:gd name="T95" fmla="*/ 0 h 55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50" h="552">
                    <a:moveTo>
                      <a:pt x="218" y="170"/>
                    </a:moveTo>
                    <a:lnTo>
                      <a:pt x="234" y="158"/>
                    </a:lnTo>
                    <a:lnTo>
                      <a:pt x="240" y="172"/>
                    </a:lnTo>
                    <a:lnTo>
                      <a:pt x="238" y="186"/>
                    </a:lnTo>
                    <a:lnTo>
                      <a:pt x="250" y="194"/>
                    </a:lnTo>
                    <a:lnTo>
                      <a:pt x="260" y="174"/>
                    </a:lnTo>
                    <a:lnTo>
                      <a:pt x="272" y="156"/>
                    </a:lnTo>
                    <a:lnTo>
                      <a:pt x="270" y="134"/>
                    </a:lnTo>
                    <a:lnTo>
                      <a:pt x="272" y="120"/>
                    </a:lnTo>
                    <a:lnTo>
                      <a:pt x="276" y="102"/>
                    </a:lnTo>
                    <a:lnTo>
                      <a:pt x="280" y="90"/>
                    </a:lnTo>
                    <a:lnTo>
                      <a:pt x="278" y="72"/>
                    </a:lnTo>
                    <a:lnTo>
                      <a:pt x="254" y="56"/>
                    </a:lnTo>
                    <a:lnTo>
                      <a:pt x="248" y="46"/>
                    </a:lnTo>
                    <a:lnTo>
                      <a:pt x="240" y="34"/>
                    </a:lnTo>
                    <a:lnTo>
                      <a:pt x="246" y="24"/>
                    </a:lnTo>
                    <a:lnTo>
                      <a:pt x="230" y="8"/>
                    </a:lnTo>
                    <a:lnTo>
                      <a:pt x="210" y="0"/>
                    </a:lnTo>
                    <a:lnTo>
                      <a:pt x="212" y="12"/>
                    </a:lnTo>
                    <a:lnTo>
                      <a:pt x="216" y="28"/>
                    </a:lnTo>
                    <a:lnTo>
                      <a:pt x="200" y="26"/>
                    </a:lnTo>
                    <a:lnTo>
                      <a:pt x="192" y="14"/>
                    </a:lnTo>
                    <a:lnTo>
                      <a:pt x="178" y="16"/>
                    </a:lnTo>
                    <a:lnTo>
                      <a:pt x="164" y="16"/>
                    </a:lnTo>
                    <a:lnTo>
                      <a:pt x="144" y="18"/>
                    </a:lnTo>
                    <a:lnTo>
                      <a:pt x="120" y="6"/>
                    </a:lnTo>
                    <a:lnTo>
                      <a:pt x="102" y="8"/>
                    </a:lnTo>
                    <a:lnTo>
                      <a:pt x="88" y="28"/>
                    </a:lnTo>
                    <a:lnTo>
                      <a:pt x="92" y="52"/>
                    </a:lnTo>
                    <a:lnTo>
                      <a:pt x="108" y="66"/>
                    </a:lnTo>
                    <a:lnTo>
                      <a:pt x="88" y="88"/>
                    </a:lnTo>
                    <a:lnTo>
                      <a:pt x="98" y="94"/>
                    </a:lnTo>
                    <a:lnTo>
                      <a:pt x="110" y="96"/>
                    </a:lnTo>
                    <a:lnTo>
                      <a:pt x="128" y="86"/>
                    </a:lnTo>
                    <a:lnTo>
                      <a:pt x="152" y="94"/>
                    </a:lnTo>
                    <a:lnTo>
                      <a:pt x="150" y="110"/>
                    </a:lnTo>
                    <a:lnTo>
                      <a:pt x="130" y="120"/>
                    </a:lnTo>
                    <a:lnTo>
                      <a:pt x="118" y="136"/>
                    </a:lnTo>
                    <a:lnTo>
                      <a:pt x="110" y="162"/>
                    </a:lnTo>
                    <a:lnTo>
                      <a:pt x="98" y="170"/>
                    </a:lnTo>
                    <a:lnTo>
                      <a:pt x="82" y="170"/>
                    </a:lnTo>
                    <a:lnTo>
                      <a:pt x="80" y="182"/>
                    </a:lnTo>
                    <a:lnTo>
                      <a:pt x="72" y="202"/>
                    </a:lnTo>
                    <a:lnTo>
                      <a:pt x="60" y="204"/>
                    </a:lnTo>
                    <a:lnTo>
                      <a:pt x="40" y="216"/>
                    </a:lnTo>
                    <a:lnTo>
                      <a:pt x="22" y="222"/>
                    </a:lnTo>
                    <a:lnTo>
                      <a:pt x="8" y="238"/>
                    </a:lnTo>
                    <a:lnTo>
                      <a:pt x="0" y="272"/>
                    </a:lnTo>
                    <a:lnTo>
                      <a:pt x="2" y="330"/>
                    </a:lnTo>
                    <a:lnTo>
                      <a:pt x="6" y="390"/>
                    </a:lnTo>
                    <a:lnTo>
                      <a:pt x="8" y="430"/>
                    </a:lnTo>
                    <a:lnTo>
                      <a:pt x="22" y="490"/>
                    </a:lnTo>
                    <a:lnTo>
                      <a:pt x="56" y="486"/>
                    </a:lnTo>
                    <a:lnTo>
                      <a:pt x="70" y="472"/>
                    </a:lnTo>
                    <a:lnTo>
                      <a:pt x="94" y="478"/>
                    </a:lnTo>
                    <a:lnTo>
                      <a:pt x="72" y="496"/>
                    </a:lnTo>
                    <a:lnTo>
                      <a:pt x="70" y="512"/>
                    </a:lnTo>
                    <a:lnTo>
                      <a:pt x="84" y="528"/>
                    </a:lnTo>
                    <a:lnTo>
                      <a:pt x="118" y="544"/>
                    </a:lnTo>
                    <a:lnTo>
                      <a:pt x="136" y="552"/>
                    </a:lnTo>
                    <a:lnTo>
                      <a:pt x="138" y="536"/>
                    </a:lnTo>
                    <a:lnTo>
                      <a:pt x="146" y="508"/>
                    </a:lnTo>
                    <a:lnTo>
                      <a:pt x="168" y="508"/>
                    </a:lnTo>
                    <a:lnTo>
                      <a:pt x="166" y="522"/>
                    </a:lnTo>
                    <a:lnTo>
                      <a:pt x="178" y="526"/>
                    </a:lnTo>
                    <a:lnTo>
                      <a:pt x="204" y="504"/>
                    </a:lnTo>
                    <a:lnTo>
                      <a:pt x="220" y="502"/>
                    </a:lnTo>
                    <a:lnTo>
                      <a:pt x="242" y="508"/>
                    </a:lnTo>
                    <a:lnTo>
                      <a:pt x="274" y="508"/>
                    </a:lnTo>
                    <a:lnTo>
                      <a:pt x="290" y="510"/>
                    </a:lnTo>
                    <a:lnTo>
                      <a:pt x="298" y="494"/>
                    </a:lnTo>
                    <a:lnTo>
                      <a:pt x="322" y="474"/>
                    </a:lnTo>
                    <a:lnTo>
                      <a:pt x="338" y="444"/>
                    </a:lnTo>
                    <a:lnTo>
                      <a:pt x="346" y="418"/>
                    </a:lnTo>
                    <a:lnTo>
                      <a:pt x="350" y="400"/>
                    </a:lnTo>
                    <a:lnTo>
                      <a:pt x="348" y="374"/>
                    </a:lnTo>
                    <a:lnTo>
                      <a:pt x="346" y="352"/>
                    </a:lnTo>
                    <a:lnTo>
                      <a:pt x="346" y="334"/>
                    </a:lnTo>
                    <a:lnTo>
                      <a:pt x="332" y="316"/>
                    </a:lnTo>
                    <a:lnTo>
                      <a:pt x="304" y="284"/>
                    </a:lnTo>
                    <a:lnTo>
                      <a:pt x="288" y="282"/>
                    </a:lnTo>
                    <a:lnTo>
                      <a:pt x="276" y="276"/>
                    </a:lnTo>
                    <a:lnTo>
                      <a:pt x="278" y="254"/>
                    </a:lnTo>
                    <a:lnTo>
                      <a:pt x="286" y="236"/>
                    </a:lnTo>
                    <a:lnTo>
                      <a:pt x="272" y="230"/>
                    </a:lnTo>
                    <a:lnTo>
                      <a:pt x="258" y="242"/>
                    </a:lnTo>
                    <a:lnTo>
                      <a:pt x="254" y="254"/>
                    </a:lnTo>
                    <a:lnTo>
                      <a:pt x="240" y="258"/>
                    </a:lnTo>
                    <a:lnTo>
                      <a:pt x="234" y="246"/>
                    </a:lnTo>
                    <a:lnTo>
                      <a:pt x="212" y="248"/>
                    </a:lnTo>
                    <a:lnTo>
                      <a:pt x="196" y="232"/>
                    </a:lnTo>
                    <a:lnTo>
                      <a:pt x="200" y="220"/>
                    </a:lnTo>
                    <a:lnTo>
                      <a:pt x="212" y="212"/>
                    </a:lnTo>
                    <a:lnTo>
                      <a:pt x="222" y="198"/>
                    </a:lnTo>
                    <a:lnTo>
                      <a:pt x="222" y="184"/>
                    </a:lnTo>
                    <a:lnTo>
                      <a:pt x="218" y="17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68"/>
                  </a:gs>
                  <a:gs pos="100000">
                    <a:srgbClr val="00FFCC"/>
                  </a:gs>
                </a:gsLst>
                <a:lin ang="189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1" name="Freeform 214"/>
              <p:cNvSpPr>
                <a:spLocks/>
              </p:cNvSpPr>
              <p:nvPr/>
            </p:nvSpPr>
            <p:spPr bwMode="auto">
              <a:xfrm>
                <a:off x="1141" y="3355"/>
                <a:ext cx="23" cy="61"/>
              </a:xfrm>
              <a:custGeom>
                <a:avLst/>
                <a:gdLst>
                  <a:gd name="T0" fmla="*/ 0 w 52"/>
                  <a:gd name="T1" fmla="*/ 0 h 131"/>
                  <a:gd name="T2" fmla="*/ 0 w 52"/>
                  <a:gd name="T3" fmla="*/ 0 h 131"/>
                  <a:gd name="T4" fmla="*/ 0 w 52"/>
                  <a:gd name="T5" fmla="*/ 0 h 131"/>
                  <a:gd name="T6" fmla="*/ 0 w 52"/>
                  <a:gd name="T7" fmla="*/ 0 h 131"/>
                  <a:gd name="T8" fmla="*/ 0 w 52"/>
                  <a:gd name="T9" fmla="*/ 0 h 131"/>
                  <a:gd name="T10" fmla="*/ 0 w 52"/>
                  <a:gd name="T11" fmla="*/ 0 h 131"/>
                  <a:gd name="T12" fmla="*/ 0 w 52"/>
                  <a:gd name="T13" fmla="*/ 0 h 131"/>
                  <a:gd name="T14" fmla="*/ 0 w 52"/>
                  <a:gd name="T15" fmla="*/ 0 h 131"/>
                  <a:gd name="T16" fmla="*/ 0 w 52"/>
                  <a:gd name="T17" fmla="*/ 0 h 131"/>
                  <a:gd name="T18" fmla="*/ 0 w 52"/>
                  <a:gd name="T19" fmla="*/ 0 h 131"/>
                  <a:gd name="T20" fmla="*/ 0 w 52"/>
                  <a:gd name="T21" fmla="*/ 0 h 131"/>
                  <a:gd name="T22" fmla="*/ 0 w 52"/>
                  <a:gd name="T23" fmla="*/ 0 h 131"/>
                  <a:gd name="T24" fmla="*/ 0 w 52"/>
                  <a:gd name="T25" fmla="*/ 0 h 131"/>
                  <a:gd name="T26" fmla="*/ 0 w 52"/>
                  <a:gd name="T27" fmla="*/ 0 h 131"/>
                  <a:gd name="T28" fmla="*/ 0 w 52"/>
                  <a:gd name="T29" fmla="*/ 0 h 131"/>
                  <a:gd name="T30" fmla="*/ 0 w 52"/>
                  <a:gd name="T31" fmla="*/ 0 h 131"/>
                  <a:gd name="T32" fmla="*/ 0 w 52"/>
                  <a:gd name="T33" fmla="*/ 0 h 13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2" h="131">
                    <a:moveTo>
                      <a:pt x="6" y="0"/>
                    </a:moveTo>
                    <a:lnTo>
                      <a:pt x="1" y="15"/>
                    </a:lnTo>
                    <a:lnTo>
                      <a:pt x="6" y="32"/>
                    </a:lnTo>
                    <a:lnTo>
                      <a:pt x="18" y="42"/>
                    </a:lnTo>
                    <a:lnTo>
                      <a:pt x="12" y="60"/>
                    </a:lnTo>
                    <a:lnTo>
                      <a:pt x="0" y="86"/>
                    </a:lnTo>
                    <a:lnTo>
                      <a:pt x="4" y="120"/>
                    </a:lnTo>
                    <a:lnTo>
                      <a:pt x="13" y="131"/>
                    </a:lnTo>
                    <a:lnTo>
                      <a:pt x="27" y="125"/>
                    </a:lnTo>
                    <a:lnTo>
                      <a:pt x="28" y="104"/>
                    </a:lnTo>
                    <a:lnTo>
                      <a:pt x="33" y="89"/>
                    </a:lnTo>
                    <a:lnTo>
                      <a:pt x="43" y="75"/>
                    </a:lnTo>
                    <a:lnTo>
                      <a:pt x="52" y="65"/>
                    </a:lnTo>
                    <a:lnTo>
                      <a:pt x="45" y="41"/>
                    </a:lnTo>
                    <a:lnTo>
                      <a:pt x="27" y="26"/>
                    </a:lnTo>
                    <a:lnTo>
                      <a:pt x="18" y="12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2" name="Freeform 215"/>
              <p:cNvSpPr>
                <a:spLocks/>
              </p:cNvSpPr>
              <p:nvPr/>
            </p:nvSpPr>
            <p:spPr bwMode="auto">
              <a:xfrm>
                <a:off x="1120" y="3337"/>
                <a:ext cx="26" cy="23"/>
              </a:xfrm>
              <a:custGeom>
                <a:avLst/>
                <a:gdLst>
                  <a:gd name="T0" fmla="*/ 0 w 56"/>
                  <a:gd name="T1" fmla="*/ 0 h 51"/>
                  <a:gd name="T2" fmla="*/ 0 w 56"/>
                  <a:gd name="T3" fmla="*/ 0 h 51"/>
                  <a:gd name="T4" fmla="*/ 0 w 56"/>
                  <a:gd name="T5" fmla="*/ 0 h 51"/>
                  <a:gd name="T6" fmla="*/ 0 w 56"/>
                  <a:gd name="T7" fmla="*/ 0 h 51"/>
                  <a:gd name="T8" fmla="*/ 0 w 56"/>
                  <a:gd name="T9" fmla="*/ 0 h 51"/>
                  <a:gd name="T10" fmla="*/ 0 w 56"/>
                  <a:gd name="T11" fmla="*/ 0 h 51"/>
                  <a:gd name="T12" fmla="*/ 0 w 56"/>
                  <a:gd name="T13" fmla="*/ 0 h 51"/>
                  <a:gd name="T14" fmla="*/ 0 w 56"/>
                  <a:gd name="T15" fmla="*/ 0 h 51"/>
                  <a:gd name="T16" fmla="*/ 0 w 56"/>
                  <a:gd name="T17" fmla="*/ 0 h 51"/>
                  <a:gd name="T18" fmla="*/ 0 w 56"/>
                  <a:gd name="T19" fmla="*/ 0 h 51"/>
                  <a:gd name="T20" fmla="*/ 0 w 56"/>
                  <a:gd name="T21" fmla="*/ 0 h 51"/>
                  <a:gd name="T22" fmla="*/ 0 w 56"/>
                  <a:gd name="T23" fmla="*/ 0 h 51"/>
                  <a:gd name="T24" fmla="*/ 0 w 56"/>
                  <a:gd name="T25" fmla="*/ 0 h 5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6" h="51">
                    <a:moveTo>
                      <a:pt x="2" y="7"/>
                    </a:moveTo>
                    <a:lnTo>
                      <a:pt x="12" y="16"/>
                    </a:lnTo>
                    <a:lnTo>
                      <a:pt x="11" y="31"/>
                    </a:lnTo>
                    <a:lnTo>
                      <a:pt x="5" y="40"/>
                    </a:lnTo>
                    <a:lnTo>
                      <a:pt x="0" y="49"/>
                    </a:lnTo>
                    <a:lnTo>
                      <a:pt x="14" y="51"/>
                    </a:lnTo>
                    <a:lnTo>
                      <a:pt x="33" y="40"/>
                    </a:lnTo>
                    <a:lnTo>
                      <a:pt x="48" y="25"/>
                    </a:lnTo>
                    <a:lnTo>
                      <a:pt x="56" y="16"/>
                    </a:lnTo>
                    <a:lnTo>
                      <a:pt x="50" y="0"/>
                    </a:lnTo>
                    <a:lnTo>
                      <a:pt x="38" y="7"/>
                    </a:lnTo>
                    <a:lnTo>
                      <a:pt x="21" y="6"/>
                    </a:lnTo>
                    <a:lnTo>
                      <a:pt x="2" y="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3" name="Freeform 216"/>
              <p:cNvSpPr>
                <a:spLocks/>
              </p:cNvSpPr>
              <p:nvPr/>
            </p:nvSpPr>
            <p:spPr bwMode="auto">
              <a:xfrm>
                <a:off x="1136" y="3514"/>
                <a:ext cx="14" cy="30"/>
              </a:xfrm>
              <a:custGeom>
                <a:avLst/>
                <a:gdLst>
                  <a:gd name="T0" fmla="*/ 0 w 30"/>
                  <a:gd name="T1" fmla="*/ 0 h 79"/>
                  <a:gd name="T2" fmla="*/ 0 w 30"/>
                  <a:gd name="T3" fmla="*/ 0 h 79"/>
                  <a:gd name="T4" fmla="*/ 0 w 30"/>
                  <a:gd name="T5" fmla="*/ 0 h 79"/>
                  <a:gd name="T6" fmla="*/ 0 w 30"/>
                  <a:gd name="T7" fmla="*/ 0 h 79"/>
                  <a:gd name="T8" fmla="*/ 0 w 30"/>
                  <a:gd name="T9" fmla="*/ 0 h 79"/>
                  <a:gd name="T10" fmla="*/ 0 w 30"/>
                  <a:gd name="T11" fmla="*/ 0 h 79"/>
                  <a:gd name="T12" fmla="*/ 0 w 30"/>
                  <a:gd name="T13" fmla="*/ 0 h 79"/>
                  <a:gd name="T14" fmla="*/ 0 w 30"/>
                  <a:gd name="T15" fmla="*/ 0 h 79"/>
                  <a:gd name="T16" fmla="*/ 0 w 30"/>
                  <a:gd name="T17" fmla="*/ 0 h 79"/>
                  <a:gd name="T18" fmla="*/ 0 w 30"/>
                  <a:gd name="T19" fmla="*/ 0 h 79"/>
                  <a:gd name="T20" fmla="*/ 0 w 30"/>
                  <a:gd name="T21" fmla="*/ 0 h 79"/>
                  <a:gd name="T22" fmla="*/ 0 w 30"/>
                  <a:gd name="T23" fmla="*/ 0 h 7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" h="79">
                    <a:moveTo>
                      <a:pt x="11" y="4"/>
                    </a:moveTo>
                    <a:lnTo>
                      <a:pt x="23" y="0"/>
                    </a:lnTo>
                    <a:lnTo>
                      <a:pt x="30" y="13"/>
                    </a:lnTo>
                    <a:lnTo>
                      <a:pt x="30" y="31"/>
                    </a:lnTo>
                    <a:lnTo>
                      <a:pt x="30" y="55"/>
                    </a:lnTo>
                    <a:lnTo>
                      <a:pt x="21" y="63"/>
                    </a:lnTo>
                    <a:lnTo>
                      <a:pt x="12" y="79"/>
                    </a:lnTo>
                    <a:lnTo>
                      <a:pt x="5" y="61"/>
                    </a:lnTo>
                    <a:lnTo>
                      <a:pt x="0" y="46"/>
                    </a:lnTo>
                    <a:lnTo>
                      <a:pt x="9" y="33"/>
                    </a:lnTo>
                    <a:lnTo>
                      <a:pt x="9" y="22"/>
                    </a:lnTo>
                    <a:lnTo>
                      <a:pt x="11" y="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E4B9"/>
                  </a:gs>
                  <a:gs pos="100000">
                    <a:srgbClr val="00AE8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4" name="Freeform 217"/>
              <p:cNvSpPr>
                <a:spLocks/>
              </p:cNvSpPr>
              <p:nvPr/>
            </p:nvSpPr>
            <p:spPr bwMode="auto">
              <a:xfrm>
                <a:off x="1097" y="3573"/>
                <a:ext cx="14" cy="13"/>
              </a:xfrm>
              <a:custGeom>
                <a:avLst/>
                <a:gdLst>
                  <a:gd name="T0" fmla="*/ 0 w 36"/>
                  <a:gd name="T1" fmla="*/ 0 h 37"/>
                  <a:gd name="T2" fmla="*/ 0 w 36"/>
                  <a:gd name="T3" fmla="*/ 0 h 37"/>
                  <a:gd name="T4" fmla="*/ 0 w 36"/>
                  <a:gd name="T5" fmla="*/ 0 h 37"/>
                  <a:gd name="T6" fmla="*/ 0 w 36"/>
                  <a:gd name="T7" fmla="*/ 0 h 37"/>
                  <a:gd name="T8" fmla="*/ 0 w 36"/>
                  <a:gd name="T9" fmla="*/ 0 h 37"/>
                  <a:gd name="T10" fmla="*/ 0 w 36"/>
                  <a:gd name="T11" fmla="*/ 0 h 37"/>
                  <a:gd name="T12" fmla="*/ 0 w 36"/>
                  <a:gd name="T13" fmla="*/ 0 h 37"/>
                  <a:gd name="T14" fmla="*/ 0 w 36"/>
                  <a:gd name="T15" fmla="*/ 0 h 3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" h="37">
                    <a:moveTo>
                      <a:pt x="31" y="0"/>
                    </a:moveTo>
                    <a:lnTo>
                      <a:pt x="19" y="1"/>
                    </a:lnTo>
                    <a:lnTo>
                      <a:pt x="9" y="9"/>
                    </a:lnTo>
                    <a:lnTo>
                      <a:pt x="0" y="18"/>
                    </a:lnTo>
                    <a:lnTo>
                      <a:pt x="13" y="37"/>
                    </a:lnTo>
                    <a:lnTo>
                      <a:pt x="28" y="33"/>
                    </a:lnTo>
                    <a:lnTo>
                      <a:pt x="36" y="19"/>
                    </a:lnTo>
                    <a:lnTo>
                      <a:pt x="3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E0B5"/>
                  </a:gs>
                  <a:gs pos="100000">
                    <a:srgbClr val="00CC99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5" name="Freeform 218"/>
              <p:cNvSpPr>
                <a:spLocks/>
              </p:cNvSpPr>
              <p:nvPr/>
            </p:nvSpPr>
            <p:spPr bwMode="auto">
              <a:xfrm>
                <a:off x="1090" y="3664"/>
                <a:ext cx="55" cy="42"/>
              </a:xfrm>
              <a:custGeom>
                <a:avLst/>
                <a:gdLst>
                  <a:gd name="T0" fmla="*/ 0 w 123"/>
                  <a:gd name="T1" fmla="*/ 0 h 114"/>
                  <a:gd name="T2" fmla="*/ 0 w 123"/>
                  <a:gd name="T3" fmla="*/ 0 h 114"/>
                  <a:gd name="T4" fmla="*/ 0 w 123"/>
                  <a:gd name="T5" fmla="*/ 0 h 114"/>
                  <a:gd name="T6" fmla="*/ 0 w 123"/>
                  <a:gd name="T7" fmla="*/ 0 h 114"/>
                  <a:gd name="T8" fmla="*/ 0 w 123"/>
                  <a:gd name="T9" fmla="*/ 0 h 114"/>
                  <a:gd name="T10" fmla="*/ 0 w 123"/>
                  <a:gd name="T11" fmla="*/ 0 h 114"/>
                  <a:gd name="T12" fmla="*/ 0 w 123"/>
                  <a:gd name="T13" fmla="*/ 0 h 114"/>
                  <a:gd name="T14" fmla="*/ 0 w 123"/>
                  <a:gd name="T15" fmla="*/ 0 h 114"/>
                  <a:gd name="T16" fmla="*/ 0 w 123"/>
                  <a:gd name="T17" fmla="*/ 0 h 114"/>
                  <a:gd name="T18" fmla="*/ 0 w 123"/>
                  <a:gd name="T19" fmla="*/ 0 h 114"/>
                  <a:gd name="T20" fmla="*/ 0 w 123"/>
                  <a:gd name="T21" fmla="*/ 0 h 114"/>
                  <a:gd name="T22" fmla="*/ 0 w 123"/>
                  <a:gd name="T23" fmla="*/ 0 h 114"/>
                  <a:gd name="T24" fmla="*/ 0 w 123"/>
                  <a:gd name="T25" fmla="*/ 0 h 114"/>
                  <a:gd name="T26" fmla="*/ 0 w 123"/>
                  <a:gd name="T27" fmla="*/ 0 h 114"/>
                  <a:gd name="T28" fmla="*/ 0 w 123"/>
                  <a:gd name="T29" fmla="*/ 0 h 114"/>
                  <a:gd name="T30" fmla="*/ 0 w 123"/>
                  <a:gd name="T31" fmla="*/ 0 h 114"/>
                  <a:gd name="T32" fmla="*/ 0 w 123"/>
                  <a:gd name="T33" fmla="*/ 0 h 114"/>
                  <a:gd name="T34" fmla="*/ 0 w 123"/>
                  <a:gd name="T35" fmla="*/ 0 h 11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23" h="114">
                    <a:moveTo>
                      <a:pt x="0" y="13"/>
                    </a:moveTo>
                    <a:lnTo>
                      <a:pt x="8" y="0"/>
                    </a:lnTo>
                    <a:lnTo>
                      <a:pt x="26" y="1"/>
                    </a:lnTo>
                    <a:lnTo>
                      <a:pt x="51" y="22"/>
                    </a:lnTo>
                    <a:lnTo>
                      <a:pt x="63" y="34"/>
                    </a:lnTo>
                    <a:lnTo>
                      <a:pt x="75" y="37"/>
                    </a:lnTo>
                    <a:lnTo>
                      <a:pt x="99" y="60"/>
                    </a:lnTo>
                    <a:lnTo>
                      <a:pt x="111" y="66"/>
                    </a:lnTo>
                    <a:lnTo>
                      <a:pt x="122" y="78"/>
                    </a:lnTo>
                    <a:lnTo>
                      <a:pt x="123" y="106"/>
                    </a:lnTo>
                    <a:lnTo>
                      <a:pt x="116" y="114"/>
                    </a:lnTo>
                    <a:lnTo>
                      <a:pt x="101" y="109"/>
                    </a:lnTo>
                    <a:lnTo>
                      <a:pt x="80" y="87"/>
                    </a:lnTo>
                    <a:lnTo>
                      <a:pt x="57" y="66"/>
                    </a:lnTo>
                    <a:lnTo>
                      <a:pt x="41" y="54"/>
                    </a:lnTo>
                    <a:lnTo>
                      <a:pt x="20" y="34"/>
                    </a:lnTo>
                    <a:lnTo>
                      <a:pt x="11" y="27"/>
                    </a:lnTo>
                    <a:lnTo>
                      <a:pt x="0" y="1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64"/>
                  </a:gs>
                  <a:gs pos="100000">
                    <a:schemeClr val="accent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6" name="Freeform 219"/>
              <p:cNvSpPr>
                <a:spLocks/>
              </p:cNvSpPr>
              <p:nvPr/>
            </p:nvSpPr>
            <p:spPr bwMode="auto">
              <a:xfrm>
                <a:off x="1151" y="3686"/>
                <a:ext cx="41" cy="17"/>
              </a:xfrm>
              <a:custGeom>
                <a:avLst/>
                <a:gdLst>
                  <a:gd name="T0" fmla="*/ 0 w 92"/>
                  <a:gd name="T1" fmla="*/ 0 h 37"/>
                  <a:gd name="T2" fmla="*/ 0 w 92"/>
                  <a:gd name="T3" fmla="*/ 0 h 37"/>
                  <a:gd name="T4" fmla="*/ 0 w 92"/>
                  <a:gd name="T5" fmla="*/ 0 h 37"/>
                  <a:gd name="T6" fmla="*/ 0 w 92"/>
                  <a:gd name="T7" fmla="*/ 0 h 37"/>
                  <a:gd name="T8" fmla="*/ 0 w 92"/>
                  <a:gd name="T9" fmla="*/ 0 h 37"/>
                  <a:gd name="T10" fmla="*/ 0 w 92"/>
                  <a:gd name="T11" fmla="*/ 0 h 37"/>
                  <a:gd name="T12" fmla="*/ 0 w 92"/>
                  <a:gd name="T13" fmla="*/ 0 h 37"/>
                  <a:gd name="T14" fmla="*/ 0 w 92"/>
                  <a:gd name="T15" fmla="*/ 0 h 37"/>
                  <a:gd name="T16" fmla="*/ 0 w 92"/>
                  <a:gd name="T17" fmla="*/ 0 h 37"/>
                  <a:gd name="T18" fmla="*/ 0 w 92"/>
                  <a:gd name="T19" fmla="*/ 0 h 37"/>
                  <a:gd name="T20" fmla="*/ 0 w 92"/>
                  <a:gd name="T21" fmla="*/ 0 h 37"/>
                  <a:gd name="T22" fmla="*/ 0 w 92"/>
                  <a:gd name="T23" fmla="*/ 0 h 3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2" h="37">
                    <a:moveTo>
                      <a:pt x="33" y="10"/>
                    </a:moveTo>
                    <a:lnTo>
                      <a:pt x="11" y="9"/>
                    </a:lnTo>
                    <a:lnTo>
                      <a:pt x="0" y="16"/>
                    </a:lnTo>
                    <a:lnTo>
                      <a:pt x="0" y="37"/>
                    </a:lnTo>
                    <a:lnTo>
                      <a:pt x="20" y="36"/>
                    </a:lnTo>
                    <a:lnTo>
                      <a:pt x="39" y="33"/>
                    </a:lnTo>
                    <a:lnTo>
                      <a:pt x="53" y="36"/>
                    </a:lnTo>
                    <a:lnTo>
                      <a:pt x="80" y="37"/>
                    </a:lnTo>
                    <a:lnTo>
                      <a:pt x="92" y="25"/>
                    </a:lnTo>
                    <a:lnTo>
                      <a:pt x="90" y="7"/>
                    </a:lnTo>
                    <a:lnTo>
                      <a:pt x="69" y="0"/>
                    </a:lnTo>
                    <a:lnTo>
                      <a:pt x="33" y="1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66F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7" name="Freeform 220"/>
              <p:cNvSpPr>
                <a:spLocks/>
              </p:cNvSpPr>
              <p:nvPr/>
            </p:nvSpPr>
            <p:spPr bwMode="auto">
              <a:xfrm>
                <a:off x="1253" y="3624"/>
                <a:ext cx="120" cy="93"/>
              </a:xfrm>
              <a:custGeom>
                <a:avLst/>
                <a:gdLst>
                  <a:gd name="T0" fmla="*/ 0 w 264"/>
                  <a:gd name="T1" fmla="*/ 0 h 211"/>
                  <a:gd name="T2" fmla="*/ 0 w 264"/>
                  <a:gd name="T3" fmla="*/ 0 h 211"/>
                  <a:gd name="T4" fmla="*/ 0 w 264"/>
                  <a:gd name="T5" fmla="*/ 0 h 211"/>
                  <a:gd name="T6" fmla="*/ 0 w 264"/>
                  <a:gd name="T7" fmla="*/ 0 h 211"/>
                  <a:gd name="T8" fmla="*/ 0 w 264"/>
                  <a:gd name="T9" fmla="*/ 0 h 211"/>
                  <a:gd name="T10" fmla="*/ 0 w 264"/>
                  <a:gd name="T11" fmla="*/ 0 h 211"/>
                  <a:gd name="T12" fmla="*/ 0 w 264"/>
                  <a:gd name="T13" fmla="*/ 0 h 211"/>
                  <a:gd name="T14" fmla="*/ 0 w 264"/>
                  <a:gd name="T15" fmla="*/ 0 h 211"/>
                  <a:gd name="T16" fmla="*/ 0 w 264"/>
                  <a:gd name="T17" fmla="*/ 0 h 211"/>
                  <a:gd name="T18" fmla="*/ 0 w 264"/>
                  <a:gd name="T19" fmla="*/ 0 h 211"/>
                  <a:gd name="T20" fmla="*/ 0 w 264"/>
                  <a:gd name="T21" fmla="*/ 0 h 211"/>
                  <a:gd name="T22" fmla="*/ 0 w 264"/>
                  <a:gd name="T23" fmla="*/ 0 h 211"/>
                  <a:gd name="T24" fmla="*/ 0 w 264"/>
                  <a:gd name="T25" fmla="*/ 0 h 211"/>
                  <a:gd name="T26" fmla="*/ 0 w 264"/>
                  <a:gd name="T27" fmla="*/ 0 h 211"/>
                  <a:gd name="T28" fmla="*/ 0 w 264"/>
                  <a:gd name="T29" fmla="*/ 0 h 211"/>
                  <a:gd name="T30" fmla="*/ 0 w 264"/>
                  <a:gd name="T31" fmla="*/ 0 h 211"/>
                  <a:gd name="T32" fmla="*/ 0 w 264"/>
                  <a:gd name="T33" fmla="*/ 0 h 211"/>
                  <a:gd name="T34" fmla="*/ 0 w 264"/>
                  <a:gd name="T35" fmla="*/ 0 h 211"/>
                  <a:gd name="T36" fmla="*/ 0 w 264"/>
                  <a:gd name="T37" fmla="*/ 0 h 211"/>
                  <a:gd name="T38" fmla="*/ 0 w 264"/>
                  <a:gd name="T39" fmla="*/ 0 h 211"/>
                  <a:gd name="T40" fmla="*/ 0 w 264"/>
                  <a:gd name="T41" fmla="*/ 0 h 211"/>
                  <a:gd name="T42" fmla="*/ 0 w 264"/>
                  <a:gd name="T43" fmla="*/ 0 h 211"/>
                  <a:gd name="T44" fmla="*/ 0 w 264"/>
                  <a:gd name="T45" fmla="*/ 0 h 211"/>
                  <a:gd name="T46" fmla="*/ 0 w 264"/>
                  <a:gd name="T47" fmla="*/ 0 h 211"/>
                  <a:gd name="T48" fmla="*/ 0 w 264"/>
                  <a:gd name="T49" fmla="*/ 0 h 211"/>
                  <a:gd name="T50" fmla="*/ 0 w 264"/>
                  <a:gd name="T51" fmla="*/ 0 h 211"/>
                  <a:gd name="T52" fmla="*/ 0 w 264"/>
                  <a:gd name="T53" fmla="*/ 0 h 211"/>
                  <a:gd name="T54" fmla="*/ 0 w 264"/>
                  <a:gd name="T55" fmla="*/ 0 h 211"/>
                  <a:gd name="T56" fmla="*/ 0 w 264"/>
                  <a:gd name="T57" fmla="*/ 0 h 211"/>
                  <a:gd name="T58" fmla="*/ 0 w 264"/>
                  <a:gd name="T59" fmla="*/ 0 h 211"/>
                  <a:gd name="T60" fmla="*/ 0 w 264"/>
                  <a:gd name="T61" fmla="*/ 0 h 211"/>
                  <a:gd name="T62" fmla="*/ 0 w 264"/>
                  <a:gd name="T63" fmla="*/ 0 h 211"/>
                  <a:gd name="T64" fmla="*/ 0 w 264"/>
                  <a:gd name="T65" fmla="*/ 0 h 211"/>
                  <a:gd name="T66" fmla="*/ 0 w 264"/>
                  <a:gd name="T67" fmla="*/ 0 h 211"/>
                  <a:gd name="T68" fmla="*/ 0 w 264"/>
                  <a:gd name="T69" fmla="*/ 0 h 211"/>
                  <a:gd name="T70" fmla="*/ 0 w 264"/>
                  <a:gd name="T71" fmla="*/ 0 h 211"/>
                  <a:gd name="T72" fmla="*/ 0 w 264"/>
                  <a:gd name="T73" fmla="*/ 0 h 211"/>
                  <a:gd name="T74" fmla="*/ 0 w 264"/>
                  <a:gd name="T75" fmla="*/ 0 h 211"/>
                  <a:gd name="T76" fmla="*/ 0 w 264"/>
                  <a:gd name="T77" fmla="*/ 0 h 211"/>
                  <a:gd name="T78" fmla="*/ 0 w 264"/>
                  <a:gd name="T79" fmla="*/ 0 h 211"/>
                  <a:gd name="T80" fmla="*/ 0 w 264"/>
                  <a:gd name="T81" fmla="*/ 0 h 211"/>
                  <a:gd name="T82" fmla="*/ 0 w 264"/>
                  <a:gd name="T83" fmla="*/ 0 h 211"/>
                  <a:gd name="T84" fmla="*/ 0 w 264"/>
                  <a:gd name="T85" fmla="*/ 0 h 211"/>
                  <a:gd name="T86" fmla="*/ 0 w 264"/>
                  <a:gd name="T87" fmla="*/ 0 h 21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64" h="211">
                    <a:moveTo>
                      <a:pt x="20" y="84"/>
                    </a:moveTo>
                    <a:lnTo>
                      <a:pt x="21" y="67"/>
                    </a:lnTo>
                    <a:lnTo>
                      <a:pt x="32" y="63"/>
                    </a:lnTo>
                    <a:lnTo>
                      <a:pt x="44" y="51"/>
                    </a:lnTo>
                    <a:lnTo>
                      <a:pt x="84" y="37"/>
                    </a:lnTo>
                    <a:lnTo>
                      <a:pt x="99" y="43"/>
                    </a:lnTo>
                    <a:lnTo>
                      <a:pt x="92" y="55"/>
                    </a:lnTo>
                    <a:lnTo>
                      <a:pt x="114" y="58"/>
                    </a:lnTo>
                    <a:lnTo>
                      <a:pt x="129" y="58"/>
                    </a:lnTo>
                    <a:lnTo>
                      <a:pt x="141" y="57"/>
                    </a:lnTo>
                    <a:lnTo>
                      <a:pt x="137" y="31"/>
                    </a:lnTo>
                    <a:lnTo>
                      <a:pt x="117" y="10"/>
                    </a:lnTo>
                    <a:lnTo>
                      <a:pt x="117" y="0"/>
                    </a:lnTo>
                    <a:lnTo>
                      <a:pt x="138" y="0"/>
                    </a:lnTo>
                    <a:lnTo>
                      <a:pt x="153" y="9"/>
                    </a:lnTo>
                    <a:lnTo>
                      <a:pt x="162" y="27"/>
                    </a:lnTo>
                    <a:lnTo>
                      <a:pt x="183" y="25"/>
                    </a:lnTo>
                    <a:lnTo>
                      <a:pt x="200" y="25"/>
                    </a:lnTo>
                    <a:lnTo>
                      <a:pt x="240" y="34"/>
                    </a:lnTo>
                    <a:lnTo>
                      <a:pt x="252" y="60"/>
                    </a:lnTo>
                    <a:lnTo>
                      <a:pt x="264" y="84"/>
                    </a:lnTo>
                    <a:lnTo>
                      <a:pt x="264" y="106"/>
                    </a:lnTo>
                    <a:lnTo>
                      <a:pt x="261" y="142"/>
                    </a:lnTo>
                    <a:lnTo>
                      <a:pt x="242" y="145"/>
                    </a:lnTo>
                    <a:lnTo>
                      <a:pt x="230" y="151"/>
                    </a:lnTo>
                    <a:lnTo>
                      <a:pt x="218" y="154"/>
                    </a:lnTo>
                    <a:lnTo>
                      <a:pt x="179" y="147"/>
                    </a:lnTo>
                    <a:lnTo>
                      <a:pt x="159" y="144"/>
                    </a:lnTo>
                    <a:lnTo>
                      <a:pt x="150" y="148"/>
                    </a:lnTo>
                    <a:lnTo>
                      <a:pt x="138" y="150"/>
                    </a:lnTo>
                    <a:lnTo>
                      <a:pt x="114" y="168"/>
                    </a:lnTo>
                    <a:lnTo>
                      <a:pt x="105" y="178"/>
                    </a:lnTo>
                    <a:lnTo>
                      <a:pt x="92" y="186"/>
                    </a:lnTo>
                    <a:lnTo>
                      <a:pt x="84" y="198"/>
                    </a:lnTo>
                    <a:lnTo>
                      <a:pt x="78" y="211"/>
                    </a:lnTo>
                    <a:lnTo>
                      <a:pt x="51" y="195"/>
                    </a:lnTo>
                    <a:lnTo>
                      <a:pt x="42" y="178"/>
                    </a:lnTo>
                    <a:lnTo>
                      <a:pt x="21" y="169"/>
                    </a:lnTo>
                    <a:lnTo>
                      <a:pt x="11" y="159"/>
                    </a:lnTo>
                    <a:lnTo>
                      <a:pt x="0" y="145"/>
                    </a:lnTo>
                    <a:lnTo>
                      <a:pt x="3" y="129"/>
                    </a:lnTo>
                    <a:lnTo>
                      <a:pt x="15" y="111"/>
                    </a:lnTo>
                    <a:lnTo>
                      <a:pt x="21" y="94"/>
                    </a:lnTo>
                    <a:lnTo>
                      <a:pt x="20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CB2"/>
                  </a:gs>
                  <a:gs pos="100000">
                    <a:srgbClr val="00A67B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8" name="Freeform 221"/>
              <p:cNvSpPr>
                <a:spLocks/>
              </p:cNvSpPr>
              <p:nvPr/>
            </p:nvSpPr>
            <p:spPr bwMode="auto">
              <a:xfrm>
                <a:off x="1275" y="3702"/>
                <a:ext cx="210" cy="73"/>
              </a:xfrm>
              <a:custGeom>
                <a:avLst/>
                <a:gdLst>
                  <a:gd name="T0" fmla="*/ 0 w 462"/>
                  <a:gd name="T1" fmla="*/ 0 h 166"/>
                  <a:gd name="T2" fmla="*/ 0 w 462"/>
                  <a:gd name="T3" fmla="*/ 0 h 166"/>
                  <a:gd name="T4" fmla="*/ 0 w 462"/>
                  <a:gd name="T5" fmla="*/ 0 h 166"/>
                  <a:gd name="T6" fmla="*/ 0 w 462"/>
                  <a:gd name="T7" fmla="*/ 0 h 166"/>
                  <a:gd name="T8" fmla="*/ 0 w 462"/>
                  <a:gd name="T9" fmla="*/ 0 h 166"/>
                  <a:gd name="T10" fmla="*/ 0 w 462"/>
                  <a:gd name="T11" fmla="*/ 0 h 166"/>
                  <a:gd name="T12" fmla="*/ 1 w 462"/>
                  <a:gd name="T13" fmla="*/ 0 h 166"/>
                  <a:gd name="T14" fmla="*/ 1 w 462"/>
                  <a:gd name="T15" fmla="*/ 0 h 166"/>
                  <a:gd name="T16" fmla="*/ 1 w 462"/>
                  <a:gd name="T17" fmla="*/ 0 h 166"/>
                  <a:gd name="T18" fmla="*/ 1 w 462"/>
                  <a:gd name="T19" fmla="*/ 0 h 166"/>
                  <a:gd name="T20" fmla="*/ 1 w 462"/>
                  <a:gd name="T21" fmla="*/ 0 h 166"/>
                  <a:gd name="T22" fmla="*/ 1 w 462"/>
                  <a:gd name="T23" fmla="*/ 0 h 166"/>
                  <a:gd name="T24" fmla="*/ 1 w 462"/>
                  <a:gd name="T25" fmla="*/ 0 h 166"/>
                  <a:gd name="T26" fmla="*/ 0 w 462"/>
                  <a:gd name="T27" fmla="*/ 0 h 166"/>
                  <a:gd name="T28" fmla="*/ 0 w 462"/>
                  <a:gd name="T29" fmla="*/ 0 h 166"/>
                  <a:gd name="T30" fmla="*/ 0 w 462"/>
                  <a:gd name="T31" fmla="*/ 0 h 166"/>
                  <a:gd name="T32" fmla="*/ 0 w 462"/>
                  <a:gd name="T33" fmla="*/ 0 h 166"/>
                  <a:gd name="T34" fmla="*/ 0 w 462"/>
                  <a:gd name="T35" fmla="*/ 0 h 166"/>
                  <a:gd name="T36" fmla="*/ 0 w 462"/>
                  <a:gd name="T37" fmla="*/ 0 h 166"/>
                  <a:gd name="T38" fmla="*/ 0 w 462"/>
                  <a:gd name="T39" fmla="*/ 0 h 166"/>
                  <a:gd name="T40" fmla="*/ 0 w 462"/>
                  <a:gd name="T41" fmla="*/ 0 h 166"/>
                  <a:gd name="T42" fmla="*/ 0 w 462"/>
                  <a:gd name="T43" fmla="*/ 0 h 166"/>
                  <a:gd name="T44" fmla="*/ 0 w 462"/>
                  <a:gd name="T45" fmla="*/ 0 h 166"/>
                  <a:gd name="T46" fmla="*/ 0 w 462"/>
                  <a:gd name="T47" fmla="*/ 0 h 166"/>
                  <a:gd name="T48" fmla="*/ 0 w 462"/>
                  <a:gd name="T49" fmla="*/ 0 h 166"/>
                  <a:gd name="T50" fmla="*/ 0 w 462"/>
                  <a:gd name="T51" fmla="*/ 0 h 166"/>
                  <a:gd name="T52" fmla="*/ 0 w 462"/>
                  <a:gd name="T53" fmla="*/ 0 h 166"/>
                  <a:gd name="T54" fmla="*/ 0 w 462"/>
                  <a:gd name="T55" fmla="*/ 0 h 166"/>
                  <a:gd name="T56" fmla="*/ 0 w 462"/>
                  <a:gd name="T57" fmla="*/ 0 h 166"/>
                  <a:gd name="T58" fmla="*/ 0 w 462"/>
                  <a:gd name="T59" fmla="*/ 0 h 16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462" h="166">
                    <a:moveTo>
                      <a:pt x="6" y="166"/>
                    </a:moveTo>
                    <a:lnTo>
                      <a:pt x="42" y="166"/>
                    </a:lnTo>
                    <a:lnTo>
                      <a:pt x="120" y="162"/>
                    </a:lnTo>
                    <a:lnTo>
                      <a:pt x="193" y="148"/>
                    </a:lnTo>
                    <a:lnTo>
                      <a:pt x="283" y="118"/>
                    </a:lnTo>
                    <a:lnTo>
                      <a:pt x="334" y="97"/>
                    </a:lnTo>
                    <a:lnTo>
                      <a:pt x="399" y="55"/>
                    </a:lnTo>
                    <a:lnTo>
                      <a:pt x="462" y="13"/>
                    </a:lnTo>
                    <a:lnTo>
                      <a:pt x="457" y="0"/>
                    </a:lnTo>
                    <a:lnTo>
                      <a:pt x="445" y="1"/>
                    </a:lnTo>
                    <a:lnTo>
                      <a:pt x="432" y="10"/>
                    </a:lnTo>
                    <a:lnTo>
                      <a:pt x="421" y="16"/>
                    </a:lnTo>
                    <a:lnTo>
                      <a:pt x="405" y="15"/>
                    </a:lnTo>
                    <a:lnTo>
                      <a:pt x="376" y="18"/>
                    </a:lnTo>
                    <a:lnTo>
                      <a:pt x="343" y="28"/>
                    </a:lnTo>
                    <a:lnTo>
                      <a:pt x="334" y="37"/>
                    </a:lnTo>
                    <a:lnTo>
                      <a:pt x="298" y="45"/>
                    </a:lnTo>
                    <a:lnTo>
                      <a:pt x="261" y="37"/>
                    </a:lnTo>
                    <a:lnTo>
                      <a:pt x="240" y="43"/>
                    </a:lnTo>
                    <a:lnTo>
                      <a:pt x="214" y="66"/>
                    </a:lnTo>
                    <a:lnTo>
                      <a:pt x="198" y="85"/>
                    </a:lnTo>
                    <a:lnTo>
                      <a:pt x="184" y="88"/>
                    </a:lnTo>
                    <a:lnTo>
                      <a:pt x="138" y="94"/>
                    </a:lnTo>
                    <a:lnTo>
                      <a:pt x="123" y="109"/>
                    </a:lnTo>
                    <a:lnTo>
                      <a:pt x="103" y="114"/>
                    </a:lnTo>
                    <a:lnTo>
                      <a:pt x="90" y="126"/>
                    </a:lnTo>
                    <a:lnTo>
                      <a:pt x="63" y="139"/>
                    </a:lnTo>
                    <a:lnTo>
                      <a:pt x="27" y="142"/>
                    </a:lnTo>
                    <a:lnTo>
                      <a:pt x="0" y="153"/>
                    </a:lnTo>
                    <a:lnTo>
                      <a:pt x="6" y="1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38693"/>
                  </a:gs>
                  <a:gs pos="100000">
                    <a:srgbClr val="59B9A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59" name="Freeform 222"/>
              <p:cNvSpPr>
                <a:spLocks/>
              </p:cNvSpPr>
              <p:nvPr/>
            </p:nvSpPr>
            <p:spPr bwMode="auto">
              <a:xfrm>
                <a:off x="1363" y="3692"/>
                <a:ext cx="16" cy="9"/>
              </a:xfrm>
              <a:custGeom>
                <a:avLst/>
                <a:gdLst>
                  <a:gd name="T0" fmla="*/ 0 w 36"/>
                  <a:gd name="T1" fmla="*/ 0 h 20"/>
                  <a:gd name="T2" fmla="*/ 0 w 36"/>
                  <a:gd name="T3" fmla="*/ 0 h 20"/>
                  <a:gd name="T4" fmla="*/ 0 w 36"/>
                  <a:gd name="T5" fmla="*/ 0 h 20"/>
                  <a:gd name="T6" fmla="*/ 0 w 36"/>
                  <a:gd name="T7" fmla="*/ 0 h 20"/>
                  <a:gd name="T8" fmla="*/ 0 w 36"/>
                  <a:gd name="T9" fmla="*/ 0 h 20"/>
                  <a:gd name="T10" fmla="*/ 0 w 36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6" h="20">
                    <a:moveTo>
                      <a:pt x="0" y="3"/>
                    </a:moveTo>
                    <a:lnTo>
                      <a:pt x="10" y="20"/>
                    </a:lnTo>
                    <a:lnTo>
                      <a:pt x="28" y="17"/>
                    </a:lnTo>
                    <a:lnTo>
                      <a:pt x="36" y="3"/>
                    </a:lnTo>
                    <a:lnTo>
                      <a:pt x="18" y="0"/>
                    </a:lnTo>
                    <a:lnTo>
                      <a:pt x="0" y="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4AC"/>
                  </a:gs>
                  <a:gs pos="100000">
                    <a:srgbClr val="00A278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0" name="Freeform 223"/>
              <p:cNvSpPr>
                <a:spLocks/>
              </p:cNvSpPr>
              <p:nvPr/>
            </p:nvSpPr>
            <p:spPr bwMode="auto">
              <a:xfrm>
                <a:off x="1420" y="3639"/>
                <a:ext cx="15" cy="19"/>
              </a:xfrm>
              <a:custGeom>
                <a:avLst/>
                <a:gdLst>
                  <a:gd name="T0" fmla="*/ 0 w 39"/>
                  <a:gd name="T1" fmla="*/ 0 h 46"/>
                  <a:gd name="T2" fmla="*/ 0 w 39"/>
                  <a:gd name="T3" fmla="*/ 0 h 46"/>
                  <a:gd name="T4" fmla="*/ 0 w 39"/>
                  <a:gd name="T5" fmla="*/ 0 h 46"/>
                  <a:gd name="T6" fmla="*/ 0 w 39"/>
                  <a:gd name="T7" fmla="*/ 0 h 46"/>
                  <a:gd name="T8" fmla="*/ 0 w 39"/>
                  <a:gd name="T9" fmla="*/ 0 h 46"/>
                  <a:gd name="T10" fmla="*/ 0 w 39"/>
                  <a:gd name="T11" fmla="*/ 0 h 46"/>
                  <a:gd name="T12" fmla="*/ 0 w 39"/>
                  <a:gd name="T13" fmla="*/ 0 h 46"/>
                  <a:gd name="T14" fmla="*/ 0 w 39"/>
                  <a:gd name="T15" fmla="*/ 0 h 46"/>
                  <a:gd name="T16" fmla="*/ 0 w 39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" h="46">
                    <a:moveTo>
                      <a:pt x="2" y="0"/>
                    </a:moveTo>
                    <a:lnTo>
                      <a:pt x="29" y="7"/>
                    </a:lnTo>
                    <a:lnTo>
                      <a:pt x="39" y="12"/>
                    </a:lnTo>
                    <a:lnTo>
                      <a:pt x="32" y="39"/>
                    </a:lnTo>
                    <a:lnTo>
                      <a:pt x="24" y="46"/>
                    </a:lnTo>
                    <a:lnTo>
                      <a:pt x="18" y="37"/>
                    </a:lnTo>
                    <a:lnTo>
                      <a:pt x="11" y="13"/>
                    </a:lnTo>
                    <a:lnTo>
                      <a:pt x="0" y="12"/>
                    </a:lnTo>
                    <a:lnTo>
                      <a:pt x="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CC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1" name="Freeform 224"/>
              <p:cNvSpPr>
                <a:spLocks/>
              </p:cNvSpPr>
              <p:nvPr/>
            </p:nvSpPr>
            <p:spPr bwMode="auto">
              <a:xfrm>
                <a:off x="1413" y="3654"/>
                <a:ext cx="13" cy="23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9" h="54">
                    <a:moveTo>
                      <a:pt x="17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6" y="33"/>
                    </a:lnTo>
                    <a:lnTo>
                      <a:pt x="0" y="48"/>
                    </a:lnTo>
                    <a:lnTo>
                      <a:pt x="14" y="54"/>
                    </a:lnTo>
                    <a:lnTo>
                      <a:pt x="26" y="30"/>
                    </a:lnTo>
                    <a:lnTo>
                      <a:pt x="29" y="10"/>
                    </a:lnTo>
                    <a:lnTo>
                      <a:pt x="17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8AF"/>
                  </a:gs>
                  <a:gs pos="100000">
                    <a:srgbClr val="009E75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2" name="Freeform 225"/>
              <p:cNvSpPr>
                <a:spLocks/>
              </p:cNvSpPr>
              <p:nvPr/>
            </p:nvSpPr>
            <p:spPr bwMode="auto">
              <a:xfrm>
                <a:off x="1246" y="3593"/>
                <a:ext cx="85" cy="20"/>
              </a:xfrm>
              <a:custGeom>
                <a:avLst/>
                <a:gdLst>
                  <a:gd name="T0" fmla="*/ 0 w 193"/>
                  <a:gd name="T1" fmla="*/ 0 h 49"/>
                  <a:gd name="T2" fmla="*/ 0 w 193"/>
                  <a:gd name="T3" fmla="*/ 0 h 49"/>
                  <a:gd name="T4" fmla="*/ 0 w 193"/>
                  <a:gd name="T5" fmla="*/ 0 h 49"/>
                  <a:gd name="T6" fmla="*/ 0 w 193"/>
                  <a:gd name="T7" fmla="*/ 0 h 49"/>
                  <a:gd name="T8" fmla="*/ 0 w 193"/>
                  <a:gd name="T9" fmla="*/ 0 h 49"/>
                  <a:gd name="T10" fmla="*/ 0 w 193"/>
                  <a:gd name="T11" fmla="*/ 0 h 49"/>
                  <a:gd name="T12" fmla="*/ 0 w 193"/>
                  <a:gd name="T13" fmla="*/ 0 h 49"/>
                  <a:gd name="T14" fmla="*/ 0 w 193"/>
                  <a:gd name="T15" fmla="*/ 0 h 49"/>
                  <a:gd name="T16" fmla="*/ 0 w 193"/>
                  <a:gd name="T17" fmla="*/ 0 h 49"/>
                  <a:gd name="T18" fmla="*/ 0 w 193"/>
                  <a:gd name="T19" fmla="*/ 0 h 49"/>
                  <a:gd name="T20" fmla="*/ 0 w 193"/>
                  <a:gd name="T21" fmla="*/ 0 h 49"/>
                  <a:gd name="T22" fmla="*/ 0 w 193"/>
                  <a:gd name="T23" fmla="*/ 0 h 49"/>
                  <a:gd name="T24" fmla="*/ 0 w 193"/>
                  <a:gd name="T25" fmla="*/ 0 h 49"/>
                  <a:gd name="T26" fmla="*/ 0 w 193"/>
                  <a:gd name="T27" fmla="*/ 0 h 49"/>
                  <a:gd name="T28" fmla="*/ 0 w 193"/>
                  <a:gd name="T29" fmla="*/ 0 h 49"/>
                  <a:gd name="T30" fmla="*/ 0 w 193"/>
                  <a:gd name="T31" fmla="*/ 0 h 49"/>
                  <a:gd name="T32" fmla="*/ 0 w 193"/>
                  <a:gd name="T33" fmla="*/ 0 h 49"/>
                  <a:gd name="T34" fmla="*/ 0 w 193"/>
                  <a:gd name="T35" fmla="*/ 0 h 49"/>
                  <a:gd name="T36" fmla="*/ 0 w 193"/>
                  <a:gd name="T37" fmla="*/ 0 h 49"/>
                  <a:gd name="T38" fmla="*/ 0 w 193"/>
                  <a:gd name="T39" fmla="*/ 0 h 49"/>
                  <a:gd name="T40" fmla="*/ 0 w 193"/>
                  <a:gd name="T41" fmla="*/ 0 h 49"/>
                  <a:gd name="T42" fmla="*/ 0 w 193"/>
                  <a:gd name="T43" fmla="*/ 0 h 49"/>
                  <a:gd name="T44" fmla="*/ 0 w 193"/>
                  <a:gd name="T45" fmla="*/ 0 h 49"/>
                  <a:gd name="T46" fmla="*/ 0 w 193"/>
                  <a:gd name="T47" fmla="*/ 0 h 49"/>
                  <a:gd name="T48" fmla="*/ 0 w 193"/>
                  <a:gd name="T49" fmla="*/ 0 h 4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93" h="49">
                    <a:moveTo>
                      <a:pt x="60" y="19"/>
                    </a:moveTo>
                    <a:lnTo>
                      <a:pt x="42" y="24"/>
                    </a:lnTo>
                    <a:lnTo>
                      <a:pt x="30" y="12"/>
                    </a:lnTo>
                    <a:lnTo>
                      <a:pt x="15" y="13"/>
                    </a:lnTo>
                    <a:cubicBezTo>
                      <a:pt x="8" y="17"/>
                      <a:pt x="5" y="20"/>
                      <a:pt x="0" y="25"/>
                    </a:cubicBezTo>
                    <a:lnTo>
                      <a:pt x="10" y="31"/>
                    </a:lnTo>
                    <a:lnTo>
                      <a:pt x="24" y="37"/>
                    </a:lnTo>
                    <a:lnTo>
                      <a:pt x="36" y="37"/>
                    </a:lnTo>
                    <a:lnTo>
                      <a:pt x="48" y="36"/>
                    </a:lnTo>
                    <a:lnTo>
                      <a:pt x="75" y="43"/>
                    </a:lnTo>
                    <a:lnTo>
                      <a:pt x="96" y="48"/>
                    </a:lnTo>
                    <a:lnTo>
                      <a:pt x="120" y="49"/>
                    </a:lnTo>
                    <a:lnTo>
                      <a:pt x="129" y="40"/>
                    </a:lnTo>
                    <a:lnTo>
                      <a:pt x="138" y="33"/>
                    </a:lnTo>
                    <a:lnTo>
                      <a:pt x="165" y="39"/>
                    </a:lnTo>
                    <a:lnTo>
                      <a:pt x="189" y="37"/>
                    </a:lnTo>
                    <a:lnTo>
                      <a:pt x="193" y="25"/>
                    </a:lnTo>
                    <a:lnTo>
                      <a:pt x="177" y="25"/>
                    </a:lnTo>
                    <a:lnTo>
                      <a:pt x="150" y="13"/>
                    </a:lnTo>
                    <a:lnTo>
                      <a:pt x="135" y="0"/>
                    </a:lnTo>
                    <a:lnTo>
                      <a:pt x="114" y="1"/>
                    </a:lnTo>
                    <a:lnTo>
                      <a:pt x="97" y="0"/>
                    </a:lnTo>
                    <a:lnTo>
                      <a:pt x="79" y="3"/>
                    </a:lnTo>
                    <a:lnTo>
                      <a:pt x="63" y="9"/>
                    </a:lnTo>
                    <a:lnTo>
                      <a:pt x="60" y="1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E8BC"/>
                  </a:gs>
                  <a:gs pos="100000">
                    <a:srgbClr val="00BE8C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3" name="Freeform 226"/>
              <p:cNvSpPr>
                <a:spLocks/>
              </p:cNvSpPr>
              <p:nvPr/>
            </p:nvSpPr>
            <p:spPr bwMode="auto">
              <a:xfrm>
                <a:off x="1162" y="3543"/>
                <a:ext cx="20" cy="29"/>
              </a:xfrm>
              <a:custGeom>
                <a:avLst/>
                <a:gdLst>
                  <a:gd name="T0" fmla="*/ 0 w 49"/>
                  <a:gd name="T1" fmla="*/ 0 h 66"/>
                  <a:gd name="T2" fmla="*/ 0 w 49"/>
                  <a:gd name="T3" fmla="*/ 0 h 66"/>
                  <a:gd name="T4" fmla="*/ 0 w 49"/>
                  <a:gd name="T5" fmla="*/ 0 h 66"/>
                  <a:gd name="T6" fmla="*/ 0 w 49"/>
                  <a:gd name="T7" fmla="*/ 0 h 66"/>
                  <a:gd name="T8" fmla="*/ 0 w 49"/>
                  <a:gd name="T9" fmla="*/ 0 h 66"/>
                  <a:gd name="T10" fmla="*/ 0 w 49"/>
                  <a:gd name="T11" fmla="*/ 0 h 66"/>
                  <a:gd name="T12" fmla="*/ 0 w 49"/>
                  <a:gd name="T13" fmla="*/ 0 h 66"/>
                  <a:gd name="T14" fmla="*/ 0 w 49"/>
                  <a:gd name="T15" fmla="*/ 0 h 66"/>
                  <a:gd name="T16" fmla="*/ 0 w 49"/>
                  <a:gd name="T17" fmla="*/ 0 h 66"/>
                  <a:gd name="T18" fmla="*/ 0 w 49"/>
                  <a:gd name="T19" fmla="*/ 0 h 66"/>
                  <a:gd name="T20" fmla="*/ 0 w 49"/>
                  <a:gd name="T21" fmla="*/ 0 h 66"/>
                  <a:gd name="T22" fmla="*/ 0 w 49"/>
                  <a:gd name="T23" fmla="*/ 0 h 6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9" h="66">
                    <a:moveTo>
                      <a:pt x="0" y="30"/>
                    </a:moveTo>
                    <a:lnTo>
                      <a:pt x="6" y="15"/>
                    </a:lnTo>
                    <a:lnTo>
                      <a:pt x="22" y="11"/>
                    </a:lnTo>
                    <a:lnTo>
                      <a:pt x="30" y="0"/>
                    </a:lnTo>
                    <a:lnTo>
                      <a:pt x="46" y="15"/>
                    </a:lnTo>
                    <a:lnTo>
                      <a:pt x="49" y="26"/>
                    </a:lnTo>
                    <a:lnTo>
                      <a:pt x="39" y="41"/>
                    </a:lnTo>
                    <a:lnTo>
                      <a:pt x="39" y="57"/>
                    </a:lnTo>
                    <a:lnTo>
                      <a:pt x="28" y="66"/>
                    </a:lnTo>
                    <a:lnTo>
                      <a:pt x="13" y="66"/>
                    </a:lnTo>
                    <a:lnTo>
                      <a:pt x="6" y="47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CB2"/>
                  </a:gs>
                  <a:gs pos="100000">
                    <a:srgbClr val="00AA7D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4" name="Freeform 227"/>
              <p:cNvSpPr>
                <a:spLocks/>
              </p:cNvSpPr>
              <p:nvPr/>
            </p:nvSpPr>
            <p:spPr bwMode="auto">
              <a:xfrm>
                <a:off x="1215" y="3559"/>
                <a:ext cx="21" cy="22"/>
              </a:xfrm>
              <a:custGeom>
                <a:avLst/>
                <a:gdLst>
                  <a:gd name="T0" fmla="*/ 0 w 46"/>
                  <a:gd name="T1" fmla="*/ 0 h 50"/>
                  <a:gd name="T2" fmla="*/ 0 w 46"/>
                  <a:gd name="T3" fmla="*/ 0 h 50"/>
                  <a:gd name="T4" fmla="*/ 0 w 46"/>
                  <a:gd name="T5" fmla="*/ 0 h 50"/>
                  <a:gd name="T6" fmla="*/ 0 w 46"/>
                  <a:gd name="T7" fmla="*/ 0 h 50"/>
                  <a:gd name="T8" fmla="*/ 0 w 46"/>
                  <a:gd name="T9" fmla="*/ 0 h 50"/>
                  <a:gd name="T10" fmla="*/ 0 w 46"/>
                  <a:gd name="T11" fmla="*/ 0 h 50"/>
                  <a:gd name="T12" fmla="*/ 0 w 46"/>
                  <a:gd name="T13" fmla="*/ 0 h 50"/>
                  <a:gd name="T14" fmla="*/ 0 w 46"/>
                  <a:gd name="T15" fmla="*/ 0 h 50"/>
                  <a:gd name="T16" fmla="*/ 0 w 46"/>
                  <a:gd name="T17" fmla="*/ 0 h 50"/>
                  <a:gd name="T18" fmla="*/ 0 w 46"/>
                  <a:gd name="T19" fmla="*/ 0 h 50"/>
                  <a:gd name="T20" fmla="*/ 0 w 46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6" h="50">
                    <a:moveTo>
                      <a:pt x="31" y="0"/>
                    </a:moveTo>
                    <a:lnTo>
                      <a:pt x="46" y="32"/>
                    </a:lnTo>
                    <a:lnTo>
                      <a:pt x="37" y="45"/>
                    </a:lnTo>
                    <a:lnTo>
                      <a:pt x="28" y="50"/>
                    </a:lnTo>
                    <a:lnTo>
                      <a:pt x="16" y="45"/>
                    </a:lnTo>
                    <a:lnTo>
                      <a:pt x="0" y="50"/>
                    </a:lnTo>
                    <a:lnTo>
                      <a:pt x="1" y="36"/>
                    </a:lnTo>
                    <a:lnTo>
                      <a:pt x="10" y="32"/>
                    </a:lnTo>
                    <a:lnTo>
                      <a:pt x="21" y="21"/>
                    </a:lnTo>
                    <a:lnTo>
                      <a:pt x="21" y="9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5" name="Freeform 228"/>
              <p:cNvSpPr>
                <a:spLocks/>
              </p:cNvSpPr>
              <p:nvPr/>
            </p:nvSpPr>
            <p:spPr bwMode="auto">
              <a:xfrm>
                <a:off x="1191" y="3641"/>
                <a:ext cx="22" cy="33"/>
              </a:xfrm>
              <a:custGeom>
                <a:avLst/>
                <a:gdLst>
                  <a:gd name="T0" fmla="*/ 0 w 50"/>
                  <a:gd name="T1" fmla="*/ 0 h 74"/>
                  <a:gd name="T2" fmla="*/ 0 w 50"/>
                  <a:gd name="T3" fmla="*/ 0 h 74"/>
                  <a:gd name="T4" fmla="*/ 0 w 50"/>
                  <a:gd name="T5" fmla="*/ 0 h 74"/>
                  <a:gd name="T6" fmla="*/ 0 w 50"/>
                  <a:gd name="T7" fmla="*/ 0 h 74"/>
                  <a:gd name="T8" fmla="*/ 0 w 50"/>
                  <a:gd name="T9" fmla="*/ 0 h 74"/>
                  <a:gd name="T10" fmla="*/ 0 w 50"/>
                  <a:gd name="T11" fmla="*/ 0 h 74"/>
                  <a:gd name="T12" fmla="*/ 0 w 50"/>
                  <a:gd name="T13" fmla="*/ 0 h 74"/>
                  <a:gd name="T14" fmla="*/ 0 w 50"/>
                  <a:gd name="T15" fmla="*/ 0 h 74"/>
                  <a:gd name="T16" fmla="*/ 0 w 50"/>
                  <a:gd name="T17" fmla="*/ 0 h 74"/>
                  <a:gd name="T18" fmla="*/ 0 w 50"/>
                  <a:gd name="T19" fmla="*/ 0 h 74"/>
                  <a:gd name="T20" fmla="*/ 0 w 50"/>
                  <a:gd name="T21" fmla="*/ 0 h 74"/>
                  <a:gd name="T22" fmla="*/ 0 w 50"/>
                  <a:gd name="T23" fmla="*/ 0 h 74"/>
                  <a:gd name="T24" fmla="*/ 0 w 50"/>
                  <a:gd name="T25" fmla="*/ 0 h 74"/>
                  <a:gd name="T26" fmla="*/ 0 w 50"/>
                  <a:gd name="T27" fmla="*/ 0 h 74"/>
                  <a:gd name="T28" fmla="*/ 0 w 50"/>
                  <a:gd name="T29" fmla="*/ 0 h 74"/>
                  <a:gd name="T30" fmla="*/ 0 w 50"/>
                  <a:gd name="T31" fmla="*/ 0 h 74"/>
                  <a:gd name="T32" fmla="*/ 0 w 50"/>
                  <a:gd name="T33" fmla="*/ 0 h 74"/>
                  <a:gd name="T34" fmla="*/ 0 w 50"/>
                  <a:gd name="T35" fmla="*/ 0 h 7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0" h="74">
                    <a:moveTo>
                      <a:pt x="9" y="2"/>
                    </a:moveTo>
                    <a:lnTo>
                      <a:pt x="0" y="14"/>
                    </a:lnTo>
                    <a:lnTo>
                      <a:pt x="0" y="29"/>
                    </a:lnTo>
                    <a:lnTo>
                      <a:pt x="2" y="51"/>
                    </a:lnTo>
                    <a:lnTo>
                      <a:pt x="17" y="65"/>
                    </a:lnTo>
                    <a:lnTo>
                      <a:pt x="27" y="74"/>
                    </a:lnTo>
                    <a:lnTo>
                      <a:pt x="32" y="65"/>
                    </a:lnTo>
                    <a:lnTo>
                      <a:pt x="17" y="51"/>
                    </a:lnTo>
                    <a:lnTo>
                      <a:pt x="33" y="45"/>
                    </a:lnTo>
                    <a:lnTo>
                      <a:pt x="38" y="63"/>
                    </a:lnTo>
                    <a:lnTo>
                      <a:pt x="48" y="66"/>
                    </a:lnTo>
                    <a:lnTo>
                      <a:pt x="50" y="48"/>
                    </a:lnTo>
                    <a:lnTo>
                      <a:pt x="36" y="33"/>
                    </a:lnTo>
                    <a:lnTo>
                      <a:pt x="32" y="18"/>
                    </a:lnTo>
                    <a:lnTo>
                      <a:pt x="26" y="8"/>
                    </a:lnTo>
                    <a:lnTo>
                      <a:pt x="15" y="14"/>
                    </a:lnTo>
                    <a:lnTo>
                      <a:pt x="23" y="0"/>
                    </a:lnTo>
                    <a:lnTo>
                      <a:pt x="9" y="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6" name="Freeform 229"/>
              <p:cNvSpPr>
                <a:spLocks/>
              </p:cNvSpPr>
              <p:nvPr/>
            </p:nvSpPr>
            <p:spPr bwMode="auto">
              <a:xfrm>
                <a:off x="1218" y="3599"/>
                <a:ext cx="11" cy="9"/>
              </a:xfrm>
              <a:custGeom>
                <a:avLst/>
                <a:gdLst>
                  <a:gd name="T0" fmla="*/ 0 w 24"/>
                  <a:gd name="T1" fmla="*/ 0 h 21"/>
                  <a:gd name="T2" fmla="*/ 0 w 24"/>
                  <a:gd name="T3" fmla="*/ 0 h 21"/>
                  <a:gd name="T4" fmla="*/ 0 w 24"/>
                  <a:gd name="T5" fmla="*/ 0 h 21"/>
                  <a:gd name="T6" fmla="*/ 0 w 24"/>
                  <a:gd name="T7" fmla="*/ 0 h 21"/>
                  <a:gd name="T8" fmla="*/ 0 w 24"/>
                  <a:gd name="T9" fmla="*/ 0 h 21"/>
                  <a:gd name="T10" fmla="*/ 0 w 24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21">
                    <a:moveTo>
                      <a:pt x="0" y="2"/>
                    </a:moveTo>
                    <a:lnTo>
                      <a:pt x="12" y="0"/>
                    </a:lnTo>
                    <a:lnTo>
                      <a:pt x="24" y="11"/>
                    </a:lnTo>
                    <a:lnTo>
                      <a:pt x="21" y="21"/>
                    </a:lnTo>
                    <a:lnTo>
                      <a:pt x="11" y="2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7" name="Freeform 230"/>
              <p:cNvSpPr>
                <a:spLocks/>
              </p:cNvSpPr>
              <p:nvPr/>
            </p:nvSpPr>
            <p:spPr bwMode="auto">
              <a:xfrm>
                <a:off x="1328" y="3579"/>
                <a:ext cx="9" cy="10"/>
              </a:xfrm>
              <a:custGeom>
                <a:avLst/>
                <a:gdLst>
                  <a:gd name="T0" fmla="*/ 0 w 19"/>
                  <a:gd name="T1" fmla="*/ 0 h 22"/>
                  <a:gd name="T2" fmla="*/ 0 w 19"/>
                  <a:gd name="T3" fmla="*/ 0 h 22"/>
                  <a:gd name="T4" fmla="*/ 0 w 19"/>
                  <a:gd name="T5" fmla="*/ 0 h 22"/>
                  <a:gd name="T6" fmla="*/ 0 w 19"/>
                  <a:gd name="T7" fmla="*/ 0 h 22"/>
                  <a:gd name="T8" fmla="*/ 0 w 19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" h="22">
                    <a:moveTo>
                      <a:pt x="19" y="0"/>
                    </a:moveTo>
                    <a:lnTo>
                      <a:pt x="13" y="15"/>
                    </a:lnTo>
                    <a:lnTo>
                      <a:pt x="0" y="22"/>
                    </a:lnTo>
                    <a:lnTo>
                      <a:pt x="0" y="6"/>
                    </a:lnTo>
                    <a:lnTo>
                      <a:pt x="1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CC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8" name="Freeform 231"/>
              <p:cNvSpPr>
                <a:spLocks/>
              </p:cNvSpPr>
              <p:nvPr/>
            </p:nvSpPr>
            <p:spPr bwMode="auto">
              <a:xfrm>
                <a:off x="1378" y="3609"/>
                <a:ext cx="13" cy="8"/>
              </a:xfrm>
              <a:custGeom>
                <a:avLst/>
                <a:gdLst>
                  <a:gd name="T0" fmla="*/ 0 w 29"/>
                  <a:gd name="T1" fmla="*/ 0 h 18"/>
                  <a:gd name="T2" fmla="*/ 0 w 29"/>
                  <a:gd name="T3" fmla="*/ 0 h 18"/>
                  <a:gd name="T4" fmla="*/ 0 w 29"/>
                  <a:gd name="T5" fmla="*/ 0 h 18"/>
                  <a:gd name="T6" fmla="*/ 0 w 29"/>
                  <a:gd name="T7" fmla="*/ 0 h 18"/>
                  <a:gd name="T8" fmla="*/ 0 w 29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" h="18">
                    <a:moveTo>
                      <a:pt x="0" y="5"/>
                    </a:moveTo>
                    <a:lnTo>
                      <a:pt x="14" y="0"/>
                    </a:lnTo>
                    <a:lnTo>
                      <a:pt x="29" y="11"/>
                    </a:lnTo>
                    <a:lnTo>
                      <a:pt x="21" y="18"/>
                    </a:lnTo>
                    <a:lnTo>
                      <a:pt x="0" y="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CC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69" name="Freeform 232"/>
              <p:cNvSpPr>
                <a:spLocks/>
              </p:cNvSpPr>
              <p:nvPr/>
            </p:nvSpPr>
            <p:spPr bwMode="auto">
              <a:xfrm>
                <a:off x="1163" y="3596"/>
                <a:ext cx="9" cy="10"/>
              </a:xfrm>
              <a:custGeom>
                <a:avLst/>
                <a:gdLst>
                  <a:gd name="T0" fmla="*/ 0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0 w 19"/>
                  <a:gd name="T7" fmla="*/ 0 h 24"/>
                  <a:gd name="T8" fmla="*/ 0 w 19"/>
                  <a:gd name="T9" fmla="*/ 0 h 24"/>
                  <a:gd name="T10" fmla="*/ 0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9" h="24">
                    <a:moveTo>
                      <a:pt x="18" y="0"/>
                    </a:moveTo>
                    <a:lnTo>
                      <a:pt x="19" y="10"/>
                    </a:lnTo>
                    <a:lnTo>
                      <a:pt x="10" y="24"/>
                    </a:lnTo>
                    <a:lnTo>
                      <a:pt x="0" y="24"/>
                    </a:lnTo>
                    <a:lnTo>
                      <a:pt x="0" y="13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470" name="Freeform 233"/>
              <p:cNvSpPr>
                <a:spLocks/>
              </p:cNvSpPr>
              <p:nvPr/>
            </p:nvSpPr>
            <p:spPr bwMode="auto">
              <a:xfrm>
                <a:off x="1256" y="3199"/>
                <a:ext cx="316" cy="175"/>
              </a:xfrm>
              <a:custGeom>
                <a:avLst/>
                <a:gdLst>
                  <a:gd name="T0" fmla="*/ 0 w 695"/>
                  <a:gd name="T1" fmla="*/ 0 h 394"/>
                  <a:gd name="T2" fmla="*/ 0 w 695"/>
                  <a:gd name="T3" fmla="*/ 0 h 394"/>
                  <a:gd name="T4" fmla="*/ 0 w 695"/>
                  <a:gd name="T5" fmla="*/ 0 h 394"/>
                  <a:gd name="T6" fmla="*/ 0 w 695"/>
                  <a:gd name="T7" fmla="*/ 0 h 394"/>
                  <a:gd name="T8" fmla="*/ 0 w 695"/>
                  <a:gd name="T9" fmla="*/ 0 h 394"/>
                  <a:gd name="T10" fmla="*/ 0 w 695"/>
                  <a:gd name="T11" fmla="*/ 0 h 394"/>
                  <a:gd name="T12" fmla="*/ 0 w 695"/>
                  <a:gd name="T13" fmla="*/ 0 h 394"/>
                  <a:gd name="T14" fmla="*/ 0 w 695"/>
                  <a:gd name="T15" fmla="*/ 0 h 394"/>
                  <a:gd name="T16" fmla="*/ 0 w 695"/>
                  <a:gd name="T17" fmla="*/ 0 h 394"/>
                  <a:gd name="T18" fmla="*/ 0 w 695"/>
                  <a:gd name="T19" fmla="*/ 0 h 394"/>
                  <a:gd name="T20" fmla="*/ 0 w 695"/>
                  <a:gd name="T21" fmla="*/ 0 h 394"/>
                  <a:gd name="T22" fmla="*/ 0 w 695"/>
                  <a:gd name="T23" fmla="*/ 0 h 394"/>
                  <a:gd name="T24" fmla="*/ 0 w 695"/>
                  <a:gd name="T25" fmla="*/ 0 h 394"/>
                  <a:gd name="T26" fmla="*/ 0 w 695"/>
                  <a:gd name="T27" fmla="*/ 0 h 394"/>
                  <a:gd name="T28" fmla="*/ 0 w 695"/>
                  <a:gd name="T29" fmla="*/ 0 h 394"/>
                  <a:gd name="T30" fmla="*/ 0 w 695"/>
                  <a:gd name="T31" fmla="*/ 0 h 394"/>
                  <a:gd name="T32" fmla="*/ 0 w 695"/>
                  <a:gd name="T33" fmla="*/ 0 h 394"/>
                  <a:gd name="T34" fmla="*/ 0 w 695"/>
                  <a:gd name="T35" fmla="*/ 0 h 394"/>
                  <a:gd name="T36" fmla="*/ 0 w 695"/>
                  <a:gd name="T37" fmla="*/ 0 h 394"/>
                  <a:gd name="T38" fmla="*/ 0 w 695"/>
                  <a:gd name="T39" fmla="*/ 0 h 394"/>
                  <a:gd name="T40" fmla="*/ 0 w 695"/>
                  <a:gd name="T41" fmla="*/ 0 h 394"/>
                  <a:gd name="T42" fmla="*/ 0 w 695"/>
                  <a:gd name="T43" fmla="*/ 0 h 394"/>
                  <a:gd name="T44" fmla="*/ 0 w 695"/>
                  <a:gd name="T45" fmla="*/ 0 h 394"/>
                  <a:gd name="T46" fmla="*/ 0 w 695"/>
                  <a:gd name="T47" fmla="*/ 0 h 394"/>
                  <a:gd name="T48" fmla="*/ 0 w 695"/>
                  <a:gd name="T49" fmla="*/ 0 h 394"/>
                  <a:gd name="T50" fmla="*/ 0 w 695"/>
                  <a:gd name="T51" fmla="*/ 0 h 394"/>
                  <a:gd name="T52" fmla="*/ 0 w 695"/>
                  <a:gd name="T53" fmla="*/ 0 h 394"/>
                  <a:gd name="T54" fmla="*/ 0 w 695"/>
                  <a:gd name="T55" fmla="*/ 0 h 394"/>
                  <a:gd name="T56" fmla="*/ 1 w 695"/>
                  <a:gd name="T57" fmla="*/ 0 h 394"/>
                  <a:gd name="T58" fmla="*/ 1 w 695"/>
                  <a:gd name="T59" fmla="*/ 0 h 394"/>
                  <a:gd name="T60" fmla="*/ 1 w 695"/>
                  <a:gd name="T61" fmla="*/ 0 h 394"/>
                  <a:gd name="T62" fmla="*/ 1 w 695"/>
                  <a:gd name="T63" fmla="*/ 0 h 394"/>
                  <a:gd name="T64" fmla="*/ 1 w 695"/>
                  <a:gd name="T65" fmla="*/ 0 h 394"/>
                  <a:gd name="T66" fmla="*/ 1 w 695"/>
                  <a:gd name="T67" fmla="*/ 0 h 394"/>
                  <a:gd name="T68" fmla="*/ 1 w 695"/>
                  <a:gd name="T69" fmla="*/ 0 h 394"/>
                  <a:gd name="T70" fmla="*/ 1 w 695"/>
                  <a:gd name="T71" fmla="*/ 0 h 394"/>
                  <a:gd name="T72" fmla="*/ 1 w 695"/>
                  <a:gd name="T73" fmla="*/ 0 h 394"/>
                  <a:gd name="T74" fmla="*/ 1 w 695"/>
                  <a:gd name="T75" fmla="*/ 0 h 394"/>
                  <a:gd name="T76" fmla="*/ 1 w 695"/>
                  <a:gd name="T77" fmla="*/ 0 h 394"/>
                  <a:gd name="T78" fmla="*/ 1 w 695"/>
                  <a:gd name="T79" fmla="*/ 0 h 394"/>
                  <a:gd name="T80" fmla="*/ 1 w 695"/>
                  <a:gd name="T81" fmla="*/ 0 h 394"/>
                  <a:gd name="T82" fmla="*/ 1 w 695"/>
                  <a:gd name="T83" fmla="*/ 0 h 394"/>
                  <a:gd name="T84" fmla="*/ 1 w 695"/>
                  <a:gd name="T85" fmla="*/ 0 h 394"/>
                  <a:gd name="T86" fmla="*/ 1 w 695"/>
                  <a:gd name="T87" fmla="*/ 0 h 394"/>
                  <a:gd name="T88" fmla="*/ 1 w 695"/>
                  <a:gd name="T89" fmla="*/ 0 h 394"/>
                  <a:gd name="T90" fmla="*/ 1 w 695"/>
                  <a:gd name="T91" fmla="*/ 0 h 394"/>
                  <a:gd name="T92" fmla="*/ 1 w 695"/>
                  <a:gd name="T93" fmla="*/ 0 h 394"/>
                  <a:gd name="T94" fmla="*/ 1 w 695"/>
                  <a:gd name="T95" fmla="*/ 0 h 394"/>
                  <a:gd name="T96" fmla="*/ 1 w 695"/>
                  <a:gd name="T97" fmla="*/ 0 h 394"/>
                  <a:gd name="T98" fmla="*/ 1 w 695"/>
                  <a:gd name="T99" fmla="*/ 0 h 394"/>
                  <a:gd name="T100" fmla="*/ 1 w 695"/>
                  <a:gd name="T101" fmla="*/ 0 h 394"/>
                  <a:gd name="T102" fmla="*/ 1 w 695"/>
                  <a:gd name="T103" fmla="*/ 0 h 394"/>
                  <a:gd name="T104" fmla="*/ 1 w 695"/>
                  <a:gd name="T105" fmla="*/ 0 h 394"/>
                  <a:gd name="T106" fmla="*/ 1 w 695"/>
                  <a:gd name="T107" fmla="*/ 0 h 394"/>
                  <a:gd name="T108" fmla="*/ 1 w 695"/>
                  <a:gd name="T109" fmla="*/ 0 h 394"/>
                  <a:gd name="T110" fmla="*/ 0 w 695"/>
                  <a:gd name="T111" fmla="*/ 0 h 394"/>
                  <a:gd name="T112" fmla="*/ 0 w 695"/>
                  <a:gd name="T113" fmla="*/ 0 h 394"/>
                  <a:gd name="T114" fmla="*/ 0 w 695"/>
                  <a:gd name="T115" fmla="*/ 0 h 394"/>
                  <a:gd name="T116" fmla="*/ 0 w 695"/>
                  <a:gd name="T117" fmla="*/ 0 h 394"/>
                  <a:gd name="T118" fmla="*/ 0 w 695"/>
                  <a:gd name="T119" fmla="*/ 0 h 394"/>
                  <a:gd name="T120" fmla="*/ 0 w 695"/>
                  <a:gd name="T121" fmla="*/ 0 h 394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695" h="394">
                    <a:moveTo>
                      <a:pt x="83" y="1"/>
                    </a:moveTo>
                    <a:lnTo>
                      <a:pt x="57" y="6"/>
                    </a:lnTo>
                    <a:lnTo>
                      <a:pt x="33" y="1"/>
                    </a:lnTo>
                    <a:lnTo>
                      <a:pt x="17" y="3"/>
                    </a:lnTo>
                    <a:lnTo>
                      <a:pt x="11" y="21"/>
                    </a:lnTo>
                    <a:lnTo>
                      <a:pt x="15" y="30"/>
                    </a:lnTo>
                    <a:lnTo>
                      <a:pt x="18" y="43"/>
                    </a:lnTo>
                    <a:lnTo>
                      <a:pt x="0" y="58"/>
                    </a:lnTo>
                    <a:lnTo>
                      <a:pt x="21" y="66"/>
                    </a:lnTo>
                    <a:lnTo>
                      <a:pt x="56" y="58"/>
                    </a:lnTo>
                    <a:lnTo>
                      <a:pt x="93" y="55"/>
                    </a:lnTo>
                    <a:lnTo>
                      <a:pt x="113" y="48"/>
                    </a:lnTo>
                    <a:lnTo>
                      <a:pt x="135" y="48"/>
                    </a:lnTo>
                    <a:lnTo>
                      <a:pt x="129" y="61"/>
                    </a:lnTo>
                    <a:lnTo>
                      <a:pt x="122" y="79"/>
                    </a:lnTo>
                    <a:lnTo>
                      <a:pt x="101" y="93"/>
                    </a:lnTo>
                    <a:lnTo>
                      <a:pt x="89" y="103"/>
                    </a:lnTo>
                    <a:lnTo>
                      <a:pt x="36" y="121"/>
                    </a:lnTo>
                    <a:lnTo>
                      <a:pt x="66" y="124"/>
                    </a:lnTo>
                    <a:lnTo>
                      <a:pt x="104" y="109"/>
                    </a:lnTo>
                    <a:lnTo>
                      <a:pt x="146" y="85"/>
                    </a:lnTo>
                    <a:lnTo>
                      <a:pt x="162" y="54"/>
                    </a:lnTo>
                    <a:lnTo>
                      <a:pt x="189" y="49"/>
                    </a:lnTo>
                    <a:lnTo>
                      <a:pt x="218" y="46"/>
                    </a:lnTo>
                    <a:lnTo>
                      <a:pt x="246" y="54"/>
                    </a:lnTo>
                    <a:lnTo>
                      <a:pt x="300" y="90"/>
                    </a:lnTo>
                    <a:lnTo>
                      <a:pt x="330" y="106"/>
                    </a:lnTo>
                    <a:lnTo>
                      <a:pt x="360" y="166"/>
                    </a:lnTo>
                    <a:lnTo>
                      <a:pt x="393" y="205"/>
                    </a:lnTo>
                    <a:lnTo>
                      <a:pt x="429" y="210"/>
                    </a:lnTo>
                    <a:lnTo>
                      <a:pt x="447" y="214"/>
                    </a:lnTo>
                    <a:lnTo>
                      <a:pt x="464" y="231"/>
                    </a:lnTo>
                    <a:lnTo>
                      <a:pt x="524" y="288"/>
                    </a:lnTo>
                    <a:lnTo>
                      <a:pt x="558" y="303"/>
                    </a:lnTo>
                    <a:lnTo>
                      <a:pt x="575" y="300"/>
                    </a:lnTo>
                    <a:lnTo>
                      <a:pt x="546" y="273"/>
                    </a:lnTo>
                    <a:lnTo>
                      <a:pt x="524" y="246"/>
                    </a:lnTo>
                    <a:lnTo>
                      <a:pt x="507" y="240"/>
                    </a:lnTo>
                    <a:lnTo>
                      <a:pt x="513" y="231"/>
                    </a:lnTo>
                    <a:lnTo>
                      <a:pt x="527" y="228"/>
                    </a:lnTo>
                    <a:lnTo>
                      <a:pt x="542" y="232"/>
                    </a:lnTo>
                    <a:lnTo>
                      <a:pt x="557" y="250"/>
                    </a:lnTo>
                    <a:lnTo>
                      <a:pt x="590" y="288"/>
                    </a:lnTo>
                    <a:lnTo>
                      <a:pt x="591" y="309"/>
                    </a:lnTo>
                    <a:lnTo>
                      <a:pt x="623" y="340"/>
                    </a:lnTo>
                    <a:lnTo>
                      <a:pt x="659" y="367"/>
                    </a:lnTo>
                    <a:lnTo>
                      <a:pt x="677" y="390"/>
                    </a:lnTo>
                    <a:lnTo>
                      <a:pt x="693" y="394"/>
                    </a:lnTo>
                    <a:lnTo>
                      <a:pt x="695" y="384"/>
                    </a:lnTo>
                    <a:lnTo>
                      <a:pt x="668" y="339"/>
                    </a:lnTo>
                    <a:lnTo>
                      <a:pt x="627" y="282"/>
                    </a:lnTo>
                    <a:lnTo>
                      <a:pt x="570" y="214"/>
                    </a:lnTo>
                    <a:lnTo>
                      <a:pt x="524" y="169"/>
                    </a:lnTo>
                    <a:lnTo>
                      <a:pt x="465" y="121"/>
                    </a:lnTo>
                    <a:lnTo>
                      <a:pt x="393" y="76"/>
                    </a:lnTo>
                    <a:lnTo>
                      <a:pt x="314" y="42"/>
                    </a:lnTo>
                    <a:lnTo>
                      <a:pt x="261" y="25"/>
                    </a:lnTo>
                    <a:lnTo>
                      <a:pt x="215" y="16"/>
                    </a:lnTo>
                    <a:lnTo>
                      <a:pt x="141" y="3"/>
                    </a:lnTo>
                    <a:lnTo>
                      <a:pt x="108" y="0"/>
                    </a:lnTo>
                    <a:lnTo>
                      <a:pt x="83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49C"/>
                  </a:gs>
                  <a:gs pos="100000">
                    <a:srgbClr val="65FFE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360" name="Oval 234"/>
            <p:cNvSpPr>
              <a:spLocks noChangeArrowheads="1"/>
            </p:cNvSpPr>
            <p:nvPr/>
          </p:nvSpPr>
          <p:spPr bwMode="auto">
            <a:xfrm>
              <a:off x="3265" y="1431"/>
              <a:ext cx="1906" cy="18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1" name="Oval 235"/>
            <p:cNvSpPr>
              <a:spLocks noChangeArrowheads="1"/>
            </p:cNvSpPr>
            <p:nvPr/>
          </p:nvSpPr>
          <p:spPr bwMode="auto">
            <a:xfrm rot="-1794624">
              <a:off x="2843" y="1401"/>
              <a:ext cx="2355" cy="215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2" name="Line 236"/>
            <p:cNvSpPr>
              <a:spLocks noChangeShapeType="1"/>
            </p:cNvSpPr>
            <p:nvPr/>
          </p:nvSpPr>
          <p:spPr bwMode="auto">
            <a:xfrm flipH="1">
              <a:off x="4217" y="1769"/>
              <a:ext cx="231" cy="6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237"/>
            <p:cNvGrpSpPr>
              <a:grpSpLocks/>
            </p:cNvGrpSpPr>
            <p:nvPr/>
          </p:nvGrpSpPr>
          <p:grpSpPr bwMode="auto">
            <a:xfrm>
              <a:off x="4273" y="3314"/>
              <a:ext cx="241" cy="368"/>
              <a:chOff x="3506" y="3449"/>
              <a:chExt cx="309" cy="475"/>
            </a:xfrm>
          </p:grpSpPr>
          <p:sp>
            <p:nvSpPr>
              <p:cNvPr id="229614" name="Freeform 238"/>
              <p:cNvSpPr>
                <a:spLocks/>
              </p:cNvSpPr>
              <p:nvPr/>
            </p:nvSpPr>
            <p:spPr bwMode="auto">
              <a:xfrm>
                <a:off x="3696" y="3689"/>
                <a:ext cx="119" cy="194"/>
              </a:xfrm>
              <a:custGeom>
                <a:avLst/>
                <a:gdLst>
                  <a:gd name="T0" fmla="*/ 12 w 119"/>
                  <a:gd name="T1" fmla="*/ 0 h 194"/>
                  <a:gd name="T2" fmla="*/ 0 w 119"/>
                  <a:gd name="T3" fmla="*/ 26 h 194"/>
                  <a:gd name="T4" fmla="*/ 80 w 119"/>
                  <a:gd name="T5" fmla="*/ 194 h 194"/>
                  <a:gd name="T6" fmla="*/ 119 w 119"/>
                  <a:gd name="T7" fmla="*/ 177 h 194"/>
                  <a:gd name="T8" fmla="*/ 39 w 119"/>
                  <a:gd name="T9" fmla="*/ 9 h 194"/>
                  <a:gd name="T10" fmla="*/ 12 w 119"/>
                  <a:gd name="T11" fmla="*/ 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194">
                    <a:moveTo>
                      <a:pt x="12" y="0"/>
                    </a:moveTo>
                    <a:lnTo>
                      <a:pt x="0" y="26"/>
                    </a:lnTo>
                    <a:lnTo>
                      <a:pt x="80" y="194"/>
                    </a:lnTo>
                    <a:lnTo>
                      <a:pt x="119" y="177"/>
                    </a:lnTo>
                    <a:lnTo>
                      <a:pt x="39" y="9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82353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9615" name="Freeform 239"/>
              <p:cNvSpPr>
                <a:spLocks/>
              </p:cNvSpPr>
              <p:nvPr/>
            </p:nvSpPr>
            <p:spPr bwMode="auto">
              <a:xfrm>
                <a:off x="3591" y="3449"/>
                <a:ext cx="100" cy="197"/>
              </a:xfrm>
              <a:custGeom>
                <a:avLst/>
                <a:gdLst>
                  <a:gd name="T0" fmla="*/ 34 w 100"/>
                  <a:gd name="T1" fmla="*/ 0 h 198"/>
                  <a:gd name="T2" fmla="*/ 0 w 100"/>
                  <a:gd name="T3" fmla="*/ 32 h 198"/>
                  <a:gd name="T4" fmla="*/ 66 w 100"/>
                  <a:gd name="T5" fmla="*/ 174 h 198"/>
                  <a:gd name="T6" fmla="*/ 93 w 100"/>
                  <a:gd name="T7" fmla="*/ 198 h 198"/>
                  <a:gd name="T8" fmla="*/ 100 w 100"/>
                  <a:gd name="T9" fmla="*/ 171 h 198"/>
                  <a:gd name="T10" fmla="*/ 34 w 100"/>
                  <a:gd name="T11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198">
                    <a:moveTo>
                      <a:pt x="34" y="0"/>
                    </a:moveTo>
                    <a:lnTo>
                      <a:pt x="0" y="32"/>
                    </a:lnTo>
                    <a:lnTo>
                      <a:pt x="66" y="174"/>
                    </a:lnTo>
                    <a:lnTo>
                      <a:pt x="93" y="198"/>
                    </a:lnTo>
                    <a:lnTo>
                      <a:pt x="100" y="171"/>
                    </a:lnTo>
                    <a:lnTo>
                      <a:pt x="3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>
                      <a:gamma/>
                      <a:shade val="82353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9616" name="Freeform 240"/>
              <p:cNvSpPr>
                <a:spLocks/>
              </p:cNvSpPr>
              <p:nvPr/>
            </p:nvSpPr>
            <p:spPr bwMode="auto">
              <a:xfrm>
                <a:off x="3580" y="3724"/>
                <a:ext cx="96" cy="151"/>
              </a:xfrm>
              <a:custGeom>
                <a:avLst/>
                <a:gdLst>
                  <a:gd name="T0" fmla="*/ 5 w 95"/>
                  <a:gd name="T1" fmla="*/ 0 h 151"/>
                  <a:gd name="T2" fmla="*/ 0 w 95"/>
                  <a:gd name="T3" fmla="*/ 25 h 151"/>
                  <a:gd name="T4" fmla="*/ 53 w 95"/>
                  <a:gd name="T5" fmla="*/ 151 h 151"/>
                  <a:gd name="T6" fmla="*/ 95 w 95"/>
                  <a:gd name="T7" fmla="*/ 139 h 151"/>
                  <a:gd name="T8" fmla="*/ 33 w 95"/>
                  <a:gd name="T9" fmla="*/ 15 h 151"/>
                  <a:gd name="T10" fmla="*/ 5 w 95"/>
                  <a:gd name="T11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151">
                    <a:moveTo>
                      <a:pt x="5" y="0"/>
                    </a:moveTo>
                    <a:lnTo>
                      <a:pt x="0" y="25"/>
                    </a:lnTo>
                    <a:lnTo>
                      <a:pt x="53" y="151"/>
                    </a:lnTo>
                    <a:lnTo>
                      <a:pt x="95" y="139"/>
                    </a:lnTo>
                    <a:lnTo>
                      <a:pt x="33" y="15"/>
                    </a:lnTo>
                    <a:lnTo>
                      <a:pt x="5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85882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29617" name="Freeform 241"/>
              <p:cNvSpPr>
                <a:spLocks/>
              </p:cNvSpPr>
              <p:nvPr/>
            </p:nvSpPr>
            <p:spPr bwMode="auto">
              <a:xfrm>
                <a:off x="3506" y="3554"/>
                <a:ext cx="82" cy="146"/>
              </a:xfrm>
              <a:custGeom>
                <a:avLst/>
                <a:gdLst>
                  <a:gd name="T0" fmla="*/ 28 w 82"/>
                  <a:gd name="T1" fmla="*/ 0 h 146"/>
                  <a:gd name="T2" fmla="*/ 0 w 82"/>
                  <a:gd name="T3" fmla="*/ 33 h 146"/>
                  <a:gd name="T4" fmla="*/ 51 w 82"/>
                  <a:gd name="T5" fmla="*/ 137 h 146"/>
                  <a:gd name="T6" fmla="*/ 73 w 82"/>
                  <a:gd name="T7" fmla="*/ 146 h 146"/>
                  <a:gd name="T8" fmla="*/ 82 w 82"/>
                  <a:gd name="T9" fmla="*/ 123 h 146"/>
                  <a:gd name="T10" fmla="*/ 28 w 82"/>
                  <a:gd name="T11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2" h="146">
                    <a:moveTo>
                      <a:pt x="28" y="0"/>
                    </a:moveTo>
                    <a:lnTo>
                      <a:pt x="0" y="33"/>
                    </a:lnTo>
                    <a:lnTo>
                      <a:pt x="51" y="137"/>
                    </a:lnTo>
                    <a:lnTo>
                      <a:pt x="73" y="146"/>
                    </a:lnTo>
                    <a:lnTo>
                      <a:pt x="82" y="123"/>
                    </a:lnTo>
                    <a:lnTo>
                      <a:pt x="2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>
                      <a:gamma/>
                      <a:shade val="79216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7384" name="Freeform 242"/>
              <p:cNvSpPr>
                <a:spLocks/>
              </p:cNvSpPr>
              <p:nvPr/>
            </p:nvSpPr>
            <p:spPr bwMode="auto">
              <a:xfrm>
                <a:off x="3542" y="3685"/>
                <a:ext cx="72" cy="58"/>
              </a:xfrm>
              <a:custGeom>
                <a:avLst/>
                <a:gdLst>
                  <a:gd name="T0" fmla="*/ 64 w 72"/>
                  <a:gd name="T1" fmla="*/ 1 h 58"/>
                  <a:gd name="T2" fmla="*/ 45 w 72"/>
                  <a:gd name="T3" fmla="*/ 0 h 58"/>
                  <a:gd name="T4" fmla="*/ 18 w 72"/>
                  <a:gd name="T5" fmla="*/ 18 h 58"/>
                  <a:gd name="T6" fmla="*/ 0 w 72"/>
                  <a:gd name="T7" fmla="*/ 40 h 58"/>
                  <a:gd name="T8" fmla="*/ 6 w 72"/>
                  <a:gd name="T9" fmla="*/ 58 h 58"/>
                  <a:gd name="T10" fmla="*/ 15 w 72"/>
                  <a:gd name="T11" fmla="*/ 49 h 58"/>
                  <a:gd name="T12" fmla="*/ 31 w 72"/>
                  <a:gd name="T13" fmla="*/ 54 h 58"/>
                  <a:gd name="T14" fmla="*/ 72 w 72"/>
                  <a:gd name="T15" fmla="*/ 37 h 58"/>
                  <a:gd name="T16" fmla="*/ 72 w 72"/>
                  <a:gd name="T17" fmla="*/ 12 h 58"/>
                  <a:gd name="T18" fmla="*/ 64 w 72"/>
                  <a:gd name="T19" fmla="*/ 1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2" h="58">
                    <a:moveTo>
                      <a:pt x="64" y="1"/>
                    </a:moveTo>
                    <a:lnTo>
                      <a:pt x="45" y="0"/>
                    </a:lnTo>
                    <a:lnTo>
                      <a:pt x="18" y="18"/>
                    </a:lnTo>
                    <a:lnTo>
                      <a:pt x="0" y="40"/>
                    </a:lnTo>
                    <a:lnTo>
                      <a:pt x="6" y="58"/>
                    </a:lnTo>
                    <a:lnTo>
                      <a:pt x="15" y="49"/>
                    </a:lnTo>
                    <a:lnTo>
                      <a:pt x="31" y="54"/>
                    </a:lnTo>
                    <a:lnTo>
                      <a:pt x="72" y="37"/>
                    </a:lnTo>
                    <a:lnTo>
                      <a:pt x="72" y="12"/>
                    </a:lnTo>
                    <a:lnTo>
                      <a:pt x="64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EDA1"/>
                  </a:gs>
                  <a:gs pos="100000">
                    <a:srgbClr val="BAAD75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385" name="Freeform 243"/>
              <p:cNvSpPr>
                <a:spLocks/>
              </p:cNvSpPr>
              <p:nvPr/>
            </p:nvSpPr>
            <p:spPr bwMode="auto">
              <a:xfrm>
                <a:off x="3600" y="3622"/>
                <a:ext cx="140" cy="93"/>
              </a:xfrm>
              <a:custGeom>
                <a:avLst/>
                <a:gdLst>
                  <a:gd name="T0" fmla="*/ 116 w 140"/>
                  <a:gd name="T1" fmla="*/ 0 h 93"/>
                  <a:gd name="T2" fmla="*/ 8 w 140"/>
                  <a:gd name="T3" fmla="*/ 55 h 93"/>
                  <a:gd name="T4" fmla="*/ 0 w 140"/>
                  <a:gd name="T5" fmla="*/ 81 h 93"/>
                  <a:gd name="T6" fmla="*/ 8 w 140"/>
                  <a:gd name="T7" fmla="*/ 93 h 93"/>
                  <a:gd name="T8" fmla="*/ 32 w 140"/>
                  <a:gd name="T9" fmla="*/ 93 h 93"/>
                  <a:gd name="T10" fmla="*/ 138 w 140"/>
                  <a:gd name="T11" fmla="*/ 54 h 93"/>
                  <a:gd name="T12" fmla="*/ 140 w 140"/>
                  <a:gd name="T13" fmla="*/ 25 h 93"/>
                  <a:gd name="T14" fmla="*/ 116 w 140"/>
                  <a:gd name="T15" fmla="*/ 0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0" h="93">
                    <a:moveTo>
                      <a:pt x="116" y="0"/>
                    </a:moveTo>
                    <a:lnTo>
                      <a:pt x="8" y="55"/>
                    </a:lnTo>
                    <a:lnTo>
                      <a:pt x="0" y="81"/>
                    </a:lnTo>
                    <a:lnTo>
                      <a:pt x="8" y="93"/>
                    </a:lnTo>
                    <a:lnTo>
                      <a:pt x="32" y="93"/>
                    </a:lnTo>
                    <a:lnTo>
                      <a:pt x="138" y="54"/>
                    </a:lnTo>
                    <a:lnTo>
                      <a:pt x="140" y="25"/>
                    </a:lnTo>
                    <a:lnTo>
                      <a:pt x="1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7E9F3"/>
                  </a:gs>
                  <a:gs pos="100000">
                    <a:srgbClr val="8BA3AA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6" name="Group 244"/>
              <p:cNvGrpSpPr>
                <a:grpSpLocks/>
              </p:cNvGrpSpPr>
              <p:nvPr/>
            </p:nvGrpSpPr>
            <p:grpSpPr bwMode="auto">
              <a:xfrm rot="3193806">
                <a:off x="3437" y="3580"/>
                <a:ext cx="445" cy="243"/>
                <a:chOff x="2810" y="2688"/>
                <a:chExt cx="727" cy="345"/>
              </a:xfrm>
            </p:grpSpPr>
            <p:sp>
              <p:nvSpPr>
                <p:cNvPr id="57388" name="Line 245"/>
                <p:cNvSpPr>
                  <a:spLocks noChangeShapeType="1"/>
                </p:cNvSpPr>
                <p:nvPr/>
              </p:nvSpPr>
              <p:spPr bwMode="auto">
                <a:xfrm>
                  <a:off x="3173" y="2991"/>
                  <a:ext cx="209" cy="41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89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3015" y="2914"/>
                  <a:ext cx="0" cy="4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0" name="Line 247"/>
                <p:cNvSpPr>
                  <a:spLocks noChangeShapeType="1"/>
                </p:cNvSpPr>
                <p:nvPr/>
              </p:nvSpPr>
              <p:spPr bwMode="auto">
                <a:xfrm>
                  <a:off x="3075" y="2973"/>
                  <a:ext cx="62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1" name="Freeform 248"/>
                <p:cNvSpPr>
                  <a:spLocks/>
                </p:cNvSpPr>
                <p:nvPr/>
              </p:nvSpPr>
              <p:spPr bwMode="auto">
                <a:xfrm>
                  <a:off x="3130" y="2750"/>
                  <a:ext cx="82" cy="24"/>
                </a:xfrm>
                <a:custGeom>
                  <a:avLst/>
                  <a:gdLst>
                    <a:gd name="T0" fmla="*/ 0 w 107"/>
                    <a:gd name="T1" fmla="*/ 1 h 30"/>
                    <a:gd name="T2" fmla="*/ 2 w 107"/>
                    <a:gd name="T3" fmla="*/ 0 h 30"/>
                    <a:gd name="T4" fmla="*/ 5 w 107"/>
                    <a:gd name="T5" fmla="*/ 0 h 30"/>
                    <a:gd name="T6" fmla="*/ 7 w 107"/>
                    <a:gd name="T7" fmla="*/ 2 h 30"/>
                    <a:gd name="T8" fmla="*/ 9 w 107"/>
                    <a:gd name="T9" fmla="*/ 2 h 30"/>
                    <a:gd name="T10" fmla="*/ 11 w 107"/>
                    <a:gd name="T11" fmla="*/ 4 h 30"/>
                    <a:gd name="T12" fmla="*/ 12 w 107"/>
                    <a:gd name="T13" fmla="*/ 5 h 3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7" h="30">
                      <a:moveTo>
                        <a:pt x="0" y="1"/>
                      </a:moveTo>
                      <a:lnTo>
                        <a:pt x="21" y="0"/>
                      </a:lnTo>
                      <a:lnTo>
                        <a:pt x="42" y="0"/>
                      </a:lnTo>
                      <a:lnTo>
                        <a:pt x="63" y="3"/>
                      </a:lnTo>
                      <a:lnTo>
                        <a:pt x="81" y="12"/>
                      </a:lnTo>
                      <a:lnTo>
                        <a:pt x="99" y="22"/>
                      </a:lnTo>
                      <a:lnTo>
                        <a:pt x="107" y="30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2" name="Freeform 249"/>
                <p:cNvSpPr>
                  <a:spLocks/>
                </p:cNvSpPr>
                <p:nvPr/>
              </p:nvSpPr>
              <p:spPr bwMode="auto">
                <a:xfrm rot="409990">
                  <a:off x="3107" y="2881"/>
                  <a:ext cx="56" cy="13"/>
                </a:xfrm>
                <a:custGeom>
                  <a:avLst/>
                  <a:gdLst>
                    <a:gd name="T0" fmla="*/ 0 w 73"/>
                    <a:gd name="T1" fmla="*/ 0 h 16"/>
                    <a:gd name="T2" fmla="*/ 2 w 73"/>
                    <a:gd name="T3" fmla="*/ 0 h 16"/>
                    <a:gd name="T4" fmla="*/ 6 w 73"/>
                    <a:gd name="T5" fmla="*/ 2 h 16"/>
                    <a:gd name="T6" fmla="*/ 9 w 73"/>
                    <a:gd name="T7" fmla="*/ 3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" h="16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49" y="4"/>
                      </a:lnTo>
                      <a:lnTo>
                        <a:pt x="73" y="16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3" name="Freeform 250"/>
                <p:cNvSpPr>
                  <a:spLocks/>
                </p:cNvSpPr>
                <p:nvPr/>
              </p:nvSpPr>
              <p:spPr bwMode="auto">
                <a:xfrm>
                  <a:off x="3110" y="2905"/>
                  <a:ext cx="35" cy="8"/>
                </a:xfrm>
                <a:custGeom>
                  <a:avLst/>
                  <a:gdLst>
                    <a:gd name="T0" fmla="*/ 0 w 46"/>
                    <a:gd name="T1" fmla="*/ 0 h 11"/>
                    <a:gd name="T2" fmla="*/ 2 w 46"/>
                    <a:gd name="T3" fmla="*/ 1 h 11"/>
                    <a:gd name="T4" fmla="*/ 5 w 46"/>
                    <a:gd name="T5" fmla="*/ 1 h 1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11">
                      <a:moveTo>
                        <a:pt x="0" y="0"/>
                      </a:moveTo>
                      <a:lnTo>
                        <a:pt x="21" y="2"/>
                      </a:lnTo>
                      <a:lnTo>
                        <a:pt x="46" y="11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4" name="Freeform 251"/>
                <p:cNvSpPr>
                  <a:spLocks/>
                </p:cNvSpPr>
                <p:nvPr/>
              </p:nvSpPr>
              <p:spPr bwMode="auto">
                <a:xfrm>
                  <a:off x="3093" y="2921"/>
                  <a:ext cx="56" cy="17"/>
                </a:xfrm>
                <a:custGeom>
                  <a:avLst/>
                  <a:gdLst>
                    <a:gd name="T0" fmla="*/ 0 w 73"/>
                    <a:gd name="T1" fmla="*/ 0 h 21"/>
                    <a:gd name="T2" fmla="*/ 4 w 73"/>
                    <a:gd name="T3" fmla="*/ 2 h 21"/>
                    <a:gd name="T4" fmla="*/ 9 w 73"/>
                    <a:gd name="T5" fmla="*/ 4 h 2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3" h="21">
                      <a:moveTo>
                        <a:pt x="0" y="0"/>
                      </a:moveTo>
                      <a:lnTo>
                        <a:pt x="37" y="7"/>
                      </a:lnTo>
                      <a:lnTo>
                        <a:pt x="73" y="21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5" name="Line 252"/>
                <p:cNvSpPr>
                  <a:spLocks noChangeShapeType="1"/>
                </p:cNvSpPr>
                <p:nvPr/>
              </p:nvSpPr>
              <p:spPr bwMode="auto">
                <a:xfrm>
                  <a:off x="3086" y="3011"/>
                  <a:ext cx="40" cy="1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6" name="Line 253"/>
                <p:cNvSpPr>
                  <a:spLocks noChangeShapeType="1"/>
                </p:cNvSpPr>
                <p:nvPr/>
              </p:nvSpPr>
              <p:spPr bwMode="auto">
                <a:xfrm>
                  <a:off x="3085" y="2995"/>
                  <a:ext cx="44" cy="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7" name="Line 254"/>
                <p:cNvSpPr>
                  <a:spLocks noChangeShapeType="1"/>
                </p:cNvSpPr>
                <p:nvPr/>
              </p:nvSpPr>
              <p:spPr bwMode="auto">
                <a:xfrm>
                  <a:off x="3082" y="2985"/>
                  <a:ext cx="4" cy="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8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3117" y="2996"/>
                  <a:ext cx="9" cy="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399" name="Line 256"/>
                <p:cNvSpPr>
                  <a:spLocks noChangeShapeType="1"/>
                </p:cNvSpPr>
                <p:nvPr/>
              </p:nvSpPr>
              <p:spPr bwMode="auto">
                <a:xfrm flipH="1">
                  <a:off x="3084" y="2996"/>
                  <a:ext cx="2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0" name="Line 257"/>
                <p:cNvSpPr>
                  <a:spLocks noChangeShapeType="1"/>
                </p:cNvSpPr>
                <p:nvPr/>
              </p:nvSpPr>
              <p:spPr bwMode="auto">
                <a:xfrm flipH="1">
                  <a:off x="3123" y="3006"/>
                  <a:ext cx="3" cy="1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1" name="Freeform 258"/>
                <p:cNvSpPr>
                  <a:spLocks/>
                </p:cNvSpPr>
                <p:nvPr/>
              </p:nvSpPr>
              <p:spPr bwMode="auto">
                <a:xfrm>
                  <a:off x="3123" y="2843"/>
                  <a:ext cx="35" cy="7"/>
                </a:xfrm>
                <a:custGeom>
                  <a:avLst/>
                  <a:gdLst>
                    <a:gd name="T0" fmla="*/ 0 w 45"/>
                    <a:gd name="T1" fmla="*/ 0 h 9"/>
                    <a:gd name="T2" fmla="*/ 4 w 45"/>
                    <a:gd name="T3" fmla="*/ 2 h 9"/>
                    <a:gd name="T4" fmla="*/ 5 w 45"/>
                    <a:gd name="T5" fmla="*/ 2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5" h="9">
                      <a:moveTo>
                        <a:pt x="0" y="0"/>
                      </a:moveTo>
                      <a:lnTo>
                        <a:pt x="30" y="3"/>
                      </a:lnTo>
                      <a:lnTo>
                        <a:pt x="45" y="9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2" name="Freeform 259"/>
                <p:cNvSpPr>
                  <a:spLocks/>
                </p:cNvSpPr>
                <p:nvPr/>
              </p:nvSpPr>
              <p:spPr bwMode="auto">
                <a:xfrm rot="255463">
                  <a:off x="3120" y="2862"/>
                  <a:ext cx="32" cy="5"/>
                </a:xfrm>
                <a:custGeom>
                  <a:avLst/>
                  <a:gdLst>
                    <a:gd name="T0" fmla="*/ 0 w 42"/>
                    <a:gd name="T1" fmla="*/ 0 h 7"/>
                    <a:gd name="T2" fmla="*/ 3 w 42"/>
                    <a:gd name="T3" fmla="*/ 1 h 7"/>
                    <a:gd name="T4" fmla="*/ 5 w 42"/>
                    <a:gd name="T5" fmla="*/ 1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7">
                      <a:moveTo>
                        <a:pt x="0" y="0"/>
                      </a:moveTo>
                      <a:lnTo>
                        <a:pt x="24" y="1"/>
                      </a:lnTo>
                      <a:lnTo>
                        <a:pt x="42" y="7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3" name="Line 260"/>
                <p:cNvSpPr>
                  <a:spLocks noChangeShapeType="1"/>
                </p:cNvSpPr>
                <p:nvPr/>
              </p:nvSpPr>
              <p:spPr bwMode="auto">
                <a:xfrm flipH="1">
                  <a:off x="3118" y="2843"/>
                  <a:ext cx="6" cy="1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4" name="Line 261"/>
                <p:cNvSpPr>
                  <a:spLocks noChangeShapeType="1"/>
                </p:cNvSpPr>
                <p:nvPr/>
              </p:nvSpPr>
              <p:spPr bwMode="auto">
                <a:xfrm flipH="1">
                  <a:off x="3152" y="2850"/>
                  <a:ext cx="4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5" name="Freeform 262"/>
                <p:cNvSpPr>
                  <a:spLocks/>
                </p:cNvSpPr>
                <p:nvPr/>
              </p:nvSpPr>
              <p:spPr bwMode="auto">
                <a:xfrm>
                  <a:off x="3156" y="2789"/>
                  <a:ext cx="20" cy="7"/>
                </a:xfrm>
                <a:custGeom>
                  <a:avLst/>
                  <a:gdLst>
                    <a:gd name="T0" fmla="*/ 0 w 27"/>
                    <a:gd name="T1" fmla="*/ 0 h 9"/>
                    <a:gd name="T2" fmla="*/ 1 w 27"/>
                    <a:gd name="T3" fmla="*/ 2 h 9"/>
                    <a:gd name="T4" fmla="*/ 2 w 27"/>
                    <a:gd name="T5" fmla="*/ 2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" h="9">
                      <a:moveTo>
                        <a:pt x="0" y="0"/>
                      </a:moveTo>
                      <a:lnTo>
                        <a:pt x="15" y="2"/>
                      </a:lnTo>
                      <a:lnTo>
                        <a:pt x="27" y="9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6" name="Freeform 263"/>
                <p:cNvSpPr>
                  <a:spLocks/>
                </p:cNvSpPr>
                <p:nvPr/>
              </p:nvSpPr>
              <p:spPr bwMode="auto">
                <a:xfrm>
                  <a:off x="3152" y="2800"/>
                  <a:ext cx="21" cy="8"/>
                </a:xfrm>
                <a:custGeom>
                  <a:avLst/>
                  <a:gdLst>
                    <a:gd name="T0" fmla="*/ 0 w 27"/>
                    <a:gd name="T1" fmla="*/ 0 h 9"/>
                    <a:gd name="T2" fmla="*/ 2 w 27"/>
                    <a:gd name="T3" fmla="*/ 2 h 9"/>
                    <a:gd name="T4" fmla="*/ 3 w 27"/>
                    <a:gd name="T5" fmla="*/ 4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" h="9">
                      <a:moveTo>
                        <a:pt x="0" y="0"/>
                      </a:moveTo>
                      <a:lnTo>
                        <a:pt x="15" y="2"/>
                      </a:lnTo>
                      <a:lnTo>
                        <a:pt x="27" y="9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7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3201" y="2777"/>
                  <a:ext cx="41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8" name="Line 265"/>
                <p:cNvSpPr>
                  <a:spLocks noChangeShapeType="1"/>
                </p:cNvSpPr>
                <p:nvPr/>
              </p:nvSpPr>
              <p:spPr bwMode="auto">
                <a:xfrm>
                  <a:off x="3201" y="2793"/>
                  <a:ext cx="28" cy="3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09" name="Line 266"/>
                <p:cNvSpPr>
                  <a:spLocks noChangeShapeType="1"/>
                </p:cNvSpPr>
                <p:nvPr/>
              </p:nvSpPr>
              <p:spPr bwMode="auto">
                <a:xfrm>
                  <a:off x="3241" y="2776"/>
                  <a:ext cx="296" cy="5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0" name="Line 267"/>
                <p:cNvSpPr>
                  <a:spLocks noChangeShapeType="1"/>
                </p:cNvSpPr>
                <p:nvPr/>
              </p:nvSpPr>
              <p:spPr bwMode="auto">
                <a:xfrm>
                  <a:off x="3228" y="2827"/>
                  <a:ext cx="284" cy="5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1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3235" y="2782"/>
                  <a:ext cx="10" cy="4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2" name="Line 269"/>
                <p:cNvSpPr>
                  <a:spLocks noChangeShapeType="1"/>
                </p:cNvSpPr>
                <p:nvPr/>
              </p:nvSpPr>
              <p:spPr bwMode="auto">
                <a:xfrm flipH="1">
                  <a:off x="3436" y="2819"/>
                  <a:ext cx="18" cy="4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3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301" y="2794"/>
                  <a:ext cx="12" cy="4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4" name="Line 271"/>
                <p:cNvSpPr>
                  <a:spLocks noChangeShapeType="1"/>
                </p:cNvSpPr>
                <p:nvPr/>
              </p:nvSpPr>
              <p:spPr bwMode="auto">
                <a:xfrm flipH="1">
                  <a:off x="3367" y="2806"/>
                  <a:ext cx="13" cy="4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5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3146" y="2942"/>
                  <a:ext cx="37" cy="1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6" name="Line 273"/>
                <p:cNvSpPr>
                  <a:spLocks noChangeShapeType="1"/>
                </p:cNvSpPr>
                <p:nvPr/>
              </p:nvSpPr>
              <p:spPr bwMode="auto">
                <a:xfrm>
                  <a:off x="3146" y="2960"/>
                  <a:ext cx="27" cy="3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7" name="Line 274"/>
                <p:cNvSpPr>
                  <a:spLocks noChangeShapeType="1"/>
                </p:cNvSpPr>
                <p:nvPr/>
              </p:nvSpPr>
              <p:spPr bwMode="auto">
                <a:xfrm>
                  <a:off x="3179" y="2944"/>
                  <a:ext cx="220" cy="41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8" name="Line 275"/>
                <p:cNvSpPr>
                  <a:spLocks noChangeShapeType="1"/>
                </p:cNvSpPr>
                <p:nvPr/>
              </p:nvSpPr>
              <p:spPr bwMode="auto">
                <a:xfrm flipH="1">
                  <a:off x="3170" y="2946"/>
                  <a:ext cx="11" cy="3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19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3271" y="2972"/>
                  <a:ext cx="11" cy="3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0" name="Line 277"/>
                <p:cNvSpPr>
                  <a:spLocks noChangeShapeType="1"/>
                </p:cNvSpPr>
                <p:nvPr/>
              </p:nvSpPr>
              <p:spPr bwMode="auto">
                <a:xfrm flipH="1">
                  <a:off x="3214" y="2960"/>
                  <a:ext cx="11" cy="34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1" name="Line 278"/>
                <p:cNvSpPr>
                  <a:spLocks noChangeShapeType="1"/>
                </p:cNvSpPr>
                <p:nvPr/>
              </p:nvSpPr>
              <p:spPr bwMode="auto">
                <a:xfrm flipH="1">
                  <a:off x="3328" y="2983"/>
                  <a:ext cx="12" cy="3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2" name="Line 279"/>
                <p:cNvSpPr>
                  <a:spLocks noChangeShapeType="1"/>
                </p:cNvSpPr>
                <p:nvPr/>
              </p:nvSpPr>
              <p:spPr bwMode="auto">
                <a:xfrm flipH="1" flipV="1">
                  <a:off x="3096" y="2753"/>
                  <a:ext cx="27" cy="2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3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3075" y="2786"/>
                  <a:ext cx="42" cy="1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4" name="Line 281"/>
                <p:cNvSpPr>
                  <a:spLocks noChangeShapeType="1"/>
                </p:cNvSpPr>
                <p:nvPr/>
              </p:nvSpPr>
              <p:spPr bwMode="auto">
                <a:xfrm>
                  <a:off x="2814" y="2690"/>
                  <a:ext cx="285" cy="61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5" name="Line 282"/>
                <p:cNvSpPr>
                  <a:spLocks noChangeShapeType="1"/>
                </p:cNvSpPr>
                <p:nvPr/>
              </p:nvSpPr>
              <p:spPr bwMode="auto">
                <a:xfrm>
                  <a:off x="2822" y="2749"/>
                  <a:ext cx="257" cy="5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6" name="Line 283"/>
                <p:cNvSpPr>
                  <a:spLocks noChangeShapeType="1"/>
                </p:cNvSpPr>
                <p:nvPr/>
              </p:nvSpPr>
              <p:spPr bwMode="auto">
                <a:xfrm>
                  <a:off x="2882" y="2705"/>
                  <a:ext cx="6" cy="5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7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3080" y="2755"/>
                  <a:ext cx="3" cy="3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8" name="Line 285"/>
                <p:cNvSpPr>
                  <a:spLocks noChangeShapeType="1"/>
                </p:cNvSpPr>
                <p:nvPr/>
              </p:nvSpPr>
              <p:spPr bwMode="auto">
                <a:xfrm>
                  <a:off x="2951" y="2726"/>
                  <a:ext cx="2" cy="4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29" name="Line 286"/>
                <p:cNvSpPr>
                  <a:spLocks noChangeShapeType="1"/>
                </p:cNvSpPr>
                <p:nvPr/>
              </p:nvSpPr>
              <p:spPr bwMode="auto">
                <a:xfrm>
                  <a:off x="3020" y="2740"/>
                  <a:ext cx="1" cy="3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0" name="Line 287"/>
                <p:cNvSpPr>
                  <a:spLocks noChangeShapeType="1"/>
                </p:cNvSpPr>
                <p:nvPr/>
              </p:nvSpPr>
              <p:spPr bwMode="auto">
                <a:xfrm>
                  <a:off x="2857" y="2881"/>
                  <a:ext cx="214" cy="4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1" name="Line 288"/>
                <p:cNvSpPr>
                  <a:spLocks noChangeShapeType="1"/>
                </p:cNvSpPr>
                <p:nvPr/>
              </p:nvSpPr>
              <p:spPr bwMode="auto">
                <a:xfrm>
                  <a:off x="2869" y="2934"/>
                  <a:ext cx="182" cy="3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2" name="Line 289"/>
                <p:cNvSpPr>
                  <a:spLocks noChangeShapeType="1"/>
                </p:cNvSpPr>
                <p:nvPr/>
              </p:nvSpPr>
              <p:spPr bwMode="auto">
                <a:xfrm>
                  <a:off x="3066" y="2923"/>
                  <a:ext cx="18" cy="1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3" name="Line 290"/>
                <p:cNvSpPr>
                  <a:spLocks noChangeShapeType="1"/>
                </p:cNvSpPr>
                <p:nvPr/>
              </p:nvSpPr>
              <p:spPr bwMode="auto">
                <a:xfrm flipV="1">
                  <a:off x="3053" y="2953"/>
                  <a:ext cx="27" cy="1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4" name="Line 291"/>
                <p:cNvSpPr>
                  <a:spLocks noChangeShapeType="1"/>
                </p:cNvSpPr>
                <p:nvPr/>
              </p:nvSpPr>
              <p:spPr bwMode="auto">
                <a:xfrm flipH="1">
                  <a:off x="3056" y="2923"/>
                  <a:ext cx="4" cy="4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5" name="Line 292"/>
                <p:cNvSpPr>
                  <a:spLocks noChangeShapeType="1"/>
                </p:cNvSpPr>
                <p:nvPr/>
              </p:nvSpPr>
              <p:spPr bwMode="auto">
                <a:xfrm>
                  <a:off x="2970" y="2910"/>
                  <a:ext cx="3" cy="3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6" name="Line 293"/>
                <p:cNvSpPr>
                  <a:spLocks noChangeShapeType="1"/>
                </p:cNvSpPr>
                <p:nvPr/>
              </p:nvSpPr>
              <p:spPr bwMode="auto">
                <a:xfrm>
                  <a:off x="2917" y="2898"/>
                  <a:ext cx="5" cy="4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7" name="Freeform 294"/>
                <p:cNvSpPr>
                  <a:spLocks/>
                </p:cNvSpPr>
                <p:nvPr/>
              </p:nvSpPr>
              <p:spPr bwMode="auto">
                <a:xfrm>
                  <a:off x="3098" y="2728"/>
                  <a:ext cx="117" cy="198"/>
                </a:xfrm>
                <a:custGeom>
                  <a:avLst/>
                  <a:gdLst>
                    <a:gd name="T0" fmla="*/ 2 w 153"/>
                    <a:gd name="T1" fmla="*/ 38 h 248"/>
                    <a:gd name="T2" fmla="*/ 0 w 153"/>
                    <a:gd name="T3" fmla="*/ 31 h 248"/>
                    <a:gd name="T4" fmla="*/ 2 w 153"/>
                    <a:gd name="T5" fmla="*/ 27 h 248"/>
                    <a:gd name="T6" fmla="*/ 5 w 153"/>
                    <a:gd name="T7" fmla="*/ 2 h 248"/>
                    <a:gd name="T8" fmla="*/ 6 w 153"/>
                    <a:gd name="T9" fmla="*/ 2 h 248"/>
                    <a:gd name="T10" fmla="*/ 9 w 153"/>
                    <a:gd name="T11" fmla="*/ 0 h 248"/>
                    <a:gd name="T12" fmla="*/ 12 w 153"/>
                    <a:gd name="T13" fmla="*/ 2 h 248"/>
                    <a:gd name="T14" fmla="*/ 16 w 153"/>
                    <a:gd name="T15" fmla="*/ 2 h 248"/>
                    <a:gd name="T16" fmla="*/ 17 w 153"/>
                    <a:gd name="T17" fmla="*/ 4 h 248"/>
                    <a:gd name="T18" fmla="*/ 18 w 153"/>
                    <a:gd name="T19" fmla="*/ 6 h 248"/>
                    <a:gd name="T20" fmla="*/ 18 w 153"/>
                    <a:gd name="T21" fmla="*/ 7 h 248"/>
                    <a:gd name="T22" fmla="*/ 11 w 153"/>
                    <a:gd name="T23" fmla="*/ 35 h 248"/>
                    <a:gd name="T24" fmla="*/ 8 w 153"/>
                    <a:gd name="T25" fmla="*/ 39 h 248"/>
                    <a:gd name="T26" fmla="*/ 6 w 153"/>
                    <a:gd name="T27" fmla="*/ 42 h 2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53" h="248">
                      <a:moveTo>
                        <a:pt x="7" y="231"/>
                      </a:moveTo>
                      <a:lnTo>
                        <a:pt x="0" y="191"/>
                      </a:lnTo>
                      <a:lnTo>
                        <a:pt x="6" y="165"/>
                      </a:lnTo>
                      <a:lnTo>
                        <a:pt x="43" y="8"/>
                      </a:lnTo>
                      <a:lnTo>
                        <a:pt x="58" y="2"/>
                      </a:lnTo>
                      <a:lnTo>
                        <a:pt x="79" y="0"/>
                      </a:lnTo>
                      <a:lnTo>
                        <a:pt x="105" y="3"/>
                      </a:lnTo>
                      <a:lnTo>
                        <a:pt x="135" y="15"/>
                      </a:lnTo>
                      <a:lnTo>
                        <a:pt x="147" y="24"/>
                      </a:lnTo>
                      <a:lnTo>
                        <a:pt x="153" y="32"/>
                      </a:lnTo>
                      <a:lnTo>
                        <a:pt x="153" y="42"/>
                      </a:lnTo>
                      <a:lnTo>
                        <a:pt x="91" y="215"/>
                      </a:lnTo>
                      <a:lnTo>
                        <a:pt x="69" y="234"/>
                      </a:lnTo>
                      <a:lnTo>
                        <a:pt x="55" y="248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8" name="Freeform 295"/>
                <p:cNvSpPr>
                  <a:spLocks/>
                </p:cNvSpPr>
                <p:nvPr/>
              </p:nvSpPr>
              <p:spPr bwMode="auto">
                <a:xfrm>
                  <a:off x="3075" y="2910"/>
                  <a:ext cx="78" cy="88"/>
                </a:xfrm>
                <a:custGeom>
                  <a:avLst/>
                  <a:gdLst>
                    <a:gd name="T0" fmla="*/ 4 w 103"/>
                    <a:gd name="T1" fmla="*/ 0 h 110"/>
                    <a:gd name="T2" fmla="*/ 2 w 103"/>
                    <a:gd name="T3" fmla="*/ 2 h 110"/>
                    <a:gd name="T4" fmla="*/ 0 w 103"/>
                    <a:gd name="T5" fmla="*/ 14 h 110"/>
                    <a:gd name="T6" fmla="*/ 2 w 103"/>
                    <a:gd name="T7" fmla="*/ 17 h 110"/>
                    <a:gd name="T8" fmla="*/ 8 w 103"/>
                    <a:gd name="T9" fmla="*/ 18 h 110"/>
                    <a:gd name="T10" fmla="*/ 8 w 103"/>
                    <a:gd name="T11" fmla="*/ 18 h 110"/>
                    <a:gd name="T12" fmla="*/ 11 w 103"/>
                    <a:gd name="T13" fmla="*/ 5 h 110"/>
                    <a:gd name="T14" fmla="*/ 10 w 103"/>
                    <a:gd name="T15" fmla="*/ 3 h 110"/>
                    <a:gd name="T16" fmla="*/ 4 w 103"/>
                    <a:gd name="T17" fmla="*/ 0 h 1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03" h="110">
                      <a:moveTo>
                        <a:pt x="36" y="0"/>
                      </a:moveTo>
                      <a:lnTo>
                        <a:pt x="16" y="11"/>
                      </a:lnTo>
                      <a:lnTo>
                        <a:pt x="0" y="81"/>
                      </a:lnTo>
                      <a:lnTo>
                        <a:pt x="7" y="96"/>
                      </a:lnTo>
                      <a:lnTo>
                        <a:pt x="66" y="110"/>
                      </a:lnTo>
                      <a:lnTo>
                        <a:pt x="79" y="101"/>
                      </a:lnTo>
                      <a:lnTo>
                        <a:pt x="103" y="30"/>
                      </a:lnTo>
                      <a:lnTo>
                        <a:pt x="88" y="17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39" name="Line 296"/>
                <p:cNvSpPr>
                  <a:spLocks noChangeShapeType="1"/>
                </p:cNvSpPr>
                <p:nvPr/>
              </p:nvSpPr>
              <p:spPr bwMode="auto">
                <a:xfrm>
                  <a:off x="2810" y="2688"/>
                  <a:ext cx="11" cy="6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40" name="Line 297"/>
                <p:cNvSpPr>
                  <a:spLocks noChangeShapeType="1"/>
                </p:cNvSpPr>
                <p:nvPr/>
              </p:nvSpPr>
              <p:spPr bwMode="auto">
                <a:xfrm flipH="1">
                  <a:off x="3515" y="2830"/>
                  <a:ext cx="21" cy="5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41" name="Line 298"/>
                <p:cNvSpPr>
                  <a:spLocks noChangeShapeType="1"/>
                </p:cNvSpPr>
                <p:nvPr/>
              </p:nvSpPr>
              <p:spPr bwMode="auto">
                <a:xfrm>
                  <a:off x="2860" y="2882"/>
                  <a:ext cx="11" cy="6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442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3381" y="2983"/>
                  <a:ext cx="21" cy="5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7387" name="Freeform 300"/>
              <p:cNvSpPr>
                <a:spLocks/>
              </p:cNvSpPr>
              <p:nvPr/>
            </p:nvSpPr>
            <p:spPr bwMode="auto">
              <a:xfrm>
                <a:off x="3636" y="3668"/>
                <a:ext cx="26" cy="27"/>
              </a:xfrm>
              <a:custGeom>
                <a:avLst/>
                <a:gdLst>
                  <a:gd name="T0" fmla="*/ 0 w 26"/>
                  <a:gd name="T1" fmla="*/ 7 h 27"/>
                  <a:gd name="T2" fmla="*/ 15 w 26"/>
                  <a:gd name="T3" fmla="*/ 0 h 27"/>
                  <a:gd name="T4" fmla="*/ 26 w 26"/>
                  <a:gd name="T5" fmla="*/ 22 h 27"/>
                  <a:gd name="T6" fmla="*/ 11 w 26"/>
                  <a:gd name="T7" fmla="*/ 27 h 27"/>
                  <a:gd name="T8" fmla="*/ 0 w 26"/>
                  <a:gd name="T9" fmla="*/ 7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0" y="7"/>
                    </a:moveTo>
                    <a:lnTo>
                      <a:pt x="15" y="0"/>
                    </a:lnTo>
                    <a:lnTo>
                      <a:pt x="26" y="22"/>
                    </a:lnTo>
                    <a:lnTo>
                      <a:pt x="11" y="2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B9A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7364" name="WordArt 301"/>
            <p:cNvSpPr>
              <a:spLocks noChangeArrowheads="1" noChangeShapeType="1" noTextEdit="1"/>
            </p:cNvSpPr>
            <p:nvPr/>
          </p:nvSpPr>
          <p:spPr bwMode="auto">
            <a:xfrm>
              <a:off x="4340" y="2101"/>
              <a:ext cx="17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7365" name="WordArt 302"/>
            <p:cNvSpPr>
              <a:spLocks noChangeArrowheads="1" noChangeShapeType="1" noTextEdit="1"/>
            </p:cNvSpPr>
            <p:nvPr/>
          </p:nvSpPr>
          <p:spPr bwMode="auto">
            <a:xfrm>
              <a:off x="4180" y="2413"/>
              <a:ext cx="103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" name="Group 303"/>
            <p:cNvGrpSpPr>
              <a:grpSpLocks/>
            </p:cNvGrpSpPr>
            <p:nvPr/>
          </p:nvGrpSpPr>
          <p:grpSpPr bwMode="auto">
            <a:xfrm>
              <a:off x="4782" y="1856"/>
              <a:ext cx="281" cy="327"/>
              <a:chOff x="4708" y="1788"/>
              <a:chExt cx="311" cy="364"/>
            </a:xfrm>
          </p:grpSpPr>
          <p:sp>
            <p:nvSpPr>
              <p:cNvPr id="57375" name="Line 304"/>
              <p:cNvSpPr>
                <a:spLocks noChangeShapeType="1"/>
              </p:cNvSpPr>
              <p:nvPr/>
            </p:nvSpPr>
            <p:spPr bwMode="auto">
              <a:xfrm flipH="1">
                <a:off x="4708" y="1818"/>
                <a:ext cx="282" cy="1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" name="Group 305"/>
              <p:cNvGrpSpPr>
                <a:grpSpLocks/>
              </p:cNvGrpSpPr>
              <p:nvPr/>
            </p:nvGrpSpPr>
            <p:grpSpPr bwMode="auto">
              <a:xfrm>
                <a:off x="4820" y="1949"/>
                <a:ext cx="199" cy="203"/>
                <a:chOff x="4691" y="2128"/>
                <a:chExt cx="231" cy="236"/>
              </a:xfrm>
            </p:grpSpPr>
            <p:sp>
              <p:nvSpPr>
                <p:cNvPr id="57378" name="WordArt 3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1" y="2128"/>
                  <a:ext cx="130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7379" name="WordArt 3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2" y="2250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7377" name="Oval 308"/>
              <p:cNvSpPr>
                <a:spLocks noChangeArrowheads="1"/>
              </p:cNvSpPr>
              <p:nvPr/>
            </p:nvSpPr>
            <p:spPr bwMode="auto">
              <a:xfrm>
                <a:off x="4962" y="1788"/>
                <a:ext cx="51" cy="5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67" name="Line 309"/>
            <p:cNvSpPr>
              <a:spLocks noChangeShapeType="1"/>
            </p:cNvSpPr>
            <p:nvPr/>
          </p:nvSpPr>
          <p:spPr bwMode="auto">
            <a:xfrm flipH="1">
              <a:off x="2988" y="2691"/>
              <a:ext cx="680" cy="3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310"/>
            <p:cNvGrpSpPr>
              <a:grpSpLocks/>
            </p:cNvGrpSpPr>
            <p:nvPr/>
          </p:nvGrpSpPr>
          <p:grpSpPr bwMode="auto">
            <a:xfrm>
              <a:off x="3057" y="2696"/>
              <a:ext cx="167" cy="221"/>
              <a:chOff x="2911" y="3190"/>
              <a:chExt cx="215" cy="284"/>
            </a:xfrm>
          </p:grpSpPr>
          <p:sp>
            <p:nvSpPr>
              <p:cNvPr id="57373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6" y="3360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374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1" y="3190"/>
                <a:ext cx="130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7369" name="Oval 313"/>
            <p:cNvSpPr>
              <a:spLocks noChangeArrowheads="1"/>
            </p:cNvSpPr>
            <p:nvPr/>
          </p:nvSpPr>
          <p:spPr bwMode="auto">
            <a:xfrm>
              <a:off x="2975" y="3033"/>
              <a:ext cx="46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0" name="Line 314"/>
            <p:cNvSpPr>
              <a:spLocks noChangeShapeType="1"/>
            </p:cNvSpPr>
            <p:nvPr/>
          </p:nvSpPr>
          <p:spPr bwMode="auto">
            <a:xfrm flipH="1">
              <a:off x="4158" y="3546"/>
              <a:ext cx="82" cy="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371" name="WordArt 315"/>
            <p:cNvSpPr>
              <a:spLocks noChangeArrowheads="1" noChangeShapeType="1" noTextEdit="1"/>
            </p:cNvSpPr>
            <p:nvPr/>
          </p:nvSpPr>
          <p:spPr bwMode="auto">
            <a:xfrm>
              <a:off x="5100" y="1769"/>
              <a:ext cx="392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0066FF"/>
                  </a:solidFill>
                  <a:latin typeface="宋体"/>
                  <a:ea typeface="宋体"/>
                </a:rPr>
                <a:t>近地点</a:t>
              </a:r>
            </a:p>
          </p:txBody>
        </p:sp>
        <p:sp>
          <p:nvSpPr>
            <p:cNvPr id="57372" name="WordArt 316"/>
            <p:cNvSpPr>
              <a:spLocks noChangeArrowheads="1" noChangeShapeType="1" noTextEdit="1"/>
            </p:cNvSpPr>
            <p:nvPr/>
          </p:nvSpPr>
          <p:spPr bwMode="auto">
            <a:xfrm>
              <a:off x="3107" y="3051"/>
              <a:ext cx="43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0066FF"/>
                  </a:solidFill>
                  <a:latin typeface="宋体"/>
                  <a:ea typeface="宋体"/>
                </a:rPr>
                <a:t>远地点</a:t>
              </a:r>
            </a:p>
          </p:txBody>
        </p:sp>
      </p:grpSp>
      <p:sp>
        <p:nvSpPr>
          <p:cNvPr id="57353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7354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7355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7356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3713" y="0"/>
            <a:ext cx="8229600" cy="252413"/>
          </a:xfrm>
        </p:spPr>
        <p:txBody>
          <a:bodyPr/>
          <a:lstStyle/>
          <a:p>
            <a:pPr eaLnBrk="1" hangingPunct="1"/>
            <a:r>
              <a:rPr lang="zh-CN" altLang="en-US" sz="800" smtClean="0">
                <a:solidFill>
                  <a:schemeClr val="bg1"/>
                </a:solidFill>
              </a:rPr>
              <a:t>例</a:t>
            </a:r>
          </a:p>
        </p:txBody>
      </p:sp>
      <p:sp>
        <p:nvSpPr>
          <p:cNvPr id="58371" name="Rectangle 3" descr="羊皮纸"/>
          <p:cNvSpPr>
            <a:spLocks noChangeArrowheads="1"/>
          </p:cNvSpPr>
          <p:nvPr/>
        </p:nvSpPr>
        <p:spPr bwMode="auto">
          <a:xfrm>
            <a:off x="0" y="6592888"/>
            <a:ext cx="9144000" cy="265112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2" name="Rectangle 4" descr="羊皮纸"/>
          <p:cNvSpPr>
            <a:spLocks noChangeArrowheads="1"/>
          </p:cNvSpPr>
          <p:nvPr/>
        </p:nvSpPr>
        <p:spPr bwMode="auto">
          <a:xfrm>
            <a:off x="0" y="0"/>
            <a:ext cx="9144000" cy="1270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175"/>
          <p:cNvGrpSpPr>
            <a:grpSpLocks/>
          </p:cNvGrpSpPr>
          <p:nvPr/>
        </p:nvGrpSpPr>
        <p:grpSpPr bwMode="auto">
          <a:xfrm>
            <a:off x="433388" y="2432050"/>
            <a:ext cx="7978775" cy="1249363"/>
            <a:chOff x="273" y="1532"/>
            <a:chExt cx="5026" cy="787"/>
          </a:xfrm>
        </p:grpSpPr>
        <p:grpSp>
          <p:nvGrpSpPr>
            <p:cNvPr id="12" name="Group 176"/>
            <p:cNvGrpSpPr>
              <a:grpSpLocks/>
            </p:cNvGrpSpPr>
            <p:nvPr/>
          </p:nvGrpSpPr>
          <p:grpSpPr bwMode="auto">
            <a:xfrm>
              <a:off x="273" y="1560"/>
              <a:ext cx="276" cy="759"/>
              <a:chOff x="152" y="1386"/>
              <a:chExt cx="288" cy="844"/>
            </a:xfrm>
          </p:grpSpPr>
          <p:sp>
            <p:nvSpPr>
              <p:cNvPr id="58685" name="Rectangle 177" descr="栎木"/>
              <p:cNvSpPr>
                <a:spLocks noChangeArrowheads="1"/>
              </p:cNvSpPr>
              <p:nvPr/>
            </p:nvSpPr>
            <p:spPr bwMode="auto">
              <a:xfrm flipH="1">
                <a:off x="152" y="1386"/>
                <a:ext cx="288" cy="844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rgbClr val="00CC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686" name="WordArt 178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504"/>
                <a:ext cx="328" cy="197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解法</a:t>
                </a:r>
              </a:p>
            </p:txBody>
          </p:sp>
          <p:sp>
            <p:nvSpPr>
              <p:cNvPr id="58687" name="WordArt 179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137" y="1887"/>
                <a:ext cx="324" cy="195"/>
              </a:xfrm>
              <a:prstGeom prst="rect">
                <a:avLst/>
              </a:prstGeom>
            </p:spPr>
            <p:txBody>
              <a:bodyPr vert="eaVert"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auto"/>
                <a:r>
                  <a:rPr lang="zh-CN" altLang="en-US" sz="3600" kern="10"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28398" dir="1593903" algn="ctr" rotWithShape="0">
                        <a:schemeClr val="tx1"/>
                      </a:outerShdw>
                    </a:effectLst>
                    <a:latin typeface="华文中宋"/>
                    <a:ea typeface="华文中宋"/>
                  </a:rPr>
                  <a:t>提要</a:t>
                </a:r>
              </a:p>
            </p:txBody>
          </p:sp>
        </p:grpSp>
        <p:grpSp>
          <p:nvGrpSpPr>
            <p:cNvPr id="13" name="Group 180"/>
            <p:cNvGrpSpPr>
              <a:grpSpLocks/>
            </p:cNvGrpSpPr>
            <p:nvPr/>
          </p:nvGrpSpPr>
          <p:grpSpPr bwMode="auto">
            <a:xfrm>
              <a:off x="2049" y="1576"/>
              <a:ext cx="123" cy="164"/>
              <a:chOff x="2049" y="1654"/>
              <a:chExt cx="123" cy="164"/>
            </a:xfrm>
          </p:grpSpPr>
          <p:sp>
            <p:nvSpPr>
              <p:cNvPr id="58683" name="WordArt 1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0" y="1735"/>
                <a:ext cx="5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84" name="WordArt 18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9" y="1654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" name="Group 183"/>
            <p:cNvGrpSpPr>
              <a:grpSpLocks/>
            </p:cNvGrpSpPr>
            <p:nvPr/>
          </p:nvGrpSpPr>
          <p:grpSpPr bwMode="auto">
            <a:xfrm>
              <a:off x="2392" y="1573"/>
              <a:ext cx="197" cy="174"/>
              <a:chOff x="4691" y="2128"/>
              <a:chExt cx="231" cy="236"/>
            </a:xfrm>
          </p:grpSpPr>
          <p:sp>
            <p:nvSpPr>
              <p:cNvPr id="58681" name="WordArt 18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691" y="2128"/>
                <a:ext cx="130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682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62" y="2250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8654" name="WordArt 186"/>
            <p:cNvSpPr>
              <a:spLocks noChangeArrowheads="1" noChangeShapeType="1" noTextEdit="1"/>
            </p:cNvSpPr>
            <p:nvPr/>
          </p:nvSpPr>
          <p:spPr bwMode="auto">
            <a:xfrm>
              <a:off x="2623" y="1597"/>
              <a:ext cx="116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55" name="WordArt 187"/>
            <p:cNvSpPr>
              <a:spLocks noChangeArrowheads="1" noChangeShapeType="1" noTextEdit="1"/>
            </p:cNvSpPr>
            <p:nvPr/>
          </p:nvSpPr>
          <p:spPr bwMode="auto">
            <a:xfrm>
              <a:off x="2784" y="1587"/>
              <a:ext cx="15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56" name="WordArt 188"/>
            <p:cNvSpPr>
              <a:spLocks noChangeArrowheads="1" noChangeShapeType="1" noTextEdit="1"/>
            </p:cNvSpPr>
            <p:nvPr/>
          </p:nvSpPr>
          <p:spPr bwMode="auto">
            <a:xfrm>
              <a:off x="3701" y="1610"/>
              <a:ext cx="143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57" name="WordArt 189"/>
            <p:cNvSpPr>
              <a:spLocks noChangeArrowheads="1" noChangeShapeType="1" noTextEdit="1"/>
            </p:cNvSpPr>
            <p:nvPr/>
          </p:nvSpPr>
          <p:spPr bwMode="auto">
            <a:xfrm>
              <a:off x="3854" y="1532"/>
              <a:ext cx="65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5" name="Group 190"/>
            <p:cNvGrpSpPr>
              <a:grpSpLocks/>
            </p:cNvGrpSpPr>
            <p:nvPr/>
          </p:nvGrpSpPr>
          <p:grpSpPr bwMode="auto">
            <a:xfrm>
              <a:off x="2053" y="1866"/>
              <a:ext cx="123" cy="164"/>
              <a:chOff x="2053" y="1944"/>
              <a:chExt cx="123" cy="164"/>
            </a:xfrm>
          </p:grpSpPr>
          <p:sp>
            <p:nvSpPr>
              <p:cNvPr id="58679" name="WordArt 1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4" y="2025"/>
                <a:ext cx="5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80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3" y="1944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8659" name="WordArt 193"/>
            <p:cNvSpPr>
              <a:spLocks noChangeArrowheads="1" noChangeShapeType="1" noTextEdit="1"/>
            </p:cNvSpPr>
            <p:nvPr/>
          </p:nvSpPr>
          <p:spPr bwMode="auto">
            <a:xfrm>
              <a:off x="2396" y="1863"/>
              <a:ext cx="111" cy="1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h</a:t>
              </a:r>
              <a:endParaRPr lang="zh-CN" altLang="en-US" sz="1200" i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660" name="WordArt 194"/>
            <p:cNvSpPr>
              <a:spLocks noChangeArrowheads="1" noChangeShapeType="1" noTextEdit="1"/>
            </p:cNvSpPr>
            <p:nvPr/>
          </p:nvSpPr>
          <p:spPr bwMode="auto">
            <a:xfrm>
              <a:off x="2542" y="1953"/>
              <a:ext cx="51" cy="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661" name="WordArt 195"/>
            <p:cNvSpPr>
              <a:spLocks noChangeArrowheads="1" noChangeShapeType="1" noTextEdit="1"/>
            </p:cNvSpPr>
            <p:nvPr/>
          </p:nvSpPr>
          <p:spPr bwMode="auto">
            <a:xfrm>
              <a:off x="2627" y="1887"/>
              <a:ext cx="116" cy="1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62" name="WordArt 196"/>
            <p:cNvSpPr>
              <a:spLocks noChangeArrowheads="1" noChangeShapeType="1" noTextEdit="1"/>
            </p:cNvSpPr>
            <p:nvPr/>
          </p:nvSpPr>
          <p:spPr bwMode="auto">
            <a:xfrm>
              <a:off x="2788" y="1877"/>
              <a:ext cx="15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63" name="WordArt 197"/>
            <p:cNvSpPr>
              <a:spLocks noChangeArrowheads="1" noChangeShapeType="1" noTextEdit="1"/>
            </p:cNvSpPr>
            <p:nvPr/>
          </p:nvSpPr>
          <p:spPr bwMode="auto">
            <a:xfrm>
              <a:off x="3713" y="1901"/>
              <a:ext cx="143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10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64" name="WordArt 198"/>
            <p:cNvSpPr>
              <a:spLocks noChangeArrowheads="1" noChangeShapeType="1" noTextEdit="1"/>
            </p:cNvSpPr>
            <p:nvPr/>
          </p:nvSpPr>
          <p:spPr bwMode="auto">
            <a:xfrm>
              <a:off x="3866" y="1823"/>
              <a:ext cx="65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65" name="WordArt 199"/>
            <p:cNvSpPr>
              <a:spLocks noChangeArrowheads="1" noChangeShapeType="1" noTextEdit="1"/>
            </p:cNvSpPr>
            <p:nvPr/>
          </p:nvSpPr>
          <p:spPr bwMode="auto">
            <a:xfrm>
              <a:off x="5163" y="1785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66" name="WordArt 200"/>
            <p:cNvSpPr>
              <a:spLocks noChangeArrowheads="1" noChangeShapeType="1" noTextEdit="1"/>
            </p:cNvSpPr>
            <p:nvPr/>
          </p:nvSpPr>
          <p:spPr bwMode="auto">
            <a:xfrm>
              <a:off x="708" y="1565"/>
              <a:ext cx="1173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近地点到地心距离</a:t>
              </a:r>
            </a:p>
          </p:txBody>
        </p:sp>
        <p:sp>
          <p:nvSpPr>
            <p:cNvPr id="58667" name="WordArt 201"/>
            <p:cNvSpPr>
              <a:spLocks noChangeArrowheads="1" noChangeShapeType="1" noTextEdit="1"/>
            </p:cNvSpPr>
            <p:nvPr/>
          </p:nvSpPr>
          <p:spPr bwMode="auto">
            <a:xfrm>
              <a:off x="3184" y="1595"/>
              <a:ext cx="328" cy="13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.571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68" name="WordArt 202"/>
            <p:cNvSpPr>
              <a:spLocks noChangeArrowheads="1" noChangeShapeType="1" noTextEdit="1"/>
            </p:cNvSpPr>
            <p:nvPr/>
          </p:nvSpPr>
          <p:spPr bwMode="auto">
            <a:xfrm>
              <a:off x="3970" y="1626"/>
              <a:ext cx="11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69" name="WordArt 203"/>
            <p:cNvSpPr>
              <a:spLocks noChangeArrowheads="1" noChangeShapeType="1" noTextEdit="1"/>
            </p:cNvSpPr>
            <p:nvPr/>
          </p:nvSpPr>
          <p:spPr bwMode="auto">
            <a:xfrm>
              <a:off x="3562" y="1632"/>
              <a:ext cx="79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×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70" name="WordArt 204"/>
            <p:cNvSpPr>
              <a:spLocks noChangeArrowheads="1" noChangeShapeType="1" noTextEdit="1"/>
            </p:cNvSpPr>
            <p:nvPr/>
          </p:nvSpPr>
          <p:spPr bwMode="auto">
            <a:xfrm>
              <a:off x="3975" y="1922"/>
              <a:ext cx="112" cy="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71" name="WordArt 205"/>
            <p:cNvSpPr>
              <a:spLocks noChangeArrowheads="1" noChangeShapeType="1" noTextEdit="1"/>
            </p:cNvSpPr>
            <p:nvPr/>
          </p:nvSpPr>
          <p:spPr bwMode="auto">
            <a:xfrm>
              <a:off x="3176" y="1884"/>
              <a:ext cx="356" cy="1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6.721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72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3566" y="1914"/>
              <a:ext cx="79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×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73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3001" y="1646"/>
              <a:ext cx="116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74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2984" y="1936"/>
              <a:ext cx="116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75" name="WordArt 209"/>
            <p:cNvSpPr>
              <a:spLocks noChangeArrowheads="1" noChangeShapeType="1" noTextEdit="1"/>
            </p:cNvSpPr>
            <p:nvPr/>
          </p:nvSpPr>
          <p:spPr bwMode="auto">
            <a:xfrm>
              <a:off x="2232" y="1643"/>
              <a:ext cx="116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76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2230" y="1918"/>
              <a:ext cx="116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77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712" y="1876"/>
              <a:ext cx="1173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远地点到地心距离</a:t>
              </a:r>
            </a:p>
          </p:txBody>
        </p:sp>
        <p:sp>
          <p:nvSpPr>
            <p:cNvPr id="58678" name="WordArt 212"/>
            <p:cNvSpPr>
              <a:spLocks noChangeArrowheads="1" noChangeShapeType="1" noTextEdit="1"/>
            </p:cNvSpPr>
            <p:nvPr/>
          </p:nvSpPr>
          <p:spPr bwMode="auto">
            <a:xfrm>
              <a:off x="4407" y="1747"/>
              <a:ext cx="715" cy="1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设飞船质量为</a:t>
              </a:r>
            </a:p>
          </p:txBody>
        </p:sp>
      </p:grpSp>
      <p:grpSp>
        <p:nvGrpSpPr>
          <p:cNvPr id="16" name="Group 213"/>
          <p:cNvGrpSpPr>
            <a:grpSpLocks/>
          </p:cNvGrpSpPr>
          <p:nvPr/>
        </p:nvGrpSpPr>
        <p:grpSpPr bwMode="auto">
          <a:xfrm>
            <a:off x="1095375" y="3441700"/>
            <a:ext cx="6972300" cy="1187450"/>
            <a:chOff x="690" y="2168"/>
            <a:chExt cx="4392" cy="748"/>
          </a:xfrm>
        </p:grpSpPr>
        <p:sp>
          <p:nvSpPr>
            <p:cNvPr id="58591" name="WordArt 214"/>
            <p:cNvSpPr>
              <a:spLocks noChangeArrowheads="1" noChangeShapeType="1" noTextEdit="1"/>
            </p:cNvSpPr>
            <p:nvPr/>
          </p:nvSpPr>
          <p:spPr bwMode="auto">
            <a:xfrm>
              <a:off x="1697" y="2226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7" name="Group 215"/>
            <p:cNvGrpSpPr>
              <a:grpSpLocks/>
            </p:cNvGrpSpPr>
            <p:nvPr/>
          </p:nvGrpSpPr>
          <p:grpSpPr bwMode="auto">
            <a:xfrm>
              <a:off x="1886" y="2230"/>
              <a:ext cx="172" cy="157"/>
              <a:chOff x="4779" y="1151"/>
              <a:chExt cx="180" cy="184"/>
            </a:xfrm>
          </p:grpSpPr>
          <p:sp>
            <p:nvSpPr>
              <p:cNvPr id="58649" name="WordArt 2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122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650" name="WordArt 2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9" y="1151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grpSp>
          <p:nvGrpSpPr>
            <p:cNvPr id="18" name="Group 218"/>
            <p:cNvGrpSpPr>
              <a:grpSpLocks/>
            </p:cNvGrpSpPr>
            <p:nvPr/>
          </p:nvGrpSpPr>
          <p:grpSpPr bwMode="auto">
            <a:xfrm>
              <a:off x="2099" y="2224"/>
              <a:ext cx="123" cy="164"/>
              <a:chOff x="2049" y="1654"/>
              <a:chExt cx="123" cy="164"/>
            </a:xfrm>
          </p:grpSpPr>
          <p:sp>
            <p:nvSpPr>
              <p:cNvPr id="58647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0" y="1735"/>
                <a:ext cx="5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48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9" y="1654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9" name="Group 221"/>
            <p:cNvGrpSpPr>
              <a:grpSpLocks/>
            </p:cNvGrpSpPr>
            <p:nvPr/>
          </p:nvGrpSpPr>
          <p:grpSpPr bwMode="auto">
            <a:xfrm>
              <a:off x="2624" y="2227"/>
              <a:ext cx="188" cy="153"/>
              <a:chOff x="3282" y="3452"/>
              <a:chExt cx="180" cy="170"/>
            </a:xfrm>
          </p:grpSpPr>
          <p:sp>
            <p:nvSpPr>
              <p:cNvPr id="58645" name="WordArt 2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9" y="3516"/>
                <a:ext cx="53" cy="1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646" name="WordArt 2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82" y="3452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58595" name="WordArt 224"/>
            <p:cNvSpPr>
              <a:spLocks noChangeArrowheads="1" noChangeShapeType="1" noTextEdit="1"/>
            </p:cNvSpPr>
            <p:nvPr/>
          </p:nvSpPr>
          <p:spPr bwMode="auto">
            <a:xfrm>
              <a:off x="2455" y="2221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0" name="Group 225"/>
            <p:cNvGrpSpPr>
              <a:grpSpLocks/>
            </p:cNvGrpSpPr>
            <p:nvPr/>
          </p:nvGrpSpPr>
          <p:grpSpPr bwMode="auto">
            <a:xfrm>
              <a:off x="2857" y="2219"/>
              <a:ext cx="123" cy="164"/>
              <a:chOff x="2053" y="1944"/>
              <a:chExt cx="123" cy="164"/>
            </a:xfrm>
          </p:grpSpPr>
          <p:sp>
            <p:nvSpPr>
              <p:cNvPr id="58643" name="WordArt 2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4" y="2025"/>
                <a:ext cx="5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44" name="WordArt 2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53" y="1944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1" name="Group 228"/>
            <p:cNvGrpSpPr>
              <a:grpSpLocks/>
            </p:cNvGrpSpPr>
            <p:nvPr/>
          </p:nvGrpSpPr>
          <p:grpSpPr bwMode="auto">
            <a:xfrm>
              <a:off x="4827" y="2208"/>
              <a:ext cx="235" cy="130"/>
              <a:chOff x="3887" y="3555"/>
              <a:chExt cx="292" cy="164"/>
            </a:xfrm>
          </p:grpSpPr>
          <p:sp>
            <p:nvSpPr>
              <p:cNvPr id="58640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99" y="3561"/>
                <a:ext cx="75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41" name="WordArt 230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4118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8642" name="WordArt 23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7" y="3555"/>
                <a:ext cx="61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2" name="Group 232"/>
            <p:cNvGrpSpPr>
              <a:grpSpLocks/>
            </p:cNvGrpSpPr>
            <p:nvPr/>
          </p:nvGrpSpPr>
          <p:grpSpPr bwMode="auto">
            <a:xfrm>
              <a:off x="4848" y="2638"/>
              <a:ext cx="234" cy="130"/>
              <a:chOff x="293" y="2568"/>
              <a:chExt cx="264" cy="145"/>
            </a:xfrm>
          </p:grpSpPr>
          <p:sp>
            <p:nvSpPr>
              <p:cNvPr id="58637" name="WordArt 2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" y="2573"/>
                <a:ext cx="87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38" name="WordArt 234"/>
              <p:cNvSpPr>
                <a:spLocks noChangeArrowheads="1" noChangeShapeType="1" noTextEdit="1"/>
              </p:cNvSpPr>
              <p:nvPr/>
            </p:nvSpPr>
            <p:spPr bwMode="auto">
              <a:xfrm flipH="1">
                <a:off x="502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8639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3" y="2568"/>
                <a:ext cx="55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(</a:t>
                </a:r>
                <a:endParaRPr lang="zh-CN" altLang="en-US" sz="3600" b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23" name="Group 236"/>
            <p:cNvGrpSpPr>
              <a:grpSpLocks/>
            </p:cNvGrpSpPr>
            <p:nvPr/>
          </p:nvGrpSpPr>
          <p:grpSpPr bwMode="auto">
            <a:xfrm>
              <a:off x="1615" y="2607"/>
              <a:ext cx="165" cy="226"/>
              <a:chOff x="4705" y="1671"/>
              <a:chExt cx="197" cy="329"/>
            </a:xfrm>
          </p:grpSpPr>
          <p:sp>
            <p:nvSpPr>
              <p:cNvPr id="58634" name="WordArt 2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4" y="1878"/>
                <a:ext cx="81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35" name="WordArt 2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3" y="1671"/>
                <a:ext cx="6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36" name="Line 239"/>
              <p:cNvSpPr>
                <a:spLocks noChangeShapeType="1"/>
              </p:cNvSpPr>
              <p:nvPr/>
            </p:nvSpPr>
            <p:spPr bwMode="auto">
              <a:xfrm>
                <a:off x="4705" y="1836"/>
                <a:ext cx="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600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1801" y="2673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4" name="Group 241"/>
            <p:cNvGrpSpPr>
              <a:grpSpLocks/>
            </p:cNvGrpSpPr>
            <p:nvPr/>
          </p:nvGrpSpPr>
          <p:grpSpPr bwMode="auto">
            <a:xfrm>
              <a:off x="1975" y="2676"/>
              <a:ext cx="172" cy="157"/>
              <a:chOff x="4779" y="1151"/>
              <a:chExt cx="180" cy="184"/>
            </a:xfrm>
          </p:grpSpPr>
          <p:sp>
            <p:nvSpPr>
              <p:cNvPr id="58632" name="WordArt 2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122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633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9" y="1151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sp>
          <p:nvSpPr>
            <p:cNvPr id="58602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2130" y="2623"/>
              <a:ext cx="55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03" name="Line 245"/>
            <p:cNvSpPr>
              <a:spLocks noChangeShapeType="1"/>
            </p:cNvSpPr>
            <p:nvPr/>
          </p:nvSpPr>
          <p:spPr bwMode="auto">
            <a:xfrm flipV="1">
              <a:off x="2476" y="2713"/>
              <a:ext cx="486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" name="Group 246"/>
            <p:cNvGrpSpPr>
              <a:grpSpLocks/>
            </p:cNvGrpSpPr>
            <p:nvPr/>
          </p:nvGrpSpPr>
          <p:grpSpPr bwMode="auto">
            <a:xfrm>
              <a:off x="2683" y="2752"/>
              <a:ext cx="123" cy="164"/>
              <a:chOff x="2049" y="1654"/>
              <a:chExt cx="123" cy="164"/>
            </a:xfrm>
          </p:grpSpPr>
          <p:sp>
            <p:nvSpPr>
              <p:cNvPr id="58630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20" y="1735"/>
                <a:ext cx="52" cy="8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31" name="WordArt 24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9" y="1654"/>
                <a:ext cx="91" cy="13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6" name="Group 249"/>
            <p:cNvGrpSpPr>
              <a:grpSpLocks/>
            </p:cNvGrpSpPr>
            <p:nvPr/>
          </p:nvGrpSpPr>
          <p:grpSpPr bwMode="auto">
            <a:xfrm>
              <a:off x="2484" y="2555"/>
              <a:ext cx="480" cy="124"/>
              <a:chOff x="2613" y="2593"/>
              <a:chExt cx="480" cy="124"/>
            </a:xfrm>
          </p:grpSpPr>
          <p:sp>
            <p:nvSpPr>
              <p:cNvPr id="58627" name="WordArt 2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9" y="2593"/>
                <a:ext cx="157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28" name="WordArt 2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7" y="2598"/>
                <a:ext cx="136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29" name="WordArt 2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3" y="2603"/>
                <a:ext cx="12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27" name="Group 253"/>
            <p:cNvGrpSpPr>
              <a:grpSpLocks/>
            </p:cNvGrpSpPr>
            <p:nvPr/>
          </p:nvGrpSpPr>
          <p:grpSpPr bwMode="auto">
            <a:xfrm>
              <a:off x="3214" y="2603"/>
              <a:ext cx="165" cy="226"/>
              <a:chOff x="4705" y="1671"/>
              <a:chExt cx="197" cy="329"/>
            </a:xfrm>
          </p:grpSpPr>
          <p:sp>
            <p:nvSpPr>
              <p:cNvPr id="58624" name="WordArt 2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64" y="1878"/>
                <a:ext cx="81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25" name="WordArt 2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3" y="1671"/>
                <a:ext cx="60" cy="12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26" name="Line 256"/>
              <p:cNvSpPr>
                <a:spLocks noChangeShapeType="1"/>
              </p:cNvSpPr>
              <p:nvPr/>
            </p:nvSpPr>
            <p:spPr bwMode="auto">
              <a:xfrm>
                <a:off x="4705" y="1836"/>
                <a:ext cx="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607" name="WordArt 257"/>
            <p:cNvSpPr>
              <a:spLocks noChangeArrowheads="1" noChangeShapeType="1" noTextEdit="1"/>
            </p:cNvSpPr>
            <p:nvPr/>
          </p:nvSpPr>
          <p:spPr bwMode="auto">
            <a:xfrm>
              <a:off x="3400" y="2669"/>
              <a:ext cx="136" cy="10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08" name="WordArt 258"/>
            <p:cNvSpPr>
              <a:spLocks noChangeArrowheads="1" noChangeShapeType="1" noTextEdit="1"/>
            </p:cNvSpPr>
            <p:nvPr/>
          </p:nvSpPr>
          <p:spPr bwMode="auto">
            <a:xfrm>
              <a:off x="3689" y="2732"/>
              <a:ext cx="57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609" name="WordArt 259"/>
            <p:cNvSpPr>
              <a:spLocks noChangeArrowheads="1" noChangeShapeType="1" noTextEdit="1"/>
            </p:cNvSpPr>
            <p:nvPr/>
          </p:nvSpPr>
          <p:spPr bwMode="auto">
            <a:xfrm>
              <a:off x="3574" y="2672"/>
              <a:ext cx="101" cy="1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rPr>
                <a:t>v</a:t>
              </a:r>
              <a:endParaRPr lang="zh-CN" altLang="en-US" sz="12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Book Antiqua"/>
              </a:endParaRPr>
            </a:p>
          </p:txBody>
        </p:sp>
        <p:sp>
          <p:nvSpPr>
            <p:cNvPr id="58610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3729" y="2619"/>
              <a:ext cx="55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11" name="Line 261"/>
            <p:cNvSpPr>
              <a:spLocks noChangeShapeType="1"/>
            </p:cNvSpPr>
            <p:nvPr/>
          </p:nvSpPr>
          <p:spPr bwMode="auto">
            <a:xfrm flipV="1">
              <a:off x="4075" y="2709"/>
              <a:ext cx="486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612" name="WordArt 262"/>
            <p:cNvSpPr>
              <a:spLocks noChangeArrowheads="1" noChangeShapeType="1" noTextEdit="1"/>
            </p:cNvSpPr>
            <p:nvPr/>
          </p:nvSpPr>
          <p:spPr bwMode="auto">
            <a:xfrm>
              <a:off x="4353" y="2829"/>
              <a:ext cx="52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2</a:t>
              </a:r>
              <a:endParaRPr lang="zh-CN" alt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613" name="WordArt 263"/>
            <p:cNvSpPr>
              <a:spLocks noChangeArrowheads="1" noChangeShapeType="1" noTextEdit="1"/>
            </p:cNvSpPr>
            <p:nvPr/>
          </p:nvSpPr>
          <p:spPr bwMode="auto">
            <a:xfrm>
              <a:off x="4282" y="2748"/>
              <a:ext cx="91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8" name="Group 264"/>
            <p:cNvGrpSpPr>
              <a:grpSpLocks/>
            </p:cNvGrpSpPr>
            <p:nvPr/>
          </p:nvGrpSpPr>
          <p:grpSpPr bwMode="auto">
            <a:xfrm>
              <a:off x="4075" y="2558"/>
              <a:ext cx="480" cy="124"/>
              <a:chOff x="2613" y="2593"/>
              <a:chExt cx="480" cy="124"/>
            </a:xfrm>
          </p:grpSpPr>
          <p:sp>
            <p:nvSpPr>
              <p:cNvPr id="58621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9" y="2593"/>
                <a:ext cx="157" cy="10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22" name="WordArt 2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57" y="2598"/>
                <a:ext cx="136" cy="10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623" name="WordArt 26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13" y="2603"/>
                <a:ext cx="128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G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8615" name="WordArt 268"/>
            <p:cNvSpPr>
              <a:spLocks noChangeArrowheads="1" noChangeShapeType="1" noTextEdit="1"/>
            </p:cNvSpPr>
            <p:nvPr/>
          </p:nvSpPr>
          <p:spPr bwMode="auto">
            <a:xfrm>
              <a:off x="690" y="2168"/>
              <a:ext cx="785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角动量守恒</a:t>
              </a:r>
            </a:p>
          </p:txBody>
        </p:sp>
        <p:sp>
          <p:nvSpPr>
            <p:cNvPr id="58616" name="WordArt 269"/>
            <p:cNvSpPr>
              <a:spLocks noChangeArrowheads="1" noChangeShapeType="1" noTextEdit="1"/>
            </p:cNvSpPr>
            <p:nvPr/>
          </p:nvSpPr>
          <p:spPr bwMode="auto">
            <a:xfrm>
              <a:off x="696" y="2588"/>
              <a:ext cx="770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机械能守恒</a:t>
              </a:r>
            </a:p>
          </p:txBody>
        </p:sp>
        <p:sp>
          <p:nvSpPr>
            <p:cNvPr id="58617" name="WordArt 270"/>
            <p:cNvSpPr>
              <a:spLocks noChangeArrowheads="1" noChangeShapeType="1" noTextEdit="1"/>
            </p:cNvSpPr>
            <p:nvPr/>
          </p:nvSpPr>
          <p:spPr bwMode="auto">
            <a:xfrm>
              <a:off x="2271" y="2266"/>
              <a:ext cx="116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18" name="WordArt 271"/>
            <p:cNvSpPr>
              <a:spLocks noChangeArrowheads="1" noChangeShapeType="1" noTextEdit="1"/>
            </p:cNvSpPr>
            <p:nvPr/>
          </p:nvSpPr>
          <p:spPr bwMode="auto">
            <a:xfrm>
              <a:off x="3027" y="2687"/>
              <a:ext cx="116" cy="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=</a:t>
              </a:r>
              <a:endParaRPr lang="zh-CN" alt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58619" name="Rectangle 272"/>
            <p:cNvSpPr>
              <a:spLocks noChangeArrowheads="1"/>
            </p:cNvSpPr>
            <p:nvPr/>
          </p:nvSpPr>
          <p:spPr bwMode="auto">
            <a:xfrm>
              <a:off x="2258" y="2714"/>
              <a:ext cx="131" cy="1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620" name="Rectangle 273"/>
            <p:cNvSpPr>
              <a:spLocks noChangeArrowheads="1"/>
            </p:cNvSpPr>
            <p:nvPr/>
          </p:nvSpPr>
          <p:spPr bwMode="auto">
            <a:xfrm>
              <a:off x="3868" y="2700"/>
              <a:ext cx="131" cy="1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" name="Group 274"/>
          <p:cNvGrpSpPr>
            <a:grpSpLocks/>
          </p:cNvGrpSpPr>
          <p:nvPr/>
        </p:nvGrpSpPr>
        <p:grpSpPr bwMode="auto">
          <a:xfrm>
            <a:off x="358775" y="4768850"/>
            <a:ext cx="7737475" cy="927100"/>
            <a:chOff x="226" y="3004"/>
            <a:chExt cx="4874" cy="584"/>
          </a:xfrm>
        </p:grpSpPr>
        <p:grpSp>
          <p:nvGrpSpPr>
            <p:cNvPr id="30" name="Group 275"/>
            <p:cNvGrpSpPr>
              <a:grpSpLocks/>
            </p:cNvGrpSpPr>
            <p:nvPr/>
          </p:nvGrpSpPr>
          <p:grpSpPr bwMode="auto">
            <a:xfrm>
              <a:off x="1354" y="3160"/>
              <a:ext cx="3746" cy="428"/>
              <a:chOff x="1186" y="3094"/>
              <a:chExt cx="3746" cy="428"/>
            </a:xfrm>
          </p:grpSpPr>
          <p:grpSp>
            <p:nvGrpSpPr>
              <p:cNvPr id="31" name="Group 276"/>
              <p:cNvGrpSpPr>
                <a:grpSpLocks/>
              </p:cNvGrpSpPr>
              <p:nvPr/>
            </p:nvGrpSpPr>
            <p:grpSpPr bwMode="auto">
              <a:xfrm>
                <a:off x="1186" y="3206"/>
                <a:ext cx="252" cy="180"/>
                <a:chOff x="1258" y="3229"/>
                <a:chExt cx="172" cy="157"/>
              </a:xfrm>
            </p:grpSpPr>
            <p:sp>
              <p:nvSpPr>
                <p:cNvPr id="58589" name="WordArt 27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3" y="3289"/>
                  <a:ext cx="5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90" name="WordArt 2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8" y="3229"/>
                  <a:ext cx="101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sp>
            <p:nvSpPr>
              <p:cNvPr id="58553" name="Freeform 279"/>
              <p:cNvSpPr>
                <a:spLocks/>
              </p:cNvSpPr>
              <p:nvPr/>
            </p:nvSpPr>
            <p:spPr bwMode="auto">
              <a:xfrm>
                <a:off x="1654" y="3094"/>
                <a:ext cx="79" cy="419"/>
              </a:xfrm>
              <a:custGeom>
                <a:avLst/>
                <a:gdLst>
                  <a:gd name="T0" fmla="*/ 0 w 170"/>
                  <a:gd name="T1" fmla="*/ 210 h 452"/>
                  <a:gd name="T2" fmla="*/ 0 w 170"/>
                  <a:gd name="T3" fmla="*/ 142 h 452"/>
                  <a:gd name="T4" fmla="*/ 0 w 170"/>
                  <a:gd name="T5" fmla="*/ 247 h 452"/>
                  <a:gd name="T6" fmla="*/ 0 w 170"/>
                  <a:gd name="T7" fmla="*/ 0 h 4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0" h="452">
                    <a:moveTo>
                      <a:pt x="0" y="384"/>
                    </a:moveTo>
                    <a:lnTo>
                      <a:pt x="57" y="260"/>
                    </a:lnTo>
                    <a:lnTo>
                      <a:pt x="170" y="452"/>
                    </a:lnTo>
                    <a:lnTo>
                      <a:pt x="17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554" name="Line 280"/>
              <p:cNvSpPr>
                <a:spLocks noChangeShapeType="1"/>
              </p:cNvSpPr>
              <p:nvPr/>
            </p:nvSpPr>
            <p:spPr bwMode="auto">
              <a:xfrm flipV="1">
                <a:off x="1728" y="3094"/>
                <a:ext cx="15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555" name="WordArt 28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25" y="3236"/>
                <a:ext cx="94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8368" name="Group 282"/>
              <p:cNvGrpSpPr>
                <a:grpSpLocks/>
              </p:cNvGrpSpPr>
              <p:nvPr/>
            </p:nvGrpSpPr>
            <p:grpSpPr bwMode="auto">
              <a:xfrm>
                <a:off x="1968" y="3238"/>
                <a:ext cx="329" cy="140"/>
                <a:chOff x="1968" y="3238"/>
                <a:chExt cx="313" cy="124"/>
              </a:xfrm>
            </p:grpSpPr>
            <p:sp>
              <p:nvSpPr>
                <p:cNvPr id="58587" name="WordArt 2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124" y="3238"/>
                  <a:ext cx="157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88" name="WordArt 2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68" y="3248"/>
                  <a:ext cx="128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G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58369" name="Group 285"/>
              <p:cNvGrpSpPr>
                <a:grpSpLocks/>
              </p:cNvGrpSpPr>
              <p:nvPr/>
            </p:nvGrpSpPr>
            <p:grpSpPr bwMode="auto">
              <a:xfrm>
                <a:off x="2335" y="3122"/>
                <a:ext cx="965" cy="400"/>
                <a:chOff x="2335" y="3122"/>
                <a:chExt cx="965" cy="431"/>
              </a:xfrm>
            </p:grpSpPr>
            <p:sp>
              <p:nvSpPr>
                <p:cNvPr id="58571" name="Line 286"/>
                <p:cNvSpPr>
                  <a:spLocks noChangeShapeType="1"/>
                </p:cNvSpPr>
                <p:nvPr/>
              </p:nvSpPr>
              <p:spPr bwMode="auto">
                <a:xfrm>
                  <a:off x="2335" y="3316"/>
                  <a:ext cx="96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373" name="Group 287"/>
                <p:cNvGrpSpPr>
                  <a:grpSpLocks/>
                </p:cNvGrpSpPr>
                <p:nvPr/>
              </p:nvGrpSpPr>
              <p:grpSpPr bwMode="auto">
                <a:xfrm>
                  <a:off x="2748" y="3122"/>
                  <a:ext cx="123" cy="164"/>
                  <a:chOff x="2053" y="1944"/>
                  <a:chExt cx="123" cy="164"/>
                </a:xfrm>
              </p:grpSpPr>
              <p:sp>
                <p:nvSpPr>
                  <p:cNvPr id="58585" name="WordArt 2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4" y="2025"/>
                    <a:ext cx="52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86" name="WordArt 2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53" y="1944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8374" name="Group 290"/>
                <p:cNvGrpSpPr>
                  <a:grpSpLocks/>
                </p:cNvGrpSpPr>
                <p:nvPr/>
              </p:nvGrpSpPr>
              <p:grpSpPr bwMode="auto">
                <a:xfrm>
                  <a:off x="2355" y="3361"/>
                  <a:ext cx="123" cy="164"/>
                  <a:chOff x="2049" y="1654"/>
                  <a:chExt cx="123" cy="164"/>
                </a:xfrm>
              </p:grpSpPr>
              <p:sp>
                <p:nvSpPr>
                  <p:cNvPr id="58583" name="WordArt 29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0" y="1735"/>
                    <a:ext cx="52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84" name="WordArt 2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49" y="1654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8574" name="WordArt 29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11" y="3368"/>
                  <a:ext cx="51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8575" name="WordArt 294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3195" y="3375"/>
                  <a:ext cx="51" cy="17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8375" name="Group 295"/>
                <p:cNvGrpSpPr>
                  <a:grpSpLocks/>
                </p:cNvGrpSpPr>
                <p:nvPr/>
              </p:nvGrpSpPr>
              <p:grpSpPr bwMode="auto">
                <a:xfrm>
                  <a:off x="2633" y="3374"/>
                  <a:ext cx="123" cy="164"/>
                  <a:chOff x="2053" y="1944"/>
                  <a:chExt cx="123" cy="164"/>
                </a:xfrm>
              </p:grpSpPr>
              <p:sp>
                <p:nvSpPr>
                  <p:cNvPr id="58581" name="WordArt 2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4" y="2025"/>
                    <a:ext cx="52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82" name="WordArt 2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53" y="1944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8577" name="WordArt 29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04" y="3413"/>
                  <a:ext cx="116" cy="1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+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grpSp>
              <p:nvGrpSpPr>
                <p:cNvPr id="58376" name="Group 299"/>
                <p:cNvGrpSpPr>
                  <a:grpSpLocks/>
                </p:cNvGrpSpPr>
                <p:nvPr/>
              </p:nvGrpSpPr>
              <p:grpSpPr bwMode="auto">
                <a:xfrm>
                  <a:off x="2988" y="3379"/>
                  <a:ext cx="123" cy="164"/>
                  <a:chOff x="2049" y="1654"/>
                  <a:chExt cx="123" cy="164"/>
                </a:xfrm>
              </p:grpSpPr>
              <p:sp>
                <p:nvSpPr>
                  <p:cNvPr id="58579" name="WordArt 3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0" y="1735"/>
                    <a:ext cx="52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80" name="WordArt 30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49" y="1654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58558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1" y="3238"/>
                <a:ext cx="177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0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559" name="WordArt 3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19" y="3148"/>
                <a:ext cx="66" cy="8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58377" name="Group 304"/>
              <p:cNvGrpSpPr>
                <a:grpSpLocks/>
              </p:cNvGrpSpPr>
              <p:nvPr/>
            </p:nvGrpSpPr>
            <p:grpSpPr bwMode="auto">
              <a:xfrm>
                <a:off x="4442" y="3181"/>
                <a:ext cx="490" cy="190"/>
                <a:chOff x="1991" y="3571"/>
                <a:chExt cx="435" cy="135"/>
              </a:xfrm>
            </p:grpSpPr>
            <p:sp>
              <p:nvSpPr>
                <p:cNvPr id="58565" name="Oval 305"/>
                <p:cNvSpPr>
                  <a:spLocks noChangeArrowheads="1"/>
                </p:cNvSpPr>
                <p:nvPr/>
              </p:nvSpPr>
              <p:spPr bwMode="auto">
                <a:xfrm>
                  <a:off x="2157" y="3656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8566" name="WordArt 3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91" y="3632"/>
                  <a:ext cx="116" cy="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67" name="WordArt 30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35" y="3633"/>
                  <a:ext cx="63" cy="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s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8378" name="Group 308"/>
                <p:cNvGrpSpPr>
                  <a:grpSpLocks/>
                </p:cNvGrpSpPr>
                <p:nvPr/>
              </p:nvGrpSpPr>
              <p:grpSpPr bwMode="auto">
                <a:xfrm>
                  <a:off x="2313" y="3571"/>
                  <a:ext cx="113" cy="57"/>
                  <a:chOff x="2313" y="3571"/>
                  <a:chExt cx="113" cy="57"/>
                </a:xfrm>
              </p:grpSpPr>
              <p:sp>
                <p:nvSpPr>
                  <p:cNvPr id="58569" name="WordArt 30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91" y="3571"/>
                    <a:ext cx="35" cy="5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70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2313" y="3606"/>
                    <a:ext cx="57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58561" name="WordArt 3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475" y="3259"/>
                <a:ext cx="116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8562" name="WordArt 3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39" y="3299"/>
                <a:ext cx="116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58563" name="WordArt 3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19" y="3248"/>
                <a:ext cx="314" cy="13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7.84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58564" name="WordArt 3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05" y="3270"/>
                <a:ext cx="79" cy="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×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58379" name="Group 315"/>
            <p:cNvGrpSpPr>
              <a:grpSpLocks/>
            </p:cNvGrpSpPr>
            <p:nvPr/>
          </p:nvGrpSpPr>
          <p:grpSpPr bwMode="auto">
            <a:xfrm>
              <a:off x="226" y="3004"/>
              <a:ext cx="1159" cy="146"/>
              <a:chOff x="226" y="2946"/>
              <a:chExt cx="1159" cy="146"/>
            </a:xfrm>
          </p:grpSpPr>
          <p:grpSp>
            <p:nvGrpSpPr>
              <p:cNvPr id="58384" name="Group 316"/>
              <p:cNvGrpSpPr>
                <a:grpSpLocks/>
              </p:cNvGrpSpPr>
              <p:nvPr/>
            </p:nvGrpSpPr>
            <p:grpSpPr bwMode="auto">
              <a:xfrm>
                <a:off x="226" y="2957"/>
                <a:ext cx="235" cy="130"/>
                <a:chOff x="3887" y="3555"/>
                <a:chExt cx="292" cy="164"/>
              </a:xfrm>
            </p:grpSpPr>
            <p:sp>
              <p:nvSpPr>
                <p:cNvPr id="58549" name="WordArt 3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99" y="3561"/>
                  <a:ext cx="7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50" name="WordArt 318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118" y="3555"/>
                  <a:ext cx="61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8551" name="WordArt 3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7" y="3555"/>
                  <a:ext cx="61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58385" name="Group 320"/>
              <p:cNvGrpSpPr>
                <a:grpSpLocks/>
              </p:cNvGrpSpPr>
              <p:nvPr/>
            </p:nvGrpSpPr>
            <p:grpSpPr bwMode="auto">
              <a:xfrm>
                <a:off x="495" y="2962"/>
                <a:ext cx="234" cy="130"/>
                <a:chOff x="293" y="2568"/>
                <a:chExt cx="264" cy="145"/>
              </a:xfrm>
            </p:grpSpPr>
            <p:sp>
              <p:nvSpPr>
                <p:cNvPr id="58546" name="WordArt 3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" y="2573"/>
                  <a:ext cx="87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47" name="WordArt 322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502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8548" name="WordArt 3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3" y="2568"/>
                  <a:ext cx="55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8545" name="WordArt 3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2" y="2946"/>
                <a:ext cx="583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联立解得</a:t>
                </a:r>
              </a:p>
            </p:txBody>
          </p:sp>
        </p:grpSp>
      </p:grpSp>
      <p:grpSp>
        <p:nvGrpSpPr>
          <p:cNvPr id="58386" name="Group 325"/>
          <p:cNvGrpSpPr>
            <a:grpSpLocks/>
          </p:cNvGrpSpPr>
          <p:nvPr/>
        </p:nvGrpSpPr>
        <p:grpSpPr bwMode="auto">
          <a:xfrm>
            <a:off x="425450" y="5743575"/>
            <a:ext cx="6246813" cy="814388"/>
            <a:chOff x="268" y="3618"/>
            <a:chExt cx="3935" cy="513"/>
          </a:xfrm>
        </p:grpSpPr>
        <p:grpSp>
          <p:nvGrpSpPr>
            <p:cNvPr id="58390" name="Group 326"/>
            <p:cNvGrpSpPr>
              <a:grpSpLocks/>
            </p:cNvGrpSpPr>
            <p:nvPr/>
          </p:nvGrpSpPr>
          <p:grpSpPr bwMode="auto">
            <a:xfrm>
              <a:off x="1329" y="3726"/>
              <a:ext cx="2874" cy="405"/>
              <a:chOff x="1212" y="3674"/>
              <a:chExt cx="2874" cy="405"/>
            </a:xfrm>
          </p:grpSpPr>
          <p:grpSp>
            <p:nvGrpSpPr>
              <p:cNvPr id="58393" name="Group 327"/>
              <p:cNvGrpSpPr>
                <a:grpSpLocks/>
              </p:cNvGrpSpPr>
              <p:nvPr/>
            </p:nvGrpSpPr>
            <p:grpSpPr bwMode="auto">
              <a:xfrm>
                <a:off x="1212" y="3808"/>
                <a:ext cx="252" cy="180"/>
                <a:chOff x="1258" y="3229"/>
                <a:chExt cx="172" cy="157"/>
              </a:xfrm>
            </p:grpSpPr>
            <p:sp>
              <p:nvSpPr>
                <p:cNvPr id="58539" name="WordArt 3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373" y="3289"/>
                  <a:ext cx="57" cy="9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40" name="WordArt 32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58" y="3229"/>
                  <a:ext cx="101" cy="10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  <p:grpSp>
            <p:nvGrpSpPr>
              <p:cNvPr id="58395" name="Group 330"/>
              <p:cNvGrpSpPr>
                <a:grpSpLocks/>
              </p:cNvGrpSpPr>
              <p:nvPr/>
            </p:nvGrpSpPr>
            <p:grpSpPr bwMode="auto">
              <a:xfrm>
                <a:off x="1801" y="3674"/>
                <a:ext cx="656" cy="405"/>
                <a:chOff x="1720" y="3659"/>
                <a:chExt cx="656" cy="405"/>
              </a:xfrm>
            </p:grpSpPr>
            <p:grpSp>
              <p:nvGrpSpPr>
                <p:cNvPr id="58403" name="Group 331"/>
                <p:cNvGrpSpPr>
                  <a:grpSpLocks/>
                </p:cNvGrpSpPr>
                <p:nvPr/>
              </p:nvGrpSpPr>
              <p:grpSpPr bwMode="auto">
                <a:xfrm>
                  <a:off x="1821" y="3659"/>
                  <a:ext cx="123" cy="164"/>
                  <a:chOff x="2049" y="1654"/>
                  <a:chExt cx="123" cy="164"/>
                </a:xfrm>
              </p:grpSpPr>
              <p:sp>
                <p:nvSpPr>
                  <p:cNvPr id="58537" name="WordArt 33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0" y="1735"/>
                    <a:ext cx="52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38" name="WordArt 33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49" y="1654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58530" name="Line 334"/>
                <p:cNvSpPr>
                  <a:spLocks noChangeShapeType="1"/>
                </p:cNvSpPr>
                <p:nvPr/>
              </p:nvSpPr>
              <p:spPr bwMode="auto">
                <a:xfrm>
                  <a:off x="1720" y="3861"/>
                  <a:ext cx="3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8407" name="Group 335"/>
                <p:cNvGrpSpPr>
                  <a:grpSpLocks/>
                </p:cNvGrpSpPr>
                <p:nvPr/>
              </p:nvGrpSpPr>
              <p:grpSpPr bwMode="auto">
                <a:xfrm>
                  <a:off x="1807" y="3900"/>
                  <a:ext cx="123" cy="164"/>
                  <a:chOff x="2053" y="1944"/>
                  <a:chExt cx="123" cy="164"/>
                </a:xfrm>
              </p:grpSpPr>
              <p:sp>
                <p:nvSpPr>
                  <p:cNvPr id="58535" name="WordArt 33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124" y="2025"/>
                    <a:ext cx="52" cy="8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2</a:t>
                    </a:r>
                    <a:endParaRPr lang="zh-CN" altLang="en-US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36" name="WordArt 33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53" y="1944"/>
                    <a:ext cx="91" cy="13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58408" name="Group 338"/>
                <p:cNvGrpSpPr>
                  <a:grpSpLocks/>
                </p:cNvGrpSpPr>
                <p:nvPr/>
              </p:nvGrpSpPr>
              <p:grpSpPr bwMode="auto">
                <a:xfrm>
                  <a:off x="2124" y="3787"/>
                  <a:ext cx="252" cy="180"/>
                  <a:chOff x="1258" y="3229"/>
                  <a:chExt cx="172" cy="157"/>
                </a:xfrm>
              </p:grpSpPr>
              <p:sp>
                <p:nvSpPr>
                  <p:cNvPr id="58533" name="WordArt 33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373" y="3289"/>
                    <a:ext cx="57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4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1</a:t>
                    </a:r>
                    <a:endParaRPr lang="zh-CN" altLang="en-US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34" name="WordArt 34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58" y="3229"/>
                    <a:ext cx="101" cy="10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Book Antiqua"/>
                      </a:rPr>
                      <a:t>v</a:t>
                    </a:r>
                    <a:endParaRPr lang="zh-CN" altLang="en-US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endParaRPr>
                  </a:p>
                </p:txBody>
              </p:sp>
            </p:grpSp>
          </p:grpSp>
          <p:sp>
            <p:nvSpPr>
              <p:cNvPr id="58515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9" y="3854"/>
                <a:ext cx="116" cy="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=</a:t>
                </a:r>
                <a:endParaRPr lang="zh-CN" altLang="en-US" sz="36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grpSp>
            <p:nvGrpSpPr>
              <p:cNvPr id="58409" name="Group 342"/>
              <p:cNvGrpSpPr>
                <a:grpSpLocks/>
              </p:cNvGrpSpPr>
              <p:nvPr/>
            </p:nvGrpSpPr>
            <p:grpSpPr bwMode="auto">
              <a:xfrm>
                <a:off x="2600" y="3696"/>
                <a:ext cx="1486" cy="229"/>
                <a:chOff x="2461" y="3703"/>
                <a:chExt cx="1486" cy="229"/>
              </a:xfrm>
            </p:grpSpPr>
            <p:sp>
              <p:nvSpPr>
                <p:cNvPr id="58517" name="WordArt 3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46" y="3793"/>
                  <a:ext cx="177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0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18" name="WordArt 3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334" y="3703"/>
                  <a:ext cx="66" cy="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3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58410" name="Group 345"/>
                <p:cNvGrpSpPr>
                  <a:grpSpLocks/>
                </p:cNvGrpSpPr>
                <p:nvPr/>
              </p:nvGrpSpPr>
              <p:grpSpPr bwMode="auto">
                <a:xfrm>
                  <a:off x="3457" y="3736"/>
                  <a:ext cx="490" cy="190"/>
                  <a:chOff x="1991" y="3571"/>
                  <a:chExt cx="435" cy="135"/>
                </a:xfrm>
              </p:grpSpPr>
              <p:sp>
                <p:nvSpPr>
                  <p:cNvPr id="58523" name="Oval 346"/>
                  <p:cNvSpPr>
                    <a:spLocks noChangeArrowheads="1"/>
                  </p:cNvSpPr>
                  <p:nvPr/>
                </p:nvSpPr>
                <p:spPr bwMode="auto">
                  <a:xfrm>
                    <a:off x="2157" y="3656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524" name="WordArt 34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91" y="3632"/>
                    <a:ext cx="116" cy="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m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58525" name="WordArt 3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35" y="3633"/>
                    <a:ext cx="63" cy="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s</a:t>
                    </a:r>
                    <a:endParaRPr lang="zh-CN" altLang="en-US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grpSp>
                <p:nvGrpSpPr>
                  <p:cNvPr id="58413" name="Group 349"/>
                  <p:cNvGrpSpPr>
                    <a:grpSpLocks/>
                  </p:cNvGrpSpPr>
                  <p:nvPr/>
                </p:nvGrpSpPr>
                <p:grpSpPr bwMode="auto">
                  <a:xfrm>
                    <a:off x="2313" y="3571"/>
                    <a:ext cx="113" cy="57"/>
                    <a:chOff x="2313" y="3571"/>
                    <a:chExt cx="113" cy="57"/>
                  </a:xfrm>
                </p:grpSpPr>
                <p:sp>
                  <p:nvSpPr>
                    <p:cNvPr id="58527" name="WordArt 350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391" y="3571"/>
                      <a:ext cx="35" cy="5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400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1</a:t>
                      </a:r>
                      <a:endParaRPr lang="zh-CN" altLang="en-US" sz="14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58528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3" y="3606"/>
                      <a:ext cx="5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58520" name="WordArt 35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61" y="3830"/>
                  <a:ext cx="116" cy="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=</a:t>
                  </a:r>
                  <a:endParaRPr lang="zh-CN" altLang="en-US" sz="3600" kern="10"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8521" name="WordArt 3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72" y="3784"/>
                  <a:ext cx="292" cy="14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7.66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22" name="WordArt 3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18" y="3836"/>
                  <a:ext cx="79" cy="7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×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58499" name="Group 355"/>
            <p:cNvGrpSpPr>
              <a:grpSpLocks/>
            </p:cNvGrpSpPr>
            <p:nvPr/>
          </p:nvGrpSpPr>
          <p:grpSpPr bwMode="auto">
            <a:xfrm>
              <a:off x="268" y="3618"/>
              <a:ext cx="752" cy="184"/>
              <a:chOff x="238" y="3551"/>
              <a:chExt cx="752" cy="184"/>
            </a:xfrm>
          </p:grpSpPr>
          <p:grpSp>
            <p:nvGrpSpPr>
              <p:cNvPr id="58505" name="Group 356"/>
              <p:cNvGrpSpPr>
                <a:grpSpLocks/>
              </p:cNvGrpSpPr>
              <p:nvPr/>
            </p:nvGrpSpPr>
            <p:grpSpPr bwMode="auto">
              <a:xfrm>
                <a:off x="563" y="3574"/>
                <a:ext cx="235" cy="130"/>
                <a:chOff x="3887" y="3555"/>
                <a:chExt cx="292" cy="164"/>
              </a:xfrm>
            </p:grpSpPr>
            <p:sp>
              <p:nvSpPr>
                <p:cNvPr id="58510" name="WordArt 35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99" y="3561"/>
                  <a:ext cx="75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1</a:t>
                  </a:r>
                  <a:endParaRPr lang="zh-CN" altLang="en-US" sz="14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11" name="WordArt 358"/>
                <p:cNvSpPr>
                  <a:spLocks noChangeArrowheads="1" noChangeShapeType="1" noTextEdit="1"/>
                </p:cNvSpPr>
                <p:nvPr/>
              </p:nvSpPr>
              <p:spPr bwMode="auto">
                <a:xfrm flipH="1">
                  <a:off x="4118" y="3555"/>
                  <a:ext cx="61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58512" name="WordArt 35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7" y="3555"/>
                  <a:ext cx="61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(</a:t>
                  </a:r>
                  <a:endParaRPr lang="zh-CN" altLang="en-US" sz="3600" b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58508" name="WordArt 3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855" y="3551"/>
                <a:ext cx="135" cy="1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得</a:t>
                </a:r>
              </a:p>
            </p:txBody>
          </p:sp>
          <p:sp>
            <p:nvSpPr>
              <p:cNvPr id="58509" name="WordArt 3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8" y="3564"/>
                <a:ext cx="275" cy="17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代入</a:t>
                </a:r>
              </a:p>
            </p:txBody>
          </p:sp>
        </p:grpSp>
      </p:grpSp>
      <p:grpSp>
        <p:nvGrpSpPr>
          <p:cNvPr id="58506" name="Group 362"/>
          <p:cNvGrpSpPr>
            <a:grpSpLocks/>
          </p:cNvGrpSpPr>
          <p:nvPr/>
        </p:nvGrpSpPr>
        <p:grpSpPr bwMode="auto">
          <a:xfrm>
            <a:off x="6221413" y="261938"/>
            <a:ext cx="2271712" cy="2032000"/>
            <a:chOff x="2843" y="1283"/>
            <a:chExt cx="2649" cy="2399"/>
          </a:xfrm>
        </p:grpSpPr>
        <p:grpSp>
          <p:nvGrpSpPr>
            <p:cNvPr id="58507" name="Group 363"/>
            <p:cNvGrpSpPr>
              <a:grpSpLocks/>
            </p:cNvGrpSpPr>
            <p:nvPr/>
          </p:nvGrpSpPr>
          <p:grpSpPr bwMode="auto">
            <a:xfrm>
              <a:off x="4713" y="1283"/>
              <a:ext cx="324" cy="589"/>
              <a:chOff x="4624" y="1151"/>
              <a:chExt cx="358" cy="655"/>
            </a:xfrm>
          </p:grpSpPr>
          <p:sp>
            <p:nvSpPr>
              <p:cNvPr id="58502" name="Line 364"/>
              <p:cNvSpPr>
                <a:spLocks noChangeShapeType="1"/>
              </p:cNvSpPr>
              <p:nvPr/>
            </p:nvSpPr>
            <p:spPr bwMode="auto">
              <a:xfrm flipH="1" flipV="1">
                <a:off x="4624" y="1168"/>
                <a:ext cx="358" cy="63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503" name="WordArt 3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99" y="1221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1</a:t>
                </a:r>
                <a:endParaRPr lang="zh-CN" altLang="en-US" sz="14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504" name="WordArt 36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79" y="1151"/>
                <a:ext cx="10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sz="12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</p:grpSp>
        <p:grpSp>
          <p:nvGrpSpPr>
            <p:cNvPr id="58513" name="Group 367"/>
            <p:cNvGrpSpPr>
              <a:grpSpLocks/>
            </p:cNvGrpSpPr>
            <p:nvPr/>
          </p:nvGrpSpPr>
          <p:grpSpPr bwMode="auto">
            <a:xfrm>
              <a:off x="3004" y="3073"/>
              <a:ext cx="376" cy="568"/>
              <a:chOff x="3047" y="2991"/>
              <a:chExt cx="415" cy="631"/>
            </a:xfrm>
          </p:grpSpPr>
          <p:sp>
            <p:nvSpPr>
              <p:cNvPr id="58498" name="Line 368"/>
              <p:cNvSpPr>
                <a:spLocks noChangeShapeType="1"/>
              </p:cNvSpPr>
              <p:nvPr/>
            </p:nvSpPr>
            <p:spPr bwMode="auto">
              <a:xfrm>
                <a:off x="3047" y="2991"/>
                <a:ext cx="247" cy="436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514" name="Group 369"/>
              <p:cNvGrpSpPr>
                <a:grpSpLocks/>
              </p:cNvGrpSpPr>
              <p:nvPr/>
            </p:nvGrpSpPr>
            <p:grpSpPr bwMode="auto">
              <a:xfrm>
                <a:off x="3282" y="3452"/>
                <a:ext cx="180" cy="170"/>
                <a:chOff x="3282" y="3452"/>
                <a:chExt cx="180" cy="170"/>
              </a:xfrm>
            </p:grpSpPr>
            <p:sp>
              <p:nvSpPr>
                <p:cNvPr id="58500" name="WordArt 3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9" y="3516"/>
                  <a:ext cx="53" cy="1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2</a:t>
                  </a:r>
                  <a:endParaRPr lang="zh-CN" altLang="en-US" sz="14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501" name="WordArt 3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282" y="3452"/>
                  <a:ext cx="106" cy="12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Book Antiqua"/>
                    </a:rPr>
                    <a:t>v</a:t>
                  </a:r>
                  <a:endParaRPr lang="zh-CN" altLang="en-US" sz="1200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endParaRPr>
                </a:p>
              </p:txBody>
            </p:sp>
          </p:grpSp>
        </p:grpSp>
        <p:grpSp>
          <p:nvGrpSpPr>
            <p:cNvPr id="58516" name="Group 372"/>
            <p:cNvGrpSpPr>
              <a:grpSpLocks/>
            </p:cNvGrpSpPr>
            <p:nvPr/>
          </p:nvGrpSpPr>
          <p:grpSpPr bwMode="auto">
            <a:xfrm rot="1729809">
              <a:off x="3557" y="1710"/>
              <a:ext cx="1319" cy="1286"/>
              <a:chOff x="966" y="3195"/>
              <a:chExt cx="633" cy="585"/>
            </a:xfrm>
          </p:grpSpPr>
          <p:sp>
            <p:nvSpPr>
              <p:cNvPr id="58470" name="Oval 373"/>
              <p:cNvSpPr>
                <a:spLocks noChangeArrowheads="1"/>
              </p:cNvSpPr>
              <p:nvPr/>
            </p:nvSpPr>
            <p:spPr bwMode="auto">
              <a:xfrm>
                <a:off x="966" y="3195"/>
                <a:ext cx="633" cy="585"/>
              </a:xfrm>
              <a:prstGeom prst="ellipse">
                <a:avLst/>
              </a:prstGeom>
              <a:gradFill rotWithShape="0">
                <a:gsLst>
                  <a:gs pos="0">
                    <a:srgbClr val="171074"/>
                  </a:gs>
                  <a:gs pos="100000">
                    <a:srgbClr val="00E1DC"/>
                  </a:gs>
                </a:gsLst>
                <a:lin ang="18900000" scaled="1"/>
              </a:gradFill>
              <a:ln w="12700">
                <a:solidFill>
                  <a:srgbClr val="0086A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471" name="Freeform 374"/>
              <p:cNvSpPr>
                <a:spLocks/>
              </p:cNvSpPr>
              <p:nvPr/>
            </p:nvSpPr>
            <p:spPr bwMode="auto">
              <a:xfrm>
                <a:off x="1098" y="3322"/>
                <a:ext cx="18" cy="26"/>
              </a:xfrm>
              <a:custGeom>
                <a:avLst/>
                <a:gdLst>
                  <a:gd name="T0" fmla="*/ 0 w 60"/>
                  <a:gd name="T1" fmla="*/ 0 h 68"/>
                  <a:gd name="T2" fmla="*/ 0 w 60"/>
                  <a:gd name="T3" fmla="*/ 0 h 68"/>
                  <a:gd name="T4" fmla="*/ 0 w 60"/>
                  <a:gd name="T5" fmla="*/ 0 h 68"/>
                  <a:gd name="T6" fmla="*/ 0 w 60"/>
                  <a:gd name="T7" fmla="*/ 0 h 68"/>
                  <a:gd name="T8" fmla="*/ 0 w 60"/>
                  <a:gd name="T9" fmla="*/ 0 h 68"/>
                  <a:gd name="T10" fmla="*/ 0 w 60"/>
                  <a:gd name="T11" fmla="*/ 0 h 68"/>
                  <a:gd name="T12" fmla="*/ 0 w 6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" h="68">
                    <a:moveTo>
                      <a:pt x="0" y="0"/>
                    </a:moveTo>
                    <a:lnTo>
                      <a:pt x="0" y="32"/>
                    </a:lnTo>
                    <a:lnTo>
                      <a:pt x="32" y="68"/>
                    </a:lnTo>
                    <a:lnTo>
                      <a:pt x="60" y="64"/>
                    </a:lnTo>
                    <a:lnTo>
                      <a:pt x="52" y="40"/>
                    </a:lnTo>
                    <a:lnTo>
                      <a:pt x="20" y="2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2" name="Freeform 375"/>
              <p:cNvSpPr>
                <a:spLocks/>
              </p:cNvSpPr>
              <p:nvPr/>
            </p:nvSpPr>
            <p:spPr bwMode="auto">
              <a:xfrm>
                <a:off x="1151" y="3621"/>
                <a:ext cx="36" cy="49"/>
              </a:xfrm>
              <a:custGeom>
                <a:avLst/>
                <a:gdLst>
                  <a:gd name="T0" fmla="*/ 0 w 108"/>
                  <a:gd name="T1" fmla="*/ 0 h 152"/>
                  <a:gd name="T2" fmla="*/ 0 w 108"/>
                  <a:gd name="T3" fmla="*/ 0 h 152"/>
                  <a:gd name="T4" fmla="*/ 0 w 108"/>
                  <a:gd name="T5" fmla="*/ 0 h 152"/>
                  <a:gd name="T6" fmla="*/ 0 w 108"/>
                  <a:gd name="T7" fmla="*/ 0 h 152"/>
                  <a:gd name="T8" fmla="*/ 0 w 108"/>
                  <a:gd name="T9" fmla="*/ 0 h 152"/>
                  <a:gd name="T10" fmla="*/ 0 w 108"/>
                  <a:gd name="T11" fmla="*/ 0 h 152"/>
                  <a:gd name="T12" fmla="*/ 0 w 108"/>
                  <a:gd name="T13" fmla="*/ 0 h 152"/>
                  <a:gd name="T14" fmla="*/ 0 w 108"/>
                  <a:gd name="T15" fmla="*/ 0 h 152"/>
                  <a:gd name="T16" fmla="*/ 0 w 108"/>
                  <a:gd name="T17" fmla="*/ 0 h 152"/>
                  <a:gd name="T18" fmla="*/ 0 w 108"/>
                  <a:gd name="T19" fmla="*/ 0 h 152"/>
                  <a:gd name="T20" fmla="*/ 0 w 108"/>
                  <a:gd name="T21" fmla="*/ 0 h 152"/>
                  <a:gd name="T22" fmla="*/ 0 w 108"/>
                  <a:gd name="T23" fmla="*/ 0 h 152"/>
                  <a:gd name="T24" fmla="*/ 0 w 108"/>
                  <a:gd name="T25" fmla="*/ 0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08" h="152">
                    <a:moveTo>
                      <a:pt x="16" y="136"/>
                    </a:moveTo>
                    <a:lnTo>
                      <a:pt x="0" y="88"/>
                    </a:lnTo>
                    <a:lnTo>
                      <a:pt x="28" y="56"/>
                    </a:lnTo>
                    <a:lnTo>
                      <a:pt x="52" y="44"/>
                    </a:lnTo>
                    <a:lnTo>
                      <a:pt x="48" y="16"/>
                    </a:lnTo>
                    <a:lnTo>
                      <a:pt x="76" y="0"/>
                    </a:lnTo>
                    <a:lnTo>
                      <a:pt x="108" y="24"/>
                    </a:lnTo>
                    <a:lnTo>
                      <a:pt x="88" y="44"/>
                    </a:lnTo>
                    <a:lnTo>
                      <a:pt x="72" y="68"/>
                    </a:lnTo>
                    <a:lnTo>
                      <a:pt x="100" y="96"/>
                    </a:lnTo>
                    <a:lnTo>
                      <a:pt x="100" y="136"/>
                    </a:lnTo>
                    <a:lnTo>
                      <a:pt x="68" y="152"/>
                    </a:lnTo>
                    <a:lnTo>
                      <a:pt x="16" y="13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AA7D"/>
                  </a:gs>
                  <a:gs pos="100000">
                    <a:srgbClr val="00ECBF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3" name="Freeform 376"/>
              <p:cNvSpPr>
                <a:spLocks/>
              </p:cNvSpPr>
              <p:nvPr/>
            </p:nvSpPr>
            <p:spPr bwMode="auto">
              <a:xfrm>
                <a:off x="1544" y="3423"/>
                <a:ext cx="54" cy="225"/>
              </a:xfrm>
              <a:custGeom>
                <a:avLst/>
                <a:gdLst>
                  <a:gd name="T0" fmla="*/ 0 w 120"/>
                  <a:gd name="T1" fmla="*/ 0 h 508"/>
                  <a:gd name="T2" fmla="*/ 0 w 120"/>
                  <a:gd name="T3" fmla="*/ 0 h 508"/>
                  <a:gd name="T4" fmla="*/ 0 w 120"/>
                  <a:gd name="T5" fmla="*/ 0 h 508"/>
                  <a:gd name="T6" fmla="*/ 0 w 120"/>
                  <a:gd name="T7" fmla="*/ 0 h 508"/>
                  <a:gd name="T8" fmla="*/ 0 w 120"/>
                  <a:gd name="T9" fmla="*/ 0 h 508"/>
                  <a:gd name="T10" fmla="*/ 0 w 120"/>
                  <a:gd name="T11" fmla="*/ 0 h 508"/>
                  <a:gd name="T12" fmla="*/ 0 w 120"/>
                  <a:gd name="T13" fmla="*/ 0 h 508"/>
                  <a:gd name="T14" fmla="*/ 0 w 120"/>
                  <a:gd name="T15" fmla="*/ 0 h 508"/>
                  <a:gd name="T16" fmla="*/ 0 w 120"/>
                  <a:gd name="T17" fmla="*/ 0 h 508"/>
                  <a:gd name="T18" fmla="*/ 0 w 120"/>
                  <a:gd name="T19" fmla="*/ 0 h 508"/>
                  <a:gd name="T20" fmla="*/ 0 w 120"/>
                  <a:gd name="T21" fmla="*/ 1 h 508"/>
                  <a:gd name="T22" fmla="*/ 0 w 120"/>
                  <a:gd name="T23" fmla="*/ 1 h 508"/>
                  <a:gd name="T24" fmla="*/ 0 w 120"/>
                  <a:gd name="T25" fmla="*/ 1 h 508"/>
                  <a:gd name="T26" fmla="*/ 0 w 120"/>
                  <a:gd name="T27" fmla="*/ 0 h 508"/>
                  <a:gd name="T28" fmla="*/ 0 w 120"/>
                  <a:gd name="T29" fmla="*/ 0 h 508"/>
                  <a:gd name="T30" fmla="*/ 0 w 120"/>
                  <a:gd name="T31" fmla="*/ 0 h 508"/>
                  <a:gd name="T32" fmla="*/ 0 w 120"/>
                  <a:gd name="T33" fmla="*/ 0 h 50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20" h="508">
                    <a:moveTo>
                      <a:pt x="96" y="0"/>
                    </a:moveTo>
                    <a:lnTo>
                      <a:pt x="72" y="36"/>
                    </a:lnTo>
                    <a:lnTo>
                      <a:pt x="44" y="72"/>
                    </a:lnTo>
                    <a:lnTo>
                      <a:pt x="40" y="100"/>
                    </a:lnTo>
                    <a:lnTo>
                      <a:pt x="68" y="164"/>
                    </a:lnTo>
                    <a:lnTo>
                      <a:pt x="96" y="212"/>
                    </a:lnTo>
                    <a:lnTo>
                      <a:pt x="60" y="284"/>
                    </a:lnTo>
                    <a:lnTo>
                      <a:pt x="36" y="308"/>
                    </a:lnTo>
                    <a:lnTo>
                      <a:pt x="32" y="372"/>
                    </a:lnTo>
                    <a:lnTo>
                      <a:pt x="24" y="400"/>
                    </a:lnTo>
                    <a:lnTo>
                      <a:pt x="8" y="456"/>
                    </a:lnTo>
                    <a:lnTo>
                      <a:pt x="0" y="508"/>
                    </a:lnTo>
                    <a:lnTo>
                      <a:pt x="20" y="492"/>
                    </a:lnTo>
                    <a:lnTo>
                      <a:pt x="80" y="360"/>
                    </a:lnTo>
                    <a:lnTo>
                      <a:pt x="116" y="244"/>
                    </a:lnTo>
                    <a:lnTo>
                      <a:pt x="120" y="100"/>
                    </a:lnTo>
                    <a:lnTo>
                      <a:pt x="9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0C2"/>
                  </a:gs>
                  <a:gs pos="100000">
                    <a:srgbClr val="00A278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4" name="Freeform 377"/>
              <p:cNvSpPr>
                <a:spLocks/>
              </p:cNvSpPr>
              <p:nvPr/>
            </p:nvSpPr>
            <p:spPr bwMode="auto">
              <a:xfrm>
                <a:off x="1089" y="3375"/>
                <a:ext cx="45" cy="60"/>
              </a:xfrm>
              <a:custGeom>
                <a:avLst/>
                <a:gdLst>
                  <a:gd name="T0" fmla="*/ 0 w 100"/>
                  <a:gd name="T1" fmla="*/ 0 h 136"/>
                  <a:gd name="T2" fmla="*/ 0 w 100"/>
                  <a:gd name="T3" fmla="*/ 0 h 136"/>
                  <a:gd name="T4" fmla="*/ 0 w 100"/>
                  <a:gd name="T5" fmla="*/ 0 h 136"/>
                  <a:gd name="T6" fmla="*/ 0 w 100"/>
                  <a:gd name="T7" fmla="*/ 0 h 136"/>
                  <a:gd name="T8" fmla="*/ 0 w 100"/>
                  <a:gd name="T9" fmla="*/ 0 h 136"/>
                  <a:gd name="T10" fmla="*/ 0 w 100"/>
                  <a:gd name="T11" fmla="*/ 0 h 136"/>
                  <a:gd name="T12" fmla="*/ 0 w 100"/>
                  <a:gd name="T13" fmla="*/ 0 h 136"/>
                  <a:gd name="T14" fmla="*/ 0 w 100"/>
                  <a:gd name="T15" fmla="*/ 0 h 136"/>
                  <a:gd name="T16" fmla="*/ 0 w 100"/>
                  <a:gd name="T17" fmla="*/ 0 h 136"/>
                  <a:gd name="T18" fmla="*/ 0 w 100"/>
                  <a:gd name="T19" fmla="*/ 0 h 136"/>
                  <a:gd name="T20" fmla="*/ 0 w 100"/>
                  <a:gd name="T21" fmla="*/ 0 h 136"/>
                  <a:gd name="T22" fmla="*/ 0 w 100"/>
                  <a:gd name="T23" fmla="*/ 0 h 136"/>
                  <a:gd name="T24" fmla="*/ 0 w 100"/>
                  <a:gd name="T25" fmla="*/ 0 h 136"/>
                  <a:gd name="T26" fmla="*/ 0 w 100"/>
                  <a:gd name="T27" fmla="*/ 0 h 136"/>
                  <a:gd name="T28" fmla="*/ 0 w 100"/>
                  <a:gd name="T29" fmla="*/ 0 h 136"/>
                  <a:gd name="T30" fmla="*/ 0 w 100"/>
                  <a:gd name="T31" fmla="*/ 0 h 136"/>
                  <a:gd name="T32" fmla="*/ 0 w 100"/>
                  <a:gd name="T33" fmla="*/ 0 h 136"/>
                  <a:gd name="T34" fmla="*/ 0 w 100"/>
                  <a:gd name="T35" fmla="*/ 0 h 1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00" h="136">
                    <a:moveTo>
                      <a:pt x="24" y="0"/>
                    </a:moveTo>
                    <a:lnTo>
                      <a:pt x="36" y="18"/>
                    </a:lnTo>
                    <a:lnTo>
                      <a:pt x="34" y="44"/>
                    </a:lnTo>
                    <a:lnTo>
                      <a:pt x="70" y="66"/>
                    </a:lnTo>
                    <a:lnTo>
                      <a:pt x="86" y="72"/>
                    </a:lnTo>
                    <a:lnTo>
                      <a:pt x="96" y="90"/>
                    </a:lnTo>
                    <a:lnTo>
                      <a:pt x="100" y="108"/>
                    </a:lnTo>
                    <a:lnTo>
                      <a:pt x="92" y="122"/>
                    </a:lnTo>
                    <a:lnTo>
                      <a:pt x="80" y="134"/>
                    </a:lnTo>
                    <a:lnTo>
                      <a:pt x="66" y="136"/>
                    </a:lnTo>
                    <a:lnTo>
                      <a:pt x="66" y="120"/>
                    </a:lnTo>
                    <a:lnTo>
                      <a:pt x="52" y="100"/>
                    </a:lnTo>
                    <a:lnTo>
                      <a:pt x="34" y="88"/>
                    </a:lnTo>
                    <a:lnTo>
                      <a:pt x="18" y="102"/>
                    </a:lnTo>
                    <a:lnTo>
                      <a:pt x="4" y="98"/>
                    </a:lnTo>
                    <a:lnTo>
                      <a:pt x="0" y="60"/>
                    </a:lnTo>
                    <a:lnTo>
                      <a:pt x="2" y="22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AA7D"/>
                  </a:gs>
                  <a:gs pos="100000">
                    <a:srgbClr val="00FFCC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5" name="Freeform 378"/>
              <p:cNvSpPr>
                <a:spLocks/>
              </p:cNvSpPr>
              <p:nvPr/>
            </p:nvSpPr>
            <p:spPr bwMode="auto">
              <a:xfrm>
                <a:off x="971" y="3207"/>
                <a:ext cx="282" cy="254"/>
              </a:xfrm>
              <a:custGeom>
                <a:avLst/>
                <a:gdLst>
                  <a:gd name="T0" fmla="*/ 0 w 622"/>
                  <a:gd name="T1" fmla="*/ 0 h 576"/>
                  <a:gd name="T2" fmla="*/ 0 w 622"/>
                  <a:gd name="T3" fmla="*/ 0 h 576"/>
                  <a:gd name="T4" fmla="*/ 0 w 622"/>
                  <a:gd name="T5" fmla="*/ 0 h 576"/>
                  <a:gd name="T6" fmla="*/ 0 w 622"/>
                  <a:gd name="T7" fmla="*/ 0 h 576"/>
                  <a:gd name="T8" fmla="*/ 0 w 622"/>
                  <a:gd name="T9" fmla="*/ 0 h 576"/>
                  <a:gd name="T10" fmla="*/ 0 w 622"/>
                  <a:gd name="T11" fmla="*/ 0 h 576"/>
                  <a:gd name="T12" fmla="*/ 0 w 622"/>
                  <a:gd name="T13" fmla="*/ 0 h 576"/>
                  <a:gd name="T14" fmla="*/ 0 w 622"/>
                  <a:gd name="T15" fmla="*/ 0 h 576"/>
                  <a:gd name="T16" fmla="*/ 0 w 622"/>
                  <a:gd name="T17" fmla="*/ 0 h 576"/>
                  <a:gd name="T18" fmla="*/ 1 w 622"/>
                  <a:gd name="T19" fmla="*/ 0 h 576"/>
                  <a:gd name="T20" fmla="*/ 1 w 622"/>
                  <a:gd name="T21" fmla="*/ 0 h 576"/>
                  <a:gd name="T22" fmla="*/ 1 w 622"/>
                  <a:gd name="T23" fmla="*/ 0 h 576"/>
                  <a:gd name="T24" fmla="*/ 1 w 622"/>
                  <a:gd name="T25" fmla="*/ 0 h 576"/>
                  <a:gd name="T26" fmla="*/ 1 w 622"/>
                  <a:gd name="T27" fmla="*/ 0 h 576"/>
                  <a:gd name="T28" fmla="*/ 1 w 622"/>
                  <a:gd name="T29" fmla="*/ 0 h 576"/>
                  <a:gd name="T30" fmla="*/ 1 w 622"/>
                  <a:gd name="T31" fmla="*/ 0 h 576"/>
                  <a:gd name="T32" fmla="*/ 1 w 622"/>
                  <a:gd name="T33" fmla="*/ 0 h 576"/>
                  <a:gd name="T34" fmla="*/ 1 w 622"/>
                  <a:gd name="T35" fmla="*/ 0 h 576"/>
                  <a:gd name="T36" fmla="*/ 1 w 622"/>
                  <a:gd name="T37" fmla="*/ 0 h 576"/>
                  <a:gd name="T38" fmla="*/ 1 w 622"/>
                  <a:gd name="T39" fmla="*/ 0 h 576"/>
                  <a:gd name="T40" fmla="*/ 1 w 622"/>
                  <a:gd name="T41" fmla="*/ 0 h 576"/>
                  <a:gd name="T42" fmla="*/ 1 w 622"/>
                  <a:gd name="T43" fmla="*/ 0 h 576"/>
                  <a:gd name="T44" fmla="*/ 0 w 622"/>
                  <a:gd name="T45" fmla="*/ 0 h 576"/>
                  <a:gd name="T46" fmla="*/ 0 w 622"/>
                  <a:gd name="T47" fmla="*/ 0 h 576"/>
                  <a:gd name="T48" fmla="*/ 0 w 622"/>
                  <a:gd name="T49" fmla="*/ 0 h 576"/>
                  <a:gd name="T50" fmla="*/ 0 w 622"/>
                  <a:gd name="T51" fmla="*/ 0 h 576"/>
                  <a:gd name="T52" fmla="*/ 0 w 622"/>
                  <a:gd name="T53" fmla="*/ 0 h 576"/>
                  <a:gd name="T54" fmla="*/ 0 w 622"/>
                  <a:gd name="T55" fmla="*/ 1 h 576"/>
                  <a:gd name="T56" fmla="*/ 0 w 622"/>
                  <a:gd name="T57" fmla="*/ 1 h 576"/>
                  <a:gd name="T58" fmla="*/ 0 w 622"/>
                  <a:gd name="T59" fmla="*/ 0 h 576"/>
                  <a:gd name="T60" fmla="*/ 0 w 622"/>
                  <a:gd name="T61" fmla="*/ 0 h 576"/>
                  <a:gd name="T62" fmla="*/ 0 w 622"/>
                  <a:gd name="T63" fmla="*/ 0 h 576"/>
                  <a:gd name="T64" fmla="*/ 0 w 622"/>
                  <a:gd name="T65" fmla="*/ 0 h 5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22" h="576">
                    <a:moveTo>
                      <a:pt x="280" y="372"/>
                    </a:moveTo>
                    <a:lnTo>
                      <a:pt x="284" y="354"/>
                    </a:lnTo>
                    <a:lnTo>
                      <a:pt x="284" y="324"/>
                    </a:lnTo>
                    <a:lnTo>
                      <a:pt x="262" y="300"/>
                    </a:lnTo>
                    <a:lnTo>
                      <a:pt x="260" y="282"/>
                    </a:lnTo>
                    <a:lnTo>
                      <a:pt x="244" y="264"/>
                    </a:lnTo>
                    <a:lnTo>
                      <a:pt x="220" y="252"/>
                    </a:lnTo>
                    <a:lnTo>
                      <a:pt x="214" y="264"/>
                    </a:lnTo>
                    <a:lnTo>
                      <a:pt x="198" y="266"/>
                    </a:lnTo>
                    <a:lnTo>
                      <a:pt x="190" y="252"/>
                    </a:lnTo>
                    <a:lnTo>
                      <a:pt x="194" y="234"/>
                    </a:lnTo>
                    <a:lnTo>
                      <a:pt x="206" y="214"/>
                    </a:lnTo>
                    <a:lnTo>
                      <a:pt x="242" y="184"/>
                    </a:lnTo>
                    <a:lnTo>
                      <a:pt x="254" y="178"/>
                    </a:lnTo>
                    <a:lnTo>
                      <a:pt x="288" y="182"/>
                    </a:lnTo>
                    <a:lnTo>
                      <a:pt x="332" y="168"/>
                    </a:lnTo>
                    <a:lnTo>
                      <a:pt x="372" y="142"/>
                    </a:lnTo>
                    <a:lnTo>
                      <a:pt x="382" y="120"/>
                    </a:lnTo>
                    <a:lnTo>
                      <a:pt x="418" y="102"/>
                    </a:lnTo>
                    <a:lnTo>
                      <a:pt x="420" y="114"/>
                    </a:lnTo>
                    <a:lnTo>
                      <a:pt x="400" y="136"/>
                    </a:lnTo>
                    <a:lnTo>
                      <a:pt x="396" y="152"/>
                    </a:lnTo>
                    <a:lnTo>
                      <a:pt x="396" y="186"/>
                    </a:lnTo>
                    <a:lnTo>
                      <a:pt x="410" y="212"/>
                    </a:lnTo>
                    <a:lnTo>
                      <a:pt x="430" y="180"/>
                    </a:lnTo>
                    <a:lnTo>
                      <a:pt x="440" y="154"/>
                    </a:lnTo>
                    <a:lnTo>
                      <a:pt x="440" y="130"/>
                    </a:lnTo>
                    <a:lnTo>
                      <a:pt x="442" y="102"/>
                    </a:lnTo>
                    <a:lnTo>
                      <a:pt x="472" y="72"/>
                    </a:lnTo>
                    <a:lnTo>
                      <a:pt x="482" y="66"/>
                    </a:lnTo>
                    <a:lnTo>
                      <a:pt x="530" y="68"/>
                    </a:lnTo>
                    <a:lnTo>
                      <a:pt x="556" y="60"/>
                    </a:lnTo>
                    <a:lnTo>
                      <a:pt x="590" y="54"/>
                    </a:lnTo>
                    <a:lnTo>
                      <a:pt x="572" y="42"/>
                    </a:lnTo>
                    <a:lnTo>
                      <a:pt x="558" y="30"/>
                    </a:lnTo>
                    <a:lnTo>
                      <a:pt x="598" y="24"/>
                    </a:lnTo>
                    <a:lnTo>
                      <a:pt x="614" y="16"/>
                    </a:lnTo>
                    <a:lnTo>
                      <a:pt x="622" y="6"/>
                    </a:lnTo>
                    <a:lnTo>
                      <a:pt x="590" y="0"/>
                    </a:lnTo>
                    <a:lnTo>
                      <a:pt x="566" y="0"/>
                    </a:lnTo>
                    <a:lnTo>
                      <a:pt x="530" y="10"/>
                    </a:lnTo>
                    <a:lnTo>
                      <a:pt x="494" y="18"/>
                    </a:lnTo>
                    <a:lnTo>
                      <a:pt x="454" y="20"/>
                    </a:lnTo>
                    <a:lnTo>
                      <a:pt x="398" y="36"/>
                    </a:lnTo>
                    <a:lnTo>
                      <a:pt x="348" y="60"/>
                    </a:lnTo>
                    <a:lnTo>
                      <a:pt x="316" y="80"/>
                    </a:lnTo>
                    <a:lnTo>
                      <a:pt x="274" y="112"/>
                    </a:lnTo>
                    <a:lnTo>
                      <a:pt x="222" y="152"/>
                    </a:lnTo>
                    <a:lnTo>
                      <a:pt x="182" y="194"/>
                    </a:lnTo>
                    <a:lnTo>
                      <a:pt x="134" y="246"/>
                    </a:lnTo>
                    <a:lnTo>
                      <a:pt x="96" y="300"/>
                    </a:lnTo>
                    <a:lnTo>
                      <a:pt x="70" y="344"/>
                    </a:lnTo>
                    <a:lnTo>
                      <a:pt x="54" y="378"/>
                    </a:lnTo>
                    <a:lnTo>
                      <a:pt x="30" y="448"/>
                    </a:lnTo>
                    <a:lnTo>
                      <a:pt x="10" y="500"/>
                    </a:lnTo>
                    <a:lnTo>
                      <a:pt x="0" y="540"/>
                    </a:lnTo>
                    <a:lnTo>
                      <a:pt x="0" y="576"/>
                    </a:lnTo>
                    <a:lnTo>
                      <a:pt x="52" y="568"/>
                    </a:lnTo>
                    <a:lnTo>
                      <a:pt x="94" y="514"/>
                    </a:lnTo>
                    <a:lnTo>
                      <a:pt x="120" y="456"/>
                    </a:lnTo>
                    <a:lnTo>
                      <a:pt x="154" y="436"/>
                    </a:lnTo>
                    <a:lnTo>
                      <a:pt x="168" y="390"/>
                    </a:lnTo>
                    <a:lnTo>
                      <a:pt x="190" y="362"/>
                    </a:lnTo>
                    <a:lnTo>
                      <a:pt x="224" y="362"/>
                    </a:lnTo>
                    <a:lnTo>
                      <a:pt x="238" y="374"/>
                    </a:lnTo>
                    <a:lnTo>
                      <a:pt x="258" y="382"/>
                    </a:lnTo>
                    <a:lnTo>
                      <a:pt x="280" y="3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BB96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6" name="Freeform 379"/>
              <p:cNvSpPr>
                <a:spLocks/>
              </p:cNvSpPr>
              <p:nvPr/>
            </p:nvSpPr>
            <p:spPr bwMode="auto">
              <a:xfrm>
                <a:off x="979" y="3545"/>
                <a:ext cx="163" cy="133"/>
              </a:xfrm>
              <a:custGeom>
                <a:avLst/>
                <a:gdLst>
                  <a:gd name="T0" fmla="*/ 0 w 358"/>
                  <a:gd name="T1" fmla="*/ 0 h 300"/>
                  <a:gd name="T2" fmla="*/ 0 w 358"/>
                  <a:gd name="T3" fmla="*/ 0 h 300"/>
                  <a:gd name="T4" fmla="*/ 0 w 358"/>
                  <a:gd name="T5" fmla="*/ 0 h 300"/>
                  <a:gd name="T6" fmla="*/ 0 w 358"/>
                  <a:gd name="T7" fmla="*/ 0 h 300"/>
                  <a:gd name="T8" fmla="*/ 0 w 358"/>
                  <a:gd name="T9" fmla="*/ 0 h 300"/>
                  <a:gd name="T10" fmla="*/ 0 w 358"/>
                  <a:gd name="T11" fmla="*/ 0 h 300"/>
                  <a:gd name="T12" fmla="*/ 0 w 358"/>
                  <a:gd name="T13" fmla="*/ 0 h 300"/>
                  <a:gd name="T14" fmla="*/ 0 w 358"/>
                  <a:gd name="T15" fmla="*/ 0 h 300"/>
                  <a:gd name="T16" fmla="*/ 0 w 358"/>
                  <a:gd name="T17" fmla="*/ 0 h 300"/>
                  <a:gd name="T18" fmla="*/ 0 w 358"/>
                  <a:gd name="T19" fmla="*/ 0 h 300"/>
                  <a:gd name="T20" fmla="*/ 0 w 358"/>
                  <a:gd name="T21" fmla="*/ 0 h 300"/>
                  <a:gd name="T22" fmla="*/ 0 w 358"/>
                  <a:gd name="T23" fmla="*/ 0 h 300"/>
                  <a:gd name="T24" fmla="*/ 0 w 358"/>
                  <a:gd name="T25" fmla="*/ 0 h 300"/>
                  <a:gd name="T26" fmla="*/ 0 w 358"/>
                  <a:gd name="T27" fmla="*/ 0 h 300"/>
                  <a:gd name="T28" fmla="*/ 0 w 358"/>
                  <a:gd name="T29" fmla="*/ 0 h 300"/>
                  <a:gd name="T30" fmla="*/ 0 w 358"/>
                  <a:gd name="T31" fmla="*/ 0 h 300"/>
                  <a:gd name="T32" fmla="*/ 0 w 358"/>
                  <a:gd name="T33" fmla="*/ 0 h 300"/>
                  <a:gd name="T34" fmla="*/ 0 w 358"/>
                  <a:gd name="T35" fmla="*/ 0 h 300"/>
                  <a:gd name="T36" fmla="*/ 0 w 358"/>
                  <a:gd name="T37" fmla="*/ 0 h 300"/>
                  <a:gd name="T38" fmla="*/ 0 w 358"/>
                  <a:gd name="T39" fmla="*/ 0 h 300"/>
                  <a:gd name="T40" fmla="*/ 0 w 358"/>
                  <a:gd name="T41" fmla="*/ 0 h 300"/>
                  <a:gd name="T42" fmla="*/ 0 w 358"/>
                  <a:gd name="T43" fmla="*/ 0 h 300"/>
                  <a:gd name="T44" fmla="*/ 0 w 358"/>
                  <a:gd name="T45" fmla="*/ 0 h 300"/>
                  <a:gd name="T46" fmla="*/ 0 w 358"/>
                  <a:gd name="T47" fmla="*/ 0 h 300"/>
                  <a:gd name="T48" fmla="*/ 0 w 358"/>
                  <a:gd name="T49" fmla="*/ 0 h 300"/>
                  <a:gd name="T50" fmla="*/ 0 w 358"/>
                  <a:gd name="T51" fmla="*/ 0 h 300"/>
                  <a:gd name="T52" fmla="*/ 0 w 358"/>
                  <a:gd name="T53" fmla="*/ 0 h 300"/>
                  <a:gd name="T54" fmla="*/ 0 w 358"/>
                  <a:gd name="T55" fmla="*/ 0 h 300"/>
                  <a:gd name="T56" fmla="*/ 0 w 358"/>
                  <a:gd name="T57" fmla="*/ 0 h 300"/>
                  <a:gd name="T58" fmla="*/ 0 w 358"/>
                  <a:gd name="T59" fmla="*/ 0 h 300"/>
                  <a:gd name="T60" fmla="*/ 0 w 358"/>
                  <a:gd name="T61" fmla="*/ 0 h 300"/>
                  <a:gd name="T62" fmla="*/ 0 w 358"/>
                  <a:gd name="T63" fmla="*/ 0 h 300"/>
                  <a:gd name="T64" fmla="*/ 0 w 358"/>
                  <a:gd name="T65" fmla="*/ 0 h 300"/>
                  <a:gd name="T66" fmla="*/ 0 w 358"/>
                  <a:gd name="T67" fmla="*/ 0 h 300"/>
                  <a:gd name="T68" fmla="*/ 0 w 358"/>
                  <a:gd name="T69" fmla="*/ 0 h 300"/>
                  <a:gd name="T70" fmla="*/ 0 w 358"/>
                  <a:gd name="T71" fmla="*/ 0 h 300"/>
                  <a:gd name="T72" fmla="*/ 0 w 358"/>
                  <a:gd name="T73" fmla="*/ 0 h 300"/>
                  <a:gd name="T74" fmla="*/ 0 w 358"/>
                  <a:gd name="T75" fmla="*/ 0 h 300"/>
                  <a:gd name="T76" fmla="*/ 0 w 358"/>
                  <a:gd name="T77" fmla="*/ 0 h 300"/>
                  <a:gd name="T78" fmla="*/ 0 w 358"/>
                  <a:gd name="T79" fmla="*/ 0 h 300"/>
                  <a:gd name="T80" fmla="*/ 0 w 358"/>
                  <a:gd name="T81" fmla="*/ 0 h 300"/>
                  <a:gd name="T82" fmla="*/ 0 w 358"/>
                  <a:gd name="T83" fmla="*/ 0 h 300"/>
                  <a:gd name="T84" fmla="*/ 0 w 358"/>
                  <a:gd name="T85" fmla="*/ 0 h 300"/>
                  <a:gd name="T86" fmla="*/ 0 w 358"/>
                  <a:gd name="T87" fmla="*/ 0 h 300"/>
                  <a:gd name="T88" fmla="*/ 0 w 358"/>
                  <a:gd name="T89" fmla="*/ 0 h 300"/>
                  <a:gd name="T90" fmla="*/ 0 w 358"/>
                  <a:gd name="T91" fmla="*/ 0 h 300"/>
                  <a:gd name="T92" fmla="*/ 0 w 358"/>
                  <a:gd name="T93" fmla="*/ 0 h 30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358" h="300">
                    <a:moveTo>
                      <a:pt x="74" y="202"/>
                    </a:moveTo>
                    <a:lnTo>
                      <a:pt x="100" y="206"/>
                    </a:lnTo>
                    <a:lnTo>
                      <a:pt x="124" y="202"/>
                    </a:lnTo>
                    <a:lnTo>
                      <a:pt x="168" y="220"/>
                    </a:lnTo>
                    <a:cubicBezTo>
                      <a:pt x="181" y="230"/>
                      <a:pt x="192" y="244"/>
                      <a:pt x="208" y="250"/>
                    </a:cubicBezTo>
                    <a:cubicBezTo>
                      <a:pt x="223" y="255"/>
                      <a:pt x="256" y="252"/>
                      <a:pt x="256" y="252"/>
                    </a:cubicBezTo>
                    <a:lnTo>
                      <a:pt x="272" y="254"/>
                    </a:lnTo>
                    <a:lnTo>
                      <a:pt x="302" y="274"/>
                    </a:lnTo>
                    <a:lnTo>
                      <a:pt x="326" y="292"/>
                    </a:lnTo>
                    <a:lnTo>
                      <a:pt x="358" y="300"/>
                    </a:lnTo>
                    <a:lnTo>
                      <a:pt x="346" y="280"/>
                    </a:lnTo>
                    <a:lnTo>
                      <a:pt x="330" y="248"/>
                    </a:lnTo>
                    <a:lnTo>
                      <a:pt x="312" y="232"/>
                    </a:lnTo>
                    <a:lnTo>
                      <a:pt x="284" y="226"/>
                    </a:lnTo>
                    <a:lnTo>
                      <a:pt x="246" y="216"/>
                    </a:lnTo>
                    <a:lnTo>
                      <a:pt x="208" y="204"/>
                    </a:lnTo>
                    <a:lnTo>
                      <a:pt x="198" y="188"/>
                    </a:lnTo>
                    <a:lnTo>
                      <a:pt x="182" y="176"/>
                    </a:lnTo>
                    <a:lnTo>
                      <a:pt x="174" y="164"/>
                    </a:lnTo>
                    <a:lnTo>
                      <a:pt x="172" y="150"/>
                    </a:lnTo>
                    <a:lnTo>
                      <a:pt x="204" y="152"/>
                    </a:lnTo>
                    <a:lnTo>
                      <a:pt x="208" y="164"/>
                    </a:lnTo>
                    <a:lnTo>
                      <a:pt x="220" y="176"/>
                    </a:lnTo>
                    <a:lnTo>
                      <a:pt x="236" y="178"/>
                    </a:lnTo>
                    <a:lnTo>
                      <a:pt x="252" y="178"/>
                    </a:lnTo>
                    <a:lnTo>
                      <a:pt x="266" y="160"/>
                    </a:lnTo>
                    <a:lnTo>
                      <a:pt x="264" y="136"/>
                    </a:lnTo>
                    <a:lnTo>
                      <a:pt x="248" y="112"/>
                    </a:lnTo>
                    <a:lnTo>
                      <a:pt x="210" y="88"/>
                    </a:lnTo>
                    <a:lnTo>
                      <a:pt x="194" y="78"/>
                    </a:lnTo>
                    <a:lnTo>
                      <a:pt x="202" y="62"/>
                    </a:lnTo>
                    <a:lnTo>
                      <a:pt x="216" y="54"/>
                    </a:lnTo>
                    <a:lnTo>
                      <a:pt x="230" y="54"/>
                    </a:lnTo>
                    <a:lnTo>
                      <a:pt x="228" y="28"/>
                    </a:lnTo>
                    <a:lnTo>
                      <a:pt x="182" y="34"/>
                    </a:lnTo>
                    <a:lnTo>
                      <a:pt x="130" y="32"/>
                    </a:lnTo>
                    <a:lnTo>
                      <a:pt x="96" y="42"/>
                    </a:lnTo>
                    <a:lnTo>
                      <a:pt x="78" y="38"/>
                    </a:lnTo>
                    <a:lnTo>
                      <a:pt x="104" y="18"/>
                    </a:lnTo>
                    <a:lnTo>
                      <a:pt x="64" y="0"/>
                    </a:lnTo>
                    <a:lnTo>
                      <a:pt x="38" y="6"/>
                    </a:lnTo>
                    <a:lnTo>
                      <a:pt x="24" y="18"/>
                    </a:lnTo>
                    <a:lnTo>
                      <a:pt x="0" y="20"/>
                    </a:lnTo>
                    <a:lnTo>
                      <a:pt x="6" y="52"/>
                    </a:lnTo>
                    <a:lnTo>
                      <a:pt x="28" y="106"/>
                    </a:lnTo>
                    <a:lnTo>
                      <a:pt x="54" y="168"/>
                    </a:lnTo>
                    <a:lnTo>
                      <a:pt x="74" y="20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7859"/>
                  </a:gs>
                  <a:gs pos="100000">
                    <a:srgbClr val="00CC97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7" name="Freeform 380"/>
              <p:cNvSpPr>
                <a:spLocks/>
              </p:cNvSpPr>
              <p:nvPr/>
            </p:nvSpPr>
            <p:spPr bwMode="auto">
              <a:xfrm>
                <a:off x="971" y="3344"/>
                <a:ext cx="159" cy="244"/>
              </a:xfrm>
              <a:custGeom>
                <a:avLst/>
                <a:gdLst>
                  <a:gd name="T0" fmla="*/ 0 w 350"/>
                  <a:gd name="T1" fmla="*/ 0 h 552"/>
                  <a:gd name="T2" fmla="*/ 0 w 350"/>
                  <a:gd name="T3" fmla="*/ 0 h 552"/>
                  <a:gd name="T4" fmla="*/ 0 w 350"/>
                  <a:gd name="T5" fmla="*/ 0 h 552"/>
                  <a:gd name="T6" fmla="*/ 0 w 350"/>
                  <a:gd name="T7" fmla="*/ 0 h 552"/>
                  <a:gd name="T8" fmla="*/ 0 w 350"/>
                  <a:gd name="T9" fmla="*/ 0 h 552"/>
                  <a:gd name="T10" fmla="*/ 0 w 350"/>
                  <a:gd name="T11" fmla="*/ 0 h 552"/>
                  <a:gd name="T12" fmla="*/ 0 w 350"/>
                  <a:gd name="T13" fmla="*/ 0 h 552"/>
                  <a:gd name="T14" fmla="*/ 0 w 350"/>
                  <a:gd name="T15" fmla="*/ 0 h 552"/>
                  <a:gd name="T16" fmla="*/ 0 w 350"/>
                  <a:gd name="T17" fmla="*/ 0 h 552"/>
                  <a:gd name="T18" fmla="*/ 0 w 350"/>
                  <a:gd name="T19" fmla="*/ 0 h 552"/>
                  <a:gd name="T20" fmla="*/ 0 w 350"/>
                  <a:gd name="T21" fmla="*/ 0 h 552"/>
                  <a:gd name="T22" fmla="*/ 0 w 350"/>
                  <a:gd name="T23" fmla="*/ 0 h 552"/>
                  <a:gd name="T24" fmla="*/ 0 w 350"/>
                  <a:gd name="T25" fmla="*/ 0 h 552"/>
                  <a:gd name="T26" fmla="*/ 0 w 350"/>
                  <a:gd name="T27" fmla="*/ 0 h 552"/>
                  <a:gd name="T28" fmla="*/ 0 w 350"/>
                  <a:gd name="T29" fmla="*/ 0 h 552"/>
                  <a:gd name="T30" fmla="*/ 0 w 350"/>
                  <a:gd name="T31" fmla="*/ 0 h 552"/>
                  <a:gd name="T32" fmla="*/ 0 w 350"/>
                  <a:gd name="T33" fmla="*/ 0 h 552"/>
                  <a:gd name="T34" fmla="*/ 0 w 350"/>
                  <a:gd name="T35" fmla="*/ 0 h 552"/>
                  <a:gd name="T36" fmla="*/ 0 w 350"/>
                  <a:gd name="T37" fmla="*/ 0 h 552"/>
                  <a:gd name="T38" fmla="*/ 0 w 350"/>
                  <a:gd name="T39" fmla="*/ 0 h 552"/>
                  <a:gd name="T40" fmla="*/ 0 w 350"/>
                  <a:gd name="T41" fmla="*/ 0 h 552"/>
                  <a:gd name="T42" fmla="*/ 0 w 350"/>
                  <a:gd name="T43" fmla="*/ 0 h 552"/>
                  <a:gd name="T44" fmla="*/ 0 w 350"/>
                  <a:gd name="T45" fmla="*/ 0 h 552"/>
                  <a:gd name="T46" fmla="*/ 0 w 350"/>
                  <a:gd name="T47" fmla="*/ 0 h 552"/>
                  <a:gd name="T48" fmla="*/ 0 w 350"/>
                  <a:gd name="T49" fmla="*/ 0 h 552"/>
                  <a:gd name="T50" fmla="*/ 0 w 350"/>
                  <a:gd name="T51" fmla="*/ 1 h 552"/>
                  <a:gd name="T52" fmla="*/ 0 w 350"/>
                  <a:gd name="T53" fmla="*/ 1 h 552"/>
                  <a:gd name="T54" fmla="*/ 0 w 350"/>
                  <a:gd name="T55" fmla="*/ 1 h 552"/>
                  <a:gd name="T56" fmla="*/ 0 w 350"/>
                  <a:gd name="T57" fmla="*/ 1 h 552"/>
                  <a:gd name="T58" fmla="*/ 0 w 350"/>
                  <a:gd name="T59" fmla="*/ 1 h 552"/>
                  <a:gd name="T60" fmla="*/ 0 w 350"/>
                  <a:gd name="T61" fmla="*/ 1 h 552"/>
                  <a:gd name="T62" fmla="*/ 0 w 350"/>
                  <a:gd name="T63" fmla="*/ 1 h 552"/>
                  <a:gd name="T64" fmla="*/ 0 w 350"/>
                  <a:gd name="T65" fmla="*/ 1 h 552"/>
                  <a:gd name="T66" fmla="*/ 0 w 350"/>
                  <a:gd name="T67" fmla="*/ 1 h 552"/>
                  <a:gd name="T68" fmla="*/ 0 w 350"/>
                  <a:gd name="T69" fmla="*/ 1 h 552"/>
                  <a:gd name="T70" fmla="*/ 0 w 350"/>
                  <a:gd name="T71" fmla="*/ 1 h 552"/>
                  <a:gd name="T72" fmla="*/ 0 w 350"/>
                  <a:gd name="T73" fmla="*/ 0 h 552"/>
                  <a:gd name="T74" fmla="*/ 0 w 350"/>
                  <a:gd name="T75" fmla="*/ 0 h 552"/>
                  <a:gd name="T76" fmla="*/ 0 w 350"/>
                  <a:gd name="T77" fmla="*/ 0 h 552"/>
                  <a:gd name="T78" fmla="*/ 0 w 350"/>
                  <a:gd name="T79" fmla="*/ 0 h 552"/>
                  <a:gd name="T80" fmla="*/ 0 w 350"/>
                  <a:gd name="T81" fmla="*/ 0 h 552"/>
                  <a:gd name="T82" fmla="*/ 0 w 350"/>
                  <a:gd name="T83" fmla="*/ 0 h 552"/>
                  <a:gd name="T84" fmla="*/ 0 w 350"/>
                  <a:gd name="T85" fmla="*/ 0 h 552"/>
                  <a:gd name="T86" fmla="*/ 0 w 350"/>
                  <a:gd name="T87" fmla="*/ 0 h 552"/>
                  <a:gd name="T88" fmla="*/ 0 w 350"/>
                  <a:gd name="T89" fmla="*/ 0 h 552"/>
                  <a:gd name="T90" fmla="*/ 0 w 350"/>
                  <a:gd name="T91" fmla="*/ 0 h 552"/>
                  <a:gd name="T92" fmla="*/ 0 w 350"/>
                  <a:gd name="T93" fmla="*/ 0 h 552"/>
                  <a:gd name="T94" fmla="*/ 0 w 350"/>
                  <a:gd name="T95" fmla="*/ 0 h 55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50" h="552">
                    <a:moveTo>
                      <a:pt x="218" y="170"/>
                    </a:moveTo>
                    <a:lnTo>
                      <a:pt x="234" y="158"/>
                    </a:lnTo>
                    <a:lnTo>
                      <a:pt x="240" y="172"/>
                    </a:lnTo>
                    <a:lnTo>
                      <a:pt x="238" y="186"/>
                    </a:lnTo>
                    <a:lnTo>
                      <a:pt x="250" y="194"/>
                    </a:lnTo>
                    <a:lnTo>
                      <a:pt x="260" y="174"/>
                    </a:lnTo>
                    <a:lnTo>
                      <a:pt x="272" y="156"/>
                    </a:lnTo>
                    <a:lnTo>
                      <a:pt x="270" y="134"/>
                    </a:lnTo>
                    <a:lnTo>
                      <a:pt x="272" y="120"/>
                    </a:lnTo>
                    <a:lnTo>
                      <a:pt x="276" y="102"/>
                    </a:lnTo>
                    <a:lnTo>
                      <a:pt x="280" y="90"/>
                    </a:lnTo>
                    <a:lnTo>
                      <a:pt x="278" y="72"/>
                    </a:lnTo>
                    <a:lnTo>
                      <a:pt x="254" y="56"/>
                    </a:lnTo>
                    <a:lnTo>
                      <a:pt x="248" y="46"/>
                    </a:lnTo>
                    <a:lnTo>
                      <a:pt x="240" y="34"/>
                    </a:lnTo>
                    <a:lnTo>
                      <a:pt x="246" y="24"/>
                    </a:lnTo>
                    <a:lnTo>
                      <a:pt x="230" y="8"/>
                    </a:lnTo>
                    <a:lnTo>
                      <a:pt x="210" y="0"/>
                    </a:lnTo>
                    <a:lnTo>
                      <a:pt x="212" y="12"/>
                    </a:lnTo>
                    <a:lnTo>
                      <a:pt x="216" y="28"/>
                    </a:lnTo>
                    <a:lnTo>
                      <a:pt x="200" y="26"/>
                    </a:lnTo>
                    <a:lnTo>
                      <a:pt x="192" y="14"/>
                    </a:lnTo>
                    <a:lnTo>
                      <a:pt x="178" y="16"/>
                    </a:lnTo>
                    <a:lnTo>
                      <a:pt x="164" y="16"/>
                    </a:lnTo>
                    <a:lnTo>
                      <a:pt x="144" y="18"/>
                    </a:lnTo>
                    <a:lnTo>
                      <a:pt x="120" y="6"/>
                    </a:lnTo>
                    <a:lnTo>
                      <a:pt x="102" y="8"/>
                    </a:lnTo>
                    <a:lnTo>
                      <a:pt x="88" y="28"/>
                    </a:lnTo>
                    <a:lnTo>
                      <a:pt x="92" y="52"/>
                    </a:lnTo>
                    <a:lnTo>
                      <a:pt x="108" y="66"/>
                    </a:lnTo>
                    <a:lnTo>
                      <a:pt x="88" y="88"/>
                    </a:lnTo>
                    <a:lnTo>
                      <a:pt x="98" y="94"/>
                    </a:lnTo>
                    <a:lnTo>
                      <a:pt x="110" y="96"/>
                    </a:lnTo>
                    <a:lnTo>
                      <a:pt x="128" y="86"/>
                    </a:lnTo>
                    <a:lnTo>
                      <a:pt x="152" y="94"/>
                    </a:lnTo>
                    <a:lnTo>
                      <a:pt x="150" y="110"/>
                    </a:lnTo>
                    <a:lnTo>
                      <a:pt x="130" y="120"/>
                    </a:lnTo>
                    <a:lnTo>
                      <a:pt x="118" y="136"/>
                    </a:lnTo>
                    <a:lnTo>
                      <a:pt x="110" y="162"/>
                    </a:lnTo>
                    <a:lnTo>
                      <a:pt x="98" y="170"/>
                    </a:lnTo>
                    <a:lnTo>
                      <a:pt x="82" y="170"/>
                    </a:lnTo>
                    <a:lnTo>
                      <a:pt x="80" y="182"/>
                    </a:lnTo>
                    <a:lnTo>
                      <a:pt x="72" y="202"/>
                    </a:lnTo>
                    <a:lnTo>
                      <a:pt x="60" y="204"/>
                    </a:lnTo>
                    <a:lnTo>
                      <a:pt x="40" y="216"/>
                    </a:lnTo>
                    <a:lnTo>
                      <a:pt x="22" y="222"/>
                    </a:lnTo>
                    <a:lnTo>
                      <a:pt x="8" y="238"/>
                    </a:lnTo>
                    <a:lnTo>
                      <a:pt x="0" y="272"/>
                    </a:lnTo>
                    <a:lnTo>
                      <a:pt x="2" y="330"/>
                    </a:lnTo>
                    <a:lnTo>
                      <a:pt x="6" y="390"/>
                    </a:lnTo>
                    <a:lnTo>
                      <a:pt x="8" y="430"/>
                    </a:lnTo>
                    <a:lnTo>
                      <a:pt x="22" y="490"/>
                    </a:lnTo>
                    <a:lnTo>
                      <a:pt x="56" y="486"/>
                    </a:lnTo>
                    <a:lnTo>
                      <a:pt x="70" y="472"/>
                    </a:lnTo>
                    <a:lnTo>
                      <a:pt x="94" y="478"/>
                    </a:lnTo>
                    <a:lnTo>
                      <a:pt x="72" y="496"/>
                    </a:lnTo>
                    <a:lnTo>
                      <a:pt x="70" y="512"/>
                    </a:lnTo>
                    <a:lnTo>
                      <a:pt x="84" y="528"/>
                    </a:lnTo>
                    <a:lnTo>
                      <a:pt x="118" y="544"/>
                    </a:lnTo>
                    <a:lnTo>
                      <a:pt x="136" y="552"/>
                    </a:lnTo>
                    <a:lnTo>
                      <a:pt x="138" y="536"/>
                    </a:lnTo>
                    <a:lnTo>
                      <a:pt x="146" y="508"/>
                    </a:lnTo>
                    <a:lnTo>
                      <a:pt x="168" y="508"/>
                    </a:lnTo>
                    <a:lnTo>
                      <a:pt x="166" y="522"/>
                    </a:lnTo>
                    <a:lnTo>
                      <a:pt x="178" y="526"/>
                    </a:lnTo>
                    <a:lnTo>
                      <a:pt x="204" y="504"/>
                    </a:lnTo>
                    <a:lnTo>
                      <a:pt x="220" y="502"/>
                    </a:lnTo>
                    <a:lnTo>
                      <a:pt x="242" y="508"/>
                    </a:lnTo>
                    <a:lnTo>
                      <a:pt x="274" y="508"/>
                    </a:lnTo>
                    <a:lnTo>
                      <a:pt x="290" y="510"/>
                    </a:lnTo>
                    <a:lnTo>
                      <a:pt x="298" y="494"/>
                    </a:lnTo>
                    <a:lnTo>
                      <a:pt x="322" y="474"/>
                    </a:lnTo>
                    <a:lnTo>
                      <a:pt x="338" y="444"/>
                    </a:lnTo>
                    <a:lnTo>
                      <a:pt x="346" y="418"/>
                    </a:lnTo>
                    <a:lnTo>
                      <a:pt x="350" y="400"/>
                    </a:lnTo>
                    <a:lnTo>
                      <a:pt x="348" y="374"/>
                    </a:lnTo>
                    <a:lnTo>
                      <a:pt x="346" y="352"/>
                    </a:lnTo>
                    <a:lnTo>
                      <a:pt x="346" y="334"/>
                    </a:lnTo>
                    <a:lnTo>
                      <a:pt x="332" y="316"/>
                    </a:lnTo>
                    <a:lnTo>
                      <a:pt x="304" y="284"/>
                    </a:lnTo>
                    <a:lnTo>
                      <a:pt x="288" y="282"/>
                    </a:lnTo>
                    <a:lnTo>
                      <a:pt x="276" y="276"/>
                    </a:lnTo>
                    <a:lnTo>
                      <a:pt x="278" y="254"/>
                    </a:lnTo>
                    <a:lnTo>
                      <a:pt x="286" y="236"/>
                    </a:lnTo>
                    <a:lnTo>
                      <a:pt x="272" y="230"/>
                    </a:lnTo>
                    <a:lnTo>
                      <a:pt x="258" y="242"/>
                    </a:lnTo>
                    <a:lnTo>
                      <a:pt x="254" y="254"/>
                    </a:lnTo>
                    <a:lnTo>
                      <a:pt x="240" y="258"/>
                    </a:lnTo>
                    <a:lnTo>
                      <a:pt x="234" y="246"/>
                    </a:lnTo>
                    <a:lnTo>
                      <a:pt x="212" y="248"/>
                    </a:lnTo>
                    <a:lnTo>
                      <a:pt x="196" y="232"/>
                    </a:lnTo>
                    <a:lnTo>
                      <a:pt x="200" y="220"/>
                    </a:lnTo>
                    <a:lnTo>
                      <a:pt x="212" y="212"/>
                    </a:lnTo>
                    <a:lnTo>
                      <a:pt x="222" y="198"/>
                    </a:lnTo>
                    <a:lnTo>
                      <a:pt x="222" y="184"/>
                    </a:lnTo>
                    <a:lnTo>
                      <a:pt x="218" y="17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68"/>
                  </a:gs>
                  <a:gs pos="100000">
                    <a:srgbClr val="00FFCC"/>
                  </a:gs>
                </a:gsLst>
                <a:lin ang="18900000" scaled="1"/>
              </a:gradFill>
              <a:ln w="3175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8" name="Freeform 381"/>
              <p:cNvSpPr>
                <a:spLocks/>
              </p:cNvSpPr>
              <p:nvPr/>
            </p:nvSpPr>
            <p:spPr bwMode="auto">
              <a:xfrm>
                <a:off x="1141" y="3355"/>
                <a:ext cx="23" cy="61"/>
              </a:xfrm>
              <a:custGeom>
                <a:avLst/>
                <a:gdLst>
                  <a:gd name="T0" fmla="*/ 0 w 52"/>
                  <a:gd name="T1" fmla="*/ 0 h 131"/>
                  <a:gd name="T2" fmla="*/ 0 w 52"/>
                  <a:gd name="T3" fmla="*/ 0 h 131"/>
                  <a:gd name="T4" fmla="*/ 0 w 52"/>
                  <a:gd name="T5" fmla="*/ 0 h 131"/>
                  <a:gd name="T6" fmla="*/ 0 w 52"/>
                  <a:gd name="T7" fmla="*/ 0 h 131"/>
                  <a:gd name="T8" fmla="*/ 0 w 52"/>
                  <a:gd name="T9" fmla="*/ 0 h 131"/>
                  <a:gd name="T10" fmla="*/ 0 w 52"/>
                  <a:gd name="T11" fmla="*/ 0 h 131"/>
                  <a:gd name="T12" fmla="*/ 0 w 52"/>
                  <a:gd name="T13" fmla="*/ 0 h 131"/>
                  <a:gd name="T14" fmla="*/ 0 w 52"/>
                  <a:gd name="T15" fmla="*/ 0 h 131"/>
                  <a:gd name="T16" fmla="*/ 0 w 52"/>
                  <a:gd name="T17" fmla="*/ 0 h 131"/>
                  <a:gd name="T18" fmla="*/ 0 w 52"/>
                  <a:gd name="T19" fmla="*/ 0 h 131"/>
                  <a:gd name="T20" fmla="*/ 0 w 52"/>
                  <a:gd name="T21" fmla="*/ 0 h 131"/>
                  <a:gd name="T22" fmla="*/ 0 w 52"/>
                  <a:gd name="T23" fmla="*/ 0 h 131"/>
                  <a:gd name="T24" fmla="*/ 0 w 52"/>
                  <a:gd name="T25" fmla="*/ 0 h 131"/>
                  <a:gd name="T26" fmla="*/ 0 w 52"/>
                  <a:gd name="T27" fmla="*/ 0 h 131"/>
                  <a:gd name="T28" fmla="*/ 0 w 52"/>
                  <a:gd name="T29" fmla="*/ 0 h 131"/>
                  <a:gd name="T30" fmla="*/ 0 w 52"/>
                  <a:gd name="T31" fmla="*/ 0 h 131"/>
                  <a:gd name="T32" fmla="*/ 0 w 52"/>
                  <a:gd name="T33" fmla="*/ 0 h 13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2" h="131">
                    <a:moveTo>
                      <a:pt x="6" y="0"/>
                    </a:moveTo>
                    <a:lnTo>
                      <a:pt x="1" y="15"/>
                    </a:lnTo>
                    <a:lnTo>
                      <a:pt x="6" y="32"/>
                    </a:lnTo>
                    <a:lnTo>
                      <a:pt x="18" y="42"/>
                    </a:lnTo>
                    <a:lnTo>
                      <a:pt x="12" y="60"/>
                    </a:lnTo>
                    <a:lnTo>
                      <a:pt x="0" y="86"/>
                    </a:lnTo>
                    <a:lnTo>
                      <a:pt x="4" y="120"/>
                    </a:lnTo>
                    <a:lnTo>
                      <a:pt x="13" y="131"/>
                    </a:lnTo>
                    <a:lnTo>
                      <a:pt x="27" y="125"/>
                    </a:lnTo>
                    <a:lnTo>
                      <a:pt x="28" y="104"/>
                    </a:lnTo>
                    <a:lnTo>
                      <a:pt x="33" y="89"/>
                    </a:lnTo>
                    <a:lnTo>
                      <a:pt x="43" y="75"/>
                    </a:lnTo>
                    <a:lnTo>
                      <a:pt x="52" y="65"/>
                    </a:lnTo>
                    <a:lnTo>
                      <a:pt x="45" y="41"/>
                    </a:lnTo>
                    <a:lnTo>
                      <a:pt x="27" y="26"/>
                    </a:lnTo>
                    <a:lnTo>
                      <a:pt x="18" y="12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79" name="Freeform 382"/>
              <p:cNvSpPr>
                <a:spLocks/>
              </p:cNvSpPr>
              <p:nvPr/>
            </p:nvSpPr>
            <p:spPr bwMode="auto">
              <a:xfrm>
                <a:off x="1120" y="3337"/>
                <a:ext cx="26" cy="23"/>
              </a:xfrm>
              <a:custGeom>
                <a:avLst/>
                <a:gdLst>
                  <a:gd name="T0" fmla="*/ 0 w 56"/>
                  <a:gd name="T1" fmla="*/ 0 h 51"/>
                  <a:gd name="T2" fmla="*/ 0 w 56"/>
                  <a:gd name="T3" fmla="*/ 0 h 51"/>
                  <a:gd name="T4" fmla="*/ 0 w 56"/>
                  <a:gd name="T5" fmla="*/ 0 h 51"/>
                  <a:gd name="T6" fmla="*/ 0 w 56"/>
                  <a:gd name="T7" fmla="*/ 0 h 51"/>
                  <a:gd name="T8" fmla="*/ 0 w 56"/>
                  <a:gd name="T9" fmla="*/ 0 h 51"/>
                  <a:gd name="T10" fmla="*/ 0 w 56"/>
                  <a:gd name="T11" fmla="*/ 0 h 51"/>
                  <a:gd name="T12" fmla="*/ 0 w 56"/>
                  <a:gd name="T13" fmla="*/ 0 h 51"/>
                  <a:gd name="T14" fmla="*/ 0 w 56"/>
                  <a:gd name="T15" fmla="*/ 0 h 51"/>
                  <a:gd name="T16" fmla="*/ 0 w 56"/>
                  <a:gd name="T17" fmla="*/ 0 h 51"/>
                  <a:gd name="T18" fmla="*/ 0 w 56"/>
                  <a:gd name="T19" fmla="*/ 0 h 51"/>
                  <a:gd name="T20" fmla="*/ 0 w 56"/>
                  <a:gd name="T21" fmla="*/ 0 h 51"/>
                  <a:gd name="T22" fmla="*/ 0 w 56"/>
                  <a:gd name="T23" fmla="*/ 0 h 51"/>
                  <a:gd name="T24" fmla="*/ 0 w 56"/>
                  <a:gd name="T25" fmla="*/ 0 h 5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6" h="51">
                    <a:moveTo>
                      <a:pt x="2" y="7"/>
                    </a:moveTo>
                    <a:lnTo>
                      <a:pt x="12" y="16"/>
                    </a:lnTo>
                    <a:lnTo>
                      <a:pt x="11" y="31"/>
                    </a:lnTo>
                    <a:lnTo>
                      <a:pt x="5" y="40"/>
                    </a:lnTo>
                    <a:lnTo>
                      <a:pt x="0" y="49"/>
                    </a:lnTo>
                    <a:lnTo>
                      <a:pt x="14" y="51"/>
                    </a:lnTo>
                    <a:lnTo>
                      <a:pt x="33" y="40"/>
                    </a:lnTo>
                    <a:lnTo>
                      <a:pt x="48" y="25"/>
                    </a:lnTo>
                    <a:lnTo>
                      <a:pt x="56" y="16"/>
                    </a:lnTo>
                    <a:lnTo>
                      <a:pt x="50" y="0"/>
                    </a:lnTo>
                    <a:lnTo>
                      <a:pt x="38" y="7"/>
                    </a:lnTo>
                    <a:lnTo>
                      <a:pt x="21" y="6"/>
                    </a:lnTo>
                    <a:lnTo>
                      <a:pt x="2" y="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rgbClr val="00FFCC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0" name="Freeform 383"/>
              <p:cNvSpPr>
                <a:spLocks/>
              </p:cNvSpPr>
              <p:nvPr/>
            </p:nvSpPr>
            <p:spPr bwMode="auto">
              <a:xfrm>
                <a:off x="1136" y="3514"/>
                <a:ext cx="14" cy="30"/>
              </a:xfrm>
              <a:custGeom>
                <a:avLst/>
                <a:gdLst>
                  <a:gd name="T0" fmla="*/ 0 w 30"/>
                  <a:gd name="T1" fmla="*/ 0 h 79"/>
                  <a:gd name="T2" fmla="*/ 0 w 30"/>
                  <a:gd name="T3" fmla="*/ 0 h 79"/>
                  <a:gd name="T4" fmla="*/ 0 w 30"/>
                  <a:gd name="T5" fmla="*/ 0 h 79"/>
                  <a:gd name="T6" fmla="*/ 0 w 30"/>
                  <a:gd name="T7" fmla="*/ 0 h 79"/>
                  <a:gd name="T8" fmla="*/ 0 w 30"/>
                  <a:gd name="T9" fmla="*/ 0 h 79"/>
                  <a:gd name="T10" fmla="*/ 0 w 30"/>
                  <a:gd name="T11" fmla="*/ 0 h 79"/>
                  <a:gd name="T12" fmla="*/ 0 w 30"/>
                  <a:gd name="T13" fmla="*/ 0 h 79"/>
                  <a:gd name="T14" fmla="*/ 0 w 30"/>
                  <a:gd name="T15" fmla="*/ 0 h 79"/>
                  <a:gd name="T16" fmla="*/ 0 w 30"/>
                  <a:gd name="T17" fmla="*/ 0 h 79"/>
                  <a:gd name="T18" fmla="*/ 0 w 30"/>
                  <a:gd name="T19" fmla="*/ 0 h 79"/>
                  <a:gd name="T20" fmla="*/ 0 w 30"/>
                  <a:gd name="T21" fmla="*/ 0 h 79"/>
                  <a:gd name="T22" fmla="*/ 0 w 30"/>
                  <a:gd name="T23" fmla="*/ 0 h 7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0" h="79">
                    <a:moveTo>
                      <a:pt x="11" y="4"/>
                    </a:moveTo>
                    <a:lnTo>
                      <a:pt x="23" y="0"/>
                    </a:lnTo>
                    <a:lnTo>
                      <a:pt x="30" y="13"/>
                    </a:lnTo>
                    <a:lnTo>
                      <a:pt x="30" y="31"/>
                    </a:lnTo>
                    <a:lnTo>
                      <a:pt x="30" y="55"/>
                    </a:lnTo>
                    <a:lnTo>
                      <a:pt x="21" y="63"/>
                    </a:lnTo>
                    <a:lnTo>
                      <a:pt x="12" y="79"/>
                    </a:lnTo>
                    <a:lnTo>
                      <a:pt x="5" y="61"/>
                    </a:lnTo>
                    <a:lnTo>
                      <a:pt x="0" y="46"/>
                    </a:lnTo>
                    <a:lnTo>
                      <a:pt x="9" y="33"/>
                    </a:lnTo>
                    <a:lnTo>
                      <a:pt x="9" y="22"/>
                    </a:lnTo>
                    <a:lnTo>
                      <a:pt x="11" y="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E4B9"/>
                  </a:gs>
                  <a:gs pos="100000">
                    <a:srgbClr val="00AE8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1" name="Freeform 384"/>
              <p:cNvSpPr>
                <a:spLocks/>
              </p:cNvSpPr>
              <p:nvPr/>
            </p:nvSpPr>
            <p:spPr bwMode="auto">
              <a:xfrm>
                <a:off x="1097" y="3573"/>
                <a:ext cx="14" cy="13"/>
              </a:xfrm>
              <a:custGeom>
                <a:avLst/>
                <a:gdLst>
                  <a:gd name="T0" fmla="*/ 0 w 36"/>
                  <a:gd name="T1" fmla="*/ 0 h 37"/>
                  <a:gd name="T2" fmla="*/ 0 w 36"/>
                  <a:gd name="T3" fmla="*/ 0 h 37"/>
                  <a:gd name="T4" fmla="*/ 0 w 36"/>
                  <a:gd name="T5" fmla="*/ 0 h 37"/>
                  <a:gd name="T6" fmla="*/ 0 w 36"/>
                  <a:gd name="T7" fmla="*/ 0 h 37"/>
                  <a:gd name="T8" fmla="*/ 0 w 36"/>
                  <a:gd name="T9" fmla="*/ 0 h 37"/>
                  <a:gd name="T10" fmla="*/ 0 w 36"/>
                  <a:gd name="T11" fmla="*/ 0 h 37"/>
                  <a:gd name="T12" fmla="*/ 0 w 36"/>
                  <a:gd name="T13" fmla="*/ 0 h 37"/>
                  <a:gd name="T14" fmla="*/ 0 w 36"/>
                  <a:gd name="T15" fmla="*/ 0 h 3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" h="37">
                    <a:moveTo>
                      <a:pt x="31" y="0"/>
                    </a:moveTo>
                    <a:lnTo>
                      <a:pt x="19" y="1"/>
                    </a:lnTo>
                    <a:lnTo>
                      <a:pt x="9" y="9"/>
                    </a:lnTo>
                    <a:lnTo>
                      <a:pt x="0" y="18"/>
                    </a:lnTo>
                    <a:lnTo>
                      <a:pt x="13" y="37"/>
                    </a:lnTo>
                    <a:lnTo>
                      <a:pt x="28" y="33"/>
                    </a:lnTo>
                    <a:lnTo>
                      <a:pt x="36" y="19"/>
                    </a:lnTo>
                    <a:lnTo>
                      <a:pt x="3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E0B5"/>
                  </a:gs>
                  <a:gs pos="100000">
                    <a:srgbClr val="00CC99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2" name="Freeform 385"/>
              <p:cNvSpPr>
                <a:spLocks/>
              </p:cNvSpPr>
              <p:nvPr/>
            </p:nvSpPr>
            <p:spPr bwMode="auto">
              <a:xfrm>
                <a:off x="1090" y="3664"/>
                <a:ext cx="55" cy="42"/>
              </a:xfrm>
              <a:custGeom>
                <a:avLst/>
                <a:gdLst>
                  <a:gd name="T0" fmla="*/ 0 w 123"/>
                  <a:gd name="T1" fmla="*/ 0 h 114"/>
                  <a:gd name="T2" fmla="*/ 0 w 123"/>
                  <a:gd name="T3" fmla="*/ 0 h 114"/>
                  <a:gd name="T4" fmla="*/ 0 w 123"/>
                  <a:gd name="T5" fmla="*/ 0 h 114"/>
                  <a:gd name="T6" fmla="*/ 0 w 123"/>
                  <a:gd name="T7" fmla="*/ 0 h 114"/>
                  <a:gd name="T8" fmla="*/ 0 w 123"/>
                  <a:gd name="T9" fmla="*/ 0 h 114"/>
                  <a:gd name="T10" fmla="*/ 0 w 123"/>
                  <a:gd name="T11" fmla="*/ 0 h 114"/>
                  <a:gd name="T12" fmla="*/ 0 w 123"/>
                  <a:gd name="T13" fmla="*/ 0 h 114"/>
                  <a:gd name="T14" fmla="*/ 0 w 123"/>
                  <a:gd name="T15" fmla="*/ 0 h 114"/>
                  <a:gd name="T16" fmla="*/ 0 w 123"/>
                  <a:gd name="T17" fmla="*/ 0 h 114"/>
                  <a:gd name="T18" fmla="*/ 0 w 123"/>
                  <a:gd name="T19" fmla="*/ 0 h 114"/>
                  <a:gd name="T20" fmla="*/ 0 w 123"/>
                  <a:gd name="T21" fmla="*/ 0 h 114"/>
                  <a:gd name="T22" fmla="*/ 0 w 123"/>
                  <a:gd name="T23" fmla="*/ 0 h 114"/>
                  <a:gd name="T24" fmla="*/ 0 w 123"/>
                  <a:gd name="T25" fmla="*/ 0 h 114"/>
                  <a:gd name="T26" fmla="*/ 0 w 123"/>
                  <a:gd name="T27" fmla="*/ 0 h 114"/>
                  <a:gd name="T28" fmla="*/ 0 w 123"/>
                  <a:gd name="T29" fmla="*/ 0 h 114"/>
                  <a:gd name="T30" fmla="*/ 0 w 123"/>
                  <a:gd name="T31" fmla="*/ 0 h 114"/>
                  <a:gd name="T32" fmla="*/ 0 w 123"/>
                  <a:gd name="T33" fmla="*/ 0 h 114"/>
                  <a:gd name="T34" fmla="*/ 0 w 123"/>
                  <a:gd name="T35" fmla="*/ 0 h 11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23" h="114">
                    <a:moveTo>
                      <a:pt x="0" y="13"/>
                    </a:moveTo>
                    <a:lnTo>
                      <a:pt x="8" y="0"/>
                    </a:lnTo>
                    <a:lnTo>
                      <a:pt x="26" y="1"/>
                    </a:lnTo>
                    <a:lnTo>
                      <a:pt x="51" y="22"/>
                    </a:lnTo>
                    <a:lnTo>
                      <a:pt x="63" y="34"/>
                    </a:lnTo>
                    <a:lnTo>
                      <a:pt x="75" y="37"/>
                    </a:lnTo>
                    <a:lnTo>
                      <a:pt x="99" y="60"/>
                    </a:lnTo>
                    <a:lnTo>
                      <a:pt x="111" y="66"/>
                    </a:lnTo>
                    <a:lnTo>
                      <a:pt x="122" y="78"/>
                    </a:lnTo>
                    <a:lnTo>
                      <a:pt x="123" y="106"/>
                    </a:lnTo>
                    <a:lnTo>
                      <a:pt x="116" y="114"/>
                    </a:lnTo>
                    <a:lnTo>
                      <a:pt x="101" y="109"/>
                    </a:lnTo>
                    <a:lnTo>
                      <a:pt x="80" y="87"/>
                    </a:lnTo>
                    <a:lnTo>
                      <a:pt x="57" y="66"/>
                    </a:lnTo>
                    <a:lnTo>
                      <a:pt x="41" y="54"/>
                    </a:lnTo>
                    <a:lnTo>
                      <a:pt x="20" y="34"/>
                    </a:lnTo>
                    <a:lnTo>
                      <a:pt x="11" y="27"/>
                    </a:lnTo>
                    <a:lnTo>
                      <a:pt x="0" y="1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864"/>
                  </a:gs>
                  <a:gs pos="100000">
                    <a:schemeClr val="accent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3" name="Freeform 386"/>
              <p:cNvSpPr>
                <a:spLocks/>
              </p:cNvSpPr>
              <p:nvPr/>
            </p:nvSpPr>
            <p:spPr bwMode="auto">
              <a:xfrm>
                <a:off x="1151" y="3686"/>
                <a:ext cx="41" cy="17"/>
              </a:xfrm>
              <a:custGeom>
                <a:avLst/>
                <a:gdLst>
                  <a:gd name="T0" fmla="*/ 0 w 92"/>
                  <a:gd name="T1" fmla="*/ 0 h 37"/>
                  <a:gd name="T2" fmla="*/ 0 w 92"/>
                  <a:gd name="T3" fmla="*/ 0 h 37"/>
                  <a:gd name="T4" fmla="*/ 0 w 92"/>
                  <a:gd name="T5" fmla="*/ 0 h 37"/>
                  <a:gd name="T6" fmla="*/ 0 w 92"/>
                  <a:gd name="T7" fmla="*/ 0 h 37"/>
                  <a:gd name="T8" fmla="*/ 0 w 92"/>
                  <a:gd name="T9" fmla="*/ 0 h 37"/>
                  <a:gd name="T10" fmla="*/ 0 w 92"/>
                  <a:gd name="T11" fmla="*/ 0 h 37"/>
                  <a:gd name="T12" fmla="*/ 0 w 92"/>
                  <a:gd name="T13" fmla="*/ 0 h 37"/>
                  <a:gd name="T14" fmla="*/ 0 w 92"/>
                  <a:gd name="T15" fmla="*/ 0 h 37"/>
                  <a:gd name="T16" fmla="*/ 0 w 92"/>
                  <a:gd name="T17" fmla="*/ 0 h 37"/>
                  <a:gd name="T18" fmla="*/ 0 w 92"/>
                  <a:gd name="T19" fmla="*/ 0 h 37"/>
                  <a:gd name="T20" fmla="*/ 0 w 92"/>
                  <a:gd name="T21" fmla="*/ 0 h 37"/>
                  <a:gd name="T22" fmla="*/ 0 w 92"/>
                  <a:gd name="T23" fmla="*/ 0 h 3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2" h="37">
                    <a:moveTo>
                      <a:pt x="33" y="10"/>
                    </a:moveTo>
                    <a:lnTo>
                      <a:pt x="11" y="9"/>
                    </a:lnTo>
                    <a:lnTo>
                      <a:pt x="0" y="16"/>
                    </a:lnTo>
                    <a:lnTo>
                      <a:pt x="0" y="37"/>
                    </a:lnTo>
                    <a:lnTo>
                      <a:pt x="20" y="36"/>
                    </a:lnTo>
                    <a:lnTo>
                      <a:pt x="39" y="33"/>
                    </a:lnTo>
                    <a:lnTo>
                      <a:pt x="53" y="36"/>
                    </a:lnTo>
                    <a:lnTo>
                      <a:pt x="80" y="37"/>
                    </a:lnTo>
                    <a:lnTo>
                      <a:pt x="92" y="25"/>
                    </a:lnTo>
                    <a:lnTo>
                      <a:pt x="90" y="7"/>
                    </a:lnTo>
                    <a:lnTo>
                      <a:pt x="69" y="0"/>
                    </a:lnTo>
                    <a:lnTo>
                      <a:pt x="33" y="1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966F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4" name="Freeform 387"/>
              <p:cNvSpPr>
                <a:spLocks/>
              </p:cNvSpPr>
              <p:nvPr/>
            </p:nvSpPr>
            <p:spPr bwMode="auto">
              <a:xfrm>
                <a:off x="1253" y="3624"/>
                <a:ext cx="120" cy="93"/>
              </a:xfrm>
              <a:custGeom>
                <a:avLst/>
                <a:gdLst>
                  <a:gd name="T0" fmla="*/ 0 w 264"/>
                  <a:gd name="T1" fmla="*/ 0 h 211"/>
                  <a:gd name="T2" fmla="*/ 0 w 264"/>
                  <a:gd name="T3" fmla="*/ 0 h 211"/>
                  <a:gd name="T4" fmla="*/ 0 w 264"/>
                  <a:gd name="T5" fmla="*/ 0 h 211"/>
                  <a:gd name="T6" fmla="*/ 0 w 264"/>
                  <a:gd name="T7" fmla="*/ 0 h 211"/>
                  <a:gd name="T8" fmla="*/ 0 w 264"/>
                  <a:gd name="T9" fmla="*/ 0 h 211"/>
                  <a:gd name="T10" fmla="*/ 0 w 264"/>
                  <a:gd name="T11" fmla="*/ 0 h 211"/>
                  <a:gd name="T12" fmla="*/ 0 w 264"/>
                  <a:gd name="T13" fmla="*/ 0 h 211"/>
                  <a:gd name="T14" fmla="*/ 0 w 264"/>
                  <a:gd name="T15" fmla="*/ 0 h 211"/>
                  <a:gd name="T16" fmla="*/ 0 w 264"/>
                  <a:gd name="T17" fmla="*/ 0 h 211"/>
                  <a:gd name="T18" fmla="*/ 0 w 264"/>
                  <a:gd name="T19" fmla="*/ 0 h 211"/>
                  <a:gd name="T20" fmla="*/ 0 w 264"/>
                  <a:gd name="T21" fmla="*/ 0 h 211"/>
                  <a:gd name="T22" fmla="*/ 0 w 264"/>
                  <a:gd name="T23" fmla="*/ 0 h 211"/>
                  <a:gd name="T24" fmla="*/ 0 w 264"/>
                  <a:gd name="T25" fmla="*/ 0 h 211"/>
                  <a:gd name="T26" fmla="*/ 0 w 264"/>
                  <a:gd name="T27" fmla="*/ 0 h 211"/>
                  <a:gd name="T28" fmla="*/ 0 w 264"/>
                  <a:gd name="T29" fmla="*/ 0 h 211"/>
                  <a:gd name="T30" fmla="*/ 0 w 264"/>
                  <a:gd name="T31" fmla="*/ 0 h 211"/>
                  <a:gd name="T32" fmla="*/ 0 w 264"/>
                  <a:gd name="T33" fmla="*/ 0 h 211"/>
                  <a:gd name="T34" fmla="*/ 0 w 264"/>
                  <a:gd name="T35" fmla="*/ 0 h 211"/>
                  <a:gd name="T36" fmla="*/ 0 w 264"/>
                  <a:gd name="T37" fmla="*/ 0 h 211"/>
                  <a:gd name="T38" fmla="*/ 0 w 264"/>
                  <a:gd name="T39" fmla="*/ 0 h 211"/>
                  <a:gd name="T40" fmla="*/ 0 w 264"/>
                  <a:gd name="T41" fmla="*/ 0 h 211"/>
                  <a:gd name="T42" fmla="*/ 0 w 264"/>
                  <a:gd name="T43" fmla="*/ 0 h 211"/>
                  <a:gd name="T44" fmla="*/ 0 w 264"/>
                  <a:gd name="T45" fmla="*/ 0 h 211"/>
                  <a:gd name="T46" fmla="*/ 0 w 264"/>
                  <a:gd name="T47" fmla="*/ 0 h 211"/>
                  <a:gd name="T48" fmla="*/ 0 w 264"/>
                  <a:gd name="T49" fmla="*/ 0 h 211"/>
                  <a:gd name="T50" fmla="*/ 0 w 264"/>
                  <a:gd name="T51" fmla="*/ 0 h 211"/>
                  <a:gd name="T52" fmla="*/ 0 w 264"/>
                  <a:gd name="T53" fmla="*/ 0 h 211"/>
                  <a:gd name="T54" fmla="*/ 0 w 264"/>
                  <a:gd name="T55" fmla="*/ 0 h 211"/>
                  <a:gd name="T56" fmla="*/ 0 w 264"/>
                  <a:gd name="T57" fmla="*/ 0 h 211"/>
                  <a:gd name="T58" fmla="*/ 0 w 264"/>
                  <a:gd name="T59" fmla="*/ 0 h 211"/>
                  <a:gd name="T60" fmla="*/ 0 w 264"/>
                  <a:gd name="T61" fmla="*/ 0 h 211"/>
                  <a:gd name="T62" fmla="*/ 0 w 264"/>
                  <a:gd name="T63" fmla="*/ 0 h 211"/>
                  <a:gd name="T64" fmla="*/ 0 w 264"/>
                  <a:gd name="T65" fmla="*/ 0 h 211"/>
                  <a:gd name="T66" fmla="*/ 0 w 264"/>
                  <a:gd name="T67" fmla="*/ 0 h 211"/>
                  <a:gd name="T68" fmla="*/ 0 w 264"/>
                  <a:gd name="T69" fmla="*/ 0 h 211"/>
                  <a:gd name="T70" fmla="*/ 0 w 264"/>
                  <a:gd name="T71" fmla="*/ 0 h 211"/>
                  <a:gd name="T72" fmla="*/ 0 w 264"/>
                  <a:gd name="T73" fmla="*/ 0 h 211"/>
                  <a:gd name="T74" fmla="*/ 0 w 264"/>
                  <a:gd name="T75" fmla="*/ 0 h 211"/>
                  <a:gd name="T76" fmla="*/ 0 w 264"/>
                  <a:gd name="T77" fmla="*/ 0 h 211"/>
                  <a:gd name="T78" fmla="*/ 0 w 264"/>
                  <a:gd name="T79" fmla="*/ 0 h 211"/>
                  <a:gd name="T80" fmla="*/ 0 w 264"/>
                  <a:gd name="T81" fmla="*/ 0 h 211"/>
                  <a:gd name="T82" fmla="*/ 0 w 264"/>
                  <a:gd name="T83" fmla="*/ 0 h 211"/>
                  <a:gd name="T84" fmla="*/ 0 w 264"/>
                  <a:gd name="T85" fmla="*/ 0 h 211"/>
                  <a:gd name="T86" fmla="*/ 0 w 264"/>
                  <a:gd name="T87" fmla="*/ 0 h 21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64" h="211">
                    <a:moveTo>
                      <a:pt x="20" y="84"/>
                    </a:moveTo>
                    <a:lnTo>
                      <a:pt x="21" y="67"/>
                    </a:lnTo>
                    <a:lnTo>
                      <a:pt x="32" y="63"/>
                    </a:lnTo>
                    <a:lnTo>
                      <a:pt x="44" y="51"/>
                    </a:lnTo>
                    <a:lnTo>
                      <a:pt x="84" y="37"/>
                    </a:lnTo>
                    <a:lnTo>
                      <a:pt x="99" y="43"/>
                    </a:lnTo>
                    <a:lnTo>
                      <a:pt x="92" y="55"/>
                    </a:lnTo>
                    <a:lnTo>
                      <a:pt x="114" y="58"/>
                    </a:lnTo>
                    <a:lnTo>
                      <a:pt x="129" y="58"/>
                    </a:lnTo>
                    <a:lnTo>
                      <a:pt x="141" y="57"/>
                    </a:lnTo>
                    <a:lnTo>
                      <a:pt x="137" y="31"/>
                    </a:lnTo>
                    <a:lnTo>
                      <a:pt x="117" y="10"/>
                    </a:lnTo>
                    <a:lnTo>
                      <a:pt x="117" y="0"/>
                    </a:lnTo>
                    <a:lnTo>
                      <a:pt x="138" y="0"/>
                    </a:lnTo>
                    <a:lnTo>
                      <a:pt x="153" y="9"/>
                    </a:lnTo>
                    <a:lnTo>
                      <a:pt x="162" y="27"/>
                    </a:lnTo>
                    <a:lnTo>
                      <a:pt x="183" y="25"/>
                    </a:lnTo>
                    <a:lnTo>
                      <a:pt x="200" y="25"/>
                    </a:lnTo>
                    <a:lnTo>
                      <a:pt x="240" y="34"/>
                    </a:lnTo>
                    <a:lnTo>
                      <a:pt x="252" y="60"/>
                    </a:lnTo>
                    <a:lnTo>
                      <a:pt x="264" y="84"/>
                    </a:lnTo>
                    <a:lnTo>
                      <a:pt x="264" y="106"/>
                    </a:lnTo>
                    <a:lnTo>
                      <a:pt x="261" y="142"/>
                    </a:lnTo>
                    <a:lnTo>
                      <a:pt x="242" y="145"/>
                    </a:lnTo>
                    <a:lnTo>
                      <a:pt x="230" y="151"/>
                    </a:lnTo>
                    <a:lnTo>
                      <a:pt x="218" y="154"/>
                    </a:lnTo>
                    <a:lnTo>
                      <a:pt x="179" y="147"/>
                    </a:lnTo>
                    <a:lnTo>
                      <a:pt x="159" y="144"/>
                    </a:lnTo>
                    <a:lnTo>
                      <a:pt x="150" y="148"/>
                    </a:lnTo>
                    <a:lnTo>
                      <a:pt x="138" y="150"/>
                    </a:lnTo>
                    <a:lnTo>
                      <a:pt x="114" y="168"/>
                    </a:lnTo>
                    <a:lnTo>
                      <a:pt x="105" y="178"/>
                    </a:lnTo>
                    <a:lnTo>
                      <a:pt x="92" y="186"/>
                    </a:lnTo>
                    <a:lnTo>
                      <a:pt x="84" y="198"/>
                    </a:lnTo>
                    <a:lnTo>
                      <a:pt x="78" y="211"/>
                    </a:lnTo>
                    <a:lnTo>
                      <a:pt x="51" y="195"/>
                    </a:lnTo>
                    <a:lnTo>
                      <a:pt x="42" y="178"/>
                    </a:lnTo>
                    <a:lnTo>
                      <a:pt x="21" y="169"/>
                    </a:lnTo>
                    <a:lnTo>
                      <a:pt x="11" y="159"/>
                    </a:lnTo>
                    <a:lnTo>
                      <a:pt x="0" y="145"/>
                    </a:lnTo>
                    <a:lnTo>
                      <a:pt x="3" y="129"/>
                    </a:lnTo>
                    <a:lnTo>
                      <a:pt x="15" y="111"/>
                    </a:lnTo>
                    <a:lnTo>
                      <a:pt x="21" y="94"/>
                    </a:lnTo>
                    <a:lnTo>
                      <a:pt x="20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CB2"/>
                  </a:gs>
                  <a:gs pos="100000">
                    <a:srgbClr val="00A67B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5" name="Freeform 388"/>
              <p:cNvSpPr>
                <a:spLocks/>
              </p:cNvSpPr>
              <p:nvPr/>
            </p:nvSpPr>
            <p:spPr bwMode="auto">
              <a:xfrm>
                <a:off x="1275" y="3702"/>
                <a:ext cx="210" cy="73"/>
              </a:xfrm>
              <a:custGeom>
                <a:avLst/>
                <a:gdLst>
                  <a:gd name="T0" fmla="*/ 0 w 462"/>
                  <a:gd name="T1" fmla="*/ 0 h 166"/>
                  <a:gd name="T2" fmla="*/ 0 w 462"/>
                  <a:gd name="T3" fmla="*/ 0 h 166"/>
                  <a:gd name="T4" fmla="*/ 0 w 462"/>
                  <a:gd name="T5" fmla="*/ 0 h 166"/>
                  <a:gd name="T6" fmla="*/ 0 w 462"/>
                  <a:gd name="T7" fmla="*/ 0 h 166"/>
                  <a:gd name="T8" fmla="*/ 0 w 462"/>
                  <a:gd name="T9" fmla="*/ 0 h 166"/>
                  <a:gd name="T10" fmla="*/ 0 w 462"/>
                  <a:gd name="T11" fmla="*/ 0 h 166"/>
                  <a:gd name="T12" fmla="*/ 1 w 462"/>
                  <a:gd name="T13" fmla="*/ 0 h 166"/>
                  <a:gd name="T14" fmla="*/ 1 w 462"/>
                  <a:gd name="T15" fmla="*/ 0 h 166"/>
                  <a:gd name="T16" fmla="*/ 1 w 462"/>
                  <a:gd name="T17" fmla="*/ 0 h 166"/>
                  <a:gd name="T18" fmla="*/ 1 w 462"/>
                  <a:gd name="T19" fmla="*/ 0 h 166"/>
                  <a:gd name="T20" fmla="*/ 1 w 462"/>
                  <a:gd name="T21" fmla="*/ 0 h 166"/>
                  <a:gd name="T22" fmla="*/ 1 w 462"/>
                  <a:gd name="T23" fmla="*/ 0 h 166"/>
                  <a:gd name="T24" fmla="*/ 1 w 462"/>
                  <a:gd name="T25" fmla="*/ 0 h 166"/>
                  <a:gd name="T26" fmla="*/ 0 w 462"/>
                  <a:gd name="T27" fmla="*/ 0 h 166"/>
                  <a:gd name="T28" fmla="*/ 0 w 462"/>
                  <a:gd name="T29" fmla="*/ 0 h 166"/>
                  <a:gd name="T30" fmla="*/ 0 w 462"/>
                  <a:gd name="T31" fmla="*/ 0 h 166"/>
                  <a:gd name="T32" fmla="*/ 0 w 462"/>
                  <a:gd name="T33" fmla="*/ 0 h 166"/>
                  <a:gd name="T34" fmla="*/ 0 w 462"/>
                  <a:gd name="T35" fmla="*/ 0 h 166"/>
                  <a:gd name="T36" fmla="*/ 0 w 462"/>
                  <a:gd name="T37" fmla="*/ 0 h 166"/>
                  <a:gd name="T38" fmla="*/ 0 w 462"/>
                  <a:gd name="T39" fmla="*/ 0 h 166"/>
                  <a:gd name="T40" fmla="*/ 0 w 462"/>
                  <a:gd name="T41" fmla="*/ 0 h 166"/>
                  <a:gd name="T42" fmla="*/ 0 w 462"/>
                  <a:gd name="T43" fmla="*/ 0 h 166"/>
                  <a:gd name="T44" fmla="*/ 0 w 462"/>
                  <a:gd name="T45" fmla="*/ 0 h 166"/>
                  <a:gd name="T46" fmla="*/ 0 w 462"/>
                  <a:gd name="T47" fmla="*/ 0 h 166"/>
                  <a:gd name="T48" fmla="*/ 0 w 462"/>
                  <a:gd name="T49" fmla="*/ 0 h 166"/>
                  <a:gd name="T50" fmla="*/ 0 w 462"/>
                  <a:gd name="T51" fmla="*/ 0 h 166"/>
                  <a:gd name="T52" fmla="*/ 0 w 462"/>
                  <a:gd name="T53" fmla="*/ 0 h 166"/>
                  <a:gd name="T54" fmla="*/ 0 w 462"/>
                  <a:gd name="T55" fmla="*/ 0 h 166"/>
                  <a:gd name="T56" fmla="*/ 0 w 462"/>
                  <a:gd name="T57" fmla="*/ 0 h 166"/>
                  <a:gd name="T58" fmla="*/ 0 w 462"/>
                  <a:gd name="T59" fmla="*/ 0 h 16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462" h="166">
                    <a:moveTo>
                      <a:pt x="6" y="166"/>
                    </a:moveTo>
                    <a:lnTo>
                      <a:pt x="42" y="166"/>
                    </a:lnTo>
                    <a:lnTo>
                      <a:pt x="120" y="162"/>
                    </a:lnTo>
                    <a:lnTo>
                      <a:pt x="193" y="148"/>
                    </a:lnTo>
                    <a:lnTo>
                      <a:pt x="283" y="118"/>
                    </a:lnTo>
                    <a:lnTo>
                      <a:pt x="334" y="97"/>
                    </a:lnTo>
                    <a:lnTo>
                      <a:pt x="399" y="55"/>
                    </a:lnTo>
                    <a:lnTo>
                      <a:pt x="462" y="13"/>
                    </a:lnTo>
                    <a:lnTo>
                      <a:pt x="457" y="0"/>
                    </a:lnTo>
                    <a:lnTo>
                      <a:pt x="445" y="1"/>
                    </a:lnTo>
                    <a:lnTo>
                      <a:pt x="432" y="10"/>
                    </a:lnTo>
                    <a:lnTo>
                      <a:pt x="421" y="16"/>
                    </a:lnTo>
                    <a:lnTo>
                      <a:pt x="405" y="15"/>
                    </a:lnTo>
                    <a:lnTo>
                      <a:pt x="376" y="18"/>
                    </a:lnTo>
                    <a:lnTo>
                      <a:pt x="343" y="28"/>
                    </a:lnTo>
                    <a:lnTo>
                      <a:pt x="334" y="37"/>
                    </a:lnTo>
                    <a:lnTo>
                      <a:pt x="298" y="45"/>
                    </a:lnTo>
                    <a:lnTo>
                      <a:pt x="261" y="37"/>
                    </a:lnTo>
                    <a:lnTo>
                      <a:pt x="240" y="43"/>
                    </a:lnTo>
                    <a:lnTo>
                      <a:pt x="214" y="66"/>
                    </a:lnTo>
                    <a:lnTo>
                      <a:pt x="198" y="85"/>
                    </a:lnTo>
                    <a:lnTo>
                      <a:pt x="184" y="88"/>
                    </a:lnTo>
                    <a:lnTo>
                      <a:pt x="138" y="94"/>
                    </a:lnTo>
                    <a:lnTo>
                      <a:pt x="123" y="109"/>
                    </a:lnTo>
                    <a:lnTo>
                      <a:pt x="103" y="114"/>
                    </a:lnTo>
                    <a:lnTo>
                      <a:pt x="90" y="126"/>
                    </a:lnTo>
                    <a:lnTo>
                      <a:pt x="63" y="139"/>
                    </a:lnTo>
                    <a:lnTo>
                      <a:pt x="27" y="142"/>
                    </a:lnTo>
                    <a:lnTo>
                      <a:pt x="0" y="153"/>
                    </a:lnTo>
                    <a:lnTo>
                      <a:pt x="6" y="1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38693"/>
                  </a:gs>
                  <a:gs pos="100000">
                    <a:srgbClr val="59B9A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6" name="Freeform 389"/>
              <p:cNvSpPr>
                <a:spLocks/>
              </p:cNvSpPr>
              <p:nvPr/>
            </p:nvSpPr>
            <p:spPr bwMode="auto">
              <a:xfrm>
                <a:off x="1363" y="3692"/>
                <a:ext cx="16" cy="9"/>
              </a:xfrm>
              <a:custGeom>
                <a:avLst/>
                <a:gdLst>
                  <a:gd name="T0" fmla="*/ 0 w 36"/>
                  <a:gd name="T1" fmla="*/ 0 h 20"/>
                  <a:gd name="T2" fmla="*/ 0 w 36"/>
                  <a:gd name="T3" fmla="*/ 0 h 20"/>
                  <a:gd name="T4" fmla="*/ 0 w 36"/>
                  <a:gd name="T5" fmla="*/ 0 h 20"/>
                  <a:gd name="T6" fmla="*/ 0 w 36"/>
                  <a:gd name="T7" fmla="*/ 0 h 20"/>
                  <a:gd name="T8" fmla="*/ 0 w 36"/>
                  <a:gd name="T9" fmla="*/ 0 h 20"/>
                  <a:gd name="T10" fmla="*/ 0 w 36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6" h="20">
                    <a:moveTo>
                      <a:pt x="0" y="3"/>
                    </a:moveTo>
                    <a:lnTo>
                      <a:pt x="10" y="20"/>
                    </a:lnTo>
                    <a:lnTo>
                      <a:pt x="28" y="17"/>
                    </a:lnTo>
                    <a:lnTo>
                      <a:pt x="36" y="3"/>
                    </a:lnTo>
                    <a:lnTo>
                      <a:pt x="18" y="0"/>
                    </a:lnTo>
                    <a:lnTo>
                      <a:pt x="0" y="3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4AC"/>
                  </a:gs>
                  <a:gs pos="100000">
                    <a:srgbClr val="00A278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7" name="Freeform 390"/>
              <p:cNvSpPr>
                <a:spLocks/>
              </p:cNvSpPr>
              <p:nvPr/>
            </p:nvSpPr>
            <p:spPr bwMode="auto">
              <a:xfrm>
                <a:off x="1414" y="3633"/>
                <a:ext cx="15" cy="19"/>
              </a:xfrm>
              <a:custGeom>
                <a:avLst/>
                <a:gdLst>
                  <a:gd name="T0" fmla="*/ 0 w 39"/>
                  <a:gd name="T1" fmla="*/ 0 h 46"/>
                  <a:gd name="T2" fmla="*/ 0 w 39"/>
                  <a:gd name="T3" fmla="*/ 0 h 46"/>
                  <a:gd name="T4" fmla="*/ 0 w 39"/>
                  <a:gd name="T5" fmla="*/ 0 h 46"/>
                  <a:gd name="T6" fmla="*/ 0 w 39"/>
                  <a:gd name="T7" fmla="*/ 0 h 46"/>
                  <a:gd name="T8" fmla="*/ 0 w 39"/>
                  <a:gd name="T9" fmla="*/ 0 h 46"/>
                  <a:gd name="T10" fmla="*/ 0 w 39"/>
                  <a:gd name="T11" fmla="*/ 0 h 46"/>
                  <a:gd name="T12" fmla="*/ 0 w 39"/>
                  <a:gd name="T13" fmla="*/ 0 h 46"/>
                  <a:gd name="T14" fmla="*/ 0 w 39"/>
                  <a:gd name="T15" fmla="*/ 0 h 46"/>
                  <a:gd name="T16" fmla="*/ 0 w 39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" h="46">
                    <a:moveTo>
                      <a:pt x="2" y="0"/>
                    </a:moveTo>
                    <a:lnTo>
                      <a:pt x="29" y="7"/>
                    </a:lnTo>
                    <a:lnTo>
                      <a:pt x="39" y="12"/>
                    </a:lnTo>
                    <a:lnTo>
                      <a:pt x="32" y="39"/>
                    </a:lnTo>
                    <a:lnTo>
                      <a:pt x="24" y="46"/>
                    </a:lnTo>
                    <a:lnTo>
                      <a:pt x="18" y="37"/>
                    </a:lnTo>
                    <a:lnTo>
                      <a:pt x="11" y="13"/>
                    </a:lnTo>
                    <a:lnTo>
                      <a:pt x="0" y="12"/>
                    </a:lnTo>
                    <a:lnTo>
                      <a:pt x="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CC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8" name="Freeform 391"/>
              <p:cNvSpPr>
                <a:spLocks/>
              </p:cNvSpPr>
              <p:nvPr/>
            </p:nvSpPr>
            <p:spPr bwMode="auto">
              <a:xfrm>
                <a:off x="1413" y="3654"/>
                <a:ext cx="13" cy="23"/>
              </a:xfrm>
              <a:custGeom>
                <a:avLst/>
                <a:gdLst>
                  <a:gd name="T0" fmla="*/ 0 w 29"/>
                  <a:gd name="T1" fmla="*/ 0 h 54"/>
                  <a:gd name="T2" fmla="*/ 0 w 29"/>
                  <a:gd name="T3" fmla="*/ 0 h 54"/>
                  <a:gd name="T4" fmla="*/ 0 w 29"/>
                  <a:gd name="T5" fmla="*/ 0 h 54"/>
                  <a:gd name="T6" fmla="*/ 0 w 29"/>
                  <a:gd name="T7" fmla="*/ 0 h 54"/>
                  <a:gd name="T8" fmla="*/ 0 w 29"/>
                  <a:gd name="T9" fmla="*/ 0 h 54"/>
                  <a:gd name="T10" fmla="*/ 0 w 29"/>
                  <a:gd name="T11" fmla="*/ 0 h 54"/>
                  <a:gd name="T12" fmla="*/ 0 w 29"/>
                  <a:gd name="T13" fmla="*/ 0 h 54"/>
                  <a:gd name="T14" fmla="*/ 0 w 29"/>
                  <a:gd name="T15" fmla="*/ 0 h 54"/>
                  <a:gd name="T16" fmla="*/ 0 w 29"/>
                  <a:gd name="T17" fmla="*/ 0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9" h="54">
                    <a:moveTo>
                      <a:pt x="17" y="0"/>
                    </a:moveTo>
                    <a:lnTo>
                      <a:pt x="6" y="9"/>
                    </a:lnTo>
                    <a:lnTo>
                      <a:pt x="9" y="21"/>
                    </a:lnTo>
                    <a:lnTo>
                      <a:pt x="6" y="33"/>
                    </a:lnTo>
                    <a:lnTo>
                      <a:pt x="0" y="48"/>
                    </a:lnTo>
                    <a:lnTo>
                      <a:pt x="14" y="54"/>
                    </a:lnTo>
                    <a:lnTo>
                      <a:pt x="26" y="30"/>
                    </a:lnTo>
                    <a:lnTo>
                      <a:pt x="29" y="10"/>
                    </a:lnTo>
                    <a:lnTo>
                      <a:pt x="17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8AF"/>
                  </a:gs>
                  <a:gs pos="100000">
                    <a:srgbClr val="009E75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89" name="Freeform 392"/>
              <p:cNvSpPr>
                <a:spLocks/>
              </p:cNvSpPr>
              <p:nvPr/>
            </p:nvSpPr>
            <p:spPr bwMode="auto">
              <a:xfrm>
                <a:off x="1246" y="3593"/>
                <a:ext cx="85" cy="20"/>
              </a:xfrm>
              <a:custGeom>
                <a:avLst/>
                <a:gdLst>
                  <a:gd name="T0" fmla="*/ 0 w 193"/>
                  <a:gd name="T1" fmla="*/ 0 h 49"/>
                  <a:gd name="T2" fmla="*/ 0 w 193"/>
                  <a:gd name="T3" fmla="*/ 0 h 49"/>
                  <a:gd name="T4" fmla="*/ 0 w 193"/>
                  <a:gd name="T5" fmla="*/ 0 h 49"/>
                  <a:gd name="T6" fmla="*/ 0 w 193"/>
                  <a:gd name="T7" fmla="*/ 0 h 49"/>
                  <a:gd name="T8" fmla="*/ 0 w 193"/>
                  <a:gd name="T9" fmla="*/ 0 h 49"/>
                  <a:gd name="T10" fmla="*/ 0 w 193"/>
                  <a:gd name="T11" fmla="*/ 0 h 49"/>
                  <a:gd name="T12" fmla="*/ 0 w 193"/>
                  <a:gd name="T13" fmla="*/ 0 h 49"/>
                  <a:gd name="T14" fmla="*/ 0 w 193"/>
                  <a:gd name="T15" fmla="*/ 0 h 49"/>
                  <a:gd name="T16" fmla="*/ 0 w 193"/>
                  <a:gd name="T17" fmla="*/ 0 h 49"/>
                  <a:gd name="T18" fmla="*/ 0 w 193"/>
                  <a:gd name="T19" fmla="*/ 0 h 49"/>
                  <a:gd name="T20" fmla="*/ 0 w 193"/>
                  <a:gd name="T21" fmla="*/ 0 h 49"/>
                  <a:gd name="T22" fmla="*/ 0 w 193"/>
                  <a:gd name="T23" fmla="*/ 0 h 49"/>
                  <a:gd name="T24" fmla="*/ 0 w 193"/>
                  <a:gd name="T25" fmla="*/ 0 h 49"/>
                  <a:gd name="T26" fmla="*/ 0 w 193"/>
                  <a:gd name="T27" fmla="*/ 0 h 49"/>
                  <a:gd name="T28" fmla="*/ 0 w 193"/>
                  <a:gd name="T29" fmla="*/ 0 h 49"/>
                  <a:gd name="T30" fmla="*/ 0 w 193"/>
                  <a:gd name="T31" fmla="*/ 0 h 49"/>
                  <a:gd name="T32" fmla="*/ 0 w 193"/>
                  <a:gd name="T33" fmla="*/ 0 h 49"/>
                  <a:gd name="T34" fmla="*/ 0 w 193"/>
                  <a:gd name="T35" fmla="*/ 0 h 49"/>
                  <a:gd name="T36" fmla="*/ 0 w 193"/>
                  <a:gd name="T37" fmla="*/ 0 h 49"/>
                  <a:gd name="T38" fmla="*/ 0 w 193"/>
                  <a:gd name="T39" fmla="*/ 0 h 49"/>
                  <a:gd name="T40" fmla="*/ 0 w 193"/>
                  <a:gd name="T41" fmla="*/ 0 h 49"/>
                  <a:gd name="T42" fmla="*/ 0 w 193"/>
                  <a:gd name="T43" fmla="*/ 0 h 49"/>
                  <a:gd name="T44" fmla="*/ 0 w 193"/>
                  <a:gd name="T45" fmla="*/ 0 h 49"/>
                  <a:gd name="T46" fmla="*/ 0 w 193"/>
                  <a:gd name="T47" fmla="*/ 0 h 49"/>
                  <a:gd name="T48" fmla="*/ 0 w 193"/>
                  <a:gd name="T49" fmla="*/ 0 h 4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93" h="49">
                    <a:moveTo>
                      <a:pt x="60" y="19"/>
                    </a:moveTo>
                    <a:lnTo>
                      <a:pt x="42" y="24"/>
                    </a:lnTo>
                    <a:lnTo>
                      <a:pt x="30" y="12"/>
                    </a:lnTo>
                    <a:lnTo>
                      <a:pt x="15" y="13"/>
                    </a:lnTo>
                    <a:cubicBezTo>
                      <a:pt x="8" y="17"/>
                      <a:pt x="5" y="20"/>
                      <a:pt x="0" y="25"/>
                    </a:cubicBezTo>
                    <a:lnTo>
                      <a:pt x="10" y="31"/>
                    </a:lnTo>
                    <a:lnTo>
                      <a:pt x="24" y="37"/>
                    </a:lnTo>
                    <a:lnTo>
                      <a:pt x="36" y="37"/>
                    </a:lnTo>
                    <a:lnTo>
                      <a:pt x="48" y="36"/>
                    </a:lnTo>
                    <a:lnTo>
                      <a:pt x="75" y="43"/>
                    </a:lnTo>
                    <a:lnTo>
                      <a:pt x="96" y="48"/>
                    </a:lnTo>
                    <a:lnTo>
                      <a:pt x="120" y="49"/>
                    </a:lnTo>
                    <a:lnTo>
                      <a:pt x="129" y="40"/>
                    </a:lnTo>
                    <a:lnTo>
                      <a:pt x="138" y="33"/>
                    </a:lnTo>
                    <a:lnTo>
                      <a:pt x="165" y="39"/>
                    </a:lnTo>
                    <a:lnTo>
                      <a:pt x="189" y="37"/>
                    </a:lnTo>
                    <a:lnTo>
                      <a:pt x="193" y="25"/>
                    </a:lnTo>
                    <a:lnTo>
                      <a:pt x="177" y="25"/>
                    </a:lnTo>
                    <a:lnTo>
                      <a:pt x="150" y="13"/>
                    </a:lnTo>
                    <a:lnTo>
                      <a:pt x="135" y="0"/>
                    </a:lnTo>
                    <a:lnTo>
                      <a:pt x="114" y="1"/>
                    </a:lnTo>
                    <a:lnTo>
                      <a:pt x="97" y="0"/>
                    </a:lnTo>
                    <a:lnTo>
                      <a:pt x="79" y="3"/>
                    </a:lnTo>
                    <a:lnTo>
                      <a:pt x="63" y="9"/>
                    </a:lnTo>
                    <a:lnTo>
                      <a:pt x="60" y="1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E8BC"/>
                  </a:gs>
                  <a:gs pos="100000">
                    <a:srgbClr val="00BE8C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0" name="Freeform 393"/>
              <p:cNvSpPr>
                <a:spLocks/>
              </p:cNvSpPr>
              <p:nvPr/>
            </p:nvSpPr>
            <p:spPr bwMode="auto">
              <a:xfrm>
                <a:off x="1162" y="3543"/>
                <a:ext cx="20" cy="29"/>
              </a:xfrm>
              <a:custGeom>
                <a:avLst/>
                <a:gdLst>
                  <a:gd name="T0" fmla="*/ 0 w 49"/>
                  <a:gd name="T1" fmla="*/ 0 h 66"/>
                  <a:gd name="T2" fmla="*/ 0 w 49"/>
                  <a:gd name="T3" fmla="*/ 0 h 66"/>
                  <a:gd name="T4" fmla="*/ 0 w 49"/>
                  <a:gd name="T5" fmla="*/ 0 h 66"/>
                  <a:gd name="T6" fmla="*/ 0 w 49"/>
                  <a:gd name="T7" fmla="*/ 0 h 66"/>
                  <a:gd name="T8" fmla="*/ 0 w 49"/>
                  <a:gd name="T9" fmla="*/ 0 h 66"/>
                  <a:gd name="T10" fmla="*/ 0 w 49"/>
                  <a:gd name="T11" fmla="*/ 0 h 66"/>
                  <a:gd name="T12" fmla="*/ 0 w 49"/>
                  <a:gd name="T13" fmla="*/ 0 h 66"/>
                  <a:gd name="T14" fmla="*/ 0 w 49"/>
                  <a:gd name="T15" fmla="*/ 0 h 66"/>
                  <a:gd name="T16" fmla="*/ 0 w 49"/>
                  <a:gd name="T17" fmla="*/ 0 h 66"/>
                  <a:gd name="T18" fmla="*/ 0 w 49"/>
                  <a:gd name="T19" fmla="*/ 0 h 66"/>
                  <a:gd name="T20" fmla="*/ 0 w 49"/>
                  <a:gd name="T21" fmla="*/ 0 h 66"/>
                  <a:gd name="T22" fmla="*/ 0 w 49"/>
                  <a:gd name="T23" fmla="*/ 0 h 6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9" h="66">
                    <a:moveTo>
                      <a:pt x="0" y="30"/>
                    </a:moveTo>
                    <a:lnTo>
                      <a:pt x="6" y="15"/>
                    </a:lnTo>
                    <a:lnTo>
                      <a:pt x="22" y="11"/>
                    </a:lnTo>
                    <a:lnTo>
                      <a:pt x="30" y="0"/>
                    </a:lnTo>
                    <a:lnTo>
                      <a:pt x="46" y="15"/>
                    </a:lnTo>
                    <a:lnTo>
                      <a:pt x="49" y="26"/>
                    </a:lnTo>
                    <a:lnTo>
                      <a:pt x="39" y="41"/>
                    </a:lnTo>
                    <a:lnTo>
                      <a:pt x="39" y="57"/>
                    </a:lnTo>
                    <a:lnTo>
                      <a:pt x="28" y="66"/>
                    </a:lnTo>
                    <a:lnTo>
                      <a:pt x="13" y="66"/>
                    </a:lnTo>
                    <a:lnTo>
                      <a:pt x="6" y="47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CB2"/>
                  </a:gs>
                  <a:gs pos="100000">
                    <a:srgbClr val="00AA7D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1" name="Freeform 394"/>
              <p:cNvSpPr>
                <a:spLocks/>
              </p:cNvSpPr>
              <p:nvPr/>
            </p:nvSpPr>
            <p:spPr bwMode="auto">
              <a:xfrm>
                <a:off x="1215" y="3559"/>
                <a:ext cx="21" cy="22"/>
              </a:xfrm>
              <a:custGeom>
                <a:avLst/>
                <a:gdLst>
                  <a:gd name="T0" fmla="*/ 0 w 46"/>
                  <a:gd name="T1" fmla="*/ 0 h 50"/>
                  <a:gd name="T2" fmla="*/ 0 w 46"/>
                  <a:gd name="T3" fmla="*/ 0 h 50"/>
                  <a:gd name="T4" fmla="*/ 0 w 46"/>
                  <a:gd name="T5" fmla="*/ 0 h 50"/>
                  <a:gd name="T6" fmla="*/ 0 w 46"/>
                  <a:gd name="T7" fmla="*/ 0 h 50"/>
                  <a:gd name="T8" fmla="*/ 0 w 46"/>
                  <a:gd name="T9" fmla="*/ 0 h 50"/>
                  <a:gd name="T10" fmla="*/ 0 w 46"/>
                  <a:gd name="T11" fmla="*/ 0 h 50"/>
                  <a:gd name="T12" fmla="*/ 0 w 46"/>
                  <a:gd name="T13" fmla="*/ 0 h 50"/>
                  <a:gd name="T14" fmla="*/ 0 w 46"/>
                  <a:gd name="T15" fmla="*/ 0 h 50"/>
                  <a:gd name="T16" fmla="*/ 0 w 46"/>
                  <a:gd name="T17" fmla="*/ 0 h 50"/>
                  <a:gd name="T18" fmla="*/ 0 w 46"/>
                  <a:gd name="T19" fmla="*/ 0 h 50"/>
                  <a:gd name="T20" fmla="*/ 0 w 46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6" h="50">
                    <a:moveTo>
                      <a:pt x="31" y="0"/>
                    </a:moveTo>
                    <a:lnTo>
                      <a:pt x="46" y="32"/>
                    </a:lnTo>
                    <a:lnTo>
                      <a:pt x="37" y="45"/>
                    </a:lnTo>
                    <a:lnTo>
                      <a:pt x="28" y="50"/>
                    </a:lnTo>
                    <a:lnTo>
                      <a:pt x="16" y="45"/>
                    </a:lnTo>
                    <a:lnTo>
                      <a:pt x="0" y="50"/>
                    </a:lnTo>
                    <a:lnTo>
                      <a:pt x="1" y="36"/>
                    </a:lnTo>
                    <a:lnTo>
                      <a:pt x="10" y="32"/>
                    </a:lnTo>
                    <a:lnTo>
                      <a:pt x="21" y="21"/>
                    </a:lnTo>
                    <a:lnTo>
                      <a:pt x="21" y="9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2" name="Freeform 395"/>
              <p:cNvSpPr>
                <a:spLocks/>
              </p:cNvSpPr>
              <p:nvPr/>
            </p:nvSpPr>
            <p:spPr bwMode="auto">
              <a:xfrm>
                <a:off x="1191" y="3641"/>
                <a:ext cx="22" cy="33"/>
              </a:xfrm>
              <a:custGeom>
                <a:avLst/>
                <a:gdLst>
                  <a:gd name="T0" fmla="*/ 0 w 50"/>
                  <a:gd name="T1" fmla="*/ 0 h 74"/>
                  <a:gd name="T2" fmla="*/ 0 w 50"/>
                  <a:gd name="T3" fmla="*/ 0 h 74"/>
                  <a:gd name="T4" fmla="*/ 0 w 50"/>
                  <a:gd name="T5" fmla="*/ 0 h 74"/>
                  <a:gd name="T6" fmla="*/ 0 w 50"/>
                  <a:gd name="T7" fmla="*/ 0 h 74"/>
                  <a:gd name="T8" fmla="*/ 0 w 50"/>
                  <a:gd name="T9" fmla="*/ 0 h 74"/>
                  <a:gd name="T10" fmla="*/ 0 w 50"/>
                  <a:gd name="T11" fmla="*/ 0 h 74"/>
                  <a:gd name="T12" fmla="*/ 0 w 50"/>
                  <a:gd name="T13" fmla="*/ 0 h 74"/>
                  <a:gd name="T14" fmla="*/ 0 w 50"/>
                  <a:gd name="T15" fmla="*/ 0 h 74"/>
                  <a:gd name="T16" fmla="*/ 0 w 50"/>
                  <a:gd name="T17" fmla="*/ 0 h 74"/>
                  <a:gd name="T18" fmla="*/ 0 w 50"/>
                  <a:gd name="T19" fmla="*/ 0 h 74"/>
                  <a:gd name="T20" fmla="*/ 0 w 50"/>
                  <a:gd name="T21" fmla="*/ 0 h 74"/>
                  <a:gd name="T22" fmla="*/ 0 w 50"/>
                  <a:gd name="T23" fmla="*/ 0 h 74"/>
                  <a:gd name="T24" fmla="*/ 0 w 50"/>
                  <a:gd name="T25" fmla="*/ 0 h 74"/>
                  <a:gd name="T26" fmla="*/ 0 w 50"/>
                  <a:gd name="T27" fmla="*/ 0 h 74"/>
                  <a:gd name="T28" fmla="*/ 0 w 50"/>
                  <a:gd name="T29" fmla="*/ 0 h 74"/>
                  <a:gd name="T30" fmla="*/ 0 w 50"/>
                  <a:gd name="T31" fmla="*/ 0 h 74"/>
                  <a:gd name="T32" fmla="*/ 0 w 50"/>
                  <a:gd name="T33" fmla="*/ 0 h 74"/>
                  <a:gd name="T34" fmla="*/ 0 w 50"/>
                  <a:gd name="T35" fmla="*/ 0 h 7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0" h="74">
                    <a:moveTo>
                      <a:pt x="9" y="2"/>
                    </a:moveTo>
                    <a:lnTo>
                      <a:pt x="0" y="14"/>
                    </a:lnTo>
                    <a:lnTo>
                      <a:pt x="0" y="29"/>
                    </a:lnTo>
                    <a:lnTo>
                      <a:pt x="2" y="51"/>
                    </a:lnTo>
                    <a:lnTo>
                      <a:pt x="17" y="65"/>
                    </a:lnTo>
                    <a:lnTo>
                      <a:pt x="27" y="74"/>
                    </a:lnTo>
                    <a:lnTo>
                      <a:pt x="32" y="65"/>
                    </a:lnTo>
                    <a:lnTo>
                      <a:pt x="17" y="51"/>
                    </a:lnTo>
                    <a:lnTo>
                      <a:pt x="33" y="45"/>
                    </a:lnTo>
                    <a:lnTo>
                      <a:pt x="38" y="63"/>
                    </a:lnTo>
                    <a:lnTo>
                      <a:pt x="48" y="66"/>
                    </a:lnTo>
                    <a:lnTo>
                      <a:pt x="50" y="48"/>
                    </a:lnTo>
                    <a:lnTo>
                      <a:pt x="36" y="33"/>
                    </a:lnTo>
                    <a:lnTo>
                      <a:pt x="32" y="18"/>
                    </a:lnTo>
                    <a:lnTo>
                      <a:pt x="26" y="8"/>
                    </a:lnTo>
                    <a:lnTo>
                      <a:pt x="15" y="14"/>
                    </a:lnTo>
                    <a:lnTo>
                      <a:pt x="23" y="0"/>
                    </a:lnTo>
                    <a:lnTo>
                      <a:pt x="9" y="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3" name="Freeform 396"/>
              <p:cNvSpPr>
                <a:spLocks/>
              </p:cNvSpPr>
              <p:nvPr/>
            </p:nvSpPr>
            <p:spPr bwMode="auto">
              <a:xfrm>
                <a:off x="1218" y="3599"/>
                <a:ext cx="11" cy="9"/>
              </a:xfrm>
              <a:custGeom>
                <a:avLst/>
                <a:gdLst>
                  <a:gd name="T0" fmla="*/ 0 w 24"/>
                  <a:gd name="T1" fmla="*/ 0 h 21"/>
                  <a:gd name="T2" fmla="*/ 0 w 24"/>
                  <a:gd name="T3" fmla="*/ 0 h 21"/>
                  <a:gd name="T4" fmla="*/ 0 w 24"/>
                  <a:gd name="T5" fmla="*/ 0 h 21"/>
                  <a:gd name="T6" fmla="*/ 0 w 24"/>
                  <a:gd name="T7" fmla="*/ 0 h 21"/>
                  <a:gd name="T8" fmla="*/ 0 w 24"/>
                  <a:gd name="T9" fmla="*/ 0 h 21"/>
                  <a:gd name="T10" fmla="*/ 0 w 24"/>
                  <a:gd name="T11" fmla="*/ 0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21">
                    <a:moveTo>
                      <a:pt x="0" y="2"/>
                    </a:moveTo>
                    <a:lnTo>
                      <a:pt x="12" y="0"/>
                    </a:lnTo>
                    <a:lnTo>
                      <a:pt x="24" y="11"/>
                    </a:lnTo>
                    <a:lnTo>
                      <a:pt x="21" y="21"/>
                    </a:lnTo>
                    <a:lnTo>
                      <a:pt x="11" y="21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4" name="Freeform 397"/>
              <p:cNvSpPr>
                <a:spLocks/>
              </p:cNvSpPr>
              <p:nvPr/>
            </p:nvSpPr>
            <p:spPr bwMode="auto">
              <a:xfrm>
                <a:off x="1328" y="3579"/>
                <a:ext cx="9" cy="10"/>
              </a:xfrm>
              <a:custGeom>
                <a:avLst/>
                <a:gdLst>
                  <a:gd name="T0" fmla="*/ 0 w 19"/>
                  <a:gd name="T1" fmla="*/ 0 h 22"/>
                  <a:gd name="T2" fmla="*/ 0 w 19"/>
                  <a:gd name="T3" fmla="*/ 0 h 22"/>
                  <a:gd name="T4" fmla="*/ 0 w 19"/>
                  <a:gd name="T5" fmla="*/ 0 h 22"/>
                  <a:gd name="T6" fmla="*/ 0 w 19"/>
                  <a:gd name="T7" fmla="*/ 0 h 22"/>
                  <a:gd name="T8" fmla="*/ 0 w 19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" h="22">
                    <a:moveTo>
                      <a:pt x="19" y="0"/>
                    </a:moveTo>
                    <a:lnTo>
                      <a:pt x="13" y="15"/>
                    </a:lnTo>
                    <a:lnTo>
                      <a:pt x="0" y="22"/>
                    </a:lnTo>
                    <a:lnTo>
                      <a:pt x="0" y="6"/>
                    </a:lnTo>
                    <a:lnTo>
                      <a:pt x="19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CC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5" name="Freeform 398"/>
              <p:cNvSpPr>
                <a:spLocks/>
              </p:cNvSpPr>
              <p:nvPr/>
            </p:nvSpPr>
            <p:spPr bwMode="auto">
              <a:xfrm>
                <a:off x="1378" y="3609"/>
                <a:ext cx="13" cy="8"/>
              </a:xfrm>
              <a:custGeom>
                <a:avLst/>
                <a:gdLst>
                  <a:gd name="T0" fmla="*/ 0 w 29"/>
                  <a:gd name="T1" fmla="*/ 0 h 18"/>
                  <a:gd name="T2" fmla="*/ 0 w 29"/>
                  <a:gd name="T3" fmla="*/ 0 h 18"/>
                  <a:gd name="T4" fmla="*/ 0 w 29"/>
                  <a:gd name="T5" fmla="*/ 0 h 18"/>
                  <a:gd name="T6" fmla="*/ 0 w 29"/>
                  <a:gd name="T7" fmla="*/ 0 h 18"/>
                  <a:gd name="T8" fmla="*/ 0 w 29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" h="18">
                    <a:moveTo>
                      <a:pt x="0" y="5"/>
                    </a:moveTo>
                    <a:lnTo>
                      <a:pt x="14" y="0"/>
                    </a:lnTo>
                    <a:lnTo>
                      <a:pt x="29" y="11"/>
                    </a:lnTo>
                    <a:lnTo>
                      <a:pt x="21" y="18"/>
                    </a:lnTo>
                    <a:lnTo>
                      <a:pt x="0" y="5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CC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6" name="Freeform 399"/>
              <p:cNvSpPr>
                <a:spLocks/>
              </p:cNvSpPr>
              <p:nvPr/>
            </p:nvSpPr>
            <p:spPr bwMode="auto">
              <a:xfrm>
                <a:off x="1163" y="3596"/>
                <a:ext cx="9" cy="10"/>
              </a:xfrm>
              <a:custGeom>
                <a:avLst/>
                <a:gdLst>
                  <a:gd name="T0" fmla="*/ 0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0 w 19"/>
                  <a:gd name="T7" fmla="*/ 0 h 24"/>
                  <a:gd name="T8" fmla="*/ 0 w 19"/>
                  <a:gd name="T9" fmla="*/ 0 h 24"/>
                  <a:gd name="T10" fmla="*/ 0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9" h="24">
                    <a:moveTo>
                      <a:pt x="18" y="0"/>
                    </a:moveTo>
                    <a:lnTo>
                      <a:pt x="19" y="10"/>
                    </a:lnTo>
                    <a:lnTo>
                      <a:pt x="10" y="24"/>
                    </a:lnTo>
                    <a:lnTo>
                      <a:pt x="0" y="24"/>
                    </a:lnTo>
                    <a:lnTo>
                      <a:pt x="0" y="13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97" name="Freeform 400"/>
              <p:cNvSpPr>
                <a:spLocks/>
              </p:cNvSpPr>
              <p:nvPr/>
            </p:nvSpPr>
            <p:spPr bwMode="auto">
              <a:xfrm>
                <a:off x="1256" y="3199"/>
                <a:ext cx="316" cy="175"/>
              </a:xfrm>
              <a:custGeom>
                <a:avLst/>
                <a:gdLst>
                  <a:gd name="T0" fmla="*/ 0 w 695"/>
                  <a:gd name="T1" fmla="*/ 0 h 394"/>
                  <a:gd name="T2" fmla="*/ 0 w 695"/>
                  <a:gd name="T3" fmla="*/ 0 h 394"/>
                  <a:gd name="T4" fmla="*/ 0 w 695"/>
                  <a:gd name="T5" fmla="*/ 0 h 394"/>
                  <a:gd name="T6" fmla="*/ 0 w 695"/>
                  <a:gd name="T7" fmla="*/ 0 h 394"/>
                  <a:gd name="T8" fmla="*/ 0 w 695"/>
                  <a:gd name="T9" fmla="*/ 0 h 394"/>
                  <a:gd name="T10" fmla="*/ 0 w 695"/>
                  <a:gd name="T11" fmla="*/ 0 h 394"/>
                  <a:gd name="T12" fmla="*/ 0 w 695"/>
                  <a:gd name="T13" fmla="*/ 0 h 394"/>
                  <a:gd name="T14" fmla="*/ 0 w 695"/>
                  <a:gd name="T15" fmla="*/ 0 h 394"/>
                  <a:gd name="T16" fmla="*/ 0 w 695"/>
                  <a:gd name="T17" fmla="*/ 0 h 394"/>
                  <a:gd name="T18" fmla="*/ 0 w 695"/>
                  <a:gd name="T19" fmla="*/ 0 h 394"/>
                  <a:gd name="T20" fmla="*/ 0 w 695"/>
                  <a:gd name="T21" fmla="*/ 0 h 394"/>
                  <a:gd name="T22" fmla="*/ 0 w 695"/>
                  <a:gd name="T23" fmla="*/ 0 h 394"/>
                  <a:gd name="T24" fmla="*/ 0 w 695"/>
                  <a:gd name="T25" fmla="*/ 0 h 394"/>
                  <a:gd name="T26" fmla="*/ 0 w 695"/>
                  <a:gd name="T27" fmla="*/ 0 h 394"/>
                  <a:gd name="T28" fmla="*/ 0 w 695"/>
                  <a:gd name="T29" fmla="*/ 0 h 394"/>
                  <a:gd name="T30" fmla="*/ 0 w 695"/>
                  <a:gd name="T31" fmla="*/ 0 h 394"/>
                  <a:gd name="T32" fmla="*/ 0 w 695"/>
                  <a:gd name="T33" fmla="*/ 0 h 394"/>
                  <a:gd name="T34" fmla="*/ 0 w 695"/>
                  <a:gd name="T35" fmla="*/ 0 h 394"/>
                  <a:gd name="T36" fmla="*/ 0 w 695"/>
                  <a:gd name="T37" fmla="*/ 0 h 394"/>
                  <a:gd name="T38" fmla="*/ 0 w 695"/>
                  <a:gd name="T39" fmla="*/ 0 h 394"/>
                  <a:gd name="T40" fmla="*/ 0 w 695"/>
                  <a:gd name="T41" fmla="*/ 0 h 394"/>
                  <a:gd name="T42" fmla="*/ 0 w 695"/>
                  <a:gd name="T43" fmla="*/ 0 h 394"/>
                  <a:gd name="T44" fmla="*/ 0 w 695"/>
                  <a:gd name="T45" fmla="*/ 0 h 394"/>
                  <a:gd name="T46" fmla="*/ 0 w 695"/>
                  <a:gd name="T47" fmla="*/ 0 h 394"/>
                  <a:gd name="T48" fmla="*/ 0 w 695"/>
                  <a:gd name="T49" fmla="*/ 0 h 394"/>
                  <a:gd name="T50" fmla="*/ 0 w 695"/>
                  <a:gd name="T51" fmla="*/ 0 h 394"/>
                  <a:gd name="T52" fmla="*/ 0 w 695"/>
                  <a:gd name="T53" fmla="*/ 0 h 394"/>
                  <a:gd name="T54" fmla="*/ 0 w 695"/>
                  <a:gd name="T55" fmla="*/ 0 h 394"/>
                  <a:gd name="T56" fmla="*/ 1 w 695"/>
                  <a:gd name="T57" fmla="*/ 0 h 394"/>
                  <a:gd name="T58" fmla="*/ 1 w 695"/>
                  <a:gd name="T59" fmla="*/ 0 h 394"/>
                  <a:gd name="T60" fmla="*/ 1 w 695"/>
                  <a:gd name="T61" fmla="*/ 0 h 394"/>
                  <a:gd name="T62" fmla="*/ 1 w 695"/>
                  <a:gd name="T63" fmla="*/ 0 h 394"/>
                  <a:gd name="T64" fmla="*/ 1 w 695"/>
                  <a:gd name="T65" fmla="*/ 0 h 394"/>
                  <a:gd name="T66" fmla="*/ 1 w 695"/>
                  <a:gd name="T67" fmla="*/ 0 h 394"/>
                  <a:gd name="T68" fmla="*/ 1 w 695"/>
                  <a:gd name="T69" fmla="*/ 0 h 394"/>
                  <a:gd name="T70" fmla="*/ 1 w 695"/>
                  <a:gd name="T71" fmla="*/ 0 h 394"/>
                  <a:gd name="T72" fmla="*/ 1 w 695"/>
                  <a:gd name="T73" fmla="*/ 0 h 394"/>
                  <a:gd name="T74" fmla="*/ 1 w 695"/>
                  <a:gd name="T75" fmla="*/ 0 h 394"/>
                  <a:gd name="T76" fmla="*/ 1 w 695"/>
                  <a:gd name="T77" fmla="*/ 0 h 394"/>
                  <a:gd name="T78" fmla="*/ 1 w 695"/>
                  <a:gd name="T79" fmla="*/ 0 h 394"/>
                  <a:gd name="T80" fmla="*/ 1 w 695"/>
                  <a:gd name="T81" fmla="*/ 0 h 394"/>
                  <a:gd name="T82" fmla="*/ 1 w 695"/>
                  <a:gd name="T83" fmla="*/ 0 h 394"/>
                  <a:gd name="T84" fmla="*/ 1 w 695"/>
                  <a:gd name="T85" fmla="*/ 0 h 394"/>
                  <a:gd name="T86" fmla="*/ 1 w 695"/>
                  <a:gd name="T87" fmla="*/ 0 h 394"/>
                  <a:gd name="T88" fmla="*/ 1 w 695"/>
                  <a:gd name="T89" fmla="*/ 0 h 394"/>
                  <a:gd name="T90" fmla="*/ 1 w 695"/>
                  <a:gd name="T91" fmla="*/ 0 h 394"/>
                  <a:gd name="T92" fmla="*/ 1 w 695"/>
                  <a:gd name="T93" fmla="*/ 0 h 394"/>
                  <a:gd name="T94" fmla="*/ 1 w 695"/>
                  <a:gd name="T95" fmla="*/ 0 h 394"/>
                  <a:gd name="T96" fmla="*/ 1 w 695"/>
                  <a:gd name="T97" fmla="*/ 0 h 394"/>
                  <a:gd name="T98" fmla="*/ 1 w 695"/>
                  <a:gd name="T99" fmla="*/ 0 h 394"/>
                  <a:gd name="T100" fmla="*/ 1 w 695"/>
                  <a:gd name="T101" fmla="*/ 0 h 394"/>
                  <a:gd name="T102" fmla="*/ 1 w 695"/>
                  <a:gd name="T103" fmla="*/ 0 h 394"/>
                  <a:gd name="T104" fmla="*/ 1 w 695"/>
                  <a:gd name="T105" fmla="*/ 0 h 394"/>
                  <a:gd name="T106" fmla="*/ 1 w 695"/>
                  <a:gd name="T107" fmla="*/ 0 h 394"/>
                  <a:gd name="T108" fmla="*/ 1 w 695"/>
                  <a:gd name="T109" fmla="*/ 0 h 394"/>
                  <a:gd name="T110" fmla="*/ 0 w 695"/>
                  <a:gd name="T111" fmla="*/ 0 h 394"/>
                  <a:gd name="T112" fmla="*/ 0 w 695"/>
                  <a:gd name="T113" fmla="*/ 0 h 394"/>
                  <a:gd name="T114" fmla="*/ 0 w 695"/>
                  <a:gd name="T115" fmla="*/ 0 h 394"/>
                  <a:gd name="T116" fmla="*/ 0 w 695"/>
                  <a:gd name="T117" fmla="*/ 0 h 394"/>
                  <a:gd name="T118" fmla="*/ 0 w 695"/>
                  <a:gd name="T119" fmla="*/ 0 h 394"/>
                  <a:gd name="T120" fmla="*/ 0 w 695"/>
                  <a:gd name="T121" fmla="*/ 0 h 394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695" h="394">
                    <a:moveTo>
                      <a:pt x="83" y="1"/>
                    </a:moveTo>
                    <a:lnTo>
                      <a:pt x="57" y="6"/>
                    </a:lnTo>
                    <a:lnTo>
                      <a:pt x="33" y="1"/>
                    </a:lnTo>
                    <a:lnTo>
                      <a:pt x="17" y="3"/>
                    </a:lnTo>
                    <a:lnTo>
                      <a:pt x="11" y="21"/>
                    </a:lnTo>
                    <a:lnTo>
                      <a:pt x="15" y="30"/>
                    </a:lnTo>
                    <a:lnTo>
                      <a:pt x="18" y="43"/>
                    </a:lnTo>
                    <a:lnTo>
                      <a:pt x="0" y="58"/>
                    </a:lnTo>
                    <a:lnTo>
                      <a:pt x="21" y="66"/>
                    </a:lnTo>
                    <a:lnTo>
                      <a:pt x="56" y="58"/>
                    </a:lnTo>
                    <a:lnTo>
                      <a:pt x="93" y="55"/>
                    </a:lnTo>
                    <a:lnTo>
                      <a:pt x="113" y="48"/>
                    </a:lnTo>
                    <a:lnTo>
                      <a:pt x="135" y="48"/>
                    </a:lnTo>
                    <a:lnTo>
                      <a:pt x="129" y="61"/>
                    </a:lnTo>
                    <a:lnTo>
                      <a:pt x="122" y="79"/>
                    </a:lnTo>
                    <a:lnTo>
                      <a:pt x="101" y="93"/>
                    </a:lnTo>
                    <a:lnTo>
                      <a:pt x="89" y="103"/>
                    </a:lnTo>
                    <a:lnTo>
                      <a:pt x="36" y="121"/>
                    </a:lnTo>
                    <a:lnTo>
                      <a:pt x="66" y="124"/>
                    </a:lnTo>
                    <a:lnTo>
                      <a:pt x="104" y="109"/>
                    </a:lnTo>
                    <a:lnTo>
                      <a:pt x="146" y="85"/>
                    </a:lnTo>
                    <a:lnTo>
                      <a:pt x="162" y="54"/>
                    </a:lnTo>
                    <a:lnTo>
                      <a:pt x="189" y="49"/>
                    </a:lnTo>
                    <a:lnTo>
                      <a:pt x="218" y="46"/>
                    </a:lnTo>
                    <a:lnTo>
                      <a:pt x="246" y="54"/>
                    </a:lnTo>
                    <a:lnTo>
                      <a:pt x="300" y="90"/>
                    </a:lnTo>
                    <a:lnTo>
                      <a:pt x="330" y="106"/>
                    </a:lnTo>
                    <a:lnTo>
                      <a:pt x="360" y="166"/>
                    </a:lnTo>
                    <a:lnTo>
                      <a:pt x="393" y="205"/>
                    </a:lnTo>
                    <a:lnTo>
                      <a:pt x="429" y="210"/>
                    </a:lnTo>
                    <a:lnTo>
                      <a:pt x="447" y="214"/>
                    </a:lnTo>
                    <a:lnTo>
                      <a:pt x="464" y="231"/>
                    </a:lnTo>
                    <a:lnTo>
                      <a:pt x="524" y="288"/>
                    </a:lnTo>
                    <a:lnTo>
                      <a:pt x="558" y="303"/>
                    </a:lnTo>
                    <a:lnTo>
                      <a:pt x="575" y="300"/>
                    </a:lnTo>
                    <a:lnTo>
                      <a:pt x="546" y="273"/>
                    </a:lnTo>
                    <a:lnTo>
                      <a:pt x="524" y="246"/>
                    </a:lnTo>
                    <a:lnTo>
                      <a:pt x="507" y="240"/>
                    </a:lnTo>
                    <a:lnTo>
                      <a:pt x="513" y="231"/>
                    </a:lnTo>
                    <a:lnTo>
                      <a:pt x="527" y="228"/>
                    </a:lnTo>
                    <a:lnTo>
                      <a:pt x="542" y="232"/>
                    </a:lnTo>
                    <a:lnTo>
                      <a:pt x="557" y="250"/>
                    </a:lnTo>
                    <a:lnTo>
                      <a:pt x="590" y="288"/>
                    </a:lnTo>
                    <a:lnTo>
                      <a:pt x="591" y="309"/>
                    </a:lnTo>
                    <a:lnTo>
                      <a:pt x="623" y="340"/>
                    </a:lnTo>
                    <a:lnTo>
                      <a:pt x="659" y="367"/>
                    </a:lnTo>
                    <a:lnTo>
                      <a:pt x="677" y="390"/>
                    </a:lnTo>
                    <a:lnTo>
                      <a:pt x="693" y="394"/>
                    </a:lnTo>
                    <a:lnTo>
                      <a:pt x="695" y="384"/>
                    </a:lnTo>
                    <a:lnTo>
                      <a:pt x="668" y="339"/>
                    </a:lnTo>
                    <a:lnTo>
                      <a:pt x="627" y="282"/>
                    </a:lnTo>
                    <a:lnTo>
                      <a:pt x="570" y="214"/>
                    </a:lnTo>
                    <a:lnTo>
                      <a:pt x="524" y="169"/>
                    </a:lnTo>
                    <a:lnTo>
                      <a:pt x="465" y="121"/>
                    </a:lnTo>
                    <a:lnTo>
                      <a:pt x="393" y="76"/>
                    </a:lnTo>
                    <a:lnTo>
                      <a:pt x="314" y="42"/>
                    </a:lnTo>
                    <a:lnTo>
                      <a:pt x="261" y="25"/>
                    </a:lnTo>
                    <a:lnTo>
                      <a:pt x="215" y="16"/>
                    </a:lnTo>
                    <a:lnTo>
                      <a:pt x="141" y="3"/>
                    </a:lnTo>
                    <a:lnTo>
                      <a:pt x="108" y="0"/>
                    </a:lnTo>
                    <a:lnTo>
                      <a:pt x="83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D49C"/>
                  </a:gs>
                  <a:gs pos="100000">
                    <a:srgbClr val="65FFE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387" name="Oval 401"/>
            <p:cNvSpPr>
              <a:spLocks noChangeArrowheads="1"/>
            </p:cNvSpPr>
            <p:nvPr/>
          </p:nvSpPr>
          <p:spPr bwMode="auto">
            <a:xfrm>
              <a:off x="3265" y="1431"/>
              <a:ext cx="1906" cy="18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8" name="Oval 402"/>
            <p:cNvSpPr>
              <a:spLocks noChangeArrowheads="1"/>
            </p:cNvSpPr>
            <p:nvPr/>
          </p:nvSpPr>
          <p:spPr bwMode="auto">
            <a:xfrm rot="-1794624">
              <a:off x="2843" y="1401"/>
              <a:ext cx="2355" cy="215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9" name="Line 403"/>
            <p:cNvSpPr>
              <a:spLocks noChangeShapeType="1"/>
            </p:cNvSpPr>
            <p:nvPr/>
          </p:nvSpPr>
          <p:spPr bwMode="auto">
            <a:xfrm flipH="1">
              <a:off x="4217" y="1769"/>
              <a:ext cx="231" cy="6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519" name="Group 404"/>
            <p:cNvGrpSpPr>
              <a:grpSpLocks/>
            </p:cNvGrpSpPr>
            <p:nvPr/>
          </p:nvGrpSpPr>
          <p:grpSpPr bwMode="auto">
            <a:xfrm>
              <a:off x="4273" y="3314"/>
              <a:ext cx="241" cy="368"/>
              <a:chOff x="3506" y="3449"/>
              <a:chExt cx="309" cy="475"/>
            </a:xfrm>
          </p:grpSpPr>
          <p:sp>
            <p:nvSpPr>
              <p:cNvPr id="230805" name="Freeform 405"/>
              <p:cNvSpPr>
                <a:spLocks/>
              </p:cNvSpPr>
              <p:nvPr/>
            </p:nvSpPr>
            <p:spPr bwMode="auto">
              <a:xfrm>
                <a:off x="3697" y="3689"/>
                <a:ext cx="119" cy="194"/>
              </a:xfrm>
              <a:custGeom>
                <a:avLst/>
                <a:gdLst>
                  <a:gd name="T0" fmla="*/ 12 w 119"/>
                  <a:gd name="T1" fmla="*/ 0 h 194"/>
                  <a:gd name="T2" fmla="*/ 0 w 119"/>
                  <a:gd name="T3" fmla="*/ 26 h 194"/>
                  <a:gd name="T4" fmla="*/ 80 w 119"/>
                  <a:gd name="T5" fmla="*/ 194 h 194"/>
                  <a:gd name="T6" fmla="*/ 119 w 119"/>
                  <a:gd name="T7" fmla="*/ 177 h 194"/>
                  <a:gd name="T8" fmla="*/ 39 w 119"/>
                  <a:gd name="T9" fmla="*/ 9 h 194"/>
                  <a:gd name="T10" fmla="*/ 12 w 119"/>
                  <a:gd name="T11" fmla="*/ 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194">
                    <a:moveTo>
                      <a:pt x="12" y="0"/>
                    </a:moveTo>
                    <a:lnTo>
                      <a:pt x="0" y="26"/>
                    </a:lnTo>
                    <a:lnTo>
                      <a:pt x="80" y="194"/>
                    </a:lnTo>
                    <a:lnTo>
                      <a:pt x="119" y="177"/>
                    </a:lnTo>
                    <a:lnTo>
                      <a:pt x="39" y="9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82353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30806" name="Freeform 406"/>
              <p:cNvSpPr>
                <a:spLocks/>
              </p:cNvSpPr>
              <p:nvPr/>
            </p:nvSpPr>
            <p:spPr bwMode="auto">
              <a:xfrm>
                <a:off x="3590" y="3450"/>
                <a:ext cx="100" cy="198"/>
              </a:xfrm>
              <a:custGeom>
                <a:avLst/>
                <a:gdLst>
                  <a:gd name="T0" fmla="*/ 34 w 100"/>
                  <a:gd name="T1" fmla="*/ 0 h 198"/>
                  <a:gd name="T2" fmla="*/ 0 w 100"/>
                  <a:gd name="T3" fmla="*/ 32 h 198"/>
                  <a:gd name="T4" fmla="*/ 66 w 100"/>
                  <a:gd name="T5" fmla="*/ 174 h 198"/>
                  <a:gd name="T6" fmla="*/ 93 w 100"/>
                  <a:gd name="T7" fmla="*/ 198 h 198"/>
                  <a:gd name="T8" fmla="*/ 100 w 100"/>
                  <a:gd name="T9" fmla="*/ 171 h 198"/>
                  <a:gd name="T10" fmla="*/ 34 w 100"/>
                  <a:gd name="T11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198">
                    <a:moveTo>
                      <a:pt x="34" y="0"/>
                    </a:moveTo>
                    <a:lnTo>
                      <a:pt x="0" y="32"/>
                    </a:lnTo>
                    <a:lnTo>
                      <a:pt x="66" y="174"/>
                    </a:lnTo>
                    <a:lnTo>
                      <a:pt x="93" y="198"/>
                    </a:lnTo>
                    <a:lnTo>
                      <a:pt x="100" y="171"/>
                    </a:lnTo>
                    <a:lnTo>
                      <a:pt x="3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>
                      <a:gamma/>
                      <a:shade val="82353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30807" name="Freeform 407"/>
              <p:cNvSpPr>
                <a:spLocks/>
              </p:cNvSpPr>
              <p:nvPr/>
            </p:nvSpPr>
            <p:spPr bwMode="auto">
              <a:xfrm>
                <a:off x="3581" y="3723"/>
                <a:ext cx="95" cy="152"/>
              </a:xfrm>
              <a:custGeom>
                <a:avLst/>
                <a:gdLst>
                  <a:gd name="T0" fmla="*/ 5 w 95"/>
                  <a:gd name="T1" fmla="*/ 0 h 151"/>
                  <a:gd name="T2" fmla="*/ 0 w 95"/>
                  <a:gd name="T3" fmla="*/ 25 h 151"/>
                  <a:gd name="T4" fmla="*/ 53 w 95"/>
                  <a:gd name="T5" fmla="*/ 151 h 151"/>
                  <a:gd name="T6" fmla="*/ 95 w 95"/>
                  <a:gd name="T7" fmla="*/ 139 h 151"/>
                  <a:gd name="T8" fmla="*/ 33 w 95"/>
                  <a:gd name="T9" fmla="*/ 15 h 151"/>
                  <a:gd name="T10" fmla="*/ 5 w 95"/>
                  <a:gd name="T11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5" h="151">
                    <a:moveTo>
                      <a:pt x="5" y="0"/>
                    </a:moveTo>
                    <a:lnTo>
                      <a:pt x="0" y="25"/>
                    </a:lnTo>
                    <a:lnTo>
                      <a:pt x="53" y="151"/>
                    </a:lnTo>
                    <a:lnTo>
                      <a:pt x="95" y="139"/>
                    </a:lnTo>
                    <a:lnTo>
                      <a:pt x="33" y="15"/>
                    </a:lnTo>
                    <a:lnTo>
                      <a:pt x="5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85882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230808" name="Freeform 408"/>
              <p:cNvSpPr>
                <a:spLocks/>
              </p:cNvSpPr>
              <p:nvPr/>
            </p:nvSpPr>
            <p:spPr bwMode="auto">
              <a:xfrm>
                <a:off x="3505" y="3554"/>
                <a:ext cx="83" cy="148"/>
              </a:xfrm>
              <a:custGeom>
                <a:avLst/>
                <a:gdLst>
                  <a:gd name="T0" fmla="*/ 28 w 82"/>
                  <a:gd name="T1" fmla="*/ 0 h 146"/>
                  <a:gd name="T2" fmla="*/ 0 w 82"/>
                  <a:gd name="T3" fmla="*/ 33 h 146"/>
                  <a:gd name="T4" fmla="*/ 51 w 82"/>
                  <a:gd name="T5" fmla="*/ 137 h 146"/>
                  <a:gd name="T6" fmla="*/ 73 w 82"/>
                  <a:gd name="T7" fmla="*/ 146 h 146"/>
                  <a:gd name="T8" fmla="*/ 82 w 82"/>
                  <a:gd name="T9" fmla="*/ 123 h 146"/>
                  <a:gd name="T10" fmla="*/ 28 w 82"/>
                  <a:gd name="T11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2" h="146">
                    <a:moveTo>
                      <a:pt x="28" y="0"/>
                    </a:moveTo>
                    <a:lnTo>
                      <a:pt x="0" y="33"/>
                    </a:lnTo>
                    <a:lnTo>
                      <a:pt x="51" y="137"/>
                    </a:lnTo>
                    <a:lnTo>
                      <a:pt x="73" y="146"/>
                    </a:lnTo>
                    <a:lnTo>
                      <a:pt x="82" y="123"/>
                    </a:lnTo>
                    <a:lnTo>
                      <a:pt x="28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>
                      <a:gamma/>
                      <a:shade val="79216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rgbClr val="DDDDDD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58411" name="Freeform 409"/>
              <p:cNvSpPr>
                <a:spLocks/>
              </p:cNvSpPr>
              <p:nvPr/>
            </p:nvSpPr>
            <p:spPr bwMode="auto">
              <a:xfrm>
                <a:off x="3542" y="3685"/>
                <a:ext cx="72" cy="58"/>
              </a:xfrm>
              <a:custGeom>
                <a:avLst/>
                <a:gdLst>
                  <a:gd name="T0" fmla="*/ 64 w 72"/>
                  <a:gd name="T1" fmla="*/ 1 h 58"/>
                  <a:gd name="T2" fmla="*/ 45 w 72"/>
                  <a:gd name="T3" fmla="*/ 0 h 58"/>
                  <a:gd name="T4" fmla="*/ 18 w 72"/>
                  <a:gd name="T5" fmla="*/ 18 h 58"/>
                  <a:gd name="T6" fmla="*/ 0 w 72"/>
                  <a:gd name="T7" fmla="*/ 40 h 58"/>
                  <a:gd name="T8" fmla="*/ 6 w 72"/>
                  <a:gd name="T9" fmla="*/ 58 h 58"/>
                  <a:gd name="T10" fmla="*/ 15 w 72"/>
                  <a:gd name="T11" fmla="*/ 49 h 58"/>
                  <a:gd name="T12" fmla="*/ 31 w 72"/>
                  <a:gd name="T13" fmla="*/ 54 h 58"/>
                  <a:gd name="T14" fmla="*/ 72 w 72"/>
                  <a:gd name="T15" fmla="*/ 37 h 58"/>
                  <a:gd name="T16" fmla="*/ 72 w 72"/>
                  <a:gd name="T17" fmla="*/ 12 h 58"/>
                  <a:gd name="T18" fmla="*/ 64 w 72"/>
                  <a:gd name="T19" fmla="*/ 1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2" h="58">
                    <a:moveTo>
                      <a:pt x="64" y="1"/>
                    </a:moveTo>
                    <a:lnTo>
                      <a:pt x="45" y="0"/>
                    </a:lnTo>
                    <a:lnTo>
                      <a:pt x="18" y="18"/>
                    </a:lnTo>
                    <a:lnTo>
                      <a:pt x="0" y="40"/>
                    </a:lnTo>
                    <a:lnTo>
                      <a:pt x="6" y="58"/>
                    </a:lnTo>
                    <a:lnTo>
                      <a:pt x="15" y="49"/>
                    </a:lnTo>
                    <a:lnTo>
                      <a:pt x="31" y="54"/>
                    </a:lnTo>
                    <a:lnTo>
                      <a:pt x="72" y="37"/>
                    </a:lnTo>
                    <a:lnTo>
                      <a:pt x="72" y="12"/>
                    </a:lnTo>
                    <a:lnTo>
                      <a:pt x="64" y="1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EDA1"/>
                  </a:gs>
                  <a:gs pos="100000">
                    <a:srgbClr val="BAAD75"/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412" name="Freeform 410"/>
              <p:cNvSpPr>
                <a:spLocks/>
              </p:cNvSpPr>
              <p:nvPr/>
            </p:nvSpPr>
            <p:spPr bwMode="auto">
              <a:xfrm>
                <a:off x="3600" y="3622"/>
                <a:ext cx="140" cy="93"/>
              </a:xfrm>
              <a:custGeom>
                <a:avLst/>
                <a:gdLst>
                  <a:gd name="T0" fmla="*/ 116 w 140"/>
                  <a:gd name="T1" fmla="*/ 0 h 93"/>
                  <a:gd name="T2" fmla="*/ 8 w 140"/>
                  <a:gd name="T3" fmla="*/ 55 h 93"/>
                  <a:gd name="T4" fmla="*/ 0 w 140"/>
                  <a:gd name="T5" fmla="*/ 81 h 93"/>
                  <a:gd name="T6" fmla="*/ 8 w 140"/>
                  <a:gd name="T7" fmla="*/ 93 h 93"/>
                  <a:gd name="T8" fmla="*/ 32 w 140"/>
                  <a:gd name="T9" fmla="*/ 93 h 93"/>
                  <a:gd name="T10" fmla="*/ 138 w 140"/>
                  <a:gd name="T11" fmla="*/ 54 h 93"/>
                  <a:gd name="T12" fmla="*/ 140 w 140"/>
                  <a:gd name="T13" fmla="*/ 25 h 93"/>
                  <a:gd name="T14" fmla="*/ 116 w 140"/>
                  <a:gd name="T15" fmla="*/ 0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0" h="93">
                    <a:moveTo>
                      <a:pt x="116" y="0"/>
                    </a:moveTo>
                    <a:lnTo>
                      <a:pt x="8" y="55"/>
                    </a:lnTo>
                    <a:lnTo>
                      <a:pt x="0" y="81"/>
                    </a:lnTo>
                    <a:lnTo>
                      <a:pt x="8" y="93"/>
                    </a:lnTo>
                    <a:lnTo>
                      <a:pt x="32" y="93"/>
                    </a:lnTo>
                    <a:lnTo>
                      <a:pt x="138" y="54"/>
                    </a:lnTo>
                    <a:lnTo>
                      <a:pt x="140" y="25"/>
                    </a:lnTo>
                    <a:lnTo>
                      <a:pt x="1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7E9F3"/>
                  </a:gs>
                  <a:gs pos="100000">
                    <a:srgbClr val="8BA3AA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526" name="Group 411"/>
              <p:cNvGrpSpPr>
                <a:grpSpLocks/>
              </p:cNvGrpSpPr>
              <p:nvPr/>
            </p:nvGrpSpPr>
            <p:grpSpPr bwMode="auto">
              <a:xfrm rot="3193806">
                <a:off x="3437" y="3580"/>
                <a:ext cx="445" cy="243"/>
                <a:chOff x="2810" y="2688"/>
                <a:chExt cx="727" cy="345"/>
              </a:xfrm>
            </p:grpSpPr>
            <p:sp>
              <p:nvSpPr>
                <p:cNvPr id="58415" name="Line 412"/>
                <p:cNvSpPr>
                  <a:spLocks noChangeShapeType="1"/>
                </p:cNvSpPr>
                <p:nvPr/>
              </p:nvSpPr>
              <p:spPr bwMode="auto">
                <a:xfrm>
                  <a:off x="3173" y="2991"/>
                  <a:ext cx="209" cy="41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16" name="Line 413"/>
                <p:cNvSpPr>
                  <a:spLocks noChangeShapeType="1"/>
                </p:cNvSpPr>
                <p:nvPr/>
              </p:nvSpPr>
              <p:spPr bwMode="auto">
                <a:xfrm flipH="1">
                  <a:off x="3015" y="2914"/>
                  <a:ext cx="0" cy="4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17" name="Line 414"/>
                <p:cNvSpPr>
                  <a:spLocks noChangeShapeType="1"/>
                </p:cNvSpPr>
                <p:nvPr/>
              </p:nvSpPr>
              <p:spPr bwMode="auto">
                <a:xfrm>
                  <a:off x="3075" y="2973"/>
                  <a:ext cx="62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18" name="Freeform 415"/>
                <p:cNvSpPr>
                  <a:spLocks/>
                </p:cNvSpPr>
                <p:nvPr/>
              </p:nvSpPr>
              <p:spPr bwMode="auto">
                <a:xfrm>
                  <a:off x="3130" y="2750"/>
                  <a:ext cx="82" cy="24"/>
                </a:xfrm>
                <a:custGeom>
                  <a:avLst/>
                  <a:gdLst>
                    <a:gd name="T0" fmla="*/ 0 w 107"/>
                    <a:gd name="T1" fmla="*/ 1 h 30"/>
                    <a:gd name="T2" fmla="*/ 2 w 107"/>
                    <a:gd name="T3" fmla="*/ 0 h 30"/>
                    <a:gd name="T4" fmla="*/ 5 w 107"/>
                    <a:gd name="T5" fmla="*/ 0 h 30"/>
                    <a:gd name="T6" fmla="*/ 7 w 107"/>
                    <a:gd name="T7" fmla="*/ 2 h 30"/>
                    <a:gd name="T8" fmla="*/ 9 w 107"/>
                    <a:gd name="T9" fmla="*/ 2 h 30"/>
                    <a:gd name="T10" fmla="*/ 11 w 107"/>
                    <a:gd name="T11" fmla="*/ 4 h 30"/>
                    <a:gd name="T12" fmla="*/ 12 w 107"/>
                    <a:gd name="T13" fmla="*/ 5 h 3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7" h="30">
                      <a:moveTo>
                        <a:pt x="0" y="1"/>
                      </a:moveTo>
                      <a:lnTo>
                        <a:pt x="21" y="0"/>
                      </a:lnTo>
                      <a:lnTo>
                        <a:pt x="42" y="0"/>
                      </a:lnTo>
                      <a:lnTo>
                        <a:pt x="63" y="3"/>
                      </a:lnTo>
                      <a:lnTo>
                        <a:pt x="81" y="12"/>
                      </a:lnTo>
                      <a:lnTo>
                        <a:pt x="99" y="22"/>
                      </a:lnTo>
                      <a:lnTo>
                        <a:pt x="107" y="30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19" name="Freeform 416"/>
                <p:cNvSpPr>
                  <a:spLocks/>
                </p:cNvSpPr>
                <p:nvPr/>
              </p:nvSpPr>
              <p:spPr bwMode="auto">
                <a:xfrm rot="409990">
                  <a:off x="3107" y="2881"/>
                  <a:ext cx="56" cy="13"/>
                </a:xfrm>
                <a:custGeom>
                  <a:avLst/>
                  <a:gdLst>
                    <a:gd name="T0" fmla="*/ 0 w 73"/>
                    <a:gd name="T1" fmla="*/ 0 h 16"/>
                    <a:gd name="T2" fmla="*/ 2 w 73"/>
                    <a:gd name="T3" fmla="*/ 0 h 16"/>
                    <a:gd name="T4" fmla="*/ 6 w 73"/>
                    <a:gd name="T5" fmla="*/ 2 h 16"/>
                    <a:gd name="T6" fmla="*/ 9 w 73"/>
                    <a:gd name="T7" fmla="*/ 3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" h="16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49" y="4"/>
                      </a:lnTo>
                      <a:lnTo>
                        <a:pt x="73" y="16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0" name="Freeform 417"/>
                <p:cNvSpPr>
                  <a:spLocks/>
                </p:cNvSpPr>
                <p:nvPr/>
              </p:nvSpPr>
              <p:spPr bwMode="auto">
                <a:xfrm>
                  <a:off x="3110" y="2905"/>
                  <a:ext cx="35" cy="8"/>
                </a:xfrm>
                <a:custGeom>
                  <a:avLst/>
                  <a:gdLst>
                    <a:gd name="T0" fmla="*/ 0 w 46"/>
                    <a:gd name="T1" fmla="*/ 0 h 11"/>
                    <a:gd name="T2" fmla="*/ 2 w 46"/>
                    <a:gd name="T3" fmla="*/ 1 h 11"/>
                    <a:gd name="T4" fmla="*/ 5 w 46"/>
                    <a:gd name="T5" fmla="*/ 1 h 1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6" h="11">
                      <a:moveTo>
                        <a:pt x="0" y="0"/>
                      </a:moveTo>
                      <a:lnTo>
                        <a:pt x="21" y="2"/>
                      </a:lnTo>
                      <a:lnTo>
                        <a:pt x="46" y="11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1" name="Freeform 418"/>
                <p:cNvSpPr>
                  <a:spLocks/>
                </p:cNvSpPr>
                <p:nvPr/>
              </p:nvSpPr>
              <p:spPr bwMode="auto">
                <a:xfrm>
                  <a:off x="3093" y="2921"/>
                  <a:ext cx="56" cy="17"/>
                </a:xfrm>
                <a:custGeom>
                  <a:avLst/>
                  <a:gdLst>
                    <a:gd name="T0" fmla="*/ 0 w 73"/>
                    <a:gd name="T1" fmla="*/ 0 h 21"/>
                    <a:gd name="T2" fmla="*/ 4 w 73"/>
                    <a:gd name="T3" fmla="*/ 2 h 21"/>
                    <a:gd name="T4" fmla="*/ 9 w 73"/>
                    <a:gd name="T5" fmla="*/ 4 h 2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3" h="21">
                      <a:moveTo>
                        <a:pt x="0" y="0"/>
                      </a:moveTo>
                      <a:lnTo>
                        <a:pt x="37" y="7"/>
                      </a:lnTo>
                      <a:lnTo>
                        <a:pt x="73" y="21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2" name="Line 419"/>
                <p:cNvSpPr>
                  <a:spLocks noChangeShapeType="1"/>
                </p:cNvSpPr>
                <p:nvPr/>
              </p:nvSpPr>
              <p:spPr bwMode="auto">
                <a:xfrm>
                  <a:off x="3086" y="3011"/>
                  <a:ext cx="40" cy="1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3" name="Line 420"/>
                <p:cNvSpPr>
                  <a:spLocks noChangeShapeType="1"/>
                </p:cNvSpPr>
                <p:nvPr/>
              </p:nvSpPr>
              <p:spPr bwMode="auto">
                <a:xfrm>
                  <a:off x="3085" y="2995"/>
                  <a:ext cx="44" cy="1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4" name="Line 421"/>
                <p:cNvSpPr>
                  <a:spLocks noChangeShapeType="1"/>
                </p:cNvSpPr>
                <p:nvPr/>
              </p:nvSpPr>
              <p:spPr bwMode="auto">
                <a:xfrm>
                  <a:off x="3082" y="2985"/>
                  <a:ext cx="4" cy="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5" name="Line 422"/>
                <p:cNvSpPr>
                  <a:spLocks noChangeShapeType="1"/>
                </p:cNvSpPr>
                <p:nvPr/>
              </p:nvSpPr>
              <p:spPr bwMode="auto">
                <a:xfrm flipH="1">
                  <a:off x="3117" y="2996"/>
                  <a:ext cx="9" cy="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6" name="Line 423"/>
                <p:cNvSpPr>
                  <a:spLocks noChangeShapeType="1"/>
                </p:cNvSpPr>
                <p:nvPr/>
              </p:nvSpPr>
              <p:spPr bwMode="auto">
                <a:xfrm flipH="1">
                  <a:off x="3084" y="2996"/>
                  <a:ext cx="2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7" name="Line 424"/>
                <p:cNvSpPr>
                  <a:spLocks noChangeShapeType="1"/>
                </p:cNvSpPr>
                <p:nvPr/>
              </p:nvSpPr>
              <p:spPr bwMode="auto">
                <a:xfrm flipH="1">
                  <a:off x="3123" y="3006"/>
                  <a:ext cx="3" cy="1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8" name="Freeform 425"/>
                <p:cNvSpPr>
                  <a:spLocks/>
                </p:cNvSpPr>
                <p:nvPr/>
              </p:nvSpPr>
              <p:spPr bwMode="auto">
                <a:xfrm>
                  <a:off x="3123" y="2843"/>
                  <a:ext cx="35" cy="7"/>
                </a:xfrm>
                <a:custGeom>
                  <a:avLst/>
                  <a:gdLst>
                    <a:gd name="T0" fmla="*/ 0 w 45"/>
                    <a:gd name="T1" fmla="*/ 0 h 9"/>
                    <a:gd name="T2" fmla="*/ 4 w 45"/>
                    <a:gd name="T3" fmla="*/ 2 h 9"/>
                    <a:gd name="T4" fmla="*/ 5 w 45"/>
                    <a:gd name="T5" fmla="*/ 2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5" h="9">
                      <a:moveTo>
                        <a:pt x="0" y="0"/>
                      </a:moveTo>
                      <a:lnTo>
                        <a:pt x="30" y="3"/>
                      </a:lnTo>
                      <a:lnTo>
                        <a:pt x="45" y="9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29" name="Freeform 426"/>
                <p:cNvSpPr>
                  <a:spLocks/>
                </p:cNvSpPr>
                <p:nvPr/>
              </p:nvSpPr>
              <p:spPr bwMode="auto">
                <a:xfrm rot="255463">
                  <a:off x="3120" y="2862"/>
                  <a:ext cx="32" cy="5"/>
                </a:xfrm>
                <a:custGeom>
                  <a:avLst/>
                  <a:gdLst>
                    <a:gd name="T0" fmla="*/ 0 w 42"/>
                    <a:gd name="T1" fmla="*/ 0 h 7"/>
                    <a:gd name="T2" fmla="*/ 3 w 42"/>
                    <a:gd name="T3" fmla="*/ 1 h 7"/>
                    <a:gd name="T4" fmla="*/ 5 w 42"/>
                    <a:gd name="T5" fmla="*/ 1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7">
                      <a:moveTo>
                        <a:pt x="0" y="0"/>
                      </a:moveTo>
                      <a:lnTo>
                        <a:pt x="24" y="1"/>
                      </a:lnTo>
                      <a:lnTo>
                        <a:pt x="42" y="7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0" name="Line 427"/>
                <p:cNvSpPr>
                  <a:spLocks noChangeShapeType="1"/>
                </p:cNvSpPr>
                <p:nvPr/>
              </p:nvSpPr>
              <p:spPr bwMode="auto">
                <a:xfrm flipH="1">
                  <a:off x="3118" y="2843"/>
                  <a:ext cx="6" cy="1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1" name="Line 428"/>
                <p:cNvSpPr>
                  <a:spLocks noChangeShapeType="1"/>
                </p:cNvSpPr>
                <p:nvPr/>
              </p:nvSpPr>
              <p:spPr bwMode="auto">
                <a:xfrm flipH="1">
                  <a:off x="3152" y="2850"/>
                  <a:ext cx="4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2" name="Freeform 429"/>
                <p:cNvSpPr>
                  <a:spLocks/>
                </p:cNvSpPr>
                <p:nvPr/>
              </p:nvSpPr>
              <p:spPr bwMode="auto">
                <a:xfrm>
                  <a:off x="3156" y="2789"/>
                  <a:ext cx="20" cy="7"/>
                </a:xfrm>
                <a:custGeom>
                  <a:avLst/>
                  <a:gdLst>
                    <a:gd name="T0" fmla="*/ 0 w 27"/>
                    <a:gd name="T1" fmla="*/ 0 h 9"/>
                    <a:gd name="T2" fmla="*/ 1 w 27"/>
                    <a:gd name="T3" fmla="*/ 2 h 9"/>
                    <a:gd name="T4" fmla="*/ 2 w 27"/>
                    <a:gd name="T5" fmla="*/ 2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" h="9">
                      <a:moveTo>
                        <a:pt x="0" y="0"/>
                      </a:moveTo>
                      <a:lnTo>
                        <a:pt x="15" y="2"/>
                      </a:lnTo>
                      <a:lnTo>
                        <a:pt x="27" y="9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3" name="Freeform 430"/>
                <p:cNvSpPr>
                  <a:spLocks/>
                </p:cNvSpPr>
                <p:nvPr/>
              </p:nvSpPr>
              <p:spPr bwMode="auto">
                <a:xfrm>
                  <a:off x="3152" y="2800"/>
                  <a:ext cx="21" cy="8"/>
                </a:xfrm>
                <a:custGeom>
                  <a:avLst/>
                  <a:gdLst>
                    <a:gd name="T0" fmla="*/ 0 w 27"/>
                    <a:gd name="T1" fmla="*/ 0 h 9"/>
                    <a:gd name="T2" fmla="*/ 2 w 27"/>
                    <a:gd name="T3" fmla="*/ 2 h 9"/>
                    <a:gd name="T4" fmla="*/ 3 w 27"/>
                    <a:gd name="T5" fmla="*/ 4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" h="9">
                      <a:moveTo>
                        <a:pt x="0" y="0"/>
                      </a:moveTo>
                      <a:lnTo>
                        <a:pt x="15" y="2"/>
                      </a:lnTo>
                      <a:lnTo>
                        <a:pt x="27" y="9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4" name="Line 431"/>
                <p:cNvSpPr>
                  <a:spLocks noChangeShapeType="1"/>
                </p:cNvSpPr>
                <p:nvPr/>
              </p:nvSpPr>
              <p:spPr bwMode="auto">
                <a:xfrm flipV="1">
                  <a:off x="3201" y="2777"/>
                  <a:ext cx="41" cy="1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5" name="Line 432"/>
                <p:cNvSpPr>
                  <a:spLocks noChangeShapeType="1"/>
                </p:cNvSpPr>
                <p:nvPr/>
              </p:nvSpPr>
              <p:spPr bwMode="auto">
                <a:xfrm>
                  <a:off x="3201" y="2793"/>
                  <a:ext cx="28" cy="3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6" name="Line 433"/>
                <p:cNvSpPr>
                  <a:spLocks noChangeShapeType="1"/>
                </p:cNvSpPr>
                <p:nvPr/>
              </p:nvSpPr>
              <p:spPr bwMode="auto">
                <a:xfrm>
                  <a:off x="3241" y="2776"/>
                  <a:ext cx="296" cy="5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7" name="Line 434"/>
                <p:cNvSpPr>
                  <a:spLocks noChangeShapeType="1"/>
                </p:cNvSpPr>
                <p:nvPr/>
              </p:nvSpPr>
              <p:spPr bwMode="auto">
                <a:xfrm>
                  <a:off x="3228" y="2827"/>
                  <a:ext cx="284" cy="5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8" name="Line 435"/>
                <p:cNvSpPr>
                  <a:spLocks noChangeShapeType="1"/>
                </p:cNvSpPr>
                <p:nvPr/>
              </p:nvSpPr>
              <p:spPr bwMode="auto">
                <a:xfrm flipH="1">
                  <a:off x="3235" y="2782"/>
                  <a:ext cx="10" cy="4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39" name="Line 436"/>
                <p:cNvSpPr>
                  <a:spLocks noChangeShapeType="1"/>
                </p:cNvSpPr>
                <p:nvPr/>
              </p:nvSpPr>
              <p:spPr bwMode="auto">
                <a:xfrm flipH="1">
                  <a:off x="3436" y="2819"/>
                  <a:ext cx="18" cy="4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0" name="Line 437"/>
                <p:cNvSpPr>
                  <a:spLocks noChangeShapeType="1"/>
                </p:cNvSpPr>
                <p:nvPr/>
              </p:nvSpPr>
              <p:spPr bwMode="auto">
                <a:xfrm flipH="1">
                  <a:off x="3301" y="2794"/>
                  <a:ext cx="12" cy="4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1" name="Line 438"/>
                <p:cNvSpPr>
                  <a:spLocks noChangeShapeType="1"/>
                </p:cNvSpPr>
                <p:nvPr/>
              </p:nvSpPr>
              <p:spPr bwMode="auto">
                <a:xfrm flipH="1">
                  <a:off x="3367" y="2806"/>
                  <a:ext cx="13" cy="4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2" name="Line 439"/>
                <p:cNvSpPr>
                  <a:spLocks noChangeShapeType="1"/>
                </p:cNvSpPr>
                <p:nvPr/>
              </p:nvSpPr>
              <p:spPr bwMode="auto">
                <a:xfrm flipV="1">
                  <a:off x="3146" y="2942"/>
                  <a:ext cx="37" cy="1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3" name="Line 440"/>
                <p:cNvSpPr>
                  <a:spLocks noChangeShapeType="1"/>
                </p:cNvSpPr>
                <p:nvPr/>
              </p:nvSpPr>
              <p:spPr bwMode="auto">
                <a:xfrm>
                  <a:off x="3146" y="2960"/>
                  <a:ext cx="27" cy="3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4" name="Line 441"/>
                <p:cNvSpPr>
                  <a:spLocks noChangeShapeType="1"/>
                </p:cNvSpPr>
                <p:nvPr/>
              </p:nvSpPr>
              <p:spPr bwMode="auto">
                <a:xfrm>
                  <a:off x="3179" y="2944"/>
                  <a:ext cx="220" cy="41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5" name="Line 442"/>
                <p:cNvSpPr>
                  <a:spLocks noChangeShapeType="1"/>
                </p:cNvSpPr>
                <p:nvPr/>
              </p:nvSpPr>
              <p:spPr bwMode="auto">
                <a:xfrm flipH="1">
                  <a:off x="3170" y="2946"/>
                  <a:ext cx="11" cy="3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6" name="Line 443"/>
                <p:cNvSpPr>
                  <a:spLocks noChangeShapeType="1"/>
                </p:cNvSpPr>
                <p:nvPr/>
              </p:nvSpPr>
              <p:spPr bwMode="auto">
                <a:xfrm flipH="1">
                  <a:off x="3271" y="2972"/>
                  <a:ext cx="11" cy="3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7" name="Line 444"/>
                <p:cNvSpPr>
                  <a:spLocks noChangeShapeType="1"/>
                </p:cNvSpPr>
                <p:nvPr/>
              </p:nvSpPr>
              <p:spPr bwMode="auto">
                <a:xfrm flipH="1">
                  <a:off x="3214" y="2960"/>
                  <a:ext cx="11" cy="34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8" name="Line 445"/>
                <p:cNvSpPr>
                  <a:spLocks noChangeShapeType="1"/>
                </p:cNvSpPr>
                <p:nvPr/>
              </p:nvSpPr>
              <p:spPr bwMode="auto">
                <a:xfrm flipH="1">
                  <a:off x="3328" y="2983"/>
                  <a:ext cx="12" cy="3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49" name="Line 446"/>
                <p:cNvSpPr>
                  <a:spLocks noChangeShapeType="1"/>
                </p:cNvSpPr>
                <p:nvPr/>
              </p:nvSpPr>
              <p:spPr bwMode="auto">
                <a:xfrm flipH="1" flipV="1">
                  <a:off x="3096" y="2753"/>
                  <a:ext cx="27" cy="2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0" name="Line 447"/>
                <p:cNvSpPr>
                  <a:spLocks noChangeShapeType="1"/>
                </p:cNvSpPr>
                <p:nvPr/>
              </p:nvSpPr>
              <p:spPr bwMode="auto">
                <a:xfrm flipH="1">
                  <a:off x="3075" y="2786"/>
                  <a:ext cx="42" cy="1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1" name="Line 448"/>
                <p:cNvSpPr>
                  <a:spLocks noChangeShapeType="1"/>
                </p:cNvSpPr>
                <p:nvPr/>
              </p:nvSpPr>
              <p:spPr bwMode="auto">
                <a:xfrm>
                  <a:off x="2814" y="2690"/>
                  <a:ext cx="285" cy="61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2" name="Line 449"/>
                <p:cNvSpPr>
                  <a:spLocks noChangeShapeType="1"/>
                </p:cNvSpPr>
                <p:nvPr/>
              </p:nvSpPr>
              <p:spPr bwMode="auto">
                <a:xfrm>
                  <a:off x="2822" y="2749"/>
                  <a:ext cx="257" cy="5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3" name="Line 450"/>
                <p:cNvSpPr>
                  <a:spLocks noChangeShapeType="1"/>
                </p:cNvSpPr>
                <p:nvPr/>
              </p:nvSpPr>
              <p:spPr bwMode="auto">
                <a:xfrm>
                  <a:off x="2882" y="2705"/>
                  <a:ext cx="6" cy="5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4" name="Line 451"/>
                <p:cNvSpPr>
                  <a:spLocks noChangeShapeType="1"/>
                </p:cNvSpPr>
                <p:nvPr/>
              </p:nvSpPr>
              <p:spPr bwMode="auto">
                <a:xfrm flipH="1">
                  <a:off x="3080" y="2755"/>
                  <a:ext cx="3" cy="3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5" name="Line 452"/>
                <p:cNvSpPr>
                  <a:spLocks noChangeShapeType="1"/>
                </p:cNvSpPr>
                <p:nvPr/>
              </p:nvSpPr>
              <p:spPr bwMode="auto">
                <a:xfrm>
                  <a:off x="2951" y="2726"/>
                  <a:ext cx="2" cy="4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6" name="Line 453"/>
                <p:cNvSpPr>
                  <a:spLocks noChangeShapeType="1"/>
                </p:cNvSpPr>
                <p:nvPr/>
              </p:nvSpPr>
              <p:spPr bwMode="auto">
                <a:xfrm>
                  <a:off x="3020" y="2740"/>
                  <a:ext cx="1" cy="3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7" name="Line 454"/>
                <p:cNvSpPr>
                  <a:spLocks noChangeShapeType="1"/>
                </p:cNvSpPr>
                <p:nvPr/>
              </p:nvSpPr>
              <p:spPr bwMode="auto">
                <a:xfrm>
                  <a:off x="2857" y="2881"/>
                  <a:ext cx="214" cy="43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8" name="Line 455"/>
                <p:cNvSpPr>
                  <a:spLocks noChangeShapeType="1"/>
                </p:cNvSpPr>
                <p:nvPr/>
              </p:nvSpPr>
              <p:spPr bwMode="auto">
                <a:xfrm>
                  <a:off x="2869" y="2934"/>
                  <a:ext cx="182" cy="3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59" name="Line 456"/>
                <p:cNvSpPr>
                  <a:spLocks noChangeShapeType="1"/>
                </p:cNvSpPr>
                <p:nvPr/>
              </p:nvSpPr>
              <p:spPr bwMode="auto">
                <a:xfrm>
                  <a:off x="3066" y="2923"/>
                  <a:ext cx="18" cy="1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0" name="Line 457"/>
                <p:cNvSpPr>
                  <a:spLocks noChangeShapeType="1"/>
                </p:cNvSpPr>
                <p:nvPr/>
              </p:nvSpPr>
              <p:spPr bwMode="auto">
                <a:xfrm flipV="1">
                  <a:off x="3053" y="2953"/>
                  <a:ext cx="27" cy="1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1" name="Line 458"/>
                <p:cNvSpPr>
                  <a:spLocks noChangeShapeType="1"/>
                </p:cNvSpPr>
                <p:nvPr/>
              </p:nvSpPr>
              <p:spPr bwMode="auto">
                <a:xfrm flipH="1">
                  <a:off x="3056" y="2923"/>
                  <a:ext cx="4" cy="47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2" name="Line 459"/>
                <p:cNvSpPr>
                  <a:spLocks noChangeShapeType="1"/>
                </p:cNvSpPr>
                <p:nvPr/>
              </p:nvSpPr>
              <p:spPr bwMode="auto">
                <a:xfrm>
                  <a:off x="2970" y="2910"/>
                  <a:ext cx="3" cy="39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3" name="Line 460"/>
                <p:cNvSpPr>
                  <a:spLocks noChangeShapeType="1"/>
                </p:cNvSpPr>
                <p:nvPr/>
              </p:nvSpPr>
              <p:spPr bwMode="auto">
                <a:xfrm>
                  <a:off x="2917" y="2898"/>
                  <a:ext cx="5" cy="4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4" name="Freeform 461"/>
                <p:cNvSpPr>
                  <a:spLocks/>
                </p:cNvSpPr>
                <p:nvPr/>
              </p:nvSpPr>
              <p:spPr bwMode="auto">
                <a:xfrm>
                  <a:off x="3098" y="2728"/>
                  <a:ext cx="117" cy="198"/>
                </a:xfrm>
                <a:custGeom>
                  <a:avLst/>
                  <a:gdLst>
                    <a:gd name="T0" fmla="*/ 2 w 153"/>
                    <a:gd name="T1" fmla="*/ 38 h 248"/>
                    <a:gd name="T2" fmla="*/ 0 w 153"/>
                    <a:gd name="T3" fmla="*/ 31 h 248"/>
                    <a:gd name="T4" fmla="*/ 2 w 153"/>
                    <a:gd name="T5" fmla="*/ 27 h 248"/>
                    <a:gd name="T6" fmla="*/ 5 w 153"/>
                    <a:gd name="T7" fmla="*/ 2 h 248"/>
                    <a:gd name="T8" fmla="*/ 6 w 153"/>
                    <a:gd name="T9" fmla="*/ 2 h 248"/>
                    <a:gd name="T10" fmla="*/ 9 w 153"/>
                    <a:gd name="T11" fmla="*/ 0 h 248"/>
                    <a:gd name="T12" fmla="*/ 12 w 153"/>
                    <a:gd name="T13" fmla="*/ 2 h 248"/>
                    <a:gd name="T14" fmla="*/ 16 w 153"/>
                    <a:gd name="T15" fmla="*/ 2 h 248"/>
                    <a:gd name="T16" fmla="*/ 17 w 153"/>
                    <a:gd name="T17" fmla="*/ 4 h 248"/>
                    <a:gd name="T18" fmla="*/ 18 w 153"/>
                    <a:gd name="T19" fmla="*/ 6 h 248"/>
                    <a:gd name="T20" fmla="*/ 18 w 153"/>
                    <a:gd name="T21" fmla="*/ 7 h 248"/>
                    <a:gd name="T22" fmla="*/ 11 w 153"/>
                    <a:gd name="T23" fmla="*/ 35 h 248"/>
                    <a:gd name="T24" fmla="*/ 8 w 153"/>
                    <a:gd name="T25" fmla="*/ 39 h 248"/>
                    <a:gd name="T26" fmla="*/ 6 w 153"/>
                    <a:gd name="T27" fmla="*/ 42 h 2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153" h="248">
                      <a:moveTo>
                        <a:pt x="7" y="231"/>
                      </a:moveTo>
                      <a:lnTo>
                        <a:pt x="0" y="191"/>
                      </a:lnTo>
                      <a:lnTo>
                        <a:pt x="6" y="165"/>
                      </a:lnTo>
                      <a:lnTo>
                        <a:pt x="43" y="8"/>
                      </a:lnTo>
                      <a:lnTo>
                        <a:pt x="58" y="2"/>
                      </a:lnTo>
                      <a:lnTo>
                        <a:pt x="79" y="0"/>
                      </a:lnTo>
                      <a:lnTo>
                        <a:pt x="105" y="3"/>
                      </a:lnTo>
                      <a:lnTo>
                        <a:pt x="135" y="15"/>
                      </a:lnTo>
                      <a:lnTo>
                        <a:pt x="147" y="24"/>
                      </a:lnTo>
                      <a:lnTo>
                        <a:pt x="153" y="32"/>
                      </a:lnTo>
                      <a:lnTo>
                        <a:pt x="153" y="42"/>
                      </a:lnTo>
                      <a:lnTo>
                        <a:pt x="91" y="215"/>
                      </a:lnTo>
                      <a:lnTo>
                        <a:pt x="69" y="234"/>
                      </a:lnTo>
                      <a:lnTo>
                        <a:pt x="55" y="248"/>
                      </a:lnTo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5" name="Freeform 462"/>
                <p:cNvSpPr>
                  <a:spLocks/>
                </p:cNvSpPr>
                <p:nvPr/>
              </p:nvSpPr>
              <p:spPr bwMode="auto">
                <a:xfrm>
                  <a:off x="3075" y="2910"/>
                  <a:ext cx="78" cy="88"/>
                </a:xfrm>
                <a:custGeom>
                  <a:avLst/>
                  <a:gdLst>
                    <a:gd name="T0" fmla="*/ 4 w 103"/>
                    <a:gd name="T1" fmla="*/ 0 h 110"/>
                    <a:gd name="T2" fmla="*/ 2 w 103"/>
                    <a:gd name="T3" fmla="*/ 2 h 110"/>
                    <a:gd name="T4" fmla="*/ 0 w 103"/>
                    <a:gd name="T5" fmla="*/ 14 h 110"/>
                    <a:gd name="T6" fmla="*/ 2 w 103"/>
                    <a:gd name="T7" fmla="*/ 17 h 110"/>
                    <a:gd name="T8" fmla="*/ 8 w 103"/>
                    <a:gd name="T9" fmla="*/ 18 h 110"/>
                    <a:gd name="T10" fmla="*/ 8 w 103"/>
                    <a:gd name="T11" fmla="*/ 18 h 110"/>
                    <a:gd name="T12" fmla="*/ 11 w 103"/>
                    <a:gd name="T13" fmla="*/ 5 h 110"/>
                    <a:gd name="T14" fmla="*/ 10 w 103"/>
                    <a:gd name="T15" fmla="*/ 3 h 110"/>
                    <a:gd name="T16" fmla="*/ 4 w 103"/>
                    <a:gd name="T17" fmla="*/ 0 h 1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03" h="110">
                      <a:moveTo>
                        <a:pt x="36" y="0"/>
                      </a:moveTo>
                      <a:lnTo>
                        <a:pt x="16" y="11"/>
                      </a:lnTo>
                      <a:lnTo>
                        <a:pt x="0" y="81"/>
                      </a:lnTo>
                      <a:lnTo>
                        <a:pt x="7" y="96"/>
                      </a:lnTo>
                      <a:lnTo>
                        <a:pt x="66" y="110"/>
                      </a:lnTo>
                      <a:lnTo>
                        <a:pt x="79" y="101"/>
                      </a:lnTo>
                      <a:lnTo>
                        <a:pt x="103" y="30"/>
                      </a:lnTo>
                      <a:lnTo>
                        <a:pt x="88" y="17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noFill/>
                <a:ln w="31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6" name="Line 463"/>
                <p:cNvSpPr>
                  <a:spLocks noChangeShapeType="1"/>
                </p:cNvSpPr>
                <p:nvPr/>
              </p:nvSpPr>
              <p:spPr bwMode="auto">
                <a:xfrm>
                  <a:off x="2810" y="2688"/>
                  <a:ext cx="11" cy="6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7" name="Line 464"/>
                <p:cNvSpPr>
                  <a:spLocks noChangeShapeType="1"/>
                </p:cNvSpPr>
                <p:nvPr/>
              </p:nvSpPr>
              <p:spPr bwMode="auto">
                <a:xfrm flipH="1">
                  <a:off x="3515" y="2830"/>
                  <a:ext cx="21" cy="55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8" name="Line 465"/>
                <p:cNvSpPr>
                  <a:spLocks noChangeShapeType="1"/>
                </p:cNvSpPr>
                <p:nvPr/>
              </p:nvSpPr>
              <p:spPr bwMode="auto">
                <a:xfrm>
                  <a:off x="2860" y="2882"/>
                  <a:ext cx="11" cy="6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469" name="Line 466"/>
                <p:cNvSpPr>
                  <a:spLocks noChangeShapeType="1"/>
                </p:cNvSpPr>
                <p:nvPr/>
              </p:nvSpPr>
              <p:spPr bwMode="auto">
                <a:xfrm flipH="1">
                  <a:off x="3381" y="2983"/>
                  <a:ext cx="21" cy="5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8414" name="Freeform 467"/>
              <p:cNvSpPr>
                <a:spLocks/>
              </p:cNvSpPr>
              <p:nvPr/>
            </p:nvSpPr>
            <p:spPr bwMode="auto">
              <a:xfrm>
                <a:off x="3636" y="3668"/>
                <a:ext cx="26" cy="27"/>
              </a:xfrm>
              <a:custGeom>
                <a:avLst/>
                <a:gdLst>
                  <a:gd name="T0" fmla="*/ 0 w 26"/>
                  <a:gd name="T1" fmla="*/ 7 h 27"/>
                  <a:gd name="T2" fmla="*/ 15 w 26"/>
                  <a:gd name="T3" fmla="*/ 0 h 27"/>
                  <a:gd name="T4" fmla="*/ 26 w 26"/>
                  <a:gd name="T5" fmla="*/ 22 h 27"/>
                  <a:gd name="T6" fmla="*/ 11 w 26"/>
                  <a:gd name="T7" fmla="*/ 27 h 27"/>
                  <a:gd name="T8" fmla="*/ 0 w 26"/>
                  <a:gd name="T9" fmla="*/ 7 h 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0" y="7"/>
                    </a:moveTo>
                    <a:lnTo>
                      <a:pt x="15" y="0"/>
                    </a:lnTo>
                    <a:lnTo>
                      <a:pt x="26" y="22"/>
                    </a:lnTo>
                    <a:lnTo>
                      <a:pt x="11" y="2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B9A9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8391" name="WordArt 468"/>
            <p:cNvSpPr>
              <a:spLocks noChangeArrowheads="1" noChangeShapeType="1" noTextEdit="1"/>
            </p:cNvSpPr>
            <p:nvPr/>
          </p:nvSpPr>
          <p:spPr bwMode="auto">
            <a:xfrm>
              <a:off x="4340" y="2101"/>
              <a:ext cx="174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12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58392" name="WordArt 469"/>
            <p:cNvSpPr>
              <a:spLocks noChangeArrowheads="1" noChangeShapeType="1" noTextEdit="1"/>
            </p:cNvSpPr>
            <p:nvPr/>
          </p:nvSpPr>
          <p:spPr bwMode="auto">
            <a:xfrm>
              <a:off x="4180" y="2413"/>
              <a:ext cx="103" cy="10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O</a:t>
              </a:r>
              <a:endParaRPr lang="zh-CN" altLang="en-US" sz="12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58529" name="Group 470"/>
            <p:cNvGrpSpPr>
              <a:grpSpLocks/>
            </p:cNvGrpSpPr>
            <p:nvPr/>
          </p:nvGrpSpPr>
          <p:grpSpPr bwMode="auto">
            <a:xfrm>
              <a:off x="4782" y="1856"/>
              <a:ext cx="281" cy="327"/>
              <a:chOff x="4708" y="1788"/>
              <a:chExt cx="311" cy="364"/>
            </a:xfrm>
          </p:grpSpPr>
          <p:sp>
            <p:nvSpPr>
              <p:cNvPr id="58402" name="Line 471"/>
              <p:cNvSpPr>
                <a:spLocks noChangeShapeType="1"/>
              </p:cNvSpPr>
              <p:nvPr/>
            </p:nvSpPr>
            <p:spPr bwMode="auto">
              <a:xfrm flipH="1">
                <a:off x="4708" y="1818"/>
                <a:ext cx="282" cy="1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8531" name="Group 472"/>
              <p:cNvGrpSpPr>
                <a:grpSpLocks/>
              </p:cNvGrpSpPr>
              <p:nvPr/>
            </p:nvGrpSpPr>
            <p:grpSpPr bwMode="auto">
              <a:xfrm>
                <a:off x="4820" y="1949"/>
                <a:ext cx="199" cy="203"/>
                <a:chOff x="4691" y="2128"/>
                <a:chExt cx="231" cy="236"/>
              </a:xfrm>
            </p:grpSpPr>
            <p:sp>
              <p:nvSpPr>
                <p:cNvPr id="58405" name="WordArt 4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91" y="2128"/>
                  <a:ext cx="130" cy="20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h</a:t>
                  </a:r>
                  <a:endParaRPr lang="zh-CN" altLang="en-US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8406" name="WordArt 4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62" y="2250"/>
                  <a:ext cx="60" cy="11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0000FF"/>
                      </a:solidFill>
                      <a:latin typeface="Times New Roman"/>
                      <a:cs typeface="Times New Roman"/>
                    </a:rPr>
                    <a:t>1</a:t>
                  </a:r>
                  <a:endParaRPr lang="zh-CN" altLang="en-US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58404" name="Oval 475"/>
              <p:cNvSpPr>
                <a:spLocks noChangeArrowheads="1"/>
              </p:cNvSpPr>
              <p:nvPr/>
            </p:nvSpPr>
            <p:spPr bwMode="auto">
              <a:xfrm>
                <a:off x="4962" y="1788"/>
                <a:ext cx="51" cy="5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394" name="Line 476"/>
            <p:cNvSpPr>
              <a:spLocks noChangeShapeType="1"/>
            </p:cNvSpPr>
            <p:nvPr/>
          </p:nvSpPr>
          <p:spPr bwMode="auto">
            <a:xfrm flipH="1">
              <a:off x="2988" y="2691"/>
              <a:ext cx="680" cy="3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8532" name="Group 477"/>
            <p:cNvGrpSpPr>
              <a:grpSpLocks/>
            </p:cNvGrpSpPr>
            <p:nvPr/>
          </p:nvGrpSpPr>
          <p:grpSpPr bwMode="auto">
            <a:xfrm>
              <a:off x="3057" y="2696"/>
              <a:ext cx="167" cy="221"/>
              <a:chOff x="2911" y="3190"/>
              <a:chExt cx="215" cy="284"/>
            </a:xfrm>
          </p:grpSpPr>
          <p:sp>
            <p:nvSpPr>
              <p:cNvPr id="58400" name="WordArt 4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6" y="3360"/>
                <a:ext cx="60" cy="1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2</a:t>
                </a:r>
                <a:endParaRPr lang="zh-CN" altLang="en-US" sz="14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401" name="WordArt 4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11" y="3190"/>
                <a:ext cx="130" cy="20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h</a:t>
                </a:r>
                <a:endParaRPr lang="zh-CN" altLang="en-US" sz="1200" i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8396" name="Oval 480"/>
            <p:cNvSpPr>
              <a:spLocks noChangeArrowheads="1"/>
            </p:cNvSpPr>
            <p:nvPr/>
          </p:nvSpPr>
          <p:spPr bwMode="auto">
            <a:xfrm>
              <a:off x="2975" y="3033"/>
              <a:ext cx="46" cy="4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7" name="Line 481"/>
            <p:cNvSpPr>
              <a:spLocks noChangeShapeType="1"/>
            </p:cNvSpPr>
            <p:nvPr/>
          </p:nvSpPr>
          <p:spPr bwMode="auto">
            <a:xfrm flipH="1">
              <a:off x="4158" y="3546"/>
              <a:ext cx="82" cy="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WordArt 482"/>
            <p:cNvSpPr>
              <a:spLocks noChangeArrowheads="1" noChangeShapeType="1" noTextEdit="1"/>
            </p:cNvSpPr>
            <p:nvPr/>
          </p:nvSpPr>
          <p:spPr bwMode="auto">
            <a:xfrm>
              <a:off x="5100" y="1769"/>
              <a:ext cx="392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0066FF"/>
                  </a:solidFill>
                  <a:latin typeface="宋体"/>
                  <a:ea typeface="宋体"/>
                </a:rPr>
                <a:t>近地点</a:t>
              </a:r>
            </a:p>
          </p:txBody>
        </p:sp>
        <p:sp>
          <p:nvSpPr>
            <p:cNvPr id="58399" name="WordArt 483"/>
            <p:cNvSpPr>
              <a:spLocks noChangeArrowheads="1" noChangeShapeType="1" noTextEdit="1"/>
            </p:cNvSpPr>
            <p:nvPr/>
          </p:nvSpPr>
          <p:spPr bwMode="auto">
            <a:xfrm>
              <a:off x="3107" y="3051"/>
              <a:ext cx="433" cy="1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317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0066FF"/>
                  </a:solidFill>
                  <a:latin typeface="宋体"/>
                  <a:ea typeface="宋体"/>
                </a:rPr>
                <a:t>远地点</a:t>
              </a:r>
            </a:p>
          </p:txBody>
        </p:sp>
      </p:grpSp>
      <p:sp>
        <p:nvSpPr>
          <p:cNvPr id="58380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661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81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77263" y="6592888"/>
            <a:ext cx="282575" cy="255587"/>
          </a:xfrm>
          <a:prstGeom prst="actionButtonForwardNex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82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33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8383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9" name="Rectangle 413"/>
          <p:cNvSpPr>
            <a:spLocks noChangeArrowheads="1"/>
          </p:cNvSpPr>
          <p:nvPr/>
        </p:nvSpPr>
        <p:spPr bwMode="auto">
          <a:xfrm>
            <a:off x="6002338" y="3562350"/>
            <a:ext cx="2320925" cy="762000"/>
          </a:xfrm>
          <a:prstGeom prst="rect">
            <a:avLst/>
          </a:prstGeom>
          <a:solidFill>
            <a:schemeClr val="bg1"/>
          </a:solidFill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675313" y="4330700"/>
            <a:ext cx="2895601" cy="638176"/>
            <a:chOff x="5675313" y="4330700"/>
            <a:chExt cx="2895601" cy="638176"/>
          </a:xfrm>
        </p:grpSpPr>
        <p:grpSp>
          <p:nvGrpSpPr>
            <p:cNvPr id="127382" name="Group 406"/>
            <p:cNvGrpSpPr>
              <a:grpSpLocks/>
            </p:cNvGrpSpPr>
            <p:nvPr/>
          </p:nvGrpSpPr>
          <p:grpSpPr bwMode="auto">
            <a:xfrm>
              <a:off x="8207376" y="4600575"/>
              <a:ext cx="363538" cy="317500"/>
              <a:chOff x="3719" y="2909"/>
              <a:chExt cx="197" cy="179"/>
            </a:xfrm>
          </p:grpSpPr>
          <p:sp>
            <p:nvSpPr>
              <p:cNvPr id="127348" name="WordArt 3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9" y="2945"/>
                <a:ext cx="141" cy="14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7349" name="Line 373"/>
              <p:cNvSpPr>
                <a:spLocks noChangeShapeType="1"/>
              </p:cNvSpPr>
              <p:nvPr/>
            </p:nvSpPr>
            <p:spPr bwMode="auto">
              <a:xfrm>
                <a:off x="3736" y="2909"/>
                <a:ext cx="180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381" name="WordArt 405"/>
            <p:cNvSpPr>
              <a:spLocks noChangeArrowheads="1" noChangeShapeType="1" noTextEdit="1"/>
            </p:cNvSpPr>
            <p:nvPr/>
          </p:nvSpPr>
          <p:spPr bwMode="auto">
            <a:xfrm>
              <a:off x="5675313" y="4602163"/>
              <a:ext cx="2451100" cy="3667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质点系的总角动量</a:t>
              </a:r>
            </a:p>
          </p:txBody>
        </p:sp>
        <p:sp>
          <p:nvSpPr>
            <p:cNvPr id="127392" name="Line 416"/>
            <p:cNvSpPr>
              <a:spLocks noChangeShapeType="1"/>
            </p:cNvSpPr>
            <p:nvPr/>
          </p:nvSpPr>
          <p:spPr bwMode="auto">
            <a:xfrm>
              <a:off x="7040563" y="4330700"/>
              <a:ext cx="0" cy="25400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395" name="Group 419"/>
          <p:cNvGrpSpPr>
            <a:grpSpLocks/>
          </p:cNvGrpSpPr>
          <p:nvPr/>
        </p:nvGrpSpPr>
        <p:grpSpPr bwMode="auto">
          <a:xfrm>
            <a:off x="2316163" y="3586163"/>
            <a:ext cx="2752725" cy="1430337"/>
            <a:chOff x="1459" y="2259"/>
            <a:chExt cx="1734" cy="901"/>
          </a:xfrm>
        </p:grpSpPr>
        <p:sp>
          <p:nvSpPr>
            <p:cNvPr id="127388" name="Rectangle 412"/>
            <p:cNvSpPr>
              <a:spLocks noChangeArrowheads="1"/>
            </p:cNvSpPr>
            <p:nvPr/>
          </p:nvSpPr>
          <p:spPr bwMode="auto">
            <a:xfrm>
              <a:off x="1459" y="2259"/>
              <a:ext cx="768" cy="5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7383" name="Group 407"/>
            <p:cNvGrpSpPr>
              <a:grpSpLocks/>
            </p:cNvGrpSpPr>
            <p:nvPr/>
          </p:nvGrpSpPr>
          <p:grpSpPr bwMode="auto">
            <a:xfrm>
              <a:off x="1931" y="2950"/>
              <a:ext cx="1262" cy="210"/>
              <a:chOff x="1739" y="2833"/>
              <a:chExt cx="1262" cy="210"/>
            </a:xfrm>
          </p:grpSpPr>
          <p:sp>
            <p:nvSpPr>
              <p:cNvPr id="127367" name="WordArt 3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39" y="2833"/>
                <a:ext cx="862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合内力矩</a:t>
                </a:r>
              </a:p>
            </p:txBody>
          </p:sp>
          <p:grpSp>
            <p:nvGrpSpPr>
              <p:cNvPr id="127368" name="Group 392"/>
              <p:cNvGrpSpPr>
                <a:grpSpLocks/>
              </p:cNvGrpSpPr>
              <p:nvPr/>
            </p:nvGrpSpPr>
            <p:grpSpPr bwMode="auto">
              <a:xfrm rot="5400000">
                <a:off x="2709" y="2869"/>
                <a:ext cx="65" cy="156"/>
                <a:chOff x="2928" y="3216"/>
                <a:chExt cx="48" cy="240"/>
              </a:xfrm>
            </p:grpSpPr>
            <p:sp>
              <p:nvSpPr>
                <p:cNvPr id="127369" name="Line 39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370" name="Line 39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7371" name="WordArt 39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86" y="2849"/>
                <a:ext cx="115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27391" name="Line 415"/>
            <p:cNvSpPr>
              <a:spLocks noChangeShapeType="1"/>
            </p:cNvSpPr>
            <p:nvPr/>
          </p:nvSpPr>
          <p:spPr bwMode="auto">
            <a:xfrm>
              <a:off x="2216" y="2739"/>
              <a:ext cx="160" cy="203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7394" name="Group 418"/>
          <p:cNvGrpSpPr>
            <a:grpSpLocks/>
          </p:cNvGrpSpPr>
          <p:nvPr/>
        </p:nvGrpSpPr>
        <p:grpSpPr bwMode="auto">
          <a:xfrm>
            <a:off x="614363" y="3606800"/>
            <a:ext cx="1873250" cy="1441450"/>
            <a:chOff x="387" y="2272"/>
            <a:chExt cx="1180" cy="908"/>
          </a:xfrm>
        </p:grpSpPr>
        <p:sp>
          <p:nvSpPr>
            <p:cNvPr id="127387" name="Rectangle 411"/>
            <p:cNvSpPr>
              <a:spLocks noChangeArrowheads="1"/>
            </p:cNvSpPr>
            <p:nvPr/>
          </p:nvSpPr>
          <p:spPr bwMode="auto">
            <a:xfrm>
              <a:off x="469" y="2272"/>
              <a:ext cx="800" cy="48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7384" name="Group 408"/>
            <p:cNvGrpSpPr>
              <a:grpSpLocks/>
            </p:cNvGrpSpPr>
            <p:nvPr/>
          </p:nvGrpSpPr>
          <p:grpSpPr bwMode="auto">
            <a:xfrm>
              <a:off x="387" y="2942"/>
              <a:ext cx="1180" cy="238"/>
              <a:chOff x="397" y="2826"/>
              <a:chExt cx="1180" cy="238"/>
            </a:xfrm>
          </p:grpSpPr>
          <p:sp>
            <p:nvSpPr>
              <p:cNvPr id="127366" name="WordArt 3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7" y="2836"/>
                <a:ext cx="777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合外力矩</a:t>
                </a:r>
              </a:p>
            </p:txBody>
          </p:sp>
          <p:grpSp>
            <p:nvGrpSpPr>
              <p:cNvPr id="127380" name="Group 404"/>
              <p:cNvGrpSpPr>
                <a:grpSpLocks/>
              </p:cNvGrpSpPr>
              <p:nvPr/>
            </p:nvGrpSpPr>
            <p:grpSpPr bwMode="auto">
              <a:xfrm>
                <a:off x="1220" y="2826"/>
                <a:ext cx="357" cy="238"/>
                <a:chOff x="570" y="3178"/>
                <a:chExt cx="357" cy="238"/>
              </a:xfrm>
            </p:grpSpPr>
            <p:sp>
              <p:nvSpPr>
                <p:cNvPr id="127376" name="WordArt 4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70" y="3233"/>
                  <a:ext cx="207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377" name="WordArt 40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72" y="3312"/>
                  <a:ext cx="155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幼圆"/>
                      <a:ea typeface="幼圆"/>
                    </a:rPr>
                    <a:t>外</a:t>
                  </a:r>
                </a:p>
              </p:txBody>
            </p:sp>
            <p:sp>
              <p:nvSpPr>
                <p:cNvPr id="127378" name="Line 402"/>
                <p:cNvSpPr>
                  <a:spLocks noChangeShapeType="1"/>
                </p:cNvSpPr>
                <p:nvPr/>
              </p:nvSpPr>
              <p:spPr bwMode="auto">
                <a:xfrm>
                  <a:off x="595" y="3178"/>
                  <a:ext cx="219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7390" name="Line 414"/>
            <p:cNvSpPr>
              <a:spLocks noChangeShapeType="1"/>
            </p:cNvSpPr>
            <p:nvPr/>
          </p:nvSpPr>
          <p:spPr bwMode="auto">
            <a:xfrm>
              <a:off x="843" y="2741"/>
              <a:ext cx="0" cy="192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97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248400" y="0"/>
            <a:ext cx="2895600" cy="381000"/>
          </a:xfrm>
        </p:spPr>
        <p:txBody>
          <a:bodyPr/>
          <a:lstStyle/>
          <a:p>
            <a:r>
              <a:rPr lang="zh-CN" altLang="en-US" sz="1600">
                <a:solidFill>
                  <a:schemeClr val="bg1"/>
                </a:solidFill>
              </a:rPr>
              <a:t>质点系的角动量原理</a:t>
            </a:r>
          </a:p>
        </p:txBody>
      </p:sp>
      <p:grpSp>
        <p:nvGrpSpPr>
          <p:cNvPr id="126980" name="Group 4"/>
          <p:cNvGrpSpPr>
            <a:grpSpLocks/>
          </p:cNvGrpSpPr>
          <p:nvPr/>
        </p:nvGrpSpPr>
        <p:grpSpPr bwMode="auto">
          <a:xfrm>
            <a:off x="1625600" y="292100"/>
            <a:ext cx="5584825" cy="415925"/>
            <a:chOff x="904" y="155"/>
            <a:chExt cx="4212" cy="240"/>
          </a:xfrm>
        </p:grpSpPr>
        <p:sp>
          <p:nvSpPr>
            <p:cNvPr id="12698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906" y="155"/>
              <a:ext cx="421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角动量守恒定律</a:t>
              </a:r>
            </a:p>
          </p:txBody>
        </p:sp>
        <p:sp>
          <p:nvSpPr>
            <p:cNvPr id="12698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04" y="157"/>
              <a:ext cx="421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3.6.4 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质点系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角动量定理</a:t>
              </a:r>
            </a:p>
          </p:txBody>
        </p:sp>
      </p:grpSp>
      <p:sp>
        <p:nvSpPr>
          <p:cNvPr id="127096" name="Rectangle 120" descr="新闻纸"/>
          <p:cNvSpPr>
            <a:spLocks noChangeArrowheads="1"/>
          </p:cNvSpPr>
          <p:nvPr/>
        </p:nvSpPr>
        <p:spPr bwMode="auto">
          <a:xfrm>
            <a:off x="0" y="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97" name="Rectangle 121" descr="新闻纸"/>
          <p:cNvSpPr>
            <a:spLocks noChangeArrowheads="1"/>
          </p:cNvSpPr>
          <p:nvPr/>
        </p:nvSpPr>
        <p:spPr bwMode="auto">
          <a:xfrm>
            <a:off x="0" y="666750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7551" name="Group 575"/>
          <p:cNvGrpSpPr>
            <a:grpSpLocks/>
          </p:cNvGrpSpPr>
          <p:nvPr/>
        </p:nvGrpSpPr>
        <p:grpSpPr bwMode="auto">
          <a:xfrm>
            <a:off x="620713" y="2792413"/>
            <a:ext cx="3068637" cy="636587"/>
            <a:chOff x="391" y="1759"/>
            <a:chExt cx="1933" cy="401"/>
          </a:xfrm>
        </p:grpSpPr>
        <p:sp>
          <p:nvSpPr>
            <p:cNvPr id="127205" name="WordArt 229"/>
            <p:cNvSpPr>
              <a:spLocks noChangeArrowheads="1" noChangeShapeType="1" noTextEdit="1"/>
            </p:cNvSpPr>
            <p:nvPr/>
          </p:nvSpPr>
          <p:spPr bwMode="auto">
            <a:xfrm>
              <a:off x="1940" y="1777"/>
              <a:ext cx="11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7206" name="Line 230"/>
            <p:cNvSpPr>
              <a:spLocks noChangeShapeType="1"/>
            </p:cNvSpPr>
            <p:nvPr/>
          </p:nvSpPr>
          <p:spPr bwMode="auto">
            <a:xfrm>
              <a:off x="1885" y="1971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207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2100" y="2020"/>
              <a:ext cx="90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08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903" y="1891"/>
              <a:ext cx="137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>
                  <a:ln w="12700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 dirty="0">
                <a:ln w="12700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27209" name="Group 233"/>
            <p:cNvGrpSpPr>
              <a:grpSpLocks/>
            </p:cNvGrpSpPr>
            <p:nvPr/>
          </p:nvGrpSpPr>
          <p:grpSpPr bwMode="auto">
            <a:xfrm rot="5400000">
              <a:off x="1698" y="1876"/>
              <a:ext cx="64" cy="173"/>
              <a:chOff x="2928" y="3216"/>
              <a:chExt cx="48" cy="240"/>
            </a:xfrm>
          </p:grpSpPr>
          <p:sp>
            <p:nvSpPr>
              <p:cNvPr id="127210" name="Line 23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211" name="Line 23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212" name="WordArt 236"/>
            <p:cNvSpPr>
              <a:spLocks noChangeArrowheads="1" noChangeShapeType="1" noTextEdit="1"/>
            </p:cNvSpPr>
            <p:nvPr/>
          </p:nvSpPr>
          <p:spPr bwMode="auto">
            <a:xfrm>
              <a:off x="391" y="1891"/>
              <a:ext cx="207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i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213" name="WordArt 237"/>
            <p:cNvSpPr>
              <a:spLocks noChangeArrowheads="1" noChangeShapeType="1" noTextEdit="1"/>
            </p:cNvSpPr>
            <p:nvPr/>
          </p:nvSpPr>
          <p:spPr bwMode="auto">
            <a:xfrm>
              <a:off x="681" y="2002"/>
              <a:ext cx="155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外</a:t>
              </a:r>
            </a:p>
          </p:txBody>
        </p:sp>
        <p:sp>
          <p:nvSpPr>
            <p:cNvPr id="127214" name="Line 238"/>
            <p:cNvSpPr>
              <a:spLocks noChangeShapeType="1"/>
            </p:cNvSpPr>
            <p:nvPr/>
          </p:nvSpPr>
          <p:spPr bwMode="auto">
            <a:xfrm>
              <a:off x="437" y="1836"/>
              <a:ext cx="1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15" name="WordArt 239"/>
            <p:cNvSpPr>
              <a:spLocks noChangeArrowheads="1" noChangeShapeType="1" noTextEdit="1"/>
            </p:cNvSpPr>
            <p:nvPr/>
          </p:nvSpPr>
          <p:spPr bwMode="auto">
            <a:xfrm>
              <a:off x="1432" y="1985"/>
              <a:ext cx="125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内</a:t>
              </a:r>
            </a:p>
          </p:txBody>
        </p:sp>
        <p:sp>
          <p:nvSpPr>
            <p:cNvPr id="127216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1140" y="1892"/>
              <a:ext cx="207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 dirty="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i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217" name="Line 241"/>
            <p:cNvSpPr>
              <a:spLocks noChangeShapeType="1"/>
            </p:cNvSpPr>
            <p:nvPr/>
          </p:nvSpPr>
          <p:spPr bwMode="auto">
            <a:xfrm>
              <a:off x="1166" y="1839"/>
              <a:ext cx="1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18" name="WordArt 242"/>
            <p:cNvSpPr>
              <a:spLocks noChangeArrowheads="1" noChangeShapeType="1" noTextEdit="1"/>
            </p:cNvSpPr>
            <p:nvPr/>
          </p:nvSpPr>
          <p:spPr bwMode="auto">
            <a:xfrm>
              <a:off x="2070" y="1795"/>
              <a:ext cx="141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19" name="Line 243"/>
            <p:cNvSpPr>
              <a:spLocks noChangeShapeType="1"/>
            </p:cNvSpPr>
            <p:nvPr/>
          </p:nvSpPr>
          <p:spPr bwMode="auto">
            <a:xfrm>
              <a:off x="2087" y="1759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20" name="WordArt 244"/>
            <p:cNvSpPr>
              <a:spLocks noChangeArrowheads="1" noChangeShapeType="1" noTextEdit="1"/>
            </p:cNvSpPr>
            <p:nvPr/>
          </p:nvSpPr>
          <p:spPr bwMode="auto">
            <a:xfrm>
              <a:off x="1964" y="2009"/>
              <a:ext cx="104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7221" name="WordArt 245"/>
            <p:cNvSpPr>
              <a:spLocks noChangeArrowheads="1" noChangeShapeType="1" noTextEdit="1"/>
            </p:cNvSpPr>
            <p:nvPr/>
          </p:nvSpPr>
          <p:spPr bwMode="auto">
            <a:xfrm>
              <a:off x="587" y="1984"/>
              <a:ext cx="66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22" name="WordArt 246"/>
            <p:cNvSpPr>
              <a:spLocks noChangeArrowheads="1" noChangeShapeType="1" noTextEdit="1"/>
            </p:cNvSpPr>
            <p:nvPr/>
          </p:nvSpPr>
          <p:spPr bwMode="auto">
            <a:xfrm>
              <a:off x="2247" y="1853"/>
              <a:ext cx="77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23" name="WordArt 247"/>
            <p:cNvSpPr>
              <a:spLocks noChangeArrowheads="1" noChangeShapeType="1" noTextEdit="1"/>
            </p:cNvSpPr>
            <p:nvPr/>
          </p:nvSpPr>
          <p:spPr bwMode="auto">
            <a:xfrm>
              <a:off x="1335" y="1968"/>
              <a:ext cx="66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27556" name="Group 580"/>
          <p:cNvGrpSpPr>
            <a:grpSpLocks/>
          </p:cNvGrpSpPr>
          <p:nvPr/>
        </p:nvGrpSpPr>
        <p:grpSpPr bwMode="auto">
          <a:xfrm>
            <a:off x="396875" y="933450"/>
            <a:ext cx="3517900" cy="1752600"/>
            <a:chOff x="250" y="588"/>
            <a:chExt cx="2216" cy="1104"/>
          </a:xfrm>
        </p:grpSpPr>
        <p:grpSp>
          <p:nvGrpSpPr>
            <p:cNvPr id="127269" name="Group 293"/>
            <p:cNvGrpSpPr>
              <a:grpSpLocks/>
            </p:cNvGrpSpPr>
            <p:nvPr/>
          </p:nvGrpSpPr>
          <p:grpSpPr bwMode="auto">
            <a:xfrm>
              <a:off x="394" y="1297"/>
              <a:ext cx="248" cy="206"/>
              <a:chOff x="3060" y="1428"/>
              <a:chExt cx="241" cy="234"/>
            </a:xfrm>
          </p:grpSpPr>
          <p:sp>
            <p:nvSpPr>
              <p:cNvPr id="127270" name="WordArt 2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60" y="1485"/>
                <a:ext cx="226" cy="1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3361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271" name="Line 295"/>
              <p:cNvSpPr>
                <a:spLocks noChangeShapeType="1"/>
              </p:cNvSpPr>
              <p:nvPr/>
            </p:nvSpPr>
            <p:spPr bwMode="auto">
              <a:xfrm>
                <a:off x="3088" y="1428"/>
                <a:ext cx="21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7272" name="Group 296"/>
            <p:cNvGrpSpPr>
              <a:grpSpLocks/>
            </p:cNvGrpSpPr>
            <p:nvPr/>
          </p:nvGrpSpPr>
          <p:grpSpPr bwMode="auto">
            <a:xfrm>
              <a:off x="1398" y="1376"/>
              <a:ext cx="109" cy="107"/>
              <a:chOff x="2592" y="2400"/>
              <a:chExt cx="1344" cy="1296"/>
            </a:xfrm>
          </p:grpSpPr>
          <p:sp>
            <p:nvSpPr>
              <p:cNvPr id="127273" name="Line 297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274" name="Line 298"/>
              <p:cNvSpPr>
                <a:spLocks noChangeShapeType="1"/>
              </p:cNvSpPr>
              <p:nvPr/>
            </p:nvSpPr>
            <p:spPr bwMode="auto">
              <a:xfrm rot="16195602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275" name="WordArt 299"/>
            <p:cNvSpPr>
              <a:spLocks noChangeArrowheads="1" noChangeShapeType="1" noTextEdit="1"/>
            </p:cNvSpPr>
            <p:nvPr/>
          </p:nvSpPr>
          <p:spPr bwMode="auto">
            <a:xfrm>
              <a:off x="1154" y="1385"/>
              <a:ext cx="99" cy="1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r</a:t>
              </a:r>
              <a:endParaRPr lang="zh-CN" altLang="en-US" sz="3600" i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76" name="Line 300"/>
            <p:cNvSpPr>
              <a:spLocks noChangeShapeType="1"/>
            </p:cNvSpPr>
            <p:nvPr/>
          </p:nvSpPr>
          <p:spPr bwMode="auto">
            <a:xfrm>
              <a:off x="1136" y="1321"/>
              <a:ext cx="1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7277" name="Group 301"/>
            <p:cNvGrpSpPr>
              <a:grpSpLocks/>
            </p:cNvGrpSpPr>
            <p:nvPr/>
          </p:nvGrpSpPr>
          <p:grpSpPr bwMode="auto">
            <a:xfrm>
              <a:off x="1919" y="1320"/>
              <a:ext cx="184" cy="196"/>
              <a:chOff x="5201" y="2643"/>
              <a:chExt cx="187" cy="207"/>
            </a:xfrm>
          </p:grpSpPr>
          <p:sp>
            <p:nvSpPr>
              <p:cNvPr id="127278" name="WordArt 3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1" y="270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279" name="Line 303"/>
              <p:cNvSpPr>
                <a:spLocks noChangeShapeType="1"/>
              </p:cNvSpPr>
              <p:nvPr/>
            </p:nvSpPr>
            <p:spPr bwMode="auto">
              <a:xfrm>
                <a:off x="5205" y="2643"/>
                <a:ext cx="1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7280" name="Group 304"/>
            <p:cNvGrpSpPr>
              <a:grpSpLocks/>
            </p:cNvGrpSpPr>
            <p:nvPr/>
          </p:nvGrpSpPr>
          <p:grpSpPr bwMode="auto">
            <a:xfrm>
              <a:off x="943" y="1408"/>
              <a:ext cx="156" cy="46"/>
              <a:chOff x="1260" y="2371"/>
              <a:chExt cx="151" cy="53"/>
            </a:xfrm>
          </p:grpSpPr>
          <p:sp>
            <p:nvSpPr>
              <p:cNvPr id="127281" name="Line 305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282" name="Line 306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283" name="WordArt 307"/>
            <p:cNvSpPr>
              <a:spLocks noChangeArrowheads="1" noChangeShapeType="1" noTextEdit="1"/>
            </p:cNvSpPr>
            <p:nvPr/>
          </p:nvSpPr>
          <p:spPr bwMode="auto">
            <a:xfrm>
              <a:off x="731" y="1423"/>
              <a:ext cx="127" cy="8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内</a:t>
              </a:r>
            </a:p>
          </p:txBody>
        </p:sp>
        <p:sp>
          <p:nvSpPr>
            <p:cNvPr id="127284" name="WordArt 308"/>
            <p:cNvSpPr>
              <a:spLocks noChangeArrowheads="1" noChangeShapeType="1" noTextEdit="1"/>
            </p:cNvSpPr>
            <p:nvPr/>
          </p:nvSpPr>
          <p:spPr bwMode="auto">
            <a:xfrm>
              <a:off x="641" y="1425"/>
              <a:ext cx="63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85" name="WordArt 309"/>
            <p:cNvSpPr>
              <a:spLocks noChangeArrowheads="1" noChangeShapeType="1" noTextEdit="1"/>
            </p:cNvSpPr>
            <p:nvPr/>
          </p:nvSpPr>
          <p:spPr bwMode="auto">
            <a:xfrm>
              <a:off x="1256" y="1442"/>
              <a:ext cx="63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87" name="WordArt 311"/>
            <p:cNvSpPr>
              <a:spLocks noChangeArrowheads="1" noChangeShapeType="1" noTextEdit="1"/>
            </p:cNvSpPr>
            <p:nvPr/>
          </p:nvSpPr>
          <p:spPr bwMode="auto">
            <a:xfrm>
              <a:off x="2087" y="1451"/>
              <a:ext cx="62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88" name="WordArt 312"/>
            <p:cNvSpPr>
              <a:spLocks noChangeArrowheads="1" noChangeShapeType="1" noTextEdit="1"/>
            </p:cNvSpPr>
            <p:nvPr/>
          </p:nvSpPr>
          <p:spPr bwMode="auto">
            <a:xfrm>
              <a:off x="1614" y="1355"/>
              <a:ext cx="222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7289" name="WordArt 313"/>
            <p:cNvSpPr>
              <a:spLocks noChangeArrowheads="1" noChangeShapeType="1" noTextEdit="1"/>
            </p:cNvSpPr>
            <p:nvPr/>
          </p:nvSpPr>
          <p:spPr bwMode="auto">
            <a:xfrm>
              <a:off x="2150" y="1449"/>
              <a:ext cx="75" cy="1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j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90" name="WordArt 314"/>
            <p:cNvSpPr>
              <a:spLocks noChangeArrowheads="1" noChangeShapeType="1" noTextEdit="1"/>
            </p:cNvSpPr>
            <p:nvPr/>
          </p:nvSpPr>
          <p:spPr bwMode="auto">
            <a:xfrm>
              <a:off x="1568" y="1532"/>
              <a:ext cx="85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j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7291" name="Group 315"/>
            <p:cNvGrpSpPr>
              <a:grpSpLocks/>
            </p:cNvGrpSpPr>
            <p:nvPr/>
          </p:nvGrpSpPr>
          <p:grpSpPr bwMode="auto">
            <a:xfrm>
              <a:off x="1678" y="1584"/>
              <a:ext cx="106" cy="50"/>
              <a:chOff x="1260" y="2371"/>
              <a:chExt cx="151" cy="53"/>
            </a:xfrm>
          </p:grpSpPr>
          <p:sp>
            <p:nvSpPr>
              <p:cNvPr id="127292" name="Line 316"/>
              <p:cNvSpPr>
                <a:spLocks noChangeShapeType="1"/>
              </p:cNvSpPr>
              <p:nvPr/>
            </p:nvSpPr>
            <p:spPr bwMode="auto">
              <a:xfrm>
                <a:off x="1260" y="2371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293" name="Line 317"/>
              <p:cNvSpPr>
                <a:spLocks noChangeShapeType="1"/>
              </p:cNvSpPr>
              <p:nvPr/>
            </p:nvSpPr>
            <p:spPr bwMode="auto">
              <a:xfrm>
                <a:off x="1260" y="2424"/>
                <a:ext cx="15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294" name="WordArt 318"/>
            <p:cNvSpPr>
              <a:spLocks noChangeArrowheads="1" noChangeShapeType="1" noTextEdit="1"/>
            </p:cNvSpPr>
            <p:nvPr/>
          </p:nvSpPr>
          <p:spPr bwMode="auto">
            <a:xfrm>
              <a:off x="1823" y="1551"/>
              <a:ext cx="63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295" name="Line 319"/>
            <p:cNvSpPr>
              <a:spLocks noChangeShapeType="1"/>
            </p:cNvSpPr>
            <p:nvPr/>
          </p:nvSpPr>
          <p:spPr bwMode="auto">
            <a:xfrm>
              <a:off x="1701" y="1525"/>
              <a:ext cx="61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297" name="WordArt 321"/>
            <p:cNvSpPr>
              <a:spLocks noChangeArrowheads="1" noChangeShapeType="1" noTextEdit="1"/>
            </p:cNvSpPr>
            <p:nvPr/>
          </p:nvSpPr>
          <p:spPr bwMode="auto">
            <a:xfrm>
              <a:off x="250" y="588"/>
              <a:ext cx="2216" cy="1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对质点系中的任意质点</a:t>
              </a:r>
            </a:p>
          </p:txBody>
        </p:sp>
        <p:grpSp>
          <p:nvGrpSpPr>
            <p:cNvPr id="127550" name="Group 574"/>
            <p:cNvGrpSpPr>
              <a:grpSpLocks/>
            </p:cNvGrpSpPr>
            <p:nvPr/>
          </p:nvGrpSpPr>
          <p:grpSpPr bwMode="auto">
            <a:xfrm>
              <a:off x="415" y="902"/>
              <a:ext cx="1563" cy="250"/>
              <a:chOff x="415" y="902"/>
              <a:chExt cx="1563" cy="250"/>
            </a:xfrm>
          </p:grpSpPr>
          <p:grpSp>
            <p:nvGrpSpPr>
              <p:cNvPr id="127300" name="Group 324"/>
              <p:cNvGrpSpPr>
                <a:grpSpLocks/>
              </p:cNvGrpSpPr>
              <p:nvPr/>
            </p:nvGrpSpPr>
            <p:grpSpPr bwMode="auto">
              <a:xfrm>
                <a:off x="415" y="902"/>
                <a:ext cx="237" cy="215"/>
                <a:chOff x="3060" y="1428"/>
                <a:chExt cx="241" cy="234"/>
              </a:xfrm>
            </p:grpSpPr>
            <p:sp>
              <p:nvSpPr>
                <p:cNvPr id="127301" name="WordArt 32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060" y="1485"/>
                  <a:ext cx="226" cy="17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43361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302" name="Line 326"/>
                <p:cNvSpPr>
                  <a:spLocks noChangeShapeType="1"/>
                </p:cNvSpPr>
                <p:nvPr/>
              </p:nvSpPr>
              <p:spPr bwMode="auto">
                <a:xfrm>
                  <a:off x="3088" y="1428"/>
                  <a:ext cx="21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303" name="Group 327"/>
              <p:cNvGrpSpPr>
                <a:grpSpLocks/>
              </p:cNvGrpSpPr>
              <p:nvPr/>
            </p:nvGrpSpPr>
            <p:grpSpPr bwMode="auto">
              <a:xfrm>
                <a:off x="1378" y="985"/>
                <a:ext cx="103" cy="112"/>
                <a:chOff x="2592" y="2400"/>
                <a:chExt cx="1344" cy="1296"/>
              </a:xfrm>
            </p:grpSpPr>
            <p:sp>
              <p:nvSpPr>
                <p:cNvPr id="127304" name="Line 328"/>
                <p:cNvSpPr>
                  <a:spLocks noChangeShapeType="1"/>
                </p:cNvSpPr>
                <p:nvPr/>
              </p:nvSpPr>
              <p:spPr bwMode="auto">
                <a:xfrm>
                  <a:off x="2640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305" name="Line 329"/>
                <p:cNvSpPr>
                  <a:spLocks noChangeShapeType="1"/>
                </p:cNvSpPr>
                <p:nvPr/>
              </p:nvSpPr>
              <p:spPr bwMode="auto">
                <a:xfrm rot="16195602">
                  <a:off x="2592" y="2400"/>
                  <a:ext cx="1296" cy="12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7306" name="WordArt 33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44" y="994"/>
                <a:ext cx="9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307" name="Line 331"/>
              <p:cNvSpPr>
                <a:spLocks noChangeShapeType="1"/>
              </p:cNvSpPr>
              <p:nvPr/>
            </p:nvSpPr>
            <p:spPr bwMode="auto">
              <a:xfrm>
                <a:off x="1127" y="927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7308" name="Group 332"/>
              <p:cNvGrpSpPr>
                <a:grpSpLocks/>
              </p:cNvGrpSpPr>
              <p:nvPr/>
            </p:nvGrpSpPr>
            <p:grpSpPr bwMode="auto">
              <a:xfrm>
                <a:off x="1580" y="926"/>
                <a:ext cx="177" cy="205"/>
                <a:chOff x="5201" y="2643"/>
                <a:chExt cx="187" cy="207"/>
              </a:xfrm>
            </p:grpSpPr>
            <p:sp>
              <p:nvSpPr>
                <p:cNvPr id="127309" name="WordArt 33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201" y="2704"/>
                  <a:ext cx="160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b="1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F</a:t>
                  </a:r>
                  <a:endParaRPr lang="zh-CN" altLang="en-US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310" name="Line 334"/>
                <p:cNvSpPr>
                  <a:spLocks noChangeShapeType="1"/>
                </p:cNvSpPr>
                <p:nvPr/>
              </p:nvSpPr>
              <p:spPr bwMode="auto">
                <a:xfrm>
                  <a:off x="5205" y="2643"/>
                  <a:ext cx="18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311" name="Group 335"/>
              <p:cNvGrpSpPr>
                <a:grpSpLocks/>
              </p:cNvGrpSpPr>
              <p:nvPr/>
            </p:nvGrpSpPr>
            <p:grpSpPr bwMode="auto">
              <a:xfrm>
                <a:off x="941" y="1018"/>
                <a:ext cx="150" cy="49"/>
                <a:chOff x="1260" y="2371"/>
                <a:chExt cx="151" cy="53"/>
              </a:xfrm>
            </p:grpSpPr>
            <p:sp>
              <p:nvSpPr>
                <p:cNvPr id="127312" name="Line 336"/>
                <p:cNvSpPr>
                  <a:spLocks noChangeShapeType="1"/>
                </p:cNvSpPr>
                <p:nvPr/>
              </p:nvSpPr>
              <p:spPr bwMode="auto">
                <a:xfrm>
                  <a:off x="1260" y="2371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313" name="Line 337"/>
                <p:cNvSpPr>
                  <a:spLocks noChangeShapeType="1"/>
                </p:cNvSpPr>
                <p:nvPr/>
              </p:nvSpPr>
              <p:spPr bwMode="auto">
                <a:xfrm>
                  <a:off x="1260" y="2424"/>
                  <a:ext cx="15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7314" name="WordArt 338"/>
              <p:cNvSpPr>
                <a:spLocks noChangeArrowheads="1" noChangeShapeType="1" noTextEdit="1"/>
              </p:cNvSpPr>
              <p:nvPr/>
            </p:nvSpPr>
            <p:spPr bwMode="auto">
              <a:xfrm>
                <a:off x="738" y="1053"/>
                <a:ext cx="141" cy="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27315" name="WordArt 339"/>
              <p:cNvSpPr>
                <a:spLocks noChangeArrowheads="1" noChangeShapeType="1" noTextEdit="1"/>
              </p:cNvSpPr>
              <p:nvPr/>
            </p:nvSpPr>
            <p:spPr bwMode="auto">
              <a:xfrm>
                <a:off x="652" y="1036"/>
                <a:ext cx="60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316" name="WordArt 3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41" y="1054"/>
                <a:ext cx="60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317" name="WordArt 34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36" y="1079"/>
                <a:ext cx="142" cy="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27318" name="WordArt 34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41" y="1063"/>
                <a:ext cx="60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i</a:t>
                </a:r>
                <a:endParaRPr lang="zh-CN" altLang="en-US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grpSp>
        <p:nvGrpSpPr>
          <p:cNvPr id="127393" name="Group 417"/>
          <p:cNvGrpSpPr>
            <a:grpSpLocks/>
          </p:cNvGrpSpPr>
          <p:nvPr/>
        </p:nvGrpSpPr>
        <p:grpSpPr bwMode="auto">
          <a:xfrm>
            <a:off x="876300" y="3646488"/>
            <a:ext cx="7335838" cy="646112"/>
            <a:chOff x="552" y="2297"/>
            <a:chExt cx="4621" cy="407"/>
          </a:xfrm>
        </p:grpSpPr>
        <p:sp>
          <p:nvSpPr>
            <p:cNvPr id="127232" name="WordArt 256"/>
            <p:cNvSpPr>
              <a:spLocks noChangeArrowheads="1" noChangeShapeType="1" noTextEdit="1"/>
            </p:cNvSpPr>
            <p:nvPr/>
          </p:nvSpPr>
          <p:spPr bwMode="auto">
            <a:xfrm>
              <a:off x="552" y="2428"/>
              <a:ext cx="16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7236" name="WordArt 260"/>
            <p:cNvSpPr>
              <a:spLocks noChangeArrowheads="1" noChangeShapeType="1" noTextEdit="1"/>
            </p:cNvSpPr>
            <p:nvPr/>
          </p:nvSpPr>
          <p:spPr bwMode="auto">
            <a:xfrm>
              <a:off x="1283" y="2467"/>
              <a:ext cx="154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宋体"/>
                  <a:ea typeface="宋体"/>
                </a:rPr>
                <a:t>+</a:t>
              </a:r>
              <a:endParaRPr lang="zh-CN" altLang="en-US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宋体"/>
                <a:ea typeface="宋体"/>
              </a:endParaRPr>
            </a:p>
          </p:txBody>
        </p:sp>
        <p:grpSp>
          <p:nvGrpSpPr>
            <p:cNvPr id="127237" name="Group 261"/>
            <p:cNvGrpSpPr>
              <a:grpSpLocks/>
            </p:cNvGrpSpPr>
            <p:nvPr/>
          </p:nvGrpSpPr>
          <p:grpSpPr bwMode="auto">
            <a:xfrm rot="5400000">
              <a:off x="2302" y="2417"/>
              <a:ext cx="65" cy="156"/>
              <a:chOff x="2928" y="3216"/>
              <a:chExt cx="48" cy="240"/>
            </a:xfrm>
          </p:grpSpPr>
          <p:sp>
            <p:nvSpPr>
              <p:cNvPr id="127238" name="Line 26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239" name="Line 26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254" name="WordArt 278"/>
            <p:cNvSpPr>
              <a:spLocks noChangeArrowheads="1" noChangeShapeType="1" noTextEdit="1"/>
            </p:cNvSpPr>
            <p:nvPr/>
          </p:nvSpPr>
          <p:spPr bwMode="auto">
            <a:xfrm>
              <a:off x="1539" y="2416"/>
              <a:ext cx="167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7255" name="WordArt 279"/>
            <p:cNvSpPr>
              <a:spLocks noChangeArrowheads="1" noChangeShapeType="1" noTextEdit="1"/>
            </p:cNvSpPr>
            <p:nvPr/>
          </p:nvSpPr>
          <p:spPr bwMode="auto">
            <a:xfrm>
              <a:off x="2480" y="2405"/>
              <a:ext cx="188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7322" name="WordArt 346"/>
            <p:cNvSpPr>
              <a:spLocks noChangeArrowheads="1" noChangeShapeType="1" noTextEdit="1"/>
            </p:cNvSpPr>
            <p:nvPr/>
          </p:nvSpPr>
          <p:spPr bwMode="auto">
            <a:xfrm>
              <a:off x="778" y="2457"/>
              <a:ext cx="207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 dirty="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i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323" name="WordArt 347"/>
            <p:cNvSpPr>
              <a:spLocks noChangeArrowheads="1" noChangeShapeType="1" noTextEdit="1"/>
            </p:cNvSpPr>
            <p:nvPr/>
          </p:nvSpPr>
          <p:spPr bwMode="auto">
            <a:xfrm>
              <a:off x="1068" y="2568"/>
              <a:ext cx="155" cy="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外</a:t>
              </a:r>
            </a:p>
          </p:txBody>
        </p:sp>
        <p:sp>
          <p:nvSpPr>
            <p:cNvPr id="127324" name="Line 348"/>
            <p:cNvSpPr>
              <a:spLocks noChangeShapeType="1"/>
            </p:cNvSpPr>
            <p:nvPr/>
          </p:nvSpPr>
          <p:spPr bwMode="auto">
            <a:xfrm>
              <a:off x="824" y="2402"/>
              <a:ext cx="1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25" name="WordArt 349"/>
            <p:cNvSpPr>
              <a:spLocks noChangeArrowheads="1" noChangeShapeType="1" noTextEdit="1"/>
            </p:cNvSpPr>
            <p:nvPr/>
          </p:nvSpPr>
          <p:spPr bwMode="auto">
            <a:xfrm>
              <a:off x="974" y="2550"/>
              <a:ext cx="66" cy="9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326" name="WordArt 350"/>
            <p:cNvSpPr>
              <a:spLocks noChangeArrowheads="1" noChangeShapeType="1" noTextEdit="1"/>
            </p:cNvSpPr>
            <p:nvPr/>
          </p:nvSpPr>
          <p:spPr bwMode="auto">
            <a:xfrm>
              <a:off x="2035" y="2550"/>
              <a:ext cx="125" cy="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幼圆"/>
                  <a:ea typeface="幼圆"/>
                </a:rPr>
                <a:t>内</a:t>
              </a:r>
            </a:p>
          </p:txBody>
        </p:sp>
        <p:sp>
          <p:nvSpPr>
            <p:cNvPr id="127327" name="WordArt 351"/>
            <p:cNvSpPr>
              <a:spLocks noChangeArrowheads="1" noChangeShapeType="1" noTextEdit="1"/>
            </p:cNvSpPr>
            <p:nvPr/>
          </p:nvSpPr>
          <p:spPr bwMode="auto">
            <a:xfrm>
              <a:off x="1743" y="2457"/>
              <a:ext cx="207" cy="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i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328" name="Line 352"/>
            <p:cNvSpPr>
              <a:spLocks noChangeShapeType="1"/>
            </p:cNvSpPr>
            <p:nvPr/>
          </p:nvSpPr>
          <p:spPr bwMode="auto">
            <a:xfrm>
              <a:off x="1769" y="2404"/>
              <a:ext cx="1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29" name="WordArt 353"/>
            <p:cNvSpPr>
              <a:spLocks noChangeArrowheads="1" noChangeShapeType="1" noTextEdit="1"/>
            </p:cNvSpPr>
            <p:nvPr/>
          </p:nvSpPr>
          <p:spPr bwMode="auto">
            <a:xfrm>
              <a:off x="1938" y="2533"/>
              <a:ext cx="66" cy="1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330" name="WordArt 354"/>
            <p:cNvSpPr>
              <a:spLocks noChangeArrowheads="1" noChangeShapeType="1" noTextEdit="1"/>
            </p:cNvSpPr>
            <p:nvPr/>
          </p:nvSpPr>
          <p:spPr bwMode="auto">
            <a:xfrm>
              <a:off x="2780" y="2321"/>
              <a:ext cx="11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7331" name="Line 355"/>
            <p:cNvSpPr>
              <a:spLocks noChangeShapeType="1"/>
            </p:cNvSpPr>
            <p:nvPr/>
          </p:nvSpPr>
          <p:spPr bwMode="auto">
            <a:xfrm>
              <a:off x="2725" y="2515"/>
              <a:ext cx="4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332" name="WordArt 356"/>
            <p:cNvSpPr>
              <a:spLocks noChangeArrowheads="1" noChangeShapeType="1" noTextEdit="1"/>
            </p:cNvSpPr>
            <p:nvPr/>
          </p:nvSpPr>
          <p:spPr bwMode="auto">
            <a:xfrm>
              <a:off x="2940" y="2564"/>
              <a:ext cx="90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333" name="WordArt 357"/>
            <p:cNvSpPr>
              <a:spLocks noChangeArrowheads="1" noChangeShapeType="1" noTextEdit="1"/>
            </p:cNvSpPr>
            <p:nvPr/>
          </p:nvSpPr>
          <p:spPr bwMode="auto">
            <a:xfrm>
              <a:off x="2910" y="2339"/>
              <a:ext cx="141" cy="14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L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334" name="Line 358"/>
            <p:cNvSpPr>
              <a:spLocks noChangeShapeType="1"/>
            </p:cNvSpPr>
            <p:nvPr/>
          </p:nvSpPr>
          <p:spPr bwMode="auto">
            <a:xfrm>
              <a:off x="2927" y="2303"/>
              <a:ext cx="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335" name="WordArt 359"/>
            <p:cNvSpPr>
              <a:spLocks noChangeArrowheads="1" noChangeShapeType="1" noTextEdit="1"/>
            </p:cNvSpPr>
            <p:nvPr/>
          </p:nvSpPr>
          <p:spPr bwMode="auto">
            <a:xfrm>
              <a:off x="2804" y="2553"/>
              <a:ext cx="104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7336" name="WordArt 360"/>
            <p:cNvSpPr>
              <a:spLocks noChangeArrowheads="1" noChangeShapeType="1" noTextEdit="1"/>
            </p:cNvSpPr>
            <p:nvPr/>
          </p:nvSpPr>
          <p:spPr bwMode="auto">
            <a:xfrm>
              <a:off x="3087" y="2397"/>
              <a:ext cx="77" cy="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27337" name="Group 361"/>
            <p:cNvGrpSpPr>
              <a:grpSpLocks/>
            </p:cNvGrpSpPr>
            <p:nvPr/>
          </p:nvGrpSpPr>
          <p:grpSpPr bwMode="auto">
            <a:xfrm rot="5400000">
              <a:off x="3313" y="2435"/>
              <a:ext cx="65" cy="156"/>
              <a:chOff x="2928" y="3216"/>
              <a:chExt cx="48" cy="240"/>
            </a:xfrm>
          </p:grpSpPr>
          <p:sp>
            <p:nvSpPr>
              <p:cNvPr id="127338" name="Line 36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339" name="Line 36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340" name="WordArt 364"/>
            <p:cNvSpPr>
              <a:spLocks noChangeArrowheads="1" noChangeShapeType="1" noTextEdit="1"/>
            </p:cNvSpPr>
            <p:nvPr/>
          </p:nvSpPr>
          <p:spPr bwMode="auto">
            <a:xfrm>
              <a:off x="3842" y="2401"/>
              <a:ext cx="188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rPr>
                <a:t>S</a:t>
              </a:r>
              <a:endParaRPr lang="zh-CN" altLang="en-US" sz="3600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latin typeface="Symbol"/>
              </a:endParaRPr>
            </a:p>
          </p:txBody>
        </p:sp>
        <p:sp>
          <p:nvSpPr>
            <p:cNvPr id="127345" name="WordArt 369"/>
            <p:cNvSpPr>
              <a:spLocks noChangeArrowheads="1" noChangeShapeType="1" noTextEdit="1"/>
            </p:cNvSpPr>
            <p:nvPr/>
          </p:nvSpPr>
          <p:spPr bwMode="auto">
            <a:xfrm>
              <a:off x="3556" y="2297"/>
              <a:ext cx="115" cy="17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7346" name="Line 370"/>
            <p:cNvSpPr>
              <a:spLocks noChangeShapeType="1"/>
            </p:cNvSpPr>
            <p:nvPr/>
          </p:nvSpPr>
          <p:spPr bwMode="auto">
            <a:xfrm>
              <a:off x="3501" y="2502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347" name="WordArt 371"/>
            <p:cNvSpPr>
              <a:spLocks noChangeArrowheads="1" noChangeShapeType="1" noTextEdit="1"/>
            </p:cNvSpPr>
            <p:nvPr/>
          </p:nvSpPr>
          <p:spPr bwMode="auto">
            <a:xfrm>
              <a:off x="3650" y="2551"/>
              <a:ext cx="90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t</a:t>
              </a:r>
              <a:endParaRPr lang="zh-CN" altLang="en-US" sz="3600" i="1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27350" name="WordArt 374"/>
            <p:cNvSpPr>
              <a:spLocks noChangeArrowheads="1" noChangeShapeType="1" noTextEdit="1"/>
            </p:cNvSpPr>
            <p:nvPr/>
          </p:nvSpPr>
          <p:spPr bwMode="auto">
            <a:xfrm>
              <a:off x="3525" y="2540"/>
              <a:ext cx="104" cy="1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d</a:t>
              </a:r>
              <a:endParaRPr lang="zh-CN" altLang="en-US" sz="18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宋体"/>
                <a:ea typeface="宋体"/>
              </a:endParaRPr>
            </a:p>
          </p:txBody>
        </p:sp>
        <p:sp>
          <p:nvSpPr>
            <p:cNvPr id="127352" name="WordArt 376"/>
            <p:cNvSpPr>
              <a:spLocks noChangeArrowheads="1" noChangeShapeType="1" noTextEdit="1"/>
            </p:cNvSpPr>
            <p:nvPr/>
          </p:nvSpPr>
          <p:spPr bwMode="auto">
            <a:xfrm>
              <a:off x="4055" y="2369"/>
              <a:ext cx="1118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800" kern="10" dirty="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rPr>
                <a:t>（       ）</a:t>
              </a:r>
            </a:p>
          </p:txBody>
        </p:sp>
        <p:grpSp>
          <p:nvGrpSpPr>
            <p:cNvPr id="127353" name="Group 377"/>
            <p:cNvGrpSpPr>
              <a:grpSpLocks/>
            </p:cNvGrpSpPr>
            <p:nvPr/>
          </p:nvGrpSpPr>
          <p:grpSpPr bwMode="auto">
            <a:xfrm>
              <a:off x="4458" y="2464"/>
              <a:ext cx="103" cy="112"/>
              <a:chOff x="2592" y="2400"/>
              <a:chExt cx="1344" cy="1296"/>
            </a:xfrm>
          </p:grpSpPr>
          <p:sp>
            <p:nvSpPr>
              <p:cNvPr id="127354" name="Line 378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355" name="Line 379"/>
              <p:cNvSpPr>
                <a:spLocks noChangeShapeType="1"/>
              </p:cNvSpPr>
              <p:nvPr/>
            </p:nvSpPr>
            <p:spPr bwMode="auto">
              <a:xfrm rot="16195602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356" name="WordArt 380"/>
            <p:cNvSpPr>
              <a:spLocks noChangeArrowheads="1" noChangeShapeType="1" noTextEdit="1"/>
            </p:cNvSpPr>
            <p:nvPr/>
          </p:nvSpPr>
          <p:spPr bwMode="auto">
            <a:xfrm>
              <a:off x="4224" y="2473"/>
              <a:ext cx="95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357" name="Line 381"/>
            <p:cNvSpPr>
              <a:spLocks noChangeShapeType="1"/>
            </p:cNvSpPr>
            <p:nvPr/>
          </p:nvSpPr>
          <p:spPr bwMode="auto">
            <a:xfrm>
              <a:off x="4207" y="2406"/>
              <a:ext cx="16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7358" name="Group 382"/>
            <p:cNvGrpSpPr>
              <a:grpSpLocks/>
            </p:cNvGrpSpPr>
            <p:nvPr/>
          </p:nvGrpSpPr>
          <p:grpSpPr bwMode="auto">
            <a:xfrm>
              <a:off x="4858" y="2405"/>
              <a:ext cx="177" cy="205"/>
              <a:chOff x="5201" y="2643"/>
              <a:chExt cx="187" cy="207"/>
            </a:xfrm>
          </p:grpSpPr>
          <p:sp>
            <p:nvSpPr>
              <p:cNvPr id="127359" name="WordArt 3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01" y="2704"/>
                <a:ext cx="160" cy="14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Book Antiqua"/>
                  </a:rPr>
                  <a:t>v</a:t>
                </a:r>
                <a:endParaRPr lang="zh-CN" altLang="en-US" b="1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Book Antiqua"/>
                </a:endParaRPr>
              </a:p>
            </p:txBody>
          </p:sp>
          <p:sp>
            <p:nvSpPr>
              <p:cNvPr id="127360" name="Line 384"/>
              <p:cNvSpPr>
                <a:spLocks noChangeShapeType="1"/>
              </p:cNvSpPr>
              <p:nvPr/>
            </p:nvSpPr>
            <p:spPr bwMode="auto">
              <a:xfrm>
                <a:off x="5205" y="2643"/>
                <a:ext cx="183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7361" name="WordArt 385"/>
            <p:cNvSpPr>
              <a:spLocks noChangeArrowheads="1" noChangeShapeType="1" noTextEdit="1"/>
            </p:cNvSpPr>
            <p:nvPr/>
          </p:nvSpPr>
          <p:spPr bwMode="auto">
            <a:xfrm>
              <a:off x="4321" y="2533"/>
              <a:ext cx="60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363" name="WordArt 387"/>
            <p:cNvSpPr>
              <a:spLocks noChangeArrowheads="1" noChangeShapeType="1" noTextEdit="1"/>
            </p:cNvSpPr>
            <p:nvPr/>
          </p:nvSpPr>
          <p:spPr bwMode="auto">
            <a:xfrm>
              <a:off x="5019" y="2542"/>
              <a:ext cx="60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364" name="WordArt 388"/>
            <p:cNvSpPr>
              <a:spLocks noChangeArrowheads="1" noChangeShapeType="1" noTextEdit="1"/>
            </p:cNvSpPr>
            <p:nvPr/>
          </p:nvSpPr>
          <p:spPr bwMode="auto">
            <a:xfrm>
              <a:off x="4606" y="2459"/>
              <a:ext cx="138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365" name="WordArt 389"/>
            <p:cNvSpPr>
              <a:spLocks noChangeArrowheads="1" noChangeShapeType="1" noTextEdit="1"/>
            </p:cNvSpPr>
            <p:nvPr/>
          </p:nvSpPr>
          <p:spPr bwMode="auto">
            <a:xfrm>
              <a:off x="4781" y="2518"/>
              <a:ext cx="60" cy="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rPr>
                <a:t>i</a:t>
              </a:r>
              <a:endParaRPr lang="zh-CN" altLang="en-US" sz="3600" i="1" kern="10">
                <a:ln w="12700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27538" name="Group 562"/>
          <p:cNvGrpSpPr>
            <a:grpSpLocks/>
          </p:cNvGrpSpPr>
          <p:nvPr/>
        </p:nvGrpSpPr>
        <p:grpSpPr bwMode="auto">
          <a:xfrm>
            <a:off x="650875" y="5260975"/>
            <a:ext cx="1787525" cy="771525"/>
            <a:chOff x="378" y="3517"/>
            <a:chExt cx="1126" cy="486"/>
          </a:xfrm>
        </p:grpSpPr>
        <p:grpSp>
          <p:nvGrpSpPr>
            <p:cNvPr id="127401" name="Group 425"/>
            <p:cNvGrpSpPr>
              <a:grpSpLocks/>
            </p:cNvGrpSpPr>
            <p:nvPr/>
          </p:nvGrpSpPr>
          <p:grpSpPr bwMode="auto">
            <a:xfrm rot="5400000">
              <a:off x="825" y="3663"/>
              <a:ext cx="53" cy="179"/>
              <a:chOff x="2928" y="3216"/>
              <a:chExt cx="48" cy="240"/>
            </a:xfrm>
          </p:grpSpPr>
          <p:sp>
            <p:nvSpPr>
              <p:cNvPr id="127402" name="Line 42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403" name="Line 42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7434" name="Group 458"/>
            <p:cNvGrpSpPr>
              <a:grpSpLocks/>
            </p:cNvGrpSpPr>
            <p:nvPr/>
          </p:nvGrpSpPr>
          <p:grpSpPr bwMode="auto">
            <a:xfrm>
              <a:off x="378" y="3629"/>
              <a:ext cx="362" cy="263"/>
              <a:chOff x="346" y="3618"/>
              <a:chExt cx="394" cy="274"/>
            </a:xfrm>
          </p:grpSpPr>
          <p:sp>
            <p:nvSpPr>
              <p:cNvPr id="127404" name="WordArt 4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6" y="3682"/>
                <a:ext cx="228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7405" name="WordArt 4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569" y="3784"/>
                <a:ext cx="171" cy="1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幼圆"/>
                    <a:ea typeface="幼圆"/>
                  </a:rPr>
                  <a:t>外</a:t>
                </a:r>
              </a:p>
            </p:txBody>
          </p:sp>
          <p:sp>
            <p:nvSpPr>
              <p:cNvPr id="127406" name="Line 430"/>
              <p:cNvSpPr>
                <a:spLocks noChangeShapeType="1"/>
              </p:cNvSpPr>
              <p:nvPr/>
            </p:nvSpPr>
            <p:spPr bwMode="auto">
              <a:xfrm>
                <a:off x="363" y="3618"/>
                <a:ext cx="252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7433" name="Group 457"/>
            <p:cNvGrpSpPr>
              <a:grpSpLocks/>
            </p:cNvGrpSpPr>
            <p:nvPr/>
          </p:nvGrpSpPr>
          <p:grpSpPr bwMode="auto">
            <a:xfrm>
              <a:off x="1025" y="3517"/>
              <a:ext cx="479" cy="486"/>
              <a:chOff x="1035" y="3517"/>
              <a:chExt cx="479" cy="486"/>
            </a:xfrm>
          </p:grpSpPr>
          <p:sp>
            <p:nvSpPr>
              <p:cNvPr id="127397" name="WordArt 4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6" y="3525"/>
                <a:ext cx="127" cy="2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27398" name="Line 422"/>
              <p:cNvSpPr>
                <a:spLocks noChangeShapeType="1"/>
              </p:cNvSpPr>
              <p:nvPr/>
            </p:nvSpPr>
            <p:spPr bwMode="auto">
              <a:xfrm>
                <a:off x="1035" y="3761"/>
                <a:ext cx="47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399" name="WordArt 4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73" y="3843"/>
                <a:ext cx="99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7410" name="WordArt 4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39" y="3558"/>
                <a:ext cx="156" cy="16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rPr>
                  <a:t>L</a:t>
                </a:r>
                <a:endParaRPr lang="zh-CN" altLang="en-US" sz="3600" i="1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27411" name="Line 435"/>
              <p:cNvSpPr>
                <a:spLocks noChangeShapeType="1"/>
              </p:cNvSpPr>
              <p:nvPr/>
            </p:nvSpPr>
            <p:spPr bwMode="auto">
              <a:xfrm>
                <a:off x="1258" y="3517"/>
                <a:ext cx="199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412" name="WordArt 43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99" y="3805"/>
                <a:ext cx="138" cy="19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rPr>
                  <a:t>d</a:t>
                </a:r>
                <a:endParaRPr lang="zh-CN" altLang="en-US" sz="1800" kern="10">
                  <a:ln w="12700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2811463" y="5194300"/>
            <a:ext cx="5888037" cy="930275"/>
            <a:chOff x="2811463" y="5194300"/>
            <a:chExt cx="5888037" cy="930275"/>
          </a:xfrm>
        </p:grpSpPr>
        <p:grpSp>
          <p:nvGrpSpPr>
            <p:cNvPr id="127552" name="Group 576"/>
            <p:cNvGrpSpPr>
              <a:grpSpLocks/>
            </p:cNvGrpSpPr>
            <p:nvPr/>
          </p:nvGrpSpPr>
          <p:grpSpPr bwMode="auto">
            <a:xfrm>
              <a:off x="2811463" y="5199063"/>
              <a:ext cx="2522537" cy="912812"/>
              <a:chOff x="1771" y="3275"/>
              <a:chExt cx="1589" cy="575"/>
            </a:xfrm>
          </p:grpSpPr>
          <p:sp>
            <p:nvSpPr>
              <p:cNvPr id="127542" name="Rectangle 566"/>
              <p:cNvSpPr>
                <a:spLocks noChangeArrowheads="1"/>
              </p:cNvSpPr>
              <p:nvPr/>
            </p:nvSpPr>
            <p:spPr bwMode="auto">
              <a:xfrm>
                <a:off x="1771" y="3275"/>
                <a:ext cx="1589" cy="575"/>
              </a:xfrm>
              <a:prstGeom prst="rect">
                <a:avLst/>
              </a:prstGeom>
              <a:solidFill>
                <a:srgbClr val="CCFFCC"/>
              </a:solidFill>
              <a:ln w="57150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7526" name="Group 550"/>
              <p:cNvGrpSpPr>
                <a:grpSpLocks/>
              </p:cNvGrpSpPr>
              <p:nvPr/>
            </p:nvGrpSpPr>
            <p:grpSpPr bwMode="auto">
              <a:xfrm>
                <a:off x="1923" y="3417"/>
                <a:ext cx="1283" cy="279"/>
                <a:chOff x="2072" y="3620"/>
                <a:chExt cx="1283" cy="279"/>
              </a:xfrm>
            </p:grpSpPr>
            <p:grpSp>
              <p:nvGrpSpPr>
                <p:cNvPr id="127421" name="Group 445"/>
                <p:cNvGrpSpPr>
                  <a:grpSpLocks/>
                </p:cNvGrpSpPr>
                <p:nvPr/>
              </p:nvGrpSpPr>
              <p:grpSpPr bwMode="auto">
                <a:xfrm rot="5400000">
                  <a:off x="2834" y="3696"/>
                  <a:ext cx="53" cy="169"/>
                  <a:chOff x="2928" y="3216"/>
                  <a:chExt cx="48" cy="240"/>
                </a:xfrm>
              </p:grpSpPr>
              <p:sp>
                <p:nvSpPr>
                  <p:cNvPr id="127422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423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7431" name="Group 455"/>
                <p:cNvGrpSpPr>
                  <a:grpSpLocks/>
                </p:cNvGrpSpPr>
                <p:nvPr/>
              </p:nvGrpSpPr>
              <p:grpSpPr bwMode="auto">
                <a:xfrm>
                  <a:off x="2072" y="3625"/>
                  <a:ext cx="351" cy="274"/>
                  <a:chOff x="2338" y="3583"/>
                  <a:chExt cx="394" cy="274"/>
                </a:xfrm>
              </p:grpSpPr>
              <p:sp>
                <p:nvSpPr>
                  <p:cNvPr id="127424" name="WordArt 4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8" y="3647"/>
                    <a:ext cx="228" cy="1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425" name="WordArt 4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61" y="3749"/>
                    <a:ext cx="171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 dirty="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27426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2355" y="3583"/>
                    <a:ext cx="25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7432" name="Group 456"/>
                <p:cNvGrpSpPr>
                  <a:grpSpLocks/>
                </p:cNvGrpSpPr>
                <p:nvPr/>
              </p:nvGrpSpPr>
              <p:grpSpPr bwMode="auto">
                <a:xfrm>
                  <a:off x="2994" y="3620"/>
                  <a:ext cx="361" cy="230"/>
                  <a:chOff x="3176" y="3460"/>
                  <a:chExt cx="361" cy="230"/>
                </a:xfrm>
              </p:grpSpPr>
              <p:sp>
                <p:nvSpPr>
                  <p:cNvPr id="127418" name="WordArt 44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76" y="3490"/>
                    <a:ext cx="127" cy="20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800" kern="1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d</a:t>
                    </a:r>
                    <a:endParaRPr lang="zh-CN" altLang="en-US" sz="18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7427" name="WordArt 4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319" y="3523"/>
                    <a:ext cx="156" cy="16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L</a:t>
                    </a:r>
                    <a:endParaRPr lang="zh-CN" altLang="en-US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428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3338" y="3460"/>
                    <a:ext cx="19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7420" name="WordArt 4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605" y="3691"/>
                  <a:ext cx="12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429" name="WordArt 45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42" y="3642"/>
                  <a:ext cx="117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  <p:grpSp>
          <p:nvGrpSpPr>
            <p:cNvPr id="127553" name="Group 577"/>
            <p:cNvGrpSpPr>
              <a:grpSpLocks/>
            </p:cNvGrpSpPr>
            <p:nvPr/>
          </p:nvGrpSpPr>
          <p:grpSpPr bwMode="auto">
            <a:xfrm>
              <a:off x="5330825" y="5194300"/>
              <a:ext cx="3368675" cy="930275"/>
              <a:chOff x="3358" y="3272"/>
              <a:chExt cx="2122" cy="586"/>
            </a:xfrm>
          </p:grpSpPr>
          <p:sp>
            <p:nvSpPr>
              <p:cNvPr id="127544" name="Rectangle 568"/>
              <p:cNvSpPr>
                <a:spLocks noChangeArrowheads="1"/>
              </p:cNvSpPr>
              <p:nvPr/>
            </p:nvSpPr>
            <p:spPr bwMode="auto">
              <a:xfrm>
                <a:off x="3358" y="3272"/>
                <a:ext cx="2122" cy="586"/>
              </a:xfrm>
              <a:prstGeom prst="rect">
                <a:avLst/>
              </a:prstGeom>
              <a:solidFill>
                <a:srgbClr val="CCFFCC"/>
              </a:solidFill>
              <a:ln w="57150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7528" name="Group 552"/>
              <p:cNvGrpSpPr>
                <a:grpSpLocks/>
              </p:cNvGrpSpPr>
              <p:nvPr/>
            </p:nvGrpSpPr>
            <p:grpSpPr bwMode="auto">
              <a:xfrm>
                <a:off x="3602" y="3334"/>
                <a:ext cx="1779" cy="454"/>
                <a:chOff x="3603" y="3559"/>
                <a:chExt cx="1779" cy="454"/>
              </a:xfrm>
            </p:grpSpPr>
            <p:grpSp>
              <p:nvGrpSpPr>
                <p:cNvPr id="127437" name="Group 461"/>
                <p:cNvGrpSpPr>
                  <a:grpSpLocks/>
                </p:cNvGrpSpPr>
                <p:nvPr/>
              </p:nvGrpSpPr>
              <p:grpSpPr bwMode="auto">
                <a:xfrm rot="5400000">
                  <a:off x="4602" y="3726"/>
                  <a:ext cx="53" cy="169"/>
                  <a:chOff x="2928" y="3216"/>
                  <a:chExt cx="48" cy="240"/>
                </a:xfrm>
              </p:grpSpPr>
              <p:sp>
                <p:nvSpPr>
                  <p:cNvPr id="127438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439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7440" name="Group 464"/>
                <p:cNvGrpSpPr>
                  <a:grpSpLocks/>
                </p:cNvGrpSpPr>
                <p:nvPr/>
              </p:nvGrpSpPr>
              <p:grpSpPr bwMode="auto">
                <a:xfrm>
                  <a:off x="3862" y="3655"/>
                  <a:ext cx="351" cy="274"/>
                  <a:chOff x="2338" y="3583"/>
                  <a:chExt cx="394" cy="274"/>
                </a:xfrm>
              </p:grpSpPr>
              <p:sp>
                <p:nvSpPr>
                  <p:cNvPr id="127441" name="WordArt 46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38" y="3647"/>
                    <a:ext cx="228" cy="1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 dirty="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i="1" kern="10" dirty="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442" name="WordArt 46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61" y="3749"/>
                    <a:ext cx="171" cy="10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 dirty="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27443" name="Line 467"/>
                  <p:cNvSpPr>
                    <a:spLocks noChangeShapeType="1"/>
                  </p:cNvSpPr>
                  <p:nvPr/>
                </p:nvSpPr>
                <p:spPr bwMode="auto">
                  <a:xfrm>
                    <a:off x="2355" y="3583"/>
                    <a:ext cx="25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7446" name="WordArt 4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3" y="3713"/>
                  <a:ext cx="156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447" name="Line 471"/>
                <p:cNvSpPr>
                  <a:spLocks noChangeShapeType="1"/>
                </p:cNvSpPr>
                <p:nvPr/>
              </p:nvSpPr>
              <p:spPr bwMode="auto">
                <a:xfrm>
                  <a:off x="4792" y="3650"/>
                  <a:ext cx="199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448" name="WordArt 4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73" y="3721"/>
                  <a:ext cx="120" cy="16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449" name="WordArt 4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0" y="3672"/>
                  <a:ext cx="117" cy="21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27450" name="WordArt 4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20" y="3795"/>
                  <a:ext cx="62" cy="10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27451" name="WordArt 4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21" y="3721"/>
                  <a:ext cx="156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7452" name="Line 476"/>
                <p:cNvSpPr>
                  <a:spLocks noChangeShapeType="1"/>
                </p:cNvSpPr>
                <p:nvPr/>
              </p:nvSpPr>
              <p:spPr bwMode="auto">
                <a:xfrm>
                  <a:off x="5140" y="3658"/>
                  <a:ext cx="199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7521" name="Group 545"/>
                <p:cNvGrpSpPr>
                  <a:grpSpLocks/>
                </p:cNvGrpSpPr>
                <p:nvPr/>
              </p:nvGrpSpPr>
              <p:grpSpPr bwMode="auto">
                <a:xfrm>
                  <a:off x="3603" y="3559"/>
                  <a:ext cx="226" cy="454"/>
                  <a:chOff x="3049" y="2822"/>
                  <a:chExt cx="216" cy="390"/>
                </a:xfrm>
              </p:grpSpPr>
              <p:sp>
                <p:nvSpPr>
                  <p:cNvPr id="127522" name="WordArt 54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08" y="3135"/>
                    <a:ext cx="57" cy="7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1199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7523" name="Freeform 547"/>
                  <p:cNvSpPr>
                    <a:spLocks/>
                  </p:cNvSpPr>
                  <p:nvPr/>
                </p:nvSpPr>
                <p:spPr bwMode="auto">
                  <a:xfrm>
                    <a:off x="3049" y="2855"/>
                    <a:ext cx="81" cy="326"/>
                  </a:xfrm>
                  <a:custGeom>
                    <a:avLst/>
                    <a:gdLst/>
                    <a:ahLst/>
                    <a:cxnLst>
                      <a:cxn ang="0">
                        <a:pos x="880" y="63"/>
                      </a:cxn>
                      <a:cxn ang="0">
                        <a:pos x="744" y="158"/>
                      </a:cxn>
                      <a:cxn ang="0">
                        <a:pos x="671" y="273"/>
                      </a:cxn>
                      <a:cxn ang="0">
                        <a:pos x="587" y="419"/>
                      </a:cxn>
                      <a:cxn ang="0">
                        <a:pos x="503" y="702"/>
                      </a:cxn>
                      <a:cxn ang="0">
                        <a:pos x="451" y="1016"/>
                      </a:cxn>
                      <a:cxn ang="0">
                        <a:pos x="451" y="1278"/>
                      </a:cxn>
                      <a:cxn ang="0">
                        <a:pos x="440" y="1561"/>
                      </a:cxn>
                      <a:cxn ang="0">
                        <a:pos x="430" y="2284"/>
                      </a:cxn>
                      <a:cxn ang="0">
                        <a:pos x="419" y="3079"/>
                      </a:cxn>
                      <a:cxn ang="0">
                        <a:pos x="409" y="3415"/>
                      </a:cxn>
                      <a:cxn ang="0">
                        <a:pos x="357" y="3666"/>
                      </a:cxn>
                      <a:cxn ang="0">
                        <a:pos x="315" y="3739"/>
                      </a:cxn>
                      <a:cxn ang="0">
                        <a:pos x="252" y="3750"/>
                      </a:cxn>
                      <a:cxn ang="0">
                        <a:pos x="273" y="3634"/>
                      </a:cxn>
                      <a:cxn ang="0">
                        <a:pos x="273" y="3551"/>
                      </a:cxn>
                      <a:cxn ang="0">
                        <a:pos x="231" y="3467"/>
                      </a:cxn>
                      <a:cxn ang="0">
                        <a:pos x="179" y="3436"/>
                      </a:cxn>
                      <a:cxn ang="0">
                        <a:pos x="74" y="3456"/>
                      </a:cxn>
                      <a:cxn ang="0">
                        <a:pos x="21" y="3530"/>
                      </a:cxn>
                      <a:cxn ang="0">
                        <a:pos x="11" y="3593"/>
                      </a:cxn>
                      <a:cxn ang="0">
                        <a:pos x="0" y="3666"/>
                      </a:cxn>
                      <a:cxn ang="0">
                        <a:pos x="32" y="3750"/>
                      </a:cxn>
                      <a:cxn ang="0">
                        <a:pos x="63" y="3781"/>
                      </a:cxn>
                      <a:cxn ang="0">
                        <a:pos x="179" y="3854"/>
                      </a:cxn>
                      <a:cxn ang="0">
                        <a:pos x="294" y="3844"/>
                      </a:cxn>
                      <a:cxn ang="0">
                        <a:pos x="388" y="3802"/>
                      </a:cxn>
                      <a:cxn ang="0">
                        <a:pos x="461" y="3750"/>
                      </a:cxn>
                      <a:cxn ang="0">
                        <a:pos x="524" y="3666"/>
                      </a:cxn>
                      <a:cxn ang="0">
                        <a:pos x="639" y="3436"/>
                      </a:cxn>
                      <a:cxn ang="0">
                        <a:pos x="702" y="3237"/>
                      </a:cxn>
                      <a:cxn ang="0">
                        <a:pos x="723" y="3048"/>
                      </a:cxn>
                      <a:cxn ang="0">
                        <a:pos x="744" y="2755"/>
                      </a:cxn>
                      <a:cxn ang="0">
                        <a:pos x="765" y="2367"/>
                      </a:cxn>
                      <a:cxn ang="0">
                        <a:pos x="775" y="1781"/>
                      </a:cxn>
                      <a:cxn ang="0">
                        <a:pos x="755" y="1184"/>
                      </a:cxn>
                      <a:cxn ang="0">
                        <a:pos x="765" y="849"/>
                      </a:cxn>
                      <a:cxn ang="0">
                        <a:pos x="786" y="660"/>
                      </a:cxn>
                      <a:cxn ang="0">
                        <a:pos x="817" y="514"/>
                      </a:cxn>
                      <a:cxn ang="0">
                        <a:pos x="849" y="346"/>
                      </a:cxn>
                      <a:cxn ang="0">
                        <a:pos x="912" y="178"/>
                      </a:cxn>
                      <a:cxn ang="0">
                        <a:pos x="974" y="105"/>
                      </a:cxn>
                      <a:cxn ang="0">
                        <a:pos x="1048" y="126"/>
                      </a:cxn>
                      <a:cxn ang="0">
                        <a:pos x="1048" y="189"/>
                      </a:cxn>
                      <a:cxn ang="0">
                        <a:pos x="1016" y="252"/>
                      </a:cxn>
                      <a:cxn ang="0">
                        <a:pos x="1016" y="346"/>
                      </a:cxn>
                      <a:cxn ang="0">
                        <a:pos x="1037" y="419"/>
                      </a:cxn>
                      <a:cxn ang="0">
                        <a:pos x="1079" y="482"/>
                      </a:cxn>
                      <a:cxn ang="0">
                        <a:pos x="1142" y="482"/>
                      </a:cxn>
                      <a:cxn ang="0">
                        <a:pos x="1226" y="472"/>
                      </a:cxn>
                      <a:cxn ang="0">
                        <a:pos x="1289" y="388"/>
                      </a:cxn>
                      <a:cxn ang="0">
                        <a:pos x="1289" y="304"/>
                      </a:cxn>
                      <a:cxn ang="0">
                        <a:pos x="1278" y="210"/>
                      </a:cxn>
                      <a:cxn ang="0">
                        <a:pos x="1236" y="137"/>
                      </a:cxn>
                      <a:cxn ang="0">
                        <a:pos x="1184" y="53"/>
                      </a:cxn>
                      <a:cxn ang="0">
                        <a:pos x="1048" y="0"/>
                      </a:cxn>
                      <a:cxn ang="0">
                        <a:pos x="933" y="0"/>
                      </a:cxn>
                      <a:cxn ang="0">
                        <a:pos x="880" y="63"/>
                      </a:cxn>
                    </a:cxnLst>
                    <a:rect l="0" t="0" r="r" b="b"/>
                    <a:pathLst>
                      <a:path w="1289" h="3854">
                        <a:moveTo>
                          <a:pt x="880" y="63"/>
                        </a:moveTo>
                        <a:lnTo>
                          <a:pt x="744" y="158"/>
                        </a:lnTo>
                        <a:lnTo>
                          <a:pt x="671" y="273"/>
                        </a:lnTo>
                        <a:lnTo>
                          <a:pt x="587" y="419"/>
                        </a:lnTo>
                        <a:lnTo>
                          <a:pt x="503" y="702"/>
                        </a:lnTo>
                        <a:lnTo>
                          <a:pt x="451" y="1016"/>
                        </a:lnTo>
                        <a:lnTo>
                          <a:pt x="451" y="1278"/>
                        </a:lnTo>
                        <a:lnTo>
                          <a:pt x="440" y="1561"/>
                        </a:lnTo>
                        <a:lnTo>
                          <a:pt x="430" y="2284"/>
                        </a:lnTo>
                        <a:lnTo>
                          <a:pt x="419" y="3079"/>
                        </a:lnTo>
                        <a:lnTo>
                          <a:pt x="409" y="3415"/>
                        </a:lnTo>
                        <a:lnTo>
                          <a:pt x="357" y="3666"/>
                        </a:lnTo>
                        <a:lnTo>
                          <a:pt x="315" y="3739"/>
                        </a:lnTo>
                        <a:lnTo>
                          <a:pt x="252" y="3750"/>
                        </a:lnTo>
                        <a:lnTo>
                          <a:pt x="273" y="3634"/>
                        </a:lnTo>
                        <a:lnTo>
                          <a:pt x="273" y="3551"/>
                        </a:lnTo>
                        <a:lnTo>
                          <a:pt x="231" y="3467"/>
                        </a:lnTo>
                        <a:lnTo>
                          <a:pt x="179" y="3436"/>
                        </a:lnTo>
                        <a:lnTo>
                          <a:pt x="74" y="3456"/>
                        </a:lnTo>
                        <a:lnTo>
                          <a:pt x="21" y="3530"/>
                        </a:lnTo>
                        <a:lnTo>
                          <a:pt x="11" y="3593"/>
                        </a:lnTo>
                        <a:lnTo>
                          <a:pt x="0" y="3666"/>
                        </a:lnTo>
                        <a:cubicBezTo>
                          <a:pt x="11" y="3694"/>
                          <a:pt x="17" y="3724"/>
                          <a:pt x="32" y="3750"/>
                        </a:cubicBezTo>
                        <a:cubicBezTo>
                          <a:pt x="66" y="3806"/>
                          <a:pt x="63" y="3750"/>
                          <a:pt x="63" y="3781"/>
                        </a:cubicBezTo>
                        <a:lnTo>
                          <a:pt x="179" y="3854"/>
                        </a:lnTo>
                        <a:lnTo>
                          <a:pt x="294" y="3844"/>
                        </a:lnTo>
                        <a:lnTo>
                          <a:pt x="388" y="3802"/>
                        </a:lnTo>
                        <a:lnTo>
                          <a:pt x="461" y="3750"/>
                        </a:lnTo>
                        <a:lnTo>
                          <a:pt x="524" y="3666"/>
                        </a:lnTo>
                        <a:lnTo>
                          <a:pt x="639" y="3436"/>
                        </a:lnTo>
                        <a:lnTo>
                          <a:pt x="702" y="3237"/>
                        </a:lnTo>
                        <a:lnTo>
                          <a:pt x="723" y="3048"/>
                        </a:lnTo>
                        <a:lnTo>
                          <a:pt x="744" y="2755"/>
                        </a:lnTo>
                        <a:lnTo>
                          <a:pt x="765" y="2367"/>
                        </a:lnTo>
                        <a:lnTo>
                          <a:pt x="775" y="1781"/>
                        </a:lnTo>
                        <a:lnTo>
                          <a:pt x="755" y="1184"/>
                        </a:lnTo>
                        <a:lnTo>
                          <a:pt x="765" y="849"/>
                        </a:lnTo>
                        <a:lnTo>
                          <a:pt x="786" y="660"/>
                        </a:lnTo>
                        <a:lnTo>
                          <a:pt x="817" y="514"/>
                        </a:lnTo>
                        <a:lnTo>
                          <a:pt x="849" y="346"/>
                        </a:lnTo>
                        <a:lnTo>
                          <a:pt x="912" y="178"/>
                        </a:lnTo>
                        <a:lnTo>
                          <a:pt x="974" y="105"/>
                        </a:lnTo>
                        <a:lnTo>
                          <a:pt x="1048" y="126"/>
                        </a:lnTo>
                        <a:lnTo>
                          <a:pt x="1048" y="189"/>
                        </a:lnTo>
                        <a:lnTo>
                          <a:pt x="1016" y="252"/>
                        </a:lnTo>
                        <a:lnTo>
                          <a:pt x="1016" y="346"/>
                        </a:lnTo>
                        <a:lnTo>
                          <a:pt x="1037" y="419"/>
                        </a:lnTo>
                        <a:lnTo>
                          <a:pt x="1079" y="482"/>
                        </a:lnTo>
                        <a:lnTo>
                          <a:pt x="1142" y="482"/>
                        </a:lnTo>
                        <a:lnTo>
                          <a:pt x="1226" y="472"/>
                        </a:lnTo>
                        <a:lnTo>
                          <a:pt x="1289" y="388"/>
                        </a:lnTo>
                        <a:lnTo>
                          <a:pt x="1289" y="304"/>
                        </a:lnTo>
                        <a:lnTo>
                          <a:pt x="1278" y="210"/>
                        </a:lnTo>
                        <a:lnTo>
                          <a:pt x="1236" y="137"/>
                        </a:lnTo>
                        <a:lnTo>
                          <a:pt x="1184" y="53"/>
                        </a:lnTo>
                        <a:lnTo>
                          <a:pt x="1048" y="0"/>
                        </a:lnTo>
                        <a:lnTo>
                          <a:pt x="933" y="0"/>
                        </a:lnTo>
                        <a:lnTo>
                          <a:pt x="880" y="6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524" name="WordArt 54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35" y="3081"/>
                    <a:ext cx="5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525" name="WordArt 54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165" y="2822"/>
                    <a:ext cx="59" cy="12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7527" name="Line 551"/>
                <p:cNvSpPr>
                  <a:spLocks noChangeShapeType="1"/>
                </p:cNvSpPr>
                <p:nvPr/>
              </p:nvSpPr>
              <p:spPr bwMode="auto">
                <a:xfrm>
                  <a:off x="4992" y="3791"/>
                  <a:ext cx="117" cy="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555" name="Group 579"/>
          <p:cNvGrpSpPr>
            <a:grpSpLocks/>
          </p:cNvGrpSpPr>
          <p:nvPr/>
        </p:nvGrpSpPr>
        <p:grpSpPr bwMode="auto">
          <a:xfrm>
            <a:off x="358775" y="6265863"/>
            <a:ext cx="8434388" cy="331787"/>
            <a:chOff x="226" y="3903"/>
            <a:chExt cx="5313" cy="209"/>
          </a:xfrm>
        </p:grpSpPr>
        <p:sp>
          <p:nvSpPr>
            <p:cNvPr id="127539" name="WordArt 563"/>
            <p:cNvSpPr>
              <a:spLocks noChangeArrowheads="1" noChangeShapeType="1" noTextEdit="1"/>
            </p:cNvSpPr>
            <p:nvPr/>
          </p:nvSpPr>
          <p:spPr bwMode="auto">
            <a:xfrm>
              <a:off x="226" y="3903"/>
              <a:ext cx="2921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33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作用于质点系的合外力矩的冲量矩</a:t>
              </a:r>
            </a:p>
          </p:txBody>
        </p:sp>
        <p:sp>
          <p:nvSpPr>
            <p:cNvPr id="127540" name="WordArt 564"/>
            <p:cNvSpPr>
              <a:spLocks noChangeArrowheads="1" noChangeShapeType="1" noTextEdit="1"/>
            </p:cNvSpPr>
            <p:nvPr/>
          </p:nvSpPr>
          <p:spPr bwMode="auto">
            <a:xfrm>
              <a:off x="3217" y="3975"/>
              <a:ext cx="217" cy="7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=</a:t>
              </a:r>
              <a:endParaRPr lang="zh-CN" altLang="en-US" sz="3600" kern="1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宋体"/>
                <a:ea typeface="宋体"/>
              </a:endParaRPr>
            </a:p>
          </p:txBody>
        </p:sp>
        <p:sp>
          <p:nvSpPr>
            <p:cNvPr id="127541" name="WordArt 565"/>
            <p:cNvSpPr>
              <a:spLocks noChangeArrowheads="1" noChangeShapeType="1" noTextEdit="1"/>
            </p:cNvSpPr>
            <p:nvPr/>
          </p:nvSpPr>
          <p:spPr bwMode="auto">
            <a:xfrm>
              <a:off x="3502" y="3916"/>
              <a:ext cx="2037" cy="188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宋体"/>
                  <a:ea typeface="宋体"/>
                </a:rPr>
                <a:t>质点系总角动量的增量</a:t>
              </a:r>
            </a:p>
          </p:txBody>
        </p:sp>
      </p:grpSp>
      <p:grpSp>
        <p:nvGrpSpPr>
          <p:cNvPr id="127549" name="Group 573"/>
          <p:cNvGrpSpPr>
            <a:grpSpLocks/>
          </p:cNvGrpSpPr>
          <p:nvPr/>
        </p:nvGrpSpPr>
        <p:grpSpPr bwMode="auto">
          <a:xfrm>
            <a:off x="4349750" y="855663"/>
            <a:ext cx="4794250" cy="2587625"/>
            <a:chOff x="2740" y="539"/>
            <a:chExt cx="3020" cy="1630"/>
          </a:xfrm>
        </p:grpSpPr>
        <p:grpSp>
          <p:nvGrpSpPr>
            <p:cNvPr id="127545" name="Group 569"/>
            <p:cNvGrpSpPr>
              <a:grpSpLocks/>
            </p:cNvGrpSpPr>
            <p:nvPr/>
          </p:nvGrpSpPr>
          <p:grpSpPr bwMode="auto">
            <a:xfrm>
              <a:off x="3098" y="539"/>
              <a:ext cx="2285" cy="1488"/>
              <a:chOff x="3151" y="539"/>
              <a:chExt cx="2232" cy="1435"/>
            </a:xfrm>
          </p:grpSpPr>
          <p:grpSp>
            <p:nvGrpSpPr>
              <p:cNvPr id="127321" name="Group 345"/>
              <p:cNvGrpSpPr>
                <a:grpSpLocks/>
              </p:cNvGrpSpPr>
              <p:nvPr/>
            </p:nvGrpSpPr>
            <p:grpSpPr bwMode="auto">
              <a:xfrm>
                <a:off x="3173" y="539"/>
                <a:ext cx="2210" cy="1435"/>
                <a:chOff x="400" y="666"/>
                <a:chExt cx="1719" cy="1339"/>
              </a:xfrm>
            </p:grpSpPr>
            <p:sp>
              <p:nvSpPr>
                <p:cNvPr id="127138" name="Oval 162"/>
                <p:cNvSpPr>
                  <a:spLocks noChangeArrowheads="1"/>
                </p:cNvSpPr>
                <p:nvPr/>
              </p:nvSpPr>
              <p:spPr bwMode="auto">
                <a:xfrm>
                  <a:off x="441" y="935"/>
                  <a:ext cx="1490" cy="754"/>
                </a:xfrm>
                <a:prstGeom prst="ellipse">
                  <a:avLst/>
                </a:prstGeom>
                <a:noFill/>
                <a:ln w="19050">
                  <a:solidFill>
                    <a:srgbClr val="FF66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139" name="Oval 163"/>
                <p:cNvSpPr>
                  <a:spLocks noChangeArrowheads="1"/>
                </p:cNvSpPr>
                <p:nvPr/>
              </p:nvSpPr>
              <p:spPr bwMode="auto">
                <a:xfrm>
                  <a:off x="575" y="1214"/>
                  <a:ext cx="126" cy="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667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rgbClr val="777777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140" name="Oval 164"/>
                <p:cNvSpPr>
                  <a:spLocks noChangeArrowheads="1"/>
                </p:cNvSpPr>
                <p:nvPr/>
              </p:nvSpPr>
              <p:spPr bwMode="auto">
                <a:xfrm>
                  <a:off x="1215" y="1531"/>
                  <a:ext cx="139" cy="10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63137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141" name="Oval 165"/>
                <p:cNvSpPr>
                  <a:spLocks noChangeArrowheads="1"/>
                </p:cNvSpPr>
                <p:nvPr/>
              </p:nvSpPr>
              <p:spPr bwMode="auto">
                <a:xfrm>
                  <a:off x="1495" y="1082"/>
                  <a:ext cx="136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142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692" y="1224"/>
                  <a:ext cx="319" cy="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3" name="Line 167"/>
                <p:cNvSpPr>
                  <a:spLocks noChangeShapeType="1"/>
                </p:cNvSpPr>
                <p:nvPr/>
              </p:nvSpPr>
              <p:spPr bwMode="auto">
                <a:xfrm flipH="1" flipV="1">
                  <a:off x="1270" y="1002"/>
                  <a:ext cx="230" cy="1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4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1279" y="1328"/>
                  <a:ext cx="9" cy="20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5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46" y="1693"/>
                  <a:ext cx="96" cy="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7146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97" y="1086"/>
                  <a:ext cx="89" cy="7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7147" name="WordArt 17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644" y="1007"/>
                  <a:ext cx="95" cy="7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3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27148" name="Line 172"/>
                <p:cNvSpPr>
                  <a:spLocks noChangeShapeType="1"/>
                </p:cNvSpPr>
                <p:nvPr/>
              </p:nvSpPr>
              <p:spPr bwMode="auto">
                <a:xfrm>
                  <a:off x="1309" y="1587"/>
                  <a:ext cx="362" cy="2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9" name="Line 173"/>
                <p:cNvSpPr>
                  <a:spLocks noChangeShapeType="1"/>
                </p:cNvSpPr>
                <p:nvPr/>
              </p:nvSpPr>
              <p:spPr bwMode="auto">
                <a:xfrm flipH="1" flipV="1">
                  <a:off x="428" y="863"/>
                  <a:ext cx="189" cy="38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50" name="Line 174"/>
                <p:cNvSpPr>
                  <a:spLocks noChangeShapeType="1"/>
                </p:cNvSpPr>
                <p:nvPr/>
              </p:nvSpPr>
              <p:spPr bwMode="auto">
                <a:xfrm>
                  <a:off x="1589" y="1139"/>
                  <a:ext cx="501" cy="1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7151" name="Group 175"/>
                <p:cNvGrpSpPr>
                  <a:grpSpLocks/>
                </p:cNvGrpSpPr>
                <p:nvPr/>
              </p:nvGrpSpPr>
              <p:grpSpPr bwMode="auto">
                <a:xfrm>
                  <a:off x="418" y="724"/>
                  <a:ext cx="330" cy="150"/>
                  <a:chOff x="3295" y="2093"/>
                  <a:chExt cx="511" cy="241"/>
                </a:xfrm>
              </p:grpSpPr>
              <p:sp>
                <p:nvSpPr>
                  <p:cNvPr id="127152" name="WordArt 17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95" y="2093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153" name="WordArt 1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84" y="2228"/>
                    <a:ext cx="74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7154" name="WordArt 1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94" y="2220"/>
                    <a:ext cx="212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</p:grpSp>
            <p:grpSp>
              <p:nvGrpSpPr>
                <p:cNvPr id="127155" name="Group 179"/>
                <p:cNvGrpSpPr>
                  <a:grpSpLocks/>
                </p:cNvGrpSpPr>
                <p:nvPr/>
              </p:nvGrpSpPr>
              <p:grpSpPr bwMode="auto">
                <a:xfrm>
                  <a:off x="744" y="1302"/>
                  <a:ext cx="269" cy="160"/>
                  <a:chOff x="2782" y="2776"/>
                  <a:chExt cx="503" cy="232"/>
                </a:xfrm>
              </p:grpSpPr>
              <p:sp>
                <p:nvSpPr>
                  <p:cNvPr id="127156" name="WordArt 18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084" y="2894"/>
                    <a:ext cx="201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内</a:t>
                    </a:r>
                  </a:p>
                </p:txBody>
              </p:sp>
              <p:sp>
                <p:nvSpPr>
                  <p:cNvPr id="127157" name="WordArt 1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82" y="2776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158" name="WordArt 1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71" y="2911"/>
                    <a:ext cx="74" cy="9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1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27159" name="Group 183"/>
                <p:cNvGrpSpPr>
                  <a:grpSpLocks/>
                </p:cNvGrpSpPr>
                <p:nvPr/>
              </p:nvGrpSpPr>
              <p:grpSpPr bwMode="auto">
                <a:xfrm>
                  <a:off x="1446" y="1826"/>
                  <a:ext cx="284" cy="140"/>
                  <a:chOff x="2081" y="3227"/>
                  <a:chExt cx="522" cy="244"/>
                </a:xfrm>
              </p:grpSpPr>
              <p:sp>
                <p:nvSpPr>
                  <p:cNvPr id="127160" name="WordArt 18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081" y="3227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161" name="WordArt 18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391" y="3354"/>
                    <a:ext cx="212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27162" name="WordArt 18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273" y="3347"/>
                    <a:ext cx="89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27163" name="Group 187"/>
                <p:cNvGrpSpPr>
                  <a:grpSpLocks/>
                </p:cNvGrpSpPr>
                <p:nvPr/>
              </p:nvGrpSpPr>
              <p:grpSpPr bwMode="auto">
                <a:xfrm>
                  <a:off x="1816" y="1338"/>
                  <a:ext cx="303" cy="156"/>
                  <a:chOff x="3237" y="3252"/>
                  <a:chExt cx="533" cy="230"/>
                </a:xfrm>
              </p:grpSpPr>
              <p:sp>
                <p:nvSpPr>
                  <p:cNvPr id="127164" name="WordArt 1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237" y="3252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165" name="WordArt 1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558" y="3368"/>
                    <a:ext cx="212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27166" name="WordArt 19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428" y="3359"/>
                    <a:ext cx="87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grpSp>
              <p:nvGrpSpPr>
                <p:cNvPr id="127167" name="Group 191"/>
                <p:cNvGrpSpPr>
                  <a:grpSpLocks/>
                </p:cNvGrpSpPr>
                <p:nvPr/>
              </p:nvGrpSpPr>
              <p:grpSpPr bwMode="auto">
                <a:xfrm>
                  <a:off x="1340" y="1354"/>
                  <a:ext cx="275" cy="149"/>
                  <a:chOff x="4061" y="3131"/>
                  <a:chExt cx="515" cy="229"/>
                </a:xfrm>
              </p:grpSpPr>
              <p:sp>
                <p:nvSpPr>
                  <p:cNvPr id="127168" name="WordArt 19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61" y="3131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7169" name="WordArt 19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56" y="3236"/>
                    <a:ext cx="89" cy="12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2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7170" name="WordArt 19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375" y="3240"/>
                    <a:ext cx="201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内</a:t>
                    </a:r>
                  </a:p>
                </p:txBody>
              </p:sp>
            </p:grpSp>
            <p:grpSp>
              <p:nvGrpSpPr>
                <p:cNvPr id="127171" name="Group 195"/>
                <p:cNvGrpSpPr>
                  <a:grpSpLocks/>
                </p:cNvGrpSpPr>
                <p:nvPr/>
              </p:nvGrpSpPr>
              <p:grpSpPr bwMode="auto">
                <a:xfrm>
                  <a:off x="955" y="911"/>
                  <a:ext cx="274" cy="160"/>
                  <a:chOff x="4211" y="2672"/>
                  <a:chExt cx="558" cy="227"/>
                </a:xfrm>
              </p:grpSpPr>
              <p:sp>
                <p:nvSpPr>
                  <p:cNvPr id="127172" name="WordArt 19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420" y="2781"/>
                    <a:ext cx="87" cy="11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3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  <p:sp>
                <p:nvSpPr>
                  <p:cNvPr id="127173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568" y="2782"/>
                    <a:ext cx="201" cy="11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内</a:t>
                    </a:r>
                  </a:p>
                </p:txBody>
              </p:sp>
              <p:sp>
                <p:nvSpPr>
                  <p:cNvPr id="127174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11" y="2672"/>
                    <a:ext cx="225" cy="18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27175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58" y="666"/>
                  <a:ext cx="541" cy="14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>
                      <a:ln w="952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华文中宋"/>
                      <a:ea typeface="华文中宋"/>
                    </a:rPr>
                    <a:t>质点系</a:t>
                  </a:r>
                </a:p>
              </p:txBody>
            </p:sp>
            <p:sp>
              <p:nvSpPr>
                <p:cNvPr id="127259" name="Line 283"/>
                <p:cNvSpPr>
                  <a:spLocks noChangeShapeType="1"/>
                </p:cNvSpPr>
                <p:nvPr/>
              </p:nvSpPr>
              <p:spPr bwMode="auto">
                <a:xfrm flipV="1">
                  <a:off x="501" y="1281"/>
                  <a:ext cx="128" cy="511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260" name="Line 284"/>
                <p:cNvSpPr>
                  <a:spLocks noChangeShapeType="1"/>
                </p:cNvSpPr>
                <p:nvPr/>
              </p:nvSpPr>
              <p:spPr bwMode="auto">
                <a:xfrm flipV="1">
                  <a:off x="487" y="1151"/>
                  <a:ext cx="1046" cy="660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261" name="Line 285"/>
                <p:cNvSpPr>
                  <a:spLocks noChangeShapeType="1"/>
                </p:cNvSpPr>
                <p:nvPr/>
              </p:nvSpPr>
              <p:spPr bwMode="auto">
                <a:xfrm flipV="1">
                  <a:off x="496" y="1617"/>
                  <a:ext cx="757" cy="201"/>
                </a:xfrm>
                <a:prstGeom prst="line">
                  <a:avLst/>
                </a:prstGeom>
                <a:noFill/>
                <a:ln w="28575">
                  <a:solidFill>
                    <a:srgbClr val="336600"/>
                  </a:solidFill>
                  <a:round/>
                  <a:headEnd/>
                  <a:tailEnd type="triangle" w="med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262" name="WordArt 28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0" y="1860"/>
                  <a:ext cx="118" cy="14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27529" name="WordArt 5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8" y="1429"/>
                <a:ext cx="9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530" name="Line 554"/>
              <p:cNvSpPr>
                <a:spLocks noChangeShapeType="1"/>
              </p:cNvSpPr>
              <p:nvPr/>
            </p:nvSpPr>
            <p:spPr bwMode="auto">
              <a:xfrm>
                <a:off x="3151" y="1362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531" name="WordArt 5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65" y="1489"/>
                <a:ext cx="60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</a:t>
                </a:r>
                <a:endPara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532" name="WordArt 55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84" y="1736"/>
                <a:ext cx="9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533" name="Line 557"/>
              <p:cNvSpPr>
                <a:spLocks noChangeShapeType="1"/>
              </p:cNvSpPr>
              <p:nvPr/>
            </p:nvSpPr>
            <p:spPr bwMode="auto">
              <a:xfrm>
                <a:off x="3767" y="1691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534" name="WordArt 5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81" y="1796"/>
                <a:ext cx="60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2</a:t>
                </a:r>
                <a:endPara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535" name="WordArt 5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94" y="1170"/>
                <a:ext cx="95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27536" name="Line 560"/>
              <p:cNvSpPr>
                <a:spLocks noChangeShapeType="1"/>
              </p:cNvSpPr>
              <p:nvPr/>
            </p:nvSpPr>
            <p:spPr bwMode="auto">
              <a:xfrm>
                <a:off x="4077" y="1103"/>
                <a:ext cx="16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537" name="WordArt 5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91" y="1230"/>
                <a:ext cx="60" cy="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3</a:t>
                </a:r>
                <a:endParaRPr lang="zh-CN" altLang="en-US" sz="3600" kern="10"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27547" name="Rectangle 571" descr="新闻纸"/>
            <p:cNvSpPr>
              <a:spLocks noChangeArrowheads="1"/>
            </p:cNvSpPr>
            <p:nvPr/>
          </p:nvSpPr>
          <p:spPr bwMode="auto">
            <a:xfrm>
              <a:off x="2750" y="2093"/>
              <a:ext cx="3010" cy="76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7548" name="Rectangle 572" descr="新闻纸"/>
            <p:cNvSpPr>
              <a:spLocks noChangeArrowheads="1"/>
            </p:cNvSpPr>
            <p:nvPr/>
          </p:nvSpPr>
          <p:spPr bwMode="auto">
            <a:xfrm>
              <a:off x="2740" y="577"/>
              <a:ext cx="87" cy="1587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9" name="Rectangle 413"/>
          <p:cNvSpPr>
            <a:spLocks noChangeArrowheads="1"/>
          </p:cNvSpPr>
          <p:nvPr/>
        </p:nvSpPr>
        <p:spPr bwMode="auto">
          <a:xfrm>
            <a:off x="292101" y="5176837"/>
            <a:ext cx="2332037" cy="9096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389" grpId="0" animBg="1"/>
      <p:bldP spid="25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箭头连接符 2"/>
          <p:cNvCxnSpPr/>
          <p:nvPr/>
        </p:nvCxnSpPr>
        <p:spPr bwMode="auto">
          <a:xfrm flipV="1">
            <a:off x="914400" y="1150707"/>
            <a:ext cx="6750121" cy="303087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triangle" w="med" len="med"/>
            <a:tailEnd type="arrow"/>
          </a:ln>
          <a:effectLst/>
        </p:spPr>
      </p:cxnSp>
      <p:cxnSp>
        <p:nvCxnSpPr>
          <p:cNvPr id="5" name="直接连接符 4"/>
          <p:cNvCxnSpPr/>
          <p:nvPr/>
        </p:nvCxnSpPr>
        <p:spPr bwMode="auto">
          <a:xfrm rot="16200000" flipH="1">
            <a:off x="2352782" y="3883630"/>
            <a:ext cx="2434975" cy="120207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直接连接符 6"/>
          <p:cNvCxnSpPr/>
          <p:nvPr/>
        </p:nvCxnSpPr>
        <p:spPr bwMode="auto">
          <a:xfrm rot="10800000">
            <a:off x="832208" y="3637053"/>
            <a:ext cx="3328829" cy="20651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 rot="5400000" flipH="1" flipV="1">
            <a:off x="3431567" y="1510302"/>
            <a:ext cx="4962420" cy="352403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2" name="椭圆 11"/>
          <p:cNvSpPr/>
          <p:nvPr/>
        </p:nvSpPr>
        <p:spPr bwMode="auto">
          <a:xfrm>
            <a:off x="1294544" y="3914454"/>
            <a:ext cx="133564" cy="14383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241568" y="1251735"/>
            <a:ext cx="133564" cy="14383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graphicFrame>
        <p:nvGraphicFramePr>
          <p:cNvPr id="116738" name="Object 7"/>
          <p:cNvGraphicFramePr>
            <a:graphicFrameLocks noChangeAspect="1"/>
          </p:cNvGraphicFramePr>
          <p:nvPr/>
        </p:nvGraphicFramePr>
        <p:xfrm>
          <a:off x="1152115" y="4099836"/>
          <a:ext cx="4556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15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15" y="4099836"/>
                        <a:ext cx="4556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7"/>
          <p:cNvGraphicFramePr>
            <a:graphicFrameLocks noChangeAspect="1"/>
          </p:cNvGraphicFramePr>
          <p:nvPr/>
        </p:nvGraphicFramePr>
        <p:xfrm>
          <a:off x="7231063" y="1522413"/>
          <a:ext cx="4841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1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1522413"/>
                        <a:ext cx="4841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7"/>
          <p:cNvGraphicFramePr>
            <a:graphicFrameLocks noChangeAspect="1"/>
          </p:cNvGraphicFramePr>
          <p:nvPr/>
        </p:nvGraphicFramePr>
        <p:xfrm>
          <a:off x="4443413" y="5662613"/>
          <a:ext cx="2841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1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662613"/>
                        <a:ext cx="2841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7"/>
          <p:cNvGraphicFramePr>
            <a:graphicFrameLocks noChangeAspect="1"/>
          </p:cNvGraphicFramePr>
          <p:nvPr/>
        </p:nvGraphicFramePr>
        <p:xfrm>
          <a:off x="543139" y="4291405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18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39" y="4291405"/>
                        <a:ext cx="4841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7"/>
          <p:cNvGraphicFramePr>
            <a:graphicFrameLocks noChangeAspect="1"/>
          </p:cNvGraphicFramePr>
          <p:nvPr/>
        </p:nvGraphicFramePr>
        <p:xfrm>
          <a:off x="1946365" y="4603536"/>
          <a:ext cx="285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19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65" y="4603536"/>
                        <a:ext cx="285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5979899" y="3411805"/>
          <a:ext cx="314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0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899" y="3411805"/>
                        <a:ext cx="3143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7"/>
          <p:cNvGraphicFramePr>
            <a:graphicFrameLocks noChangeAspect="1"/>
          </p:cNvGraphicFramePr>
          <p:nvPr/>
        </p:nvGraphicFramePr>
        <p:xfrm>
          <a:off x="7797460" y="1077128"/>
          <a:ext cx="484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1" name="Equation" r:id="rId15" imgW="215640" imgH="253800" progId="Equation.DSMT4">
                  <p:embed/>
                </p:oleObj>
              </mc:Choice>
              <mc:Fallback>
                <p:oleObj name="Equation" r:id="rId15" imgW="2156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460" y="1077128"/>
                        <a:ext cx="484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7"/>
          <p:cNvGraphicFramePr>
            <a:graphicFrameLocks noChangeAspect="1"/>
          </p:cNvGraphicFramePr>
          <p:nvPr/>
        </p:nvGraphicFramePr>
        <p:xfrm>
          <a:off x="6896796" y="140164"/>
          <a:ext cx="1852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2"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796" y="140164"/>
                        <a:ext cx="18526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7"/>
          <p:cNvGraphicFramePr>
            <a:graphicFrameLocks noChangeAspect="1"/>
          </p:cNvGraphicFramePr>
          <p:nvPr/>
        </p:nvGraphicFramePr>
        <p:xfrm>
          <a:off x="241265" y="2904038"/>
          <a:ext cx="1766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3" name="Equation" r:id="rId19" imgW="787320" imgH="253800" progId="Equation.DSMT4">
                  <p:embed/>
                </p:oleObj>
              </mc:Choice>
              <mc:Fallback>
                <p:oleObj name="Equation" r:id="rId19" imgW="787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5" y="2904038"/>
                        <a:ext cx="17668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33994"/>
              </p:ext>
            </p:extLst>
          </p:nvPr>
        </p:nvGraphicFramePr>
        <p:xfrm>
          <a:off x="6372411" y="4282610"/>
          <a:ext cx="1738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4" name="Equation" r:id="rId21" imgW="774360" imgH="253800" progId="Equation.DSMT4">
                  <p:embed/>
                </p:oleObj>
              </mc:Choice>
              <mc:Fallback>
                <p:oleObj name="Equation" r:id="rId21" imgW="7743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411" y="4282610"/>
                        <a:ext cx="17383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7"/>
          <p:cNvGraphicFramePr>
            <a:graphicFrameLocks noChangeAspect="1"/>
          </p:cNvGraphicFramePr>
          <p:nvPr/>
        </p:nvGraphicFramePr>
        <p:xfrm>
          <a:off x="3656013" y="391795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5" name="Equation" r:id="rId23" imgW="114120" imgH="126720" progId="Equation.DSMT4">
                  <p:embed/>
                </p:oleObj>
              </mc:Choice>
              <mc:Fallback>
                <p:oleObj name="Equation" r:id="rId23" imgW="1141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91795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9" name="Object 7"/>
          <p:cNvGraphicFramePr>
            <a:graphicFrameLocks noChangeAspect="1"/>
          </p:cNvGraphicFramePr>
          <p:nvPr/>
        </p:nvGraphicFramePr>
        <p:xfrm>
          <a:off x="294241" y="170702"/>
          <a:ext cx="3960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6" name="Equation" r:id="rId25" imgW="1765080" imgH="253800" progId="Equation.DSMT4">
                  <p:embed/>
                </p:oleObj>
              </mc:Choice>
              <mc:Fallback>
                <p:oleObj name="Equation" r:id="rId25" imgW="17650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41" y="170702"/>
                        <a:ext cx="39608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7"/>
          <p:cNvGraphicFramePr>
            <a:graphicFrameLocks noChangeAspect="1"/>
          </p:cNvGraphicFramePr>
          <p:nvPr/>
        </p:nvGraphicFramePr>
        <p:xfrm>
          <a:off x="6289907" y="1873090"/>
          <a:ext cx="3127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7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907" y="1873090"/>
                        <a:ext cx="3127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1" name="Object 7"/>
          <p:cNvGraphicFramePr>
            <a:graphicFrameLocks noChangeAspect="1"/>
          </p:cNvGraphicFramePr>
          <p:nvPr/>
        </p:nvGraphicFramePr>
        <p:xfrm>
          <a:off x="302642" y="858660"/>
          <a:ext cx="3903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8" name="Equation" r:id="rId29" imgW="1739880" imgH="253800" progId="Equation.DSMT4">
                  <p:embed/>
                </p:oleObj>
              </mc:Choice>
              <mc:Fallback>
                <p:oleObj name="Equation" r:id="rId29" imgW="173988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42" y="858660"/>
                        <a:ext cx="3903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2" name="Object 7"/>
          <p:cNvGraphicFramePr>
            <a:graphicFrameLocks noChangeAspect="1"/>
          </p:cNvGraphicFramePr>
          <p:nvPr/>
        </p:nvGraphicFramePr>
        <p:xfrm>
          <a:off x="1841500" y="3859213"/>
          <a:ext cx="3127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29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59213"/>
                        <a:ext cx="3127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7"/>
          <p:cNvGraphicFramePr>
            <a:graphicFrameLocks noChangeAspect="1"/>
          </p:cNvGraphicFramePr>
          <p:nvPr/>
        </p:nvGraphicFramePr>
        <p:xfrm>
          <a:off x="4514333" y="300965"/>
          <a:ext cx="369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30" name="Equation" r:id="rId33" imgW="164880" imgH="177480" progId="Equation.DSMT4">
                  <p:embed/>
                </p:oleObj>
              </mc:Choice>
              <mc:Fallback>
                <p:oleObj name="Equation" r:id="rId33" imgW="1648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333" y="300965"/>
                        <a:ext cx="36988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47382"/>
              </p:ext>
            </p:extLst>
          </p:nvPr>
        </p:nvGraphicFramePr>
        <p:xfrm>
          <a:off x="4574540" y="1088073"/>
          <a:ext cx="1698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31" name="Equation" r:id="rId35" imgW="75960" imgH="101520" progId="Equation.DSMT4">
                  <p:embed/>
                </p:oleObj>
              </mc:Choice>
              <mc:Fallback>
                <p:oleObj name="Equation" r:id="rId35" imgW="75960" imgH="1015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540" y="1088073"/>
                        <a:ext cx="169863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7"/>
          <p:cNvGraphicFramePr>
            <a:graphicFrameLocks noChangeAspect="1"/>
          </p:cNvGraphicFramePr>
          <p:nvPr/>
        </p:nvGraphicFramePr>
        <p:xfrm>
          <a:off x="6231455" y="5626190"/>
          <a:ext cx="2136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32" name="Equation" r:id="rId37" imgW="952200" imgH="253800" progId="Equation.DSMT4">
                  <p:embed/>
                </p:oleObj>
              </mc:Choice>
              <mc:Fallback>
                <p:oleObj name="Equation" r:id="rId37" imgW="95220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455" y="5626190"/>
                        <a:ext cx="21367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4540613" y="1022758"/>
            <a:ext cx="237715" cy="26051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Webdings" pitchFamily="18" charset="2"/>
              <a:ea typeface="宋体" pitchFamily="2" charset="-122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30218"/>
              </p:ext>
            </p:extLst>
          </p:nvPr>
        </p:nvGraphicFramePr>
        <p:xfrm>
          <a:off x="6333711" y="5004619"/>
          <a:ext cx="2052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33" name="Equation" r:id="rId39" imgW="914400" imgH="228600" progId="Equation.DSMT4">
                  <p:embed/>
                </p:oleObj>
              </mc:Choice>
              <mc:Fallback>
                <p:oleObj name="Equation" r:id="rId39" imgW="914400" imgH="228600" progId="Equation.DSMT4">
                  <p:embed/>
                  <p:pic>
                    <p:nvPicPr>
                      <p:cNvPr id="1167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711" y="5004619"/>
                        <a:ext cx="205263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3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6248400" y="0"/>
            <a:ext cx="2895600" cy="381000"/>
          </a:xfrm>
        </p:spPr>
        <p:txBody>
          <a:bodyPr/>
          <a:lstStyle/>
          <a:p>
            <a:r>
              <a:rPr lang="zh-CN" altLang="en-US" sz="1600">
                <a:solidFill>
                  <a:schemeClr val="bg1"/>
                </a:solidFill>
              </a:rPr>
              <a:t>质点系的角动量原理</a:t>
            </a:r>
          </a:p>
        </p:txBody>
      </p:sp>
      <p:grpSp>
        <p:nvGrpSpPr>
          <p:cNvPr id="129054" name="Group 30"/>
          <p:cNvGrpSpPr>
            <a:grpSpLocks/>
          </p:cNvGrpSpPr>
          <p:nvPr/>
        </p:nvGrpSpPr>
        <p:grpSpPr bwMode="auto">
          <a:xfrm>
            <a:off x="1490663" y="341313"/>
            <a:ext cx="6221412" cy="484187"/>
            <a:chOff x="904" y="155"/>
            <a:chExt cx="4212" cy="240"/>
          </a:xfrm>
        </p:grpSpPr>
        <p:sp>
          <p:nvSpPr>
            <p:cNvPr id="129055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906" y="155"/>
              <a:ext cx="421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角动量守恒定律</a:t>
              </a:r>
            </a:p>
          </p:txBody>
        </p:sp>
        <p:sp>
          <p:nvSpPr>
            <p:cNvPr id="12905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904" y="157"/>
              <a:ext cx="4210" cy="2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3.6.5   </a:t>
              </a:r>
              <a:r>
                <a:rPr lang="zh-CN" altLang="en-US" sz="3600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质点系</a:t>
              </a:r>
              <a:r>
                <a:rPr lang="zh-CN" altLang="en-US" sz="3600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的角动量守恒定律</a:t>
              </a:r>
            </a:p>
          </p:txBody>
        </p:sp>
      </p:grpSp>
      <p:sp>
        <p:nvSpPr>
          <p:cNvPr id="129057" name="Rectangle 33" descr="新闻纸"/>
          <p:cNvSpPr>
            <a:spLocks noChangeArrowheads="1"/>
          </p:cNvSpPr>
          <p:nvPr/>
        </p:nvSpPr>
        <p:spPr bwMode="auto">
          <a:xfrm>
            <a:off x="0" y="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58" name="Rectangle 34" descr="新闻纸"/>
          <p:cNvSpPr>
            <a:spLocks noChangeArrowheads="1"/>
          </p:cNvSpPr>
          <p:nvPr/>
        </p:nvSpPr>
        <p:spPr bwMode="auto">
          <a:xfrm>
            <a:off x="0" y="666750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271" name="WordArt 247"/>
          <p:cNvSpPr>
            <a:spLocks noChangeArrowheads="1" noChangeShapeType="1" noTextEdit="1"/>
          </p:cNvSpPr>
          <p:nvPr/>
        </p:nvSpPr>
        <p:spPr bwMode="auto">
          <a:xfrm>
            <a:off x="663575" y="4873625"/>
            <a:ext cx="7600950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33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质点系角动量守恒定律、动量守恒定律、能量守恒定律</a:t>
            </a:r>
          </a:p>
        </p:txBody>
      </p:sp>
      <p:grpSp>
        <p:nvGrpSpPr>
          <p:cNvPr id="129296" name="Group 272"/>
          <p:cNvGrpSpPr>
            <a:grpSpLocks/>
          </p:cNvGrpSpPr>
          <p:nvPr/>
        </p:nvGrpSpPr>
        <p:grpSpPr bwMode="auto">
          <a:xfrm>
            <a:off x="1863725" y="1512887"/>
            <a:ext cx="4384675" cy="2419350"/>
            <a:chOff x="245" y="555"/>
            <a:chExt cx="2762" cy="1524"/>
          </a:xfrm>
        </p:grpSpPr>
        <p:sp>
          <p:nvSpPr>
            <p:cNvPr id="129027" name="Rectangle 3"/>
            <p:cNvSpPr>
              <a:spLocks noChangeArrowheads="1"/>
            </p:cNvSpPr>
            <p:nvPr/>
          </p:nvSpPr>
          <p:spPr bwMode="auto">
            <a:xfrm>
              <a:off x="245" y="555"/>
              <a:ext cx="2762" cy="1524"/>
            </a:xfrm>
            <a:prstGeom prst="rect">
              <a:avLst/>
            </a:prstGeom>
            <a:solidFill>
              <a:srgbClr val="FFFFCC"/>
            </a:solidFill>
            <a:ln w="57150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292" name="Group 268"/>
            <p:cNvGrpSpPr>
              <a:grpSpLocks/>
            </p:cNvGrpSpPr>
            <p:nvPr/>
          </p:nvGrpSpPr>
          <p:grpSpPr bwMode="auto">
            <a:xfrm>
              <a:off x="382" y="663"/>
              <a:ext cx="2197" cy="245"/>
              <a:chOff x="439" y="663"/>
              <a:chExt cx="2197" cy="245"/>
            </a:xfrm>
          </p:grpSpPr>
          <p:sp>
            <p:nvSpPr>
              <p:cNvPr id="129047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9" y="690"/>
                <a:ext cx="275" cy="21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若</a:t>
                </a:r>
              </a:p>
            </p:txBody>
          </p:sp>
          <p:grpSp>
            <p:nvGrpSpPr>
              <p:cNvPr id="129284" name="Group 260"/>
              <p:cNvGrpSpPr>
                <a:grpSpLocks/>
              </p:cNvGrpSpPr>
              <p:nvPr/>
            </p:nvGrpSpPr>
            <p:grpSpPr bwMode="auto">
              <a:xfrm>
                <a:off x="911" y="663"/>
                <a:ext cx="1725" cy="245"/>
                <a:chOff x="1124" y="663"/>
                <a:chExt cx="1725" cy="245"/>
              </a:xfrm>
            </p:grpSpPr>
            <p:grpSp>
              <p:nvGrpSpPr>
                <p:cNvPr id="129048" name="Group 24"/>
                <p:cNvGrpSpPr>
                  <a:grpSpLocks/>
                </p:cNvGrpSpPr>
                <p:nvPr/>
              </p:nvGrpSpPr>
              <p:grpSpPr bwMode="auto">
                <a:xfrm>
                  <a:off x="1124" y="670"/>
                  <a:ext cx="357" cy="238"/>
                  <a:chOff x="570" y="3178"/>
                  <a:chExt cx="357" cy="238"/>
                </a:xfrm>
              </p:grpSpPr>
              <p:sp>
                <p:nvSpPr>
                  <p:cNvPr id="129049" name="WordArt 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70" y="3233"/>
                    <a:ext cx="207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9050" name="WordArt 26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72" y="3312"/>
                    <a:ext cx="155" cy="10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12700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solidFill>
                          <a:srgbClr val="CC0000"/>
                        </a:solidFill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2905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95" y="3178"/>
                    <a:ext cx="21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9274" name="Group 250"/>
                <p:cNvGrpSpPr>
                  <a:grpSpLocks/>
                </p:cNvGrpSpPr>
                <p:nvPr/>
              </p:nvGrpSpPr>
              <p:grpSpPr bwMode="auto">
                <a:xfrm>
                  <a:off x="1779" y="663"/>
                  <a:ext cx="671" cy="245"/>
                  <a:chOff x="552" y="2402"/>
                  <a:chExt cx="671" cy="245"/>
                </a:xfrm>
              </p:grpSpPr>
              <p:sp>
                <p:nvSpPr>
                  <p:cNvPr id="129169" name="WordArt 14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552" y="2428"/>
                    <a:ext cx="167" cy="18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S</a:t>
                    </a:r>
                    <a:endParaRPr lang="zh-CN" altLang="en-US" sz="3600" kern="10"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  <p:sp>
                <p:nvSpPr>
                  <p:cNvPr id="129176" name="WordArt 1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778" y="2457"/>
                    <a:ext cx="207" cy="15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i="1" kern="10"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M</a:t>
                    </a:r>
                    <a:endParaRPr lang="zh-CN" altLang="en-US" i="1" kern="10"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29177" name="WordArt 15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68" y="2568"/>
                    <a:ext cx="155" cy="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zh-CN" altLang="en-US" sz="3600" kern="10"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幼圆"/>
                        <a:ea typeface="幼圆"/>
                      </a:rPr>
                      <a:t>外</a:t>
                    </a:r>
                  </a:p>
                </p:txBody>
              </p:sp>
              <p:sp>
                <p:nvSpPr>
                  <p:cNvPr id="129178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824" y="2402"/>
                    <a:ext cx="19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sm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179" name="WordArt 15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974" y="2550"/>
                    <a:ext cx="66" cy="9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127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i</a:t>
                    </a:r>
                    <a:endParaRPr lang="zh-CN" altLang="en-US" sz="3600" i="1" kern="10"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29275" name="Group 251"/>
                <p:cNvGrpSpPr>
                  <a:grpSpLocks/>
                </p:cNvGrpSpPr>
                <p:nvPr/>
              </p:nvGrpSpPr>
              <p:grpSpPr bwMode="auto">
                <a:xfrm rot="5400000">
                  <a:off x="2557" y="733"/>
                  <a:ext cx="65" cy="156"/>
                  <a:chOff x="2928" y="3216"/>
                  <a:chExt cx="48" cy="240"/>
                </a:xfrm>
              </p:grpSpPr>
              <p:sp>
                <p:nvSpPr>
                  <p:cNvPr id="129276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277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9278" name="WordArt 25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34" y="713"/>
                  <a:ext cx="115" cy="17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宋体"/>
                      <a:ea typeface="宋体"/>
                    </a:rPr>
                    <a:t>0</a:t>
                  </a:r>
                  <a:endParaRPr lang="zh-CN" altLang="en-US" sz="1800" kern="10"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endParaRPr>
                </a:p>
              </p:txBody>
            </p:sp>
            <p:grpSp>
              <p:nvGrpSpPr>
                <p:cNvPr id="129280" name="Group 256"/>
                <p:cNvGrpSpPr>
                  <a:grpSpLocks/>
                </p:cNvGrpSpPr>
                <p:nvPr/>
              </p:nvGrpSpPr>
              <p:grpSpPr bwMode="auto">
                <a:xfrm rot="5400000">
                  <a:off x="1565" y="712"/>
                  <a:ext cx="65" cy="156"/>
                  <a:chOff x="2928" y="3216"/>
                  <a:chExt cx="48" cy="240"/>
                </a:xfrm>
              </p:grpSpPr>
              <p:sp>
                <p:nvSpPr>
                  <p:cNvPr id="129281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282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29291" name="Group 267"/>
            <p:cNvGrpSpPr>
              <a:grpSpLocks/>
            </p:cNvGrpSpPr>
            <p:nvPr/>
          </p:nvGrpSpPr>
          <p:grpSpPr bwMode="auto">
            <a:xfrm>
              <a:off x="423" y="1041"/>
              <a:ext cx="1727" cy="486"/>
              <a:chOff x="448" y="1180"/>
              <a:chExt cx="1727" cy="486"/>
            </a:xfrm>
          </p:grpSpPr>
          <p:sp>
            <p:nvSpPr>
              <p:cNvPr id="129038" name="WordArt 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8" y="1319"/>
                <a:ext cx="27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则</a:t>
                </a:r>
              </a:p>
            </p:txBody>
          </p:sp>
          <p:grpSp>
            <p:nvGrpSpPr>
              <p:cNvPr id="129213" name="Group 189"/>
              <p:cNvGrpSpPr>
                <a:grpSpLocks/>
              </p:cNvGrpSpPr>
              <p:nvPr/>
            </p:nvGrpSpPr>
            <p:grpSpPr bwMode="auto">
              <a:xfrm rot="5400000">
                <a:off x="1838" y="1336"/>
                <a:ext cx="53" cy="179"/>
                <a:chOff x="2928" y="3216"/>
                <a:chExt cx="48" cy="240"/>
              </a:xfrm>
            </p:grpSpPr>
            <p:sp>
              <p:nvSpPr>
                <p:cNvPr id="129214" name="Line 190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215" name="Line 191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9220" name="Group 196"/>
              <p:cNvGrpSpPr>
                <a:grpSpLocks/>
              </p:cNvGrpSpPr>
              <p:nvPr/>
            </p:nvGrpSpPr>
            <p:grpSpPr bwMode="auto">
              <a:xfrm>
                <a:off x="1249" y="1180"/>
                <a:ext cx="479" cy="486"/>
                <a:chOff x="1035" y="3517"/>
                <a:chExt cx="479" cy="486"/>
              </a:xfrm>
            </p:grpSpPr>
            <p:sp>
              <p:nvSpPr>
                <p:cNvPr id="129221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6" y="3525"/>
                  <a:ext cx="127" cy="20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29222" name="Line 198"/>
                <p:cNvSpPr>
                  <a:spLocks noChangeShapeType="1"/>
                </p:cNvSpPr>
                <p:nvPr/>
              </p:nvSpPr>
              <p:spPr bwMode="auto">
                <a:xfrm>
                  <a:off x="1035" y="3761"/>
                  <a:ext cx="479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9223" name="WordArt 19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3" y="3843"/>
                  <a:ext cx="99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9224" name="WordArt 20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39" y="3558"/>
                  <a:ext cx="156" cy="16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9225" name="Line 201"/>
                <p:cNvSpPr>
                  <a:spLocks noChangeShapeType="1"/>
                </p:cNvSpPr>
                <p:nvPr/>
              </p:nvSpPr>
              <p:spPr bwMode="auto">
                <a:xfrm>
                  <a:off x="1258" y="3517"/>
                  <a:ext cx="199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226" name="WordArt 20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9" y="3805"/>
                  <a:ext cx="138" cy="19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800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宋体"/>
                      <a:ea typeface="宋体"/>
                    </a:rPr>
                    <a:t>d</a:t>
                  </a:r>
                  <a:endParaRPr lang="zh-CN" altLang="en-US" sz="1800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29283" name="WordArt 2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60" y="1350"/>
                <a:ext cx="115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800" kern="10"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0</a:t>
                </a:r>
                <a:endParaRPr lang="zh-CN" altLang="en-US" sz="18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宋体"/>
                  <a:ea typeface="宋体"/>
                </a:endParaRPr>
              </a:p>
            </p:txBody>
          </p:sp>
        </p:grpSp>
        <p:grpSp>
          <p:nvGrpSpPr>
            <p:cNvPr id="129294" name="Group 270"/>
            <p:cNvGrpSpPr>
              <a:grpSpLocks/>
            </p:cNvGrpSpPr>
            <p:nvPr/>
          </p:nvGrpSpPr>
          <p:grpSpPr bwMode="auto">
            <a:xfrm>
              <a:off x="420" y="1679"/>
              <a:ext cx="2438" cy="249"/>
              <a:chOff x="510" y="1849"/>
              <a:chExt cx="2438" cy="249"/>
            </a:xfrm>
          </p:grpSpPr>
          <p:grpSp>
            <p:nvGrpSpPr>
              <p:cNvPr id="129171" name="Group 147"/>
              <p:cNvGrpSpPr>
                <a:grpSpLocks/>
              </p:cNvGrpSpPr>
              <p:nvPr/>
            </p:nvGrpSpPr>
            <p:grpSpPr bwMode="auto">
              <a:xfrm rot="5400000">
                <a:off x="2143" y="1894"/>
                <a:ext cx="65" cy="156"/>
                <a:chOff x="2928" y="3216"/>
                <a:chExt cx="48" cy="240"/>
              </a:xfrm>
            </p:grpSpPr>
            <p:sp>
              <p:nvSpPr>
                <p:cNvPr id="129172" name="Line 14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173" name="Line 14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175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31" y="1892"/>
                <a:ext cx="167" cy="17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317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Symbol"/>
                  </a:rPr>
                  <a:t>S</a:t>
                </a:r>
                <a:endParaRPr lang="zh-CN" altLang="en-US" sz="3600" kern="10">
                  <a:ln w="317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Symbol"/>
                </a:endParaRPr>
              </a:p>
            </p:txBody>
          </p:sp>
          <p:grpSp>
            <p:nvGrpSpPr>
              <p:cNvPr id="129293" name="Group 269"/>
              <p:cNvGrpSpPr>
                <a:grpSpLocks/>
              </p:cNvGrpSpPr>
              <p:nvPr/>
            </p:nvGrpSpPr>
            <p:grpSpPr bwMode="auto">
              <a:xfrm>
                <a:off x="1748" y="1864"/>
                <a:ext cx="275" cy="222"/>
                <a:chOff x="2718" y="2409"/>
                <a:chExt cx="254" cy="190"/>
              </a:xfrm>
            </p:grpSpPr>
            <p:sp>
              <p:nvSpPr>
                <p:cNvPr id="129187" name="WordArt 16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18" y="2445"/>
                  <a:ext cx="141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9188" name="Line 164"/>
                <p:cNvSpPr>
                  <a:spLocks noChangeShapeType="1"/>
                </p:cNvSpPr>
                <p:nvPr/>
              </p:nvSpPr>
              <p:spPr bwMode="auto">
                <a:xfrm>
                  <a:off x="2735" y="2409"/>
                  <a:ext cx="180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190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895" y="2503"/>
                  <a:ext cx="77" cy="9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i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29030" name="Group 6"/>
              <p:cNvGrpSpPr>
                <a:grpSpLocks/>
              </p:cNvGrpSpPr>
              <p:nvPr/>
            </p:nvGrpSpPr>
            <p:grpSpPr bwMode="auto">
              <a:xfrm>
                <a:off x="989" y="1851"/>
                <a:ext cx="229" cy="200"/>
                <a:chOff x="3719" y="2909"/>
                <a:chExt cx="197" cy="179"/>
              </a:xfrm>
            </p:grpSpPr>
            <p:sp>
              <p:nvSpPr>
                <p:cNvPr id="129031" name="WordArt 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9" y="2945"/>
                  <a:ext cx="141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127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solidFill>
                        <a:srgbClr val="CC0000"/>
                      </a:solidFill>
                      <a:latin typeface="Times New Roman"/>
                      <a:cs typeface="Times New Roman"/>
                    </a:rPr>
                    <a:t>L</a:t>
                  </a:r>
                  <a:endParaRPr lang="zh-CN" altLang="en-US" sz="3600" i="1" kern="10">
                    <a:ln w="12700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29032" name="Line 8"/>
                <p:cNvSpPr>
                  <a:spLocks noChangeShapeType="1"/>
                </p:cNvSpPr>
                <p:nvPr/>
              </p:nvSpPr>
              <p:spPr bwMode="auto">
                <a:xfrm>
                  <a:off x="3736" y="2909"/>
                  <a:ext cx="180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285" name="WordArt 2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0" y="1849"/>
                <a:ext cx="275" cy="18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33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即</a:t>
                </a:r>
              </a:p>
            </p:txBody>
          </p:sp>
          <p:grpSp>
            <p:nvGrpSpPr>
              <p:cNvPr id="129286" name="Group 262"/>
              <p:cNvGrpSpPr>
                <a:grpSpLocks/>
              </p:cNvGrpSpPr>
              <p:nvPr/>
            </p:nvGrpSpPr>
            <p:grpSpPr bwMode="auto">
              <a:xfrm rot="5400000">
                <a:off x="1303" y="1875"/>
                <a:ext cx="53" cy="179"/>
                <a:chOff x="2928" y="3216"/>
                <a:chExt cx="48" cy="240"/>
              </a:xfrm>
            </p:grpSpPr>
            <p:sp>
              <p:nvSpPr>
                <p:cNvPr id="129287" name="Line 2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288" name="Line 2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CC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9289" name="WordArt 26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10" y="1856"/>
                <a:ext cx="638" cy="24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华文中宋"/>
                    <a:ea typeface="华文中宋"/>
                  </a:rPr>
                  <a:t>恒矢量</a:t>
                </a:r>
              </a:p>
            </p:txBody>
          </p:sp>
        </p:grpSp>
      </p:grpSp>
      <p:sp>
        <p:nvSpPr>
          <p:cNvPr id="129295" name="WordArt 271"/>
          <p:cNvSpPr>
            <a:spLocks noChangeArrowheads="1" noChangeShapeType="1" noTextEdit="1"/>
          </p:cNvSpPr>
          <p:nvPr/>
        </p:nvSpPr>
        <p:spPr bwMode="auto">
          <a:xfrm>
            <a:off x="658813" y="5548313"/>
            <a:ext cx="7600950" cy="349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33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华文中宋"/>
                <a:ea typeface="华文中宋"/>
              </a:rPr>
              <a:t>是自然界的三大守恒定律，从微观到宏观都适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3"/>
          <p:cNvSpPr txBox="1">
            <a:spLocks noChangeArrowheads="1"/>
          </p:cNvSpPr>
          <p:nvPr/>
        </p:nvSpPr>
        <p:spPr bwMode="auto">
          <a:xfrm>
            <a:off x="493132" y="268921"/>
            <a:ext cx="8081907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第三章</a:t>
            </a:r>
            <a:r>
              <a:rPr lang="zh-CN" altLang="en-US" sz="3200" b="1" dirty="0">
                <a:latin typeface="+mn-ea"/>
                <a:ea typeface="+mn-ea"/>
              </a:rPr>
              <a:t>作业</a:t>
            </a:r>
            <a:r>
              <a:rPr lang="zh-CN" altLang="en-US" sz="3200" b="1" dirty="0" smtClean="0">
                <a:latin typeface="+mn-ea"/>
                <a:ea typeface="+mn-ea"/>
              </a:rPr>
              <a:t>：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+mn-lt"/>
              </a:rPr>
              <a:t>18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19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20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21</a:t>
            </a:r>
          </a:p>
          <a:p>
            <a:pPr>
              <a:spcBef>
                <a:spcPts val="0"/>
              </a:spcBef>
              <a:defRPr/>
            </a:pPr>
            <a:r>
              <a:rPr lang="zh-CN" altLang="zh-CN" sz="3200" dirty="0" smtClean="0">
                <a:latin typeface="+mn-lt"/>
              </a:rPr>
              <a:t>（变力做功、动能定律、功能原理）</a:t>
            </a:r>
            <a:endParaRPr lang="en-US" altLang="zh-CN" sz="3200" dirty="0" smtClean="0"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+mn-lt"/>
              </a:rPr>
              <a:t>26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29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30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31</a:t>
            </a:r>
          </a:p>
          <a:p>
            <a:pPr>
              <a:spcBef>
                <a:spcPts val="0"/>
              </a:spcBef>
              <a:defRPr/>
            </a:pPr>
            <a:r>
              <a:rPr lang="zh-CN" altLang="zh-CN" sz="3200" dirty="0" smtClean="0">
                <a:latin typeface="+mn-lt"/>
              </a:rPr>
              <a:t>（动量定理和守恒定律的应用）</a:t>
            </a:r>
            <a:endParaRPr lang="en-US" altLang="zh-CN" sz="3200" dirty="0" smtClean="0"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3200" dirty="0" smtClean="0">
                <a:latin typeface="+mn-lt"/>
              </a:rPr>
              <a:t>32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33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34</a:t>
            </a:r>
            <a:r>
              <a:rPr lang="zh-CN" altLang="zh-CN" sz="3200" dirty="0" smtClean="0">
                <a:latin typeface="+mn-lt"/>
              </a:rPr>
              <a:t>、</a:t>
            </a:r>
            <a:r>
              <a:rPr lang="en-US" altLang="zh-CN" sz="3200" dirty="0" smtClean="0">
                <a:latin typeface="+mn-lt"/>
              </a:rPr>
              <a:t>35</a:t>
            </a:r>
            <a:r>
              <a:rPr lang="zh-CN" altLang="zh-CN" sz="3200" dirty="0" smtClean="0">
                <a:latin typeface="+mn-lt"/>
              </a:rPr>
              <a:t>（角动量定理、角动量守恒、机械能守恒综合应用）</a:t>
            </a:r>
            <a:endParaRPr lang="en-US" altLang="zh-CN" sz="3200" dirty="0" smtClean="0"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latin typeface="+mn-ea"/>
              </a:rPr>
              <a:t>学习指导书</a:t>
            </a:r>
            <a:r>
              <a:rPr lang="zh-CN" altLang="en-US" sz="3200" dirty="0" smtClean="0">
                <a:solidFill>
                  <a:srgbClr val="0000FF"/>
                </a:solidFill>
                <a:latin typeface="+mn-ea"/>
              </a:rPr>
              <a:t>：</a:t>
            </a:r>
            <a:r>
              <a:rPr lang="zh-CN" altLang="zh-CN" sz="3200" dirty="0" smtClean="0">
                <a:solidFill>
                  <a:srgbClr val="0000FF"/>
                </a:solidFill>
                <a:latin typeface="+mn-ea"/>
              </a:rPr>
              <a:t>测试题</a:t>
            </a:r>
            <a:r>
              <a:rPr lang="en-US" altLang="zh-CN" sz="3200" dirty="0" smtClean="0">
                <a:solidFill>
                  <a:srgbClr val="0000FF"/>
                </a:solidFill>
                <a:latin typeface="+mn-ea"/>
              </a:rPr>
              <a:t>3.14 3.17 3.23 3.24</a:t>
            </a:r>
            <a:endParaRPr lang="zh-CN" altLang="en-US" sz="32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23442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3"/>
          <p:cNvSpPr txBox="1">
            <a:spLocks noChangeArrowheads="1"/>
          </p:cNvSpPr>
          <p:nvPr/>
        </p:nvSpPr>
        <p:spPr bwMode="auto">
          <a:xfrm>
            <a:off x="340732" y="378399"/>
            <a:ext cx="760817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结果格式：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3200" b="1" dirty="0">
                <a:latin typeface="+mn-ea"/>
                <a:ea typeface="+mn-ea"/>
              </a:rPr>
              <a:t> </a:t>
            </a:r>
            <a:r>
              <a:rPr lang="en-US" altLang="zh-CN" sz="3200" b="1" dirty="0" smtClean="0">
                <a:latin typeface="+mn-ea"/>
                <a:ea typeface="+mn-ea"/>
              </a:rPr>
              <a:t>   1.</a:t>
            </a:r>
            <a:r>
              <a:rPr lang="zh-CN" altLang="en-US" sz="3200" b="1" dirty="0" smtClean="0">
                <a:latin typeface="+mn-ea"/>
                <a:ea typeface="+mn-ea"/>
              </a:rPr>
              <a:t>计算出数值；</a:t>
            </a:r>
            <a:r>
              <a:rPr lang="en-US" altLang="zh-CN" sz="3200" b="1" dirty="0" smtClean="0">
                <a:latin typeface="+mn-ea"/>
                <a:ea typeface="+mn-ea"/>
              </a:rPr>
              <a:t>2.</a:t>
            </a:r>
            <a:r>
              <a:rPr lang="zh-CN" altLang="en-US" sz="3200" b="1" dirty="0" smtClean="0">
                <a:latin typeface="+mn-ea"/>
                <a:ea typeface="+mn-ea"/>
              </a:rPr>
              <a:t>有效数字；</a:t>
            </a:r>
            <a:r>
              <a:rPr lang="en-US" altLang="zh-CN" sz="3200" b="1" dirty="0" smtClean="0">
                <a:latin typeface="+mn-ea"/>
                <a:ea typeface="+mn-ea"/>
              </a:rPr>
              <a:t>3.</a:t>
            </a:r>
            <a:r>
              <a:rPr lang="zh-CN" altLang="en-US" sz="3200" b="1" dirty="0" smtClean="0">
                <a:latin typeface="+mn-ea"/>
                <a:ea typeface="+mn-ea"/>
              </a:rPr>
              <a:t>单位</a:t>
            </a:r>
            <a:endParaRPr lang="zh-CN" altLang="en-US" sz="3200" dirty="0" smtClean="0">
              <a:latin typeface="+mn-lt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68174"/>
              </p:ext>
            </p:extLst>
          </p:nvPr>
        </p:nvGraphicFramePr>
        <p:xfrm>
          <a:off x="2516188" y="3981450"/>
          <a:ext cx="42465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0"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1167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981450"/>
                        <a:ext cx="42465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371881" y="2525951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例：</a:t>
            </a:r>
            <a:endParaRPr lang="zh-CN" altLang="en-US" sz="3200" dirty="0" smtClean="0">
              <a:latin typeface="+mn-lt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8946"/>
              </p:ext>
            </p:extLst>
          </p:nvPr>
        </p:nvGraphicFramePr>
        <p:xfrm>
          <a:off x="1380490" y="2391302"/>
          <a:ext cx="43037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1" name="Equation" r:id="rId5" imgW="1917360" imgH="406080" progId="Equation.DSMT4">
                  <p:embed/>
                </p:oleObj>
              </mc:Choice>
              <mc:Fallback>
                <p:oleObj name="Equation" r:id="rId5" imgW="1917360" imgH="4060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90" y="2391302"/>
                        <a:ext cx="430371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3"/>
          <p:cNvSpPr txBox="1">
            <a:spLocks noChangeArrowheads="1"/>
          </p:cNvSpPr>
          <p:nvPr/>
        </p:nvSpPr>
        <p:spPr bwMode="auto">
          <a:xfrm>
            <a:off x="340732" y="3943685"/>
            <a:ext cx="2244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其它类型：</a:t>
            </a:r>
            <a:endParaRPr lang="zh-CN" altLang="en-US" sz="3200" dirty="0" smtClean="0">
              <a:latin typeface="+mn-lt"/>
            </a:endParaRPr>
          </a:p>
        </p:txBody>
      </p:sp>
      <p:sp>
        <p:nvSpPr>
          <p:cNvPr id="8" name="Text Box 93"/>
          <p:cNvSpPr txBox="1">
            <a:spLocks noChangeArrowheads="1"/>
          </p:cNvSpPr>
          <p:nvPr/>
        </p:nvSpPr>
        <p:spPr bwMode="auto">
          <a:xfrm>
            <a:off x="340732" y="5182334"/>
            <a:ext cx="38924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考试允许使用计算器</a:t>
            </a:r>
            <a:endParaRPr lang="zh-CN" altLang="en-US" sz="3200" dirty="0" smtClean="0">
              <a:latin typeface="+mn-lt"/>
            </a:endParaRPr>
          </a:p>
        </p:txBody>
      </p:sp>
      <p:sp>
        <p:nvSpPr>
          <p:cNvPr id="9" name="Text Box 93"/>
          <p:cNvSpPr txBox="1">
            <a:spLocks noChangeArrowheads="1"/>
          </p:cNvSpPr>
          <p:nvPr/>
        </p:nvSpPr>
        <p:spPr bwMode="auto">
          <a:xfrm>
            <a:off x="6995532" y="2525951"/>
            <a:ext cx="14205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 smtClean="0">
                <a:latin typeface="+mn-ea"/>
                <a:ea typeface="+mn-ea"/>
              </a:rPr>
              <a:t>目的：</a:t>
            </a:r>
            <a:endParaRPr lang="zh-CN" altLang="en-US" sz="32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7" t="635" r="2977" b="67487"/>
          <a:stretch/>
        </p:blipFill>
        <p:spPr>
          <a:xfrm rot="60000">
            <a:off x="7794" y="-72942"/>
            <a:ext cx="9115144" cy="25628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1" t="60059" r="2382" b="5586"/>
          <a:stretch/>
        </p:blipFill>
        <p:spPr>
          <a:xfrm rot="60000">
            <a:off x="34803" y="3164061"/>
            <a:ext cx="9088194" cy="2556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63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" t="5604" r="2773" b="9209"/>
          <a:stretch/>
        </p:blipFill>
        <p:spPr>
          <a:xfrm flipH="1" flipV="1">
            <a:off x="-15934" y="133637"/>
            <a:ext cx="9159933" cy="6338283"/>
          </a:xfrm>
          <a:prstGeom prst="rect">
            <a:avLst/>
          </a:prstGeom>
          <a:scene3d>
            <a:camera prst="orthographicFront">
              <a:rot lat="0" lon="20999997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406409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chemeClr val="bg1"/>
                </a:solidFill>
              </a:rPr>
              <a:t>功率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5475" y="962025"/>
            <a:ext cx="7634288" cy="1873250"/>
            <a:chOff x="394" y="727"/>
            <a:chExt cx="4809" cy="118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94" y="727"/>
              <a:ext cx="1988" cy="190"/>
              <a:chOff x="499" y="804"/>
              <a:chExt cx="1988" cy="190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499" y="804"/>
                <a:ext cx="198" cy="190"/>
                <a:chOff x="3045" y="1834"/>
                <a:chExt cx="101" cy="101"/>
              </a:xfrm>
            </p:grpSpPr>
            <p:sp>
              <p:nvSpPr>
                <p:cNvPr id="143366" name="Oval 6"/>
                <p:cNvSpPr>
                  <a:spLocks noChangeArrowheads="1"/>
                </p:cNvSpPr>
                <p:nvPr/>
              </p:nvSpPr>
              <p:spPr bwMode="auto">
                <a:xfrm>
                  <a:off x="3045" y="1834"/>
                  <a:ext cx="101" cy="10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rgbClr val="009E00"/>
                    </a:gs>
                  </a:gsLst>
                  <a:lin ang="2700000" scaled="1"/>
                </a:gradFill>
                <a:ln w="9525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367" name="Oval 7"/>
                <p:cNvSpPr>
                  <a:spLocks noChangeArrowheads="1"/>
                </p:cNvSpPr>
                <p:nvPr/>
              </p:nvSpPr>
              <p:spPr bwMode="auto">
                <a:xfrm rot="2011591">
                  <a:off x="3061" y="1850"/>
                  <a:ext cx="39" cy="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7BFFDC"/>
                    </a:gs>
                    <a:gs pos="100000">
                      <a:srgbClr val="00D09A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368" name="WordArt 8"/>
              <p:cNvSpPr>
                <a:spLocks noChangeArrowheads="1" noChangeShapeType="1" noTextEdit="1"/>
              </p:cNvSpPr>
              <p:nvPr/>
            </p:nvSpPr>
            <p:spPr bwMode="auto">
              <a:xfrm>
                <a:off x="824" y="806"/>
                <a:ext cx="1663" cy="1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 dirty="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华文中宋"/>
                    <a:ea typeface="华文中宋"/>
                  </a:rPr>
                  <a:t>平均功率</a:t>
                </a: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447" y="988"/>
              <a:ext cx="4756" cy="335"/>
              <a:chOff x="447" y="988"/>
              <a:chExt cx="4756" cy="335"/>
            </a:xfrm>
          </p:grpSpPr>
          <p:grpSp>
            <p:nvGrpSpPr>
              <p:cNvPr id="6" name="Group 10"/>
              <p:cNvGrpSpPr>
                <a:grpSpLocks/>
              </p:cNvGrpSpPr>
              <p:nvPr/>
            </p:nvGrpSpPr>
            <p:grpSpPr bwMode="auto">
              <a:xfrm>
                <a:off x="1418" y="1100"/>
                <a:ext cx="296" cy="184"/>
                <a:chOff x="1096" y="1178"/>
                <a:chExt cx="302" cy="193"/>
              </a:xfrm>
            </p:grpSpPr>
            <p:sp>
              <p:nvSpPr>
                <p:cNvPr id="143371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6" y="1201"/>
                  <a:ext cx="18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43372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0" y="1178"/>
                  <a:ext cx="128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7" name="Group 13"/>
              <p:cNvGrpSpPr>
                <a:grpSpLocks/>
              </p:cNvGrpSpPr>
              <p:nvPr/>
            </p:nvGrpSpPr>
            <p:grpSpPr bwMode="auto">
              <a:xfrm>
                <a:off x="2932" y="1093"/>
                <a:ext cx="318" cy="167"/>
                <a:chOff x="2300" y="1228"/>
                <a:chExt cx="372" cy="191"/>
              </a:xfrm>
            </p:grpSpPr>
            <p:sp>
              <p:nvSpPr>
                <p:cNvPr id="143374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6" y="1228"/>
                  <a:ext cx="196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43375" name="WordArt 1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00" y="1234"/>
                  <a:ext cx="210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</p:grpSp>
          <p:sp>
            <p:nvSpPr>
              <p:cNvPr id="143376" name="Text Box 16"/>
              <p:cNvSpPr txBox="1">
                <a:spLocks noChangeArrowheads="1"/>
              </p:cNvSpPr>
              <p:nvPr/>
            </p:nvSpPr>
            <p:spPr bwMode="auto">
              <a:xfrm>
                <a:off x="447" y="1033"/>
                <a:ext cx="10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某变力在</a:t>
                </a:r>
              </a:p>
            </p:txBody>
          </p:sp>
          <p:sp>
            <p:nvSpPr>
              <p:cNvPr id="143377" name="Text Box 17"/>
              <p:cNvSpPr txBox="1">
                <a:spLocks noChangeArrowheads="1"/>
              </p:cNvSpPr>
              <p:nvPr/>
            </p:nvSpPr>
            <p:spPr bwMode="auto">
              <a:xfrm>
                <a:off x="1781" y="1035"/>
                <a:ext cx="134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时间内做功</a:t>
                </a:r>
              </a:p>
            </p:txBody>
          </p:sp>
          <p:sp>
            <p:nvSpPr>
              <p:cNvPr id="143378" name="Text Box 18"/>
              <p:cNvSpPr txBox="1">
                <a:spLocks noChangeArrowheads="1"/>
              </p:cNvSpPr>
              <p:nvPr/>
            </p:nvSpPr>
            <p:spPr bwMode="auto">
              <a:xfrm>
                <a:off x="3332" y="988"/>
                <a:ext cx="187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华文中宋" pitchFamily="2" charset="-122"/>
                  </a:rPr>
                  <a:t>，</a:t>
                </a: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其平均功率为</a:t>
                </a:r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1973" y="1425"/>
              <a:ext cx="1263" cy="482"/>
              <a:chOff x="1587" y="1662"/>
              <a:chExt cx="1533" cy="544"/>
            </a:xfrm>
          </p:grpSpPr>
          <p:sp>
            <p:nvSpPr>
              <p:cNvPr id="143380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05" y="1842"/>
                <a:ext cx="260" cy="2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381" name="Line 21"/>
              <p:cNvSpPr>
                <a:spLocks noChangeShapeType="1"/>
              </p:cNvSpPr>
              <p:nvPr/>
            </p:nvSpPr>
            <p:spPr bwMode="auto">
              <a:xfrm>
                <a:off x="1587" y="1771"/>
                <a:ext cx="3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 rot="5400000">
                <a:off x="2083" y="1851"/>
                <a:ext cx="85" cy="218"/>
                <a:chOff x="2928" y="3216"/>
                <a:chExt cx="48" cy="240"/>
              </a:xfrm>
            </p:grpSpPr>
            <p:sp>
              <p:nvSpPr>
                <p:cNvPr id="143383" name="Line 2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384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385" name="Line 25"/>
              <p:cNvSpPr>
                <a:spLocks noChangeShapeType="1"/>
              </p:cNvSpPr>
              <p:nvPr/>
            </p:nvSpPr>
            <p:spPr bwMode="auto">
              <a:xfrm>
                <a:off x="2371" y="1945"/>
                <a:ext cx="7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2580" y="1662"/>
                <a:ext cx="372" cy="191"/>
                <a:chOff x="2300" y="1228"/>
                <a:chExt cx="372" cy="191"/>
              </a:xfrm>
            </p:grpSpPr>
            <p:sp>
              <p:nvSpPr>
                <p:cNvPr id="143387" name="WordArt 2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476" y="1228"/>
                  <a:ext cx="196" cy="18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Symbol"/>
                    </a:rPr>
                    <a:t>A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Symbol"/>
                  </a:endParaRPr>
                </a:p>
              </p:txBody>
            </p:sp>
            <p:sp>
              <p:nvSpPr>
                <p:cNvPr id="143388" name="WordArt 2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300" y="1234"/>
                  <a:ext cx="210" cy="1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>
                <a:off x="2604" y="1991"/>
                <a:ext cx="335" cy="215"/>
                <a:chOff x="1096" y="1178"/>
                <a:chExt cx="302" cy="193"/>
              </a:xfrm>
            </p:grpSpPr>
            <p:sp>
              <p:nvSpPr>
                <p:cNvPr id="143390" name="WordArt 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6" y="1201"/>
                  <a:ext cx="18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43391" name="WordArt 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0" y="1178"/>
                  <a:ext cx="128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sp>
        <p:nvSpPr>
          <p:cNvPr id="143392" name="Rectangle 32" descr="羊皮纸"/>
          <p:cNvSpPr>
            <a:spLocks noChangeArrowheads="1"/>
          </p:cNvSpPr>
          <p:nvPr/>
        </p:nvSpPr>
        <p:spPr bwMode="auto">
          <a:xfrm>
            <a:off x="0" y="0"/>
            <a:ext cx="9144000" cy="190500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649288" y="2867025"/>
            <a:ext cx="7858125" cy="2522538"/>
            <a:chOff x="409" y="1981"/>
            <a:chExt cx="4950" cy="1589"/>
          </a:xfrm>
        </p:grpSpPr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409" y="2085"/>
              <a:ext cx="198" cy="190"/>
              <a:chOff x="3045" y="1834"/>
              <a:chExt cx="101" cy="101"/>
            </a:xfrm>
          </p:grpSpPr>
          <p:sp>
            <p:nvSpPr>
              <p:cNvPr id="143396" name="Oval 36"/>
              <p:cNvSpPr>
                <a:spLocks noChangeArrowheads="1"/>
              </p:cNvSpPr>
              <p:nvPr/>
            </p:nvSpPr>
            <p:spPr bwMode="auto">
              <a:xfrm>
                <a:off x="3045" y="1834"/>
                <a:ext cx="101" cy="10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009E00"/>
                  </a:gs>
                </a:gsLst>
                <a:lin ang="2700000" scaled="1"/>
              </a:gra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397" name="Oval 37"/>
              <p:cNvSpPr>
                <a:spLocks noChangeArrowheads="1"/>
              </p:cNvSpPr>
              <p:nvPr/>
            </p:nvSpPr>
            <p:spPr bwMode="auto">
              <a:xfrm rot="2011591">
                <a:off x="3061" y="1850"/>
                <a:ext cx="39" cy="44"/>
              </a:xfrm>
              <a:prstGeom prst="ellipse">
                <a:avLst/>
              </a:prstGeom>
              <a:gradFill rotWithShape="0">
                <a:gsLst>
                  <a:gs pos="0">
                    <a:srgbClr val="7BFFDC"/>
                  </a:gs>
                  <a:gs pos="100000">
                    <a:srgbClr val="00D09A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39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750" y="2064"/>
              <a:ext cx="1663" cy="17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华文中宋"/>
                  <a:ea typeface="华文中宋"/>
                </a:rPr>
                <a:t>瞬时功率</a:t>
              </a:r>
            </a:p>
          </p:txBody>
        </p:sp>
        <p:grpSp>
          <p:nvGrpSpPr>
            <p:cNvPr id="14" name="Group 39"/>
            <p:cNvGrpSpPr>
              <a:grpSpLocks/>
            </p:cNvGrpSpPr>
            <p:nvPr/>
          </p:nvGrpSpPr>
          <p:grpSpPr bwMode="auto">
            <a:xfrm>
              <a:off x="2544" y="2077"/>
              <a:ext cx="658" cy="172"/>
              <a:chOff x="2736" y="2274"/>
              <a:chExt cx="777" cy="215"/>
            </a:xfrm>
          </p:grpSpPr>
          <p:sp>
            <p:nvSpPr>
              <p:cNvPr id="143400" name="WordArt 4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99" y="2308"/>
                <a:ext cx="114" cy="17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0</a:t>
                </a:r>
                <a:endParaRPr lang="zh-CN" altLang="en-US" sz="1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5" name="Group 41"/>
              <p:cNvGrpSpPr>
                <a:grpSpLocks/>
              </p:cNvGrpSpPr>
              <p:nvPr/>
            </p:nvGrpSpPr>
            <p:grpSpPr bwMode="auto">
              <a:xfrm>
                <a:off x="2736" y="2274"/>
                <a:ext cx="335" cy="215"/>
                <a:chOff x="1096" y="1178"/>
                <a:chExt cx="302" cy="193"/>
              </a:xfrm>
            </p:grpSpPr>
            <p:sp>
              <p:nvSpPr>
                <p:cNvPr id="143402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096" y="1201"/>
                  <a:ext cx="189" cy="1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38463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rPr>
                    <a:t>r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Wingdings 3"/>
                  </a:endParaRPr>
                </a:p>
              </p:txBody>
            </p:sp>
            <p:sp>
              <p:nvSpPr>
                <p:cNvPr id="143403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270" y="1178"/>
                  <a:ext cx="128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62903"/>
                    </a:avLst>
                  </a:prstTxWarp>
                </a:bodyPr>
                <a:lstStyle/>
                <a:p>
                  <a:pPr algn="ctr"/>
                  <a:r>
                    <a:rPr lang="en-US" altLang="zh-CN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3404" name="Line 44"/>
              <p:cNvSpPr>
                <a:spLocks noChangeShapeType="1"/>
              </p:cNvSpPr>
              <p:nvPr/>
            </p:nvSpPr>
            <p:spPr bwMode="auto">
              <a:xfrm>
                <a:off x="3097" y="2391"/>
                <a:ext cx="2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05" name="Text Box 45"/>
            <p:cNvSpPr txBox="1">
              <a:spLocks noChangeArrowheads="1"/>
            </p:cNvSpPr>
            <p:nvPr/>
          </p:nvSpPr>
          <p:spPr bwMode="auto">
            <a:xfrm>
              <a:off x="3195" y="1981"/>
              <a:ext cx="21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华文中宋" pitchFamily="2" charset="-122"/>
                </a:rPr>
                <a:t>，</a:t>
              </a:r>
              <a:r>
                <a:rPr lang="zh-CN" altLang="en-US" sz="2400" b="1">
                  <a:latin typeface="Times New Roman" pitchFamily="18" charset="0"/>
                  <a:ea typeface="华文中宋" pitchFamily="2" charset="-122"/>
                </a:rPr>
                <a:t>某时刻瞬时功率为</a:t>
              </a:r>
            </a:p>
          </p:txBody>
        </p:sp>
        <p:grpSp>
          <p:nvGrpSpPr>
            <p:cNvPr id="16" name="Group 46"/>
            <p:cNvGrpSpPr>
              <a:grpSpLocks/>
            </p:cNvGrpSpPr>
            <p:nvPr/>
          </p:nvGrpSpPr>
          <p:grpSpPr bwMode="auto">
            <a:xfrm>
              <a:off x="746" y="2444"/>
              <a:ext cx="4334" cy="443"/>
              <a:chOff x="784" y="2551"/>
              <a:chExt cx="4490" cy="466"/>
            </a:xfrm>
          </p:grpSpPr>
          <p:grpSp>
            <p:nvGrpSpPr>
              <p:cNvPr id="17" name="Group 47"/>
              <p:cNvGrpSpPr>
                <a:grpSpLocks/>
              </p:cNvGrpSpPr>
              <p:nvPr/>
            </p:nvGrpSpPr>
            <p:grpSpPr bwMode="auto">
              <a:xfrm>
                <a:off x="2771" y="2574"/>
                <a:ext cx="333" cy="194"/>
                <a:chOff x="2581" y="981"/>
                <a:chExt cx="423" cy="260"/>
              </a:xfrm>
            </p:grpSpPr>
            <p:sp>
              <p:nvSpPr>
                <p:cNvPr id="143408" name="WordArt 4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767" y="995"/>
                  <a:ext cx="237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3409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581" y="981"/>
                  <a:ext cx="148" cy="26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3410" name="Line 50"/>
              <p:cNvSpPr>
                <a:spLocks noChangeShapeType="1"/>
              </p:cNvSpPr>
              <p:nvPr/>
            </p:nvSpPr>
            <p:spPr bwMode="auto">
              <a:xfrm>
                <a:off x="2678" y="2802"/>
                <a:ext cx="5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11" name="WordArt 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70" y="2821"/>
                <a:ext cx="116" cy="19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88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12" name="WordArt 5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802" y="2823"/>
                <a:ext cx="117" cy="19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13" name="WordArt 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784" y="2695"/>
                <a:ext cx="216" cy="2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8" name="Group 54"/>
              <p:cNvGrpSpPr>
                <a:grpSpLocks/>
              </p:cNvGrpSpPr>
              <p:nvPr/>
            </p:nvGrpSpPr>
            <p:grpSpPr bwMode="auto">
              <a:xfrm rot="5400000">
                <a:off x="1180" y="2705"/>
                <a:ext cx="74" cy="181"/>
                <a:chOff x="2928" y="3216"/>
                <a:chExt cx="48" cy="240"/>
              </a:xfrm>
            </p:grpSpPr>
            <p:sp>
              <p:nvSpPr>
                <p:cNvPr id="143415" name="Line 5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16" name="Line 5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57"/>
              <p:cNvGrpSpPr>
                <a:grpSpLocks/>
              </p:cNvGrpSpPr>
              <p:nvPr/>
            </p:nvGrpSpPr>
            <p:grpSpPr bwMode="auto">
              <a:xfrm>
                <a:off x="1377" y="2551"/>
                <a:ext cx="946" cy="436"/>
                <a:chOff x="1441" y="2671"/>
                <a:chExt cx="946" cy="436"/>
              </a:xfrm>
            </p:grpSpPr>
            <p:sp>
              <p:nvSpPr>
                <p:cNvPr id="143418" name="WordArt 5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509" y="2784"/>
                  <a:ext cx="339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lim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0" name="Group 59"/>
                <p:cNvGrpSpPr>
                  <a:grpSpLocks/>
                </p:cNvGrpSpPr>
                <p:nvPr/>
              </p:nvGrpSpPr>
              <p:grpSpPr bwMode="auto">
                <a:xfrm>
                  <a:off x="1926" y="2671"/>
                  <a:ext cx="461" cy="436"/>
                  <a:chOff x="1653" y="2660"/>
                  <a:chExt cx="461" cy="436"/>
                </a:xfrm>
              </p:grpSpPr>
              <p:sp>
                <p:nvSpPr>
                  <p:cNvPr id="143420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3" y="2894"/>
                    <a:ext cx="461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1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723" y="2660"/>
                    <a:ext cx="309" cy="164"/>
                    <a:chOff x="2300" y="1228"/>
                    <a:chExt cx="372" cy="191"/>
                  </a:xfrm>
                </p:grpSpPr>
                <p:sp>
                  <p:nvSpPr>
                    <p:cNvPr id="143422" name="WordArt 62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476" y="1228"/>
                      <a:ext cx="196" cy="187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Symbol"/>
                        </a:rPr>
                        <a:t>A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Symbol"/>
                      </a:endParaRPr>
                    </a:p>
                  </p:txBody>
                </p:sp>
                <p:sp>
                  <p:nvSpPr>
                    <p:cNvPr id="143423" name="WordArt 63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2300" y="1234"/>
                      <a:ext cx="210" cy="185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3846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Wingdings 3"/>
                        </a:rPr>
                        <a:t>r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endParaRPr>
                    </a:p>
                  </p:txBody>
                </p:sp>
              </p:grpSp>
              <p:grpSp>
                <p:nvGrpSpPr>
                  <p:cNvPr id="22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1743" y="2911"/>
                    <a:ext cx="278" cy="185"/>
                    <a:chOff x="1096" y="1178"/>
                    <a:chExt cx="302" cy="193"/>
                  </a:xfrm>
                </p:grpSpPr>
                <p:sp>
                  <p:nvSpPr>
                    <p:cNvPr id="143425" name="WordArt 6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096" y="1201"/>
                      <a:ext cx="189" cy="166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3846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Wingdings 3"/>
                        </a:rPr>
                        <a:t>r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endParaRPr>
                    </a:p>
                  </p:txBody>
                </p:sp>
                <p:sp>
                  <p:nvSpPr>
                    <p:cNvPr id="143426" name="WordArt 66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1270" y="1178"/>
                      <a:ext cx="128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62903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1200" i="1" kern="10"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t</a:t>
                      </a:r>
                      <a:endParaRPr lang="zh-CN" altLang="en-US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</p:grpSp>
            <p:sp>
              <p:nvSpPr>
                <p:cNvPr id="143427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23" y="2979"/>
                  <a:ext cx="68" cy="11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14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0</a:t>
                  </a:r>
                  <a:endParaRPr lang="zh-CN" altLang="en-US" sz="14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3" name="Group 68"/>
                <p:cNvGrpSpPr>
                  <a:grpSpLocks/>
                </p:cNvGrpSpPr>
                <p:nvPr/>
              </p:nvGrpSpPr>
              <p:grpSpPr bwMode="auto">
                <a:xfrm>
                  <a:off x="1441" y="2957"/>
                  <a:ext cx="199" cy="139"/>
                  <a:chOff x="1096" y="1178"/>
                  <a:chExt cx="302" cy="193"/>
                </a:xfrm>
              </p:grpSpPr>
              <p:sp>
                <p:nvSpPr>
                  <p:cNvPr id="143429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96" y="1201"/>
                    <a:ext cx="189" cy="16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3846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Wingdings 3"/>
                      </a:rPr>
                      <a:t>r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Wingdings 3"/>
                    </a:endParaRPr>
                  </a:p>
                </p:txBody>
              </p:sp>
              <p:sp>
                <p:nvSpPr>
                  <p:cNvPr id="143430" name="WordArt 7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270" y="1178"/>
                    <a:ext cx="128" cy="1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6290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1200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12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3431" name="Line 71"/>
                <p:cNvSpPr>
                  <a:spLocks noChangeShapeType="1"/>
                </p:cNvSpPr>
                <p:nvPr/>
              </p:nvSpPr>
              <p:spPr bwMode="auto">
                <a:xfrm>
                  <a:off x="1656" y="3033"/>
                  <a:ext cx="1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Group 72"/>
              <p:cNvGrpSpPr>
                <a:grpSpLocks/>
              </p:cNvGrpSpPr>
              <p:nvPr/>
            </p:nvGrpSpPr>
            <p:grpSpPr bwMode="auto">
              <a:xfrm rot="5400000">
                <a:off x="2483" y="2714"/>
                <a:ext cx="74" cy="181"/>
                <a:chOff x="2928" y="3216"/>
                <a:chExt cx="48" cy="240"/>
              </a:xfrm>
            </p:grpSpPr>
            <p:sp>
              <p:nvSpPr>
                <p:cNvPr id="143433" name="Line 7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34" name="Line 7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3944" y="2681"/>
                <a:ext cx="1330" cy="233"/>
                <a:chOff x="3769" y="2779"/>
                <a:chExt cx="1330" cy="233"/>
              </a:xfrm>
            </p:grpSpPr>
            <p:grpSp>
              <p:nvGrpSpPr>
                <p:cNvPr id="26" name="Group 76"/>
                <p:cNvGrpSpPr>
                  <a:grpSpLocks/>
                </p:cNvGrpSpPr>
                <p:nvPr/>
              </p:nvGrpSpPr>
              <p:grpSpPr bwMode="auto">
                <a:xfrm>
                  <a:off x="3769" y="2811"/>
                  <a:ext cx="333" cy="194"/>
                  <a:chOff x="2581" y="981"/>
                  <a:chExt cx="423" cy="260"/>
                </a:xfrm>
              </p:grpSpPr>
              <p:sp>
                <p:nvSpPr>
                  <p:cNvPr id="143437" name="WordArt 7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67" y="995"/>
                    <a:ext cx="237" cy="22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A</a:t>
                    </a:r>
                    <a:endParaRPr lang="zh-CN" altLang="en-US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3438" name="WordArt 7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581" y="981"/>
                    <a:ext cx="148" cy="26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27" name="Group 79"/>
                <p:cNvGrpSpPr>
                  <a:grpSpLocks/>
                </p:cNvGrpSpPr>
                <p:nvPr/>
              </p:nvGrpSpPr>
              <p:grpSpPr bwMode="auto">
                <a:xfrm rot="5400000">
                  <a:off x="4219" y="2832"/>
                  <a:ext cx="74" cy="181"/>
                  <a:chOff x="2928" y="3216"/>
                  <a:chExt cx="48" cy="240"/>
                </a:xfrm>
              </p:grpSpPr>
              <p:sp>
                <p:nvSpPr>
                  <p:cNvPr id="143440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441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8" name="Group 82"/>
                <p:cNvGrpSpPr>
                  <a:grpSpLocks/>
                </p:cNvGrpSpPr>
                <p:nvPr/>
              </p:nvGrpSpPr>
              <p:grpSpPr bwMode="auto">
                <a:xfrm>
                  <a:off x="4400" y="2779"/>
                  <a:ext cx="699" cy="233"/>
                  <a:chOff x="1098" y="3390"/>
                  <a:chExt cx="917" cy="309"/>
                </a:xfrm>
              </p:grpSpPr>
              <p:sp>
                <p:nvSpPr>
                  <p:cNvPr id="143443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112" y="3390"/>
                    <a:ext cx="29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9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1607" y="3391"/>
                    <a:ext cx="408" cy="303"/>
                    <a:chOff x="3639" y="2201"/>
                    <a:chExt cx="318" cy="265"/>
                  </a:xfrm>
                </p:grpSpPr>
                <p:sp>
                  <p:nvSpPr>
                    <p:cNvPr id="143445" name="WordArt 85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 rot="-477363">
                      <a:off x="3771" y="2276"/>
                      <a:ext cx="121" cy="180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b="1" i="1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r</a:t>
                      </a:r>
                      <a:endParaRPr lang="zh-CN" altLang="en-US" sz="3600" b="1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  <p:sp>
                  <p:nvSpPr>
                    <p:cNvPr id="143446" name="Line 86"/>
                    <p:cNvSpPr>
                      <a:spLocks noChangeShapeType="1"/>
                    </p:cNvSpPr>
                    <p:nvPr/>
                  </p:nvSpPr>
                  <p:spPr bwMode="auto">
                    <a:xfrm rot="-477363">
                      <a:off x="3734" y="2201"/>
                      <a:ext cx="223" cy="2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sm" len="med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43447" name="WordArt 87"/>
                    <p:cNvSpPr>
                      <a:spLocks noChangeArrowheads="1" noChangeShapeType="1" noTextEdit="1"/>
                    </p:cNvSpPr>
                    <p:nvPr/>
                  </p:nvSpPr>
                  <p:spPr bwMode="auto">
                    <a:xfrm>
                      <a:off x="3639" y="2273"/>
                      <a:ext cx="102" cy="193"/>
                    </a:xfrm>
                    <a:prstGeom prst="rect">
                      <a:avLst/>
                    </a:prstGeom>
                  </p:spPr>
                  <p:txBody>
                    <a:bodyPr wrap="none" fromWordArt="1">
                      <a:prstTxWarp prst="textPlain">
                        <a:avLst>
                          <a:gd name="adj" fmla="val 50000"/>
                        </a:avLst>
                      </a:prstTxWarp>
                    </a:bodyPr>
                    <a:lstStyle/>
                    <a:p>
                      <a:pPr algn="ctr"/>
                      <a:r>
                        <a:rPr lang="en-US" altLang="zh-CN" sz="3600" kern="10"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latin typeface="Times New Roman"/>
                          <a:cs typeface="Times New Roman"/>
                        </a:rPr>
                        <a:t>d</a:t>
                      </a:r>
                      <a:endParaRPr lang="zh-CN" altLang="en-US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endParaRPr>
                    </a:p>
                  </p:txBody>
                </p:sp>
              </p:grpSp>
              <p:sp>
                <p:nvSpPr>
                  <p:cNvPr id="143448" name="WordArt 8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459" y="3531"/>
                    <a:ext cx="66" cy="72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Marlett"/>
                      </a:rPr>
                      <a:t>h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Marlett"/>
                    </a:endParaRPr>
                  </a:p>
                </p:txBody>
              </p:sp>
              <p:sp>
                <p:nvSpPr>
                  <p:cNvPr id="143449" name="WordArt 8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098" y="3474"/>
                    <a:ext cx="244" cy="22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43450" name="Text Box 90"/>
              <p:cNvSpPr txBox="1">
                <a:spLocks noChangeArrowheads="1"/>
              </p:cNvSpPr>
              <p:nvPr/>
            </p:nvSpPr>
            <p:spPr bwMode="auto">
              <a:xfrm>
                <a:off x="3532" y="2673"/>
                <a:ext cx="458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因</a:t>
                </a:r>
              </a:p>
            </p:txBody>
          </p:sp>
        </p:grpSp>
        <p:grpSp>
          <p:nvGrpSpPr>
            <p:cNvPr id="30" name="Group 91"/>
            <p:cNvGrpSpPr>
              <a:grpSpLocks/>
            </p:cNvGrpSpPr>
            <p:nvPr/>
          </p:nvGrpSpPr>
          <p:grpSpPr bwMode="auto">
            <a:xfrm>
              <a:off x="610" y="3117"/>
              <a:ext cx="4216" cy="453"/>
              <a:chOff x="525" y="3047"/>
              <a:chExt cx="4216" cy="453"/>
            </a:xfrm>
          </p:grpSpPr>
          <p:grpSp>
            <p:nvGrpSpPr>
              <p:cNvPr id="31" name="Group 92"/>
              <p:cNvGrpSpPr>
                <a:grpSpLocks/>
              </p:cNvGrpSpPr>
              <p:nvPr/>
            </p:nvGrpSpPr>
            <p:grpSpPr bwMode="auto">
              <a:xfrm rot="5400000">
                <a:off x="2473" y="3184"/>
                <a:ext cx="60" cy="232"/>
                <a:chOff x="2928" y="3216"/>
                <a:chExt cx="48" cy="240"/>
              </a:xfrm>
            </p:grpSpPr>
            <p:sp>
              <p:nvSpPr>
                <p:cNvPr id="143453" name="Line 9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54" name="Line 9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360" name="Group 95"/>
              <p:cNvGrpSpPr>
                <a:grpSpLocks/>
              </p:cNvGrpSpPr>
              <p:nvPr/>
            </p:nvGrpSpPr>
            <p:grpSpPr bwMode="auto">
              <a:xfrm rot="5400000">
                <a:off x="1372" y="3183"/>
                <a:ext cx="60" cy="214"/>
                <a:chOff x="2928" y="3216"/>
                <a:chExt cx="48" cy="240"/>
              </a:xfrm>
            </p:grpSpPr>
            <p:sp>
              <p:nvSpPr>
                <p:cNvPr id="143456" name="Line 9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57" name="Line 9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458" name="Line 98"/>
              <p:cNvSpPr>
                <a:spLocks noChangeShapeType="1"/>
              </p:cNvSpPr>
              <p:nvPr/>
            </p:nvSpPr>
            <p:spPr bwMode="auto">
              <a:xfrm>
                <a:off x="1672" y="3047"/>
                <a:ext cx="2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59" name="WordArt 99"/>
              <p:cNvSpPr>
                <a:spLocks noChangeArrowheads="1" noChangeShapeType="1" noTextEdit="1"/>
              </p:cNvSpPr>
              <p:nvPr/>
            </p:nvSpPr>
            <p:spPr bwMode="auto">
              <a:xfrm rot="-477363">
                <a:off x="2151" y="3109"/>
                <a:ext cx="112" cy="14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60" name="WordArt 10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9" y="3106"/>
                <a:ext cx="94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61" name="WordArt 101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22" y="3147"/>
                <a:ext cx="48" cy="5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sp>
            <p:nvSpPr>
              <p:cNvPr id="143462" name="WordArt 1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1662" y="3107"/>
                <a:ext cx="176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3463" name="Line 103"/>
              <p:cNvSpPr>
                <a:spLocks noChangeShapeType="1"/>
              </p:cNvSpPr>
              <p:nvPr/>
            </p:nvSpPr>
            <p:spPr bwMode="auto">
              <a:xfrm flipV="1">
                <a:off x="1589" y="3294"/>
                <a:ext cx="740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64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94" y="3319"/>
                <a:ext cx="102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8824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65" name="WordArt 1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41" y="3315"/>
                <a:ext cx="106" cy="18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66" name="WordArt 10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89" y="3198"/>
                <a:ext cx="23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3467" name="Line 107"/>
              <p:cNvSpPr>
                <a:spLocks noChangeShapeType="1"/>
              </p:cNvSpPr>
              <p:nvPr/>
            </p:nvSpPr>
            <p:spPr bwMode="auto">
              <a:xfrm>
                <a:off x="3135" y="3145"/>
                <a:ext cx="24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68" name="Line 108"/>
              <p:cNvSpPr>
                <a:spLocks noChangeShapeType="1"/>
              </p:cNvSpPr>
              <p:nvPr/>
            </p:nvSpPr>
            <p:spPr bwMode="auto">
              <a:xfrm>
                <a:off x="2727" y="3131"/>
                <a:ext cx="2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69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10" y="3243"/>
                <a:ext cx="53" cy="6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Marlett"/>
                  </a:rPr>
                  <a:t>h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endParaRPr>
              </a:p>
            </p:txBody>
          </p:sp>
          <p:grpSp>
            <p:nvGrpSpPr>
              <p:cNvPr id="143361" name="Group 110"/>
              <p:cNvGrpSpPr>
                <a:grpSpLocks/>
              </p:cNvGrpSpPr>
              <p:nvPr/>
            </p:nvGrpSpPr>
            <p:grpSpPr bwMode="auto">
              <a:xfrm rot="5400000">
                <a:off x="3531" y="3161"/>
                <a:ext cx="60" cy="214"/>
                <a:chOff x="2928" y="3216"/>
                <a:chExt cx="48" cy="240"/>
              </a:xfrm>
            </p:grpSpPr>
            <p:sp>
              <p:nvSpPr>
                <p:cNvPr id="143471" name="Line 111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72" name="Line 112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473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86" y="3195"/>
                <a:ext cx="349" cy="1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3474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3148"/>
                <a:ext cx="150" cy="17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solidFill>
                      <a:schemeClr val="accent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solidFill>
                    <a:schemeClr val="accent2"/>
                  </a:solidFill>
                  <a:latin typeface="Symbol"/>
                </a:endParaRPr>
              </a:p>
            </p:txBody>
          </p:sp>
          <p:sp>
            <p:nvSpPr>
              <p:cNvPr id="143475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85" y="3166"/>
                <a:ext cx="17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3476" name="WordArt 1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24" y="3156"/>
                <a:ext cx="224" cy="1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3477" name="WordArt 1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5" y="3181"/>
                <a:ext cx="208" cy="19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12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P</a:t>
                </a:r>
                <a:endParaRPr lang="zh-CN" altLang="en-US" sz="12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3478" name="Text Box 118"/>
              <p:cNvSpPr txBox="1">
                <a:spLocks noChangeArrowheads="1"/>
              </p:cNvSpPr>
              <p:nvPr/>
            </p:nvSpPr>
            <p:spPr bwMode="auto">
              <a:xfrm>
                <a:off x="525" y="3123"/>
                <a:ext cx="45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则</a:t>
                </a:r>
              </a:p>
            </p:txBody>
          </p:sp>
          <p:sp>
            <p:nvSpPr>
              <p:cNvPr id="143479" name="Line 119"/>
              <p:cNvSpPr>
                <a:spLocks noChangeShapeType="1"/>
              </p:cNvSpPr>
              <p:nvPr/>
            </p:nvSpPr>
            <p:spPr bwMode="auto">
              <a:xfrm>
                <a:off x="2119" y="3057"/>
                <a:ext cx="2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0" name="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32" y="3223"/>
                <a:ext cx="177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</p:grpSp>
      <p:sp>
        <p:nvSpPr>
          <p:cNvPr id="143484" name="Rectangle 124" descr="羊皮纸"/>
          <p:cNvSpPr>
            <a:spLocks noChangeArrowheads="1"/>
          </p:cNvSpPr>
          <p:nvPr/>
        </p:nvSpPr>
        <p:spPr bwMode="auto">
          <a:xfrm>
            <a:off x="0" y="6537325"/>
            <a:ext cx="9144000" cy="320675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363" name="Group 140"/>
          <p:cNvGrpSpPr>
            <a:grpSpLocks/>
          </p:cNvGrpSpPr>
          <p:nvPr/>
        </p:nvGrpSpPr>
        <p:grpSpPr bwMode="auto">
          <a:xfrm>
            <a:off x="1093788" y="5705475"/>
            <a:ext cx="4989512" cy="479425"/>
            <a:chOff x="689" y="3594"/>
            <a:chExt cx="3143" cy="302"/>
          </a:xfrm>
        </p:grpSpPr>
        <p:grpSp>
          <p:nvGrpSpPr>
            <p:cNvPr id="143364" name="Group 139"/>
            <p:cNvGrpSpPr>
              <a:grpSpLocks/>
            </p:cNvGrpSpPr>
            <p:nvPr/>
          </p:nvGrpSpPr>
          <p:grpSpPr bwMode="auto">
            <a:xfrm>
              <a:off x="689" y="3594"/>
              <a:ext cx="1483" cy="302"/>
              <a:chOff x="192" y="3639"/>
              <a:chExt cx="1483" cy="302"/>
            </a:xfrm>
          </p:grpSpPr>
          <p:sp>
            <p:nvSpPr>
              <p:cNvPr id="143485" name="Text Box 125"/>
              <p:cNvSpPr txBox="1">
                <a:spLocks noChangeArrowheads="1"/>
              </p:cNvSpPr>
              <p:nvPr/>
            </p:nvSpPr>
            <p:spPr bwMode="auto">
              <a:xfrm>
                <a:off x="192" y="3639"/>
                <a:ext cx="58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单位</a:t>
                </a:r>
              </a:p>
            </p:txBody>
          </p:sp>
          <p:sp>
            <p:nvSpPr>
              <p:cNvPr id="143486" name="Text Box 126"/>
              <p:cNvSpPr txBox="1">
                <a:spLocks noChangeArrowheads="1"/>
              </p:cNvSpPr>
              <p:nvPr/>
            </p:nvSpPr>
            <p:spPr bwMode="auto">
              <a:xfrm>
                <a:off x="742" y="3653"/>
                <a:ext cx="71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Times New Roman" pitchFamily="18" charset="0"/>
                    <a:ea typeface="华文中宋" pitchFamily="2" charset="-122"/>
                  </a:rPr>
                  <a:t>瓦特</a:t>
                </a:r>
              </a:p>
            </p:txBody>
          </p:sp>
          <p:sp>
            <p:nvSpPr>
              <p:cNvPr id="143487" name="WordArt 1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290" y="3727"/>
                <a:ext cx="385" cy="14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( W )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3365" name="Group 128"/>
            <p:cNvGrpSpPr>
              <a:grpSpLocks/>
            </p:cNvGrpSpPr>
            <p:nvPr/>
          </p:nvGrpSpPr>
          <p:grpSpPr bwMode="auto">
            <a:xfrm>
              <a:off x="2533" y="3649"/>
              <a:ext cx="1299" cy="185"/>
              <a:chOff x="3151" y="3812"/>
              <a:chExt cx="1325" cy="195"/>
            </a:xfrm>
          </p:grpSpPr>
          <p:grpSp>
            <p:nvGrpSpPr>
              <p:cNvPr id="143369" name="Group 129"/>
              <p:cNvGrpSpPr>
                <a:grpSpLocks/>
              </p:cNvGrpSpPr>
              <p:nvPr/>
            </p:nvGrpSpPr>
            <p:grpSpPr bwMode="auto">
              <a:xfrm>
                <a:off x="3888" y="3812"/>
                <a:ext cx="588" cy="193"/>
                <a:chOff x="3193" y="3779"/>
                <a:chExt cx="588" cy="193"/>
              </a:xfrm>
            </p:grpSpPr>
            <p:sp>
              <p:nvSpPr>
                <p:cNvPr id="143490" name="WordArt 13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93" y="3805"/>
                  <a:ext cx="588" cy="16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J  s   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3491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591" y="3779"/>
                  <a:ext cx="128" cy="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-1</a:t>
                  </a:r>
                  <a:endPara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3492" name="Oval 132"/>
                <p:cNvSpPr>
                  <a:spLocks noChangeArrowheads="1"/>
                </p:cNvSpPr>
                <p:nvPr/>
              </p:nvSpPr>
              <p:spPr bwMode="auto">
                <a:xfrm>
                  <a:off x="3353" y="3884"/>
                  <a:ext cx="28" cy="2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43493" name="WordArt 1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51" y="3851"/>
                <a:ext cx="633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1W=1</a:t>
                </a:r>
                <a:endPara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43494" name="Rectangle 134" descr="羊皮纸"/>
          <p:cNvSpPr>
            <a:spLocks noChangeArrowheads="1"/>
          </p:cNvSpPr>
          <p:nvPr/>
        </p:nvSpPr>
        <p:spPr bwMode="auto">
          <a:xfrm>
            <a:off x="0" y="6729413"/>
            <a:ext cx="9144000" cy="128587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370" name="Group 4"/>
          <p:cNvGrpSpPr>
            <a:grpSpLocks/>
          </p:cNvGrpSpPr>
          <p:nvPr/>
        </p:nvGrpSpPr>
        <p:grpSpPr bwMode="auto">
          <a:xfrm>
            <a:off x="2070294" y="284518"/>
            <a:ext cx="3042882" cy="511175"/>
            <a:chOff x="193" y="341"/>
            <a:chExt cx="1558" cy="265"/>
          </a:xfrm>
        </p:grpSpPr>
        <p:sp>
          <p:nvSpPr>
            <p:cNvPr id="135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93" y="344"/>
              <a:ext cx="1558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动能定理</a:t>
              </a:r>
            </a:p>
          </p:txBody>
        </p:sp>
        <p:sp>
          <p:nvSpPr>
            <p:cNvPr id="13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93" y="341"/>
              <a:ext cx="1558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3.1.2  </a:t>
              </a:r>
              <a:r>
                <a:rPr lang="zh-CN" altLang="en-US" sz="3600" kern="10" dirty="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功率</a:t>
              </a:r>
              <a:endParaRPr lang="zh-CN" alt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中宋"/>
                <a:ea typeface="华文中宋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259302268.jpg"/>
          <p:cNvPicPr>
            <a:picLocks/>
          </p:cNvPicPr>
          <p:nvPr/>
        </p:nvPicPr>
        <p:blipFill>
          <a:blip r:embed="rId2" cstate="print"/>
          <a:srcRect l="11024" t="10630" r="21260" b="7087"/>
          <a:stretch>
            <a:fillRect/>
          </a:stretch>
        </p:blipFill>
        <p:spPr>
          <a:xfrm rot="-5400000">
            <a:off x="1142999" y="-1143001"/>
            <a:ext cx="6858002" cy="914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 descr="碰撞（非）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title"/>
          </p:nvPr>
        </p:nvSpPr>
        <p:spPr>
          <a:xfrm>
            <a:off x="5367338" y="5240338"/>
            <a:ext cx="3190875" cy="1216025"/>
          </a:xfrm>
        </p:spPr>
        <p:txBody>
          <a:bodyPr/>
          <a:lstStyle/>
          <a:p>
            <a:r>
              <a:rPr kumimoji="0" lang="zh-CN" altLang="en-US" sz="4000" b="1">
                <a:solidFill>
                  <a:srgbClr val="FFFF00"/>
                </a:solidFill>
              </a:rPr>
              <a:t>本 章 结 束</a:t>
            </a:r>
          </a:p>
        </p:txBody>
      </p:sp>
      <p:sp>
        <p:nvSpPr>
          <p:cNvPr id="206852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70913" y="6592888"/>
            <a:ext cx="284162" cy="255587"/>
          </a:xfrm>
          <a:prstGeom prst="actionButtonBackPrevious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3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58175" y="6592888"/>
            <a:ext cx="284163" cy="265112"/>
          </a:xfrm>
          <a:prstGeom prst="actionButtonBeginning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4" name="AutoShape 6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8890000" y="6592888"/>
            <a:ext cx="254000" cy="250825"/>
          </a:xfrm>
          <a:prstGeom prst="actionButtonEnd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55" name="WordArt 7"/>
          <p:cNvSpPr>
            <a:spLocks noChangeArrowheads="1" noChangeShapeType="1" noTextEdit="1"/>
          </p:cNvSpPr>
          <p:nvPr/>
        </p:nvSpPr>
        <p:spPr bwMode="auto">
          <a:xfrm>
            <a:off x="69850" y="6508750"/>
            <a:ext cx="647700" cy="2667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图片来自</a:t>
            </a:r>
          </a:p>
          <a:p>
            <a:pPr algn="ctr"/>
            <a:r>
              <a:rPr lang="en-US" altLang="zh-CN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宋体"/>
                <a:ea typeface="宋体"/>
              </a:rPr>
              <a:t>Internet</a:t>
            </a:r>
            <a:endParaRPr lang="zh-CN" altLang="en-US" sz="3600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宋体"/>
              <a:ea typeface="宋体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3159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1" name="Rectangle 3" descr="白色大理石"/>
          <p:cNvSpPr>
            <a:spLocks noChangeArrowheads="1"/>
          </p:cNvSpPr>
          <p:nvPr/>
        </p:nvSpPr>
        <p:spPr bwMode="auto">
          <a:xfrm>
            <a:off x="0" y="6532563"/>
            <a:ext cx="9144000" cy="3159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2" name="Rectangle 4" descr="大纸屑"/>
          <p:cNvSpPr>
            <a:spLocks noChangeArrowheads="1"/>
          </p:cNvSpPr>
          <p:nvPr/>
        </p:nvSpPr>
        <p:spPr bwMode="auto">
          <a:xfrm>
            <a:off x="0" y="1882775"/>
            <a:ext cx="9144000" cy="287338"/>
          </a:xfrm>
          <a:prstGeom prst="rect">
            <a:avLst/>
          </a:prstGeom>
          <a:pattFill prst="lgConfetti">
            <a:fgClr>
              <a:schemeClr val="bg2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0" y="18827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0838" y="415925"/>
            <a:ext cx="8397875" cy="1843088"/>
            <a:chOff x="221" y="262"/>
            <a:chExt cx="5290" cy="1161"/>
          </a:xfrm>
        </p:grpSpPr>
        <p:sp>
          <p:nvSpPr>
            <p:cNvPr id="145415" name="WordArt 7"/>
            <p:cNvSpPr>
              <a:spLocks noChangeArrowheads="1" noChangeShapeType="1" noTextEdit="1"/>
            </p:cNvSpPr>
            <p:nvPr/>
          </p:nvSpPr>
          <p:spPr bwMode="auto">
            <a:xfrm>
              <a:off x="970" y="347"/>
              <a:ext cx="708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华文中宋"/>
                  <a:ea typeface="华文中宋"/>
                </a:rPr>
                <a:t>已知</a:t>
              </a:r>
            </a:p>
          </p:txBody>
        </p:sp>
        <p:sp>
          <p:nvSpPr>
            <p:cNvPr id="145416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258" y="808"/>
              <a:ext cx="368" cy="1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华文中宋"/>
                  <a:ea typeface="华文中宋"/>
                </a:rPr>
                <a:t>求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21" y="262"/>
              <a:ext cx="619" cy="368"/>
              <a:chOff x="396" y="441"/>
              <a:chExt cx="619" cy="368"/>
            </a:xfrm>
          </p:grpSpPr>
          <p:sp>
            <p:nvSpPr>
              <p:cNvPr id="145418" name="Oval 10" descr="软木塞"/>
              <p:cNvSpPr>
                <a:spLocks noChangeArrowheads="1"/>
              </p:cNvSpPr>
              <p:nvPr/>
            </p:nvSpPr>
            <p:spPr bwMode="auto">
              <a:xfrm>
                <a:off x="396" y="441"/>
                <a:ext cx="619" cy="368"/>
              </a:xfrm>
              <a:prstGeom prst="ellipse">
                <a:avLst/>
              </a:prstGeom>
              <a:blipFill dpi="0" rotWithShape="0">
                <a:blip r:embed="rId4" cstate="print"/>
                <a:srcRect/>
                <a:tile tx="0" ty="0" sx="100000" sy="100000" flip="none" algn="tl"/>
              </a:blipFill>
              <a:ln w="5715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19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" y="516"/>
                <a:ext cx="468" cy="21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287"/>
                  </a:avLst>
                </a:prstTxWarp>
              </a:bodyPr>
              <a:lstStyle/>
              <a:p>
                <a:pPr algn="ctr"/>
                <a:r>
                  <a:rPr lang="zh-CN" altLang="en-US" sz="3600" b="1" kern="10"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effectLst>
                      <a:outerShdw dist="35921" dir="2700000" algn="ctr" rotWithShape="0">
                        <a:schemeClr val="tx1"/>
                      </a:outerShdw>
                    </a:effectLst>
                    <a:latin typeface="黑体"/>
                    <a:ea typeface="黑体"/>
                  </a:rPr>
                  <a:t>例</a:t>
                </a:r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084" y="757"/>
              <a:ext cx="983" cy="418"/>
              <a:chOff x="1863" y="2688"/>
              <a:chExt cx="1943" cy="802"/>
            </a:xfrm>
          </p:grpSpPr>
          <p:sp>
            <p:nvSpPr>
              <p:cNvPr id="145421" name="Oval 13"/>
              <p:cNvSpPr>
                <a:spLocks noChangeArrowheads="1"/>
              </p:cNvSpPr>
              <p:nvPr/>
            </p:nvSpPr>
            <p:spPr bwMode="auto">
              <a:xfrm>
                <a:off x="2399" y="3156"/>
                <a:ext cx="316" cy="32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2" name="Oval 14"/>
              <p:cNvSpPr>
                <a:spLocks noChangeArrowheads="1"/>
              </p:cNvSpPr>
              <p:nvPr/>
            </p:nvSpPr>
            <p:spPr bwMode="auto">
              <a:xfrm>
                <a:off x="2456" y="3235"/>
                <a:ext cx="192" cy="1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3" name="Oval 15"/>
              <p:cNvSpPr>
                <a:spLocks noChangeArrowheads="1"/>
              </p:cNvSpPr>
              <p:nvPr/>
            </p:nvSpPr>
            <p:spPr bwMode="auto">
              <a:xfrm>
                <a:off x="2032" y="3151"/>
                <a:ext cx="316" cy="32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4" name="Oval 16"/>
              <p:cNvSpPr>
                <a:spLocks noChangeArrowheads="1"/>
              </p:cNvSpPr>
              <p:nvPr/>
            </p:nvSpPr>
            <p:spPr bwMode="auto">
              <a:xfrm>
                <a:off x="2101" y="3218"/>
                <a:ext cx="192" cy="1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5" name="Rectangle 17"/>
              <p:cNvSpPr>
                <a:spLocks noChangeArrowheads="1"/>
              </p:cNvSpPr>
              <p:nvPr/>
            </p:nvSpPr>
            <p:spPr bwMode="auto">
              <a:xfrm>
                <a:off x="1864" y="2902"/>
                <a:ext cx="1208" cy="39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6" name="Freeform 18"/>
              <p:cNvSpPr>
                <a:spLocks/>
              </p:cNvSpPr>
              <p:nvPr/>
            </p:nvSpPr>
            <p:spPr bwMode="auto">
              <a:xfrm>
                <a:off x="3072" y="2688"/>
                <a:ext cx="734" cy="621"/>
              </a:xfrm>
              <a:custGeom>
                <a:avLst/>
                <a:gdLst/>
                <a:ahLst/>
                <a:cxnLst>
                  <a:cxn ang="0">
                    <a:pos x="0" y="610"/>
                  </a:cxn>
                  <a:cxn ang="0">
                    <a:pos x="0" y="0"/>
                  </a:cxn>
                  <a:cxn ang="0">
                    <a:pos x="169" y="0"/>
                  </a:cxn>
                  <a:cxn ang="0">
                    <a:pos x="271" y="34"/>
                  </a:cxn>
                  <a:cxn ang="0">
                    <a:pos x="328" y="79"/>
                  </a:cxn>
                  <a:cxn ang="0">
                    <a:pos x="350" y="158"/>
                  </a:cxn>
                  <a:cxn ang="0">
                    <a:pos x="373" y="248"/>
                  </a:cxn>
                  <a:cxn ang="0">
                    <a:pos x="407" y="339"/>
                  </a:cxn>
                  <a:cxn ang="0">
                    <a:pos x="531" y="373"/>
                  </a:cxn>
                  <a:cxn ang="0">
                    <a:pos x="655" y="395"/>
                  </a:cxn>
                  <a:cxn ang="0">
                    <a:pos x="734" y="463"/>
                  </a:cxn>
                  <a:cxn ang="0">
                    <a:pos x="723" y="531"/>
                  </a:cxn>
                  <a:cxn ang="0">
                    <a:pos x="734" y="621"/>
                  </a:cxn>
                  <a:cxn ang="0">
                    <a:pos x="542" y="621"/>
                  </a:cxn>
                  <a:cxn ang="0">
                    <a:pos x="440" y="520"/>
                  </a:cxn>
                  <a:cxn ang="0">
                    <a:pos x="316" y="497"/>
                  </a:cxn>
                  <a:cxn ang="0">
                    <a:pos x="203" y="497"/>
                  </a:cxn>
                  <a:cxn ang="0">
                    <a:pos x="136" y="565"/>
                  </a:cxn>
                  <a:cxn ang="0">
                    <a:pos x="102" y="621"/>
                  </a:cxn>
                  <a:cxn ang="0">
                    <a:pos x="0" y="610"/>
                  </a:cxn>
                </a:cxnLst>
                <a:rect l="0" t="0" r="r" b="b"/>
                <a:pathLst>
                  <a:path w="734" h="621">
                    <a:moveTo>
                      <a:pt x="0" y="610"/>
                    </a:moveTo>
                    <a:lnTo>
                      <a:pt x="0" y="0"/>
                    </a:lnTo>
                    <a:lnTo>
                      <a:pt x="169" y="0"/>
                    </a:lnTo>
                    <a:lnTo>
                      <a:pt x="271" y="34"/>
                    </a:lnTo>
                    <a:lnTo>
                      <a:pt x="328" y="79"/>
                    </a:lnTo>
                    <a:lnTo>
                      <a:pt x="350" y="158"/>
                    </a:lnTo>
                    <a:lnTo>
                      <a:pt x="373" y="248"/>
                    </a:lnTo>
                    <a:lnTo>
                      <a:pt x="407" y="339"/>
                    </a:lnTo>
                    <a:lnTo>
                      <a:pt x="531" y="373"/>
                    </a:lnTo>
                    <a:lnTo>
                      <a:pt x="655" y="395"/>
                    </a:lnTo>
                    <a:lnTo>
                      <a:pt x="734" y="463"/>
                    </a:lnTo>
                    <a:lnTo>
                      <a:pt x="723" y="531"/>
                    </a:lnTo>
                    <a:lnTo>
                      <a:pt x="734" y="621"/>
                    </a:lnTo>
                    <a:lnTo>
                      <a:pt x="542" y="621"/>
                    </a:lnTo>
                    <a:lnTo>
                      <a:pt x="440" y="520"/>
                    </a:lnTo>
                    <a:lnTo>
                      <a:pt x="316" y="497"/>
                    </a:lnTo>
                    <a:lnTo>
                      <a:pt x="203" y="497"/>
                    </a:lnTo>
                    <a:lnTo>
                      <a:pt x="136" y="565"/>
                    </a:lnTo>
                    <a:lnTo>
                      <a:pt x="102" y="621"/>
                    </a:lnTo>
                    <a:lnTo>
                      <a:pt x="0" y="6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27" name="Freeform 19"/>
              <p:cNvSpPr>
                <a:spLocks/>
              </p:cNvSpPr>
              <p:nvPr/>
            </p:nvSpPr>
            <p:spPr bwMode="auto">
              <a:xfrm>
                <a:off x="3140" y="2767"/>
                <a:ext cx="237" cy="2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15"/>
                  </a:cxn>
                  <a:cxn ang="0">
                    <a:pos x="237" y="203"/>
                  </a:cxn>
                  <a:cxn ang="0">
                    <a:pos x="226" y="113"/>
                  </a:cxn>
                  <a:cxn ang="0">
                    <a:pos x="180" y="34"/>
                  </a:cxn>
                  <a:cxn ang="0">
                    <a:pos x="124" y="0"/>
                  </a:cxn>
                  <a:cxn ang="0">
                    <a:pos x="0" y="0"/>
                  </a:cxn>
                </a:cxnLst>
                <a:rect l="0" t="0" r="r" b="b"/>
                <a:pathLst>
                  <a:path w="237" h="215">
                    <a:moveTo>
                      <a:pt x="0" y="0"/>
                    </a:moveTo>
                    <a:lnTo>
                      <a:pt x="0" y="215"/>
                    </a:lnTo>
                    <a:lnTo>
                      <a:pt x="237" y="203"/>
                    </a:lnTo>
                    <a:lnTo>
                      <a:pt x="226" y="113"/>
                    </a:lnTo>
                    <a:lnTo>
                      <a:pt x="180" y="34"/>
                    </a:lnTo>
                    <a:lnTo>
                      <a:pt x="1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28" name="Oval 20"/>
              <p:cNvSpPr>
                <a:spLocks noChangeArrowheads="1"/>
              </p:cNvSpPr>
              <p:nvPr/>
            </p:nvSpPr>
            <p:spPr bwMode="auto">
              <a:xfrm>
                <a:off x="3218" y="3163"/>
                <a:ext cx="316" cy="32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29" name="Freeform 21"/>
              <p:cNvSpPr>
                <a:spLocks/>
              </p:cNvSpPr>
              <p:nvPr/>
            </p:nvSpPr>
            <p:spPr bwMode="auto">
              <a:xfrm>
                <a:off x="3049" y="3061"/>
                <a:ext cx="655" cy="248"/>
              </a:xfrm>
              <a:custGeom>
                <a:avLst/>
                <a:gdLst/>
                <a:ahLst/>
                <a:cxnLst>
                  <a:cxn ang="0">
                    <a:pos x="0" y="214"/>
                  </a:cxn>
                  <a:cxn ang="0">
                    <a:pos x="91" y="101"/>
                  </a:cxn>
                  <a:cxn ang="0">
                    <a:pos x="238" y="11"/>
                  </a:cxn>
                  <a:cxn ang="0">
                    <a:pos x="407" y="0"/>
                  </a:cxn>
                  <a:cxn ang="0">
                    <a:pos x="565" y="67"/>
                  </a:cxn>
                  <a:cxn ang="0">
                    <a:pos x="655" y="180"/>
                  </a:cxn>
                  <a:cxn ang="0">
                    <a:pos x="655" y="248"/>
                  </a:cxn>
                  <a:cxn ang="0">
                    <a:pos x="509" y="237"/>
                  </a:cxn>
                  <a:cxn ang="0">
                    <a:pos x="339" y="147"/>
                  </a:cxn>
                  <a:cxn ang="0">
                    <a:pos x="192" y="180"/>
                  </a:cxn>
                  <a:cxn ang="0">
                    <a:pos x="113" y="226"/>
                  </a:cxn>
                  <a:cxn ang="0">
                    <a:pos x="0" y="214"/>
                  </a:cxn>
                </a:cxnLst>
                <a:rect l="0" t="0" r="r" b="b"/>
                <a:pathLst>
                  <a:path w="655" h="248">
                    <a:moveTo>
                      <a:pt x="0" y="214"/>
                    </a:moveTo>
                    <a:lnTo>
                      <a:pt x="91" y="101"/>
                    </a:lnTo>
                    <a:lnTo>
                      <a:pt x="238" y="11"/>
                    </a:lnTo>
                    <a:lnTo>
                      <a:pt x="407" y="0"/>
                    </a:lnTo>
                    <a:lnTo>
                      <a:pt x="565" y="67"/>
                    </a:lnTo>
                    <a:lnTo>
                      <a:pt x="655" y="180"/>
                    </a:lnTo>
                    <a:lnTo>
                      <a:pt x="655" y="248"/>
                    </a:lnTo>
                    <a:lnTo>
                      <a:pt x="509" y="237"/>
                    </a:lnTo>
                    <a:lnTo>
                      <a:pt x="339" y="147"/>
                    </a:lnTo>
                    <a:lnTo>
                      <a:pt x="192" y="180"/>
                    </a:lnTo>
                    <a:lnTo>
                      <a:pt x="113" y="226"/>
                    </a:lnTo>
                    <a:lnTo>
                      <a:pt x="0" y="21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30" name="Oval 22"/>
              <p:cNvSpPr>
                <a:spLocks noChangeArrowheads="1"/>
              </p:cNvSpPr>
              <p:nvPr/>
            </p:nvSpPr>
            <p:spPr bwMode="auto">
              <a:xfrm>
                <a:off x="3281" y="3235"/>
                <a:ext cx="192" cy="1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31" name="Rectangle 23"/>
              <p:cNvSpPr>
                <a:spLocks noChangeArrowheads="1"/>
              </p:cNvSpPr>
              <p:nvPr/>
            </p:nvSpPr>
            <p:spPr bwMode="auto">
              <a:xfrm>
                <a:off x="1875" y="3241"/>
                <a:ext cx="1208" cy="5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32" name="Line 24"/>
              <p:cNvSpPr>
                <a:spLocks noChangeShapeType="1"/>
              </p:cNvSpPr>
              <p:nvPr/>
            </p:nvSpPr>
            <p:spPr bwMode="auto">
              <a:xfrm>
                <a:off x="1863" y="2993"/>
                <a:ext cx="12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33" name="Line 25"/>
              <p:cNvSpPr>
                <a:spLocks noChangeShapeType="1"/>
              </p:cNvSpPr>
              <p:nvPr/>
            </p:nvSpPr>
            <p:spPr bwMode="auto">
              <a:xfrm>
                <a:off x="1869" y="3078"/>
                <a:ext cx="12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34" name="Line 26"/>
              <p:cNvSpPr>
                <a:spLocks noChangeShapeType="1"/>
              </p:cNvSpPr>
              <p:nvPr/>
            </p:nvSpPr>
            <p:spPr bwMode="auto">
              <a:xfrm>
                <a:off x="1863" y="3163"/>
                <a:ext cx="12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35" name="Rectangle 27"/>
              <p:cNvSpPr>
                <a:spLocks noChangeArrowheads="1"/>
              </p:cNvSpPr>
              <p:nvPr/>
            </p:nvSpPr>
            <p:spPr bwMode="auto">
              <a:xfrm>
                <a:off x="2056" y="2880"/>
                <a:ext cx="56" cy="40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36" name="Rectangle 28"/>
              <p:cNvSpPr>
                <a:spLocks noChangeArrowheads="1"/>
              </p:cNvSpPr>
              <p:nvPr/>
            </p:nvSpPr>
            <p:spPr bwMode="auto">
              <a:xfrm>
                <a:off x="2818" y="2886"/>
                <a:ext cx="56" cy="40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37" name="Freeform 29"/>
              <p:cNvSpPr>
                <a:spLocks/>
              </p:cNvSpPr>
              <p:nvPr/>
            </p:nvSpPr>
            <p:spPr bwMode="auto">
              <a:xfrm>
                <a:off x="3614" y="3106"/>
                <a:ext cx="181" cy="124"/>
              </a:xfrm>
              <a:custGeom>
                <a:avLst/>
                <a:gdLst/>
                <a:ahLst/>
                <a:cxnLst>
                  <a:cxn ang="0">
                    <a:pos x="0" y="34"/>
                  </a:cxn>
                  <a:cxn ang="0">
                    <a:pos x="124" y="0"/>
                  </a:cxn>
                  <a:cxn ang="0">
                    <a:pos x="181" y="79"/>
                  </a:cxn>
                  <a:cxn ang="0">
                    <a:pos x="79" y="124"/>
                  </a:cxn>
                  <a:cxn ang="0">
                    <a:pos x="0" y="34"/>
                  </a:cxn>
                </a:cxnLst>
                <a:rect l="0" t="0" r="r" b="b"/>
                <a:pathLst>
                  <a:path w="181" h="124">
                    <a:moveTo>
                      <a:pt x="0" y="34"/>
                    </a:moveTo>
                    <a:lnTo>
                      <a:pt x="124" y="0"/>
                    </a:lnTo>
                    <a:lnTo>
                      <a:pt x="181" y="79"/>
                    </a:lnTo>
                    <a:lnTo>
                      <a:pt x="79" y="124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38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1331" y="672"/>
              <a:ext cx="190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439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849" y="341"/>
              <a:ext cx="1092" cy="2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启动牵引力</a:t>
              </a:r>
            </a:p>
          </p:txBody>
        </p: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3073" y="326"/>
              <a:ext cx="304" cy="219"/>
              <a:chOff x="3073" y="326"/>
              <a:chExt cx="304" cy="219"/>
            </a:xfrm>
          </p:grpSpPr>
          <p:sp>
            <p:nvSpPr>
              <p:cNvPr id="145441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454"/>
                <a:ext cx="122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442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3" y="326"/>
                <a:ext cx="240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6" name="Group 35"/>
            <p:cNvGrpSpPr>
              <a:grpSpLocks/>
            </p:cNvGrpSpPr>
            <p:nvPr/>
          </p:nvGrpSpPr>
          <p:grpSpPr bwMode="auto">
            <a:xfrm rot="5400000">
              <a:off x="3500" y="376"/>
              <a:ext cx="48" cy="144"/>
              <a:chOff x="2928" y="3216"/>
              <a:chExt cx="48" cy="240"/>
            </a:xfrm>
          </p:grpSpPr>
          <p:sp>
            <p:nvSpPr>
              <p:cNvPr id="145444" name="Line 3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45" name="Line 3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823" y="1175"/>
              <a:ext cx="2992" cy="248"/>
              <a:chOff x="2383" y="2147"/>
              <a:chExt cx="2992" cy="248"/>
            </a:xfrm>
          </p:grpSpPr>
          <p:sp>
            <p:nvSpPr>
              <p:cNvPr id="145447" name="Line 39"/>
              <p:cNvSpPr>
                <a:spLocks noChangeShapeType="1"/>
              </p:cNvSpPr>
              <p:nvPr/>
            </p:nvSpPr>
            <p:spPr bwMode="auto">
              <a:xfrm>
                <a:off x="2383" y="2259"/>
                <a:ext cx="2721" cy="0"/>
              </a:xfrm>
              <a:prstGeom prst="line">
                <a:avLst/>
              </a:prstGeom>
              <a:noFill/>
              <a:ln w="127000">
                <a:solidFill>
                  <a:schemeClr val="bg1"/>
                </a:solidFill>
                <a:round/>
                <a:headEnd/>
                <a:tailEnd type="triangle" w="sm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" name="Group 40"/>
              <p:cNvGrpSpPr>
                <a:grpSpLocks/>
              </p:cNvGrpSpPr>
              <p:nvPr/>
            </p:nvGrpSpPr>
            <p:grpSpPr bwMode="auto">
              <a:xfrm>
                <a:off x="5135" y="2147"/>
                <a:ext cx="240" cy="248"/>
                <a:chOff x="5158" y="2135"/>
                <a:chExt cx="240" cy="248"/>
              </a:xfrm>
            </p:grpSpPr>
            <p:sp>
              <p:nvSpPr>
                <p:cNvPr id="145449" name="Rectangle 41"/>
                <p:cNvSpPr>
                  <a:spLocks noChangeArrowheads="1"/>
                </p:cNvSpPr>
                <p:nvPr/>
              </p:nvSpPr>
              <p:spPr bwMode="auto">
                <a:xfrm>
                  <a:off x="5161" y="2135"/>
                  <a:ext cx="237" cy="2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450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58" y="2186"/>
                  <a:ext cx="205" cy="14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800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X</a:t>
                  </a:r>
                  <a:endParaRPr lang="zh-CN" altLang="en-US" sz="800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5451" name="Line 43"/>
              <p:cNvSpPr>
                <a:spLocks noChangeShapeType="1"/>
              </p:cNvSpPr>
              <p:nvPr/>
            </p:nvSpPr>
            <p:spPr bwMode="auto">
              <a:xfrm>
                <a:off x="2389" y="2264"/>
                <a:ext cx="2721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52" name="WordArt 44"/>
            <p:cNvSpPr>
              <a:spLocks noChangeArrowheads="1" noChangeShapeType="1" noTextEdit="1"/>
            </p:cNvSpPr>
            <p:nvPr/>
          </p:nvSpPr>
          <p:spPr bwMode="auto">
            <a:xfrm>
              <a:off x="2842" y="826"/>
              <a:ext cx="1394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从</a:t>
              </a:r>
              <a:r>
                <a:rPr lang="en-US" altLang="zh-CN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0</a:t>
              </a:r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到</a:t>
              </a:r>
              <a:r>
                <a:rPr lang="en-US" altLang="zh-CN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10</a:t>
              </a:r>
              <a:r>
                <a:rPr lang="zh-CN" altLang="en-US" sz="3600" b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秒，</a:t>
              </a:r>
            </a:p>
          </p:txBody>
        </p:sp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3630" y="342"/>
              <a:ext cx="336" cy="209"/>
              <a:chOff x="3630" y="342"/>
              <a:chExt cx="336" cy="209"/>
            </a:xfrm>
          </p:grpSpPr>
          <p:sp>
            <p:nvSpPr>
              <p:cNvPr id="145454" name="WordArt 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6" y="342"/>
                <a:ext cx="15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455" name="WordArt 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0" y="349"/>
                <a:ext cx="13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sp>
          <p:nvSpPr>
            <p:cNvPr id="145456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4053" y="490"/>
              <a:ext cx="36" cy="5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,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457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4294" y="364"/>
              <a:ext cx="1101" cy="20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若不计阻力。</a:t>
              </a:r>
            </a:p>
          </p:txBody>
        </p:sp>
        <p:sp>
          <p:nvSpPr>
            <p:cNvPr id="145458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448" y="983"/>
              <a:ext cx="124" cy="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459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784" y="809"/>
              <a:ext cx="8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0" name="Group 52"/>
            <p:cNvGrpSpPr>
              <a:grpSpLocks/>
            </p:cNvGrpSpPr>
            <p:nvPr/>
          </p:nvGrpSpPr>
          <p:grpSpPr bwMode="auto">
            <a:xfrm rot="5400000">
              <a:off x="651" y="781"/>
              <a:ext cx="51" cy="153"/>
              <a:chOff x="2928" y="3216"/>
              <a:chExt cx="48" cy="240"/>
            </a:xfrm>
          </p:grpSpPr>
          <p:sp>
            <p:nvSpPr>
              <p:cNvPr id="145461" name="Line 5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2" name="Line 5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6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67" y="800"/>
              <a:ext cx="94" cy="1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464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575" y="1042"/>
              <a:ext cx="67" cy="7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1" name="Group 57"/>
            <p:cNvGrpSpPr>
              <a:grpSpLocks/>
            </p:cNvGrpSpPr>
            <p:nvPr/>
          </p:nvGrpSpPr>
          <p:grpSpPr bwMode="auto">
            <a:xfrm rot="5400000">
              <a:off x="713" y="953"/>
              <a:ext cx="43" cy="144"/>
              <a:chOff x="2928" y="3216"/>
              <a:chExt cx="48" cy="240"/>
            </a:xfrm>
          </p:grpSpPr>
          <p:sp>
            <p:nvSpPr>
              <p:cNvPr id="145466" name="Line 5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67" name="Line 5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468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858" y="971"/>
              <a:ext cx="89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469" name="WordArt 61"/>
            <p:cNvSpPr>
              <a:spLocks noChangeArrowheads="1" noChangeShapeType="1" noTextEdit="1"/>
            </p:cNvSpPr>
            <p:nvPr/>
          </p:nvSpPr>
          <p:spPr bwMode="auto">
            <a:xfrm>
              <a:off x="4325" y="804"/>
              <a:ext cx="1186" cy="21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 smtClean="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楷体_GB2312"/>
                </a:rPr>
                <a:t>力     的功</a:t>
              </a:r>
              <a:endParaRPr lang="zh-CN" altLang="en-US" sz="3600" kern="10" dirty="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楷体_GB2312"/>
              </a:endParaRPr>
            </a:p>
          </p:txBody>
        </p:sp>
        <p:grpSp>
          <p:nvGrpSpPr>
            <p:cNvPr id="12" name="Group 62"/>
            <p:cNvGrpSpPr>
              <a:grpSpLocks/>
            </p:cNvGrpSpPr>
            <p:nvPr/>
          </p:nvGrpSpPr>
          <p:grpSpPr bwMode="auto">
            <a:xfrm>
              <a:off x="4604" y="817"/>
              <a:ext cx="259" cy="196"/>
              <a:chOff x="3073" y="326"/>
              <a:chExt cx="304" cy="219"/>
            </a:xfrm>
          </p:grpSpPr>
          <p:sp>
            <p:nvSpPr>
              <p:cNvPr id="145471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454"/>
                <a:ext cx="122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472" name="WordArt 6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3" y="326"/>
                <a:ext cx="240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45473" name="Rectangle 65" descr="白色大理石"/>
          <p:cNvSpPr>
            <a:spLocks noChangeArrowheads="1"/>
          </p:cNvSpPr>
          <p:nvPr/>
        </p:nvSpPr>
        <p:spPr bwMode="auto">
          <a:xfrm flipV="1">
            <a:off x="4356100" y="2135188"/>
            <a:ext cx="161925" cy="472281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66"/>
          <p:cNvGrpSpPr>
            <a:grpSpLocks/>
          </p:cNvGrpSpPr>
          <p:nvPr/>
        </p:nvGrpSpPr>
        <p:grpSpPr bwMode="auto">
          <a:xfrm>
            <a:off x="341313" y="2244725"/>
            <a:ext cx="3783012" cy="3829050"/>
            <a:chOff x="215" y="1502"/>
            <a:chExt cx="2383" cy="2412"/>
          </a:xfrm>
        </p:grpSpPr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215" y="1502"/>
              <a:ext cx="1056" cy="290"/>
              <a:chOff x="238" y="1367"/>
              <a:chExt cx="1226" cy="358"/>
            </a:xfrm>
          </p:grpSpPr>
          <p:sp>
            <p:nvSpPr>
              <p:cNvPr id="145476" name="Rectangle 68"/>
              <p:cNvSpPr>
                <a:spLocks noChangeArrowheads="1"/>
              </p:cNvSpPr>
              <p:nvPr/>
            </p:nvSpPr>
            <p:spPr bwMode="auto">
              <a:xfrm>
                <a:off x="238" y="1367"/>
                <a:ext cx="1226" cy="35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9900"/>
                </a:solidFill>
                <a:miter lim="800000"/>
                <a:headEnd/>
                <a:tailEnd/>
              </a:ln>
              <a:effectLst>
                <a:outerShdw dist="8980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77" name="WordArt 6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0" y="1408"/>
                <a:ext cx="1075" cy="28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6600"/>
                      </a:solidFill>
                      <a:round/>
                      <a:headEnd/>
                      <a:tailEnd/>
                    </a:ln>
                    <a:solidFill>
                      <a:srgbClr val="006600"/>
                    </a:solidFill>
                    <a:latin typeface="华文中宋"/>
                    <a:ea typeface="华文中宋"/>
                  </a:rPr>
                  <a:t>解法提要：</a:t>
                </a:r>
              </a:p>
            </p:txBody>
          </p:sp>
        </p:grpSp>
        <p:sp>
          <p:nvSpPr>
            <p:cNvPr id="145478" name="WordArt 70"/>
            <p:cNvSpPr>
              <a:spLocks noChangeArrowheads="1" noChangeShapeType="1" noTextEdit="1"/>
            </p:cNvSpPr>
            <p:nvPr/>
          </p:nvSpPr>
          <p:spPr bwMode="auto">
            <a:xfrm>
              <a:off x="1665" y="1741"/>
              <a:ext cx="89" cy="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479" name="WordArt 71"/>
            <p:cNvSpPr>
              <a:spLocks noChangeArrowheads="1" noChangeShapeType="1" noTextEdit="1"/>
            </p:cNvSpPr>
            <p:nvPr/>
          </p:nvSpPr>
          <p:spPr bwMode="auto">
            <a:xfrm>
              <a:off x="1510" y="1611"/>
              <a:ext cx="174" cy="19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5" name="Group 72"/>
            <p:cNvGrpSpPr>
              <a:grpSpLocks/>
            </p:cNvGrpSpPr>
            <p:nvPr/>
          </p:nvGrpSpPr>
          <p:grpSpPr bwMode="auto">
            <a:xfrm rot="5400000">
              <a:off x="1858" y="1660"/>
              <a:ext cx="56" cy="122"/>
              <a:chOff x="2928" y="3216"/>
              <a:chExt cx="48" cy="240"/>
            </a:xfrm>
          </p:grpSpPr>
          <p:sp>
            <p:nvSpPr>
              <p:cNvPr id="145481" name="Line 73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82" name="Line 74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Group 75"/>
            <p:cNvGrpSpPr>
              <a:grpSpLocks/>
            </p:cNvGrpSpPr>
            <p:nvPr/>
          </p:nvGrpSpPr>
          <p:grpSpPr bwMode="auto">
            <a:xfrm>
              <a:off x="2022" y="1525"/>
              <a:ext cx="576" cy="372"/>
              <a:chOff x="2045" y="1525"/>
              <a:chExt cx="440" cy="418"/>
            </a:xfrm>
          </p:grpSpPr>
          <p:sp>
            <p:nvSpPr>
              <p:cNvPr id="145484" name="WordArt 76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45" y="1672"/>
                <a:ext cx="146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7" name="Group 77"/>
              <p:cNvGrpSpPr>
                <a:grpSpLocks/>
              </p:cNvGrpSpPr>
              <p:nvPr/>
            </p:nvGrpSpPr>
            <p:grpSpPr bwMode="auto">
              <a:xfrm>
                <a:off x="2253" y="1525"/>
                <a:ext cx="209" cy="178"/>
                <a:chOff x="1792" y="1919"/>
                <a:chExt cx="289" cy="193"/>
              </a:xfrm>
            </p:grpSpPr>
            <p:sp>
              <p:nvSpPr>
                <p:cNvPr id="145486" name="WordArt 7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792" y="1919"/>
                  <a:ext cx="102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5487" name="WordArt 7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4" y="1948"/>
                  <a:ext cx="147" cy="15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145488" name="Line 80"/>
              <p:cNvSpPr>
                <a:spLocks noChangeShapeType="1"/>
              </p:cNvSpPr>
              <p:nvPr/>
            </p:nvSpPr>
            <p:spPr bwMode="auto">
              <a:xfrm>
                <a:off x="2247" y="1735"/>
                <a:ext cx="23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" name="Group 81"/>
              <p:cNvGrpSpPr>
                <a:grpSpLocks/>
              </p:cNvGrpSpPr>
              <p:nvPr/>
            </p:nvGrpSpPr>
            <p:grpSpPr bwMode="auto">
              <a:xfrm>
                <a:off x="2265" y="1761"/>
                <a:ext cx="176" cy="182"/>
                <a:chOff x="1809" y="2174"/>
                <a:chExt cx="242" cy="197"/>
              </a:xfrm>
            </p:grpSpPr>
            <p:sp>
              <p:nvSpPr>
                <p:cNvPr id="145490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09" y="2174"/>
                  <a:ext cx="102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5491" name="WordArt 8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935" y="2190"/>
                  <a:ext cx="116" cy="18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</p:grpSp>
        <p:grpSp>
          <p:nvGrpSpPr>
            <p:cNvPr id="19" name="Group 84"/>
            <p:cNvGrpSpPr>
              <a:grpSpLocks/>
            </p:cNvGrpSpPr>
            <p:nvPr/>
          </p:nvGrpSpPr>
          <p:grpSpPr bwMode="auto">
            <a:xfrm>
              <a:off x="512" y="2196"/>
              <a:ext cx="293" cy="179"/>
              <a:chOff x="1792" y="1919"/>
              <a:chExt cx="289" cy="193"/>
            </a:xfrm>
          </p:grpSpPr>
          <p:sp>
            <p:nvSpPr>
              <p:cNvPr id="145493" name="WordArt 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2" y="1919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5494" name="WordArt 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4" y="1948"/>
                <a:ext cx="147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20" name="Group 87"/>
            <p:cNvGrpSpPr>
              <a:grpSpLocks/>
            </p:cNvGrpSpPr>
            <p:nvPr/>
          </p:nvGrpSpPr>
          <p:grpSpPr bwMode="auto">
            <a:xfrm rot="5400000">
              <a:off x="951" y="2204"/>
              <a:ext cx="55" cy="169"/>
              <a:chOff x="2928" y="3216"/>
              <a:chExt cx="48" cy="240"/>
            </a:xfrm>
          </p:grpSpPr>
          <p:sp>
            <p:nvSpPr>
              <p:cNvPr id="145496" name="Line 88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497" name="Line 89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Group 90"/>
            <p:cNvGrpSpPr>
              <a:grpSpLocks/>
            </p:cNvGrpSpPr>
            <p:nvPr/>
          </p:nvGrpSpPr>
          <p:grpSpPr bwMode="auto">
            <a:xfrm>
              <a:off x="1317" y="2054"/>
              <a:ext cx="341" cy="193"/>
              <a:chOff x="3630" y="342"/>
              <a:chExt cx="336" cy="209"/>
            </a:xfrm>
          </p:grpSpPr>
          <p:sp>
            <p:nvSpPr>
              <p:cNvPr id="145499" name="WordArt 9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6" y="342"/>
                <a:ext cx="15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500" name="WordArt 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0" y="349"/>
                <a:ext cx="13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sp>
          <p:nvSpPr>
            <p:cNvPr id="145501" name="Line 93"/>
            <p:cNvSpPr>
              <a:spLocks noChangeShapeType="1"/>
            </p:cNvSpPr>
            <p:nvPr/>
          </p:nvSpPr>
          <p:spPr bwMode="auto">
            <a:xfrm>
              <a:off x="1138" y="2297"/>
              <a:ext cx="6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02" name="WordArt 94"/>
            <p:cNvSpPr>
              <a:spLocks noChangeArrowheads="1" noChangeShapeType="1" noTextEdit="1"/>
            </p:cNvSpPr>
            <p:nvPr/>
          </p:nvSpPr>
          <p:spPr bwMode="auto">
            <a:xfrm>
              <a:off x="1378" y="2344"/>
              <a:ext cx="205" cy="13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2" name="Group 95"/>
            <p:cNvGrpSpPr>
              <a:grpSpLocks/>
            </p:cNvGrpSpPr>
            <p:nvPr/>
          </p:nvGrpSpPr>
          <p:grpSpPr bwMode="auto">
            <a:xfrm>
              <a:off x="1915" y="2193"/>
              <a:ext cx="245" cy="182"/>
              <a:chOff x="1809" y="2174"/>
              <a:chExt cx="242" cy="197"/>
            </a:xfrm>
          </p:grpSpPr>
          <p:sp>
            <p:nvSpPr>
              <p:cNvPr id="145504" name="WordArt 9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9" y="2174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5505" name="WordArt 97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5" y="2190"/>
                <a:ext cx="116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23" name="Group 98"/>
            <p:cNvGrpSpPr>
              <a:grpSpLocks/>
            </p:cNvGrpSpPr>
            <p:nvPr/>
          </p:nvGrpSpPr>
          <p:grpSpPr bwMode="auto">
            <a:xfrm rot="123913">
              <a:off x="321" y="2632"/>
              <a:ext cx="124" cy="351"/>
              <a:chOff x="4590" y="526"/>
              <a:chExt cx="529" cy="1700"/>
            </a:xfrm>
          </p:grpSpPr>
          <p:sp>
            <p:nvSpPr>
              <p:cNvPr id="145507" name="Oval 99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08" name="Oval 100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09" name="Freeform 101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" name="Group 102"/>
            <p:cNvGrpSpPr>
              <a:grpSpLocks/>
            </p:cNvGrpSpPr>
            <p:nvPr/>
          </p:nvGrpSpPr>
          <p:grpSpPr bwMode="auto">
            <a:xfrm>
              <a:off x="586" y="2714"/>
              <a:ext cx="292" cy="170"/>
              <a:chOff x="1792" y="1919"/>
              <a:chExt cx="289" cy="193"/>
            </a:xfrm>
          </p:grpSpPr>
          <p:sp>
            <p:nvSpPr>
              <p:cNvPr id="145511" name="WordArt 1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92" y="1919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5512" name="WordArt 1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4" y="1948"/>
                <a:ext cx="147" cy="1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25" name="Group 105"/>
            <p:cNvGrpSpPr>
              <a:grpSpLocks/>
            </p:cNvGrpSpPr>
            <p:nvPr/>
          </p:nvGrpSpPr>
          <p:grpSpPr bwMode="auto">
            <a:xfrm rot="5400000">
              <a:off x="1014" y="2719"/>
              <a:ext cx="52" cy="168"/>
              <a:chOff x="2928" y="3216"/>
              <a:chExt cx="48" cy="240"/>
            </a:xfrm>
          </p:grpSpPr>
          <p:sp>
            <p:nvSpPr>
              <p:cNvPr id="145514" name="Line 10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15" name="Line 10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" name="Group 108"/>
            <p:cNvGrpSpPr>
              <a:grpSpLocks/>
            </p:cNvGrpSpPr>
            <p:nvPr/>
          </p:nvGrpSpPr>
          <p:grpSpPr bwMode="auto">
            <a:xfrm>
              <a:off x="1710" y="2610"/>
              <a:ext cx="339" cy="184"/>
              <a:chOff x="3630" y="342"/>
              <a:chExt cx="336" cy="209"/>
            </a:xfrm>
          </p:grpSpPr>
          <p:sp>
            <p:nvSpPr>
              <p:cNvPr id="145517" name="WordArt 10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6" y="342"/>
                <a:ext cx="15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518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0" y="349"/>
                <a:ext cx="13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sp>
          <p:nvSpPr>
            <p:cNvPr id="145519" name="Line 111"/>
            <p:cNvSpPr>
              <a:spLocks noChangeShapeType="1"/>
            </p:cNvSpPr>
            <p:nvPr/>
          </p:nvSpPr>
          <p:spPr bwMode="auto">
            <a:xfrm>
              <a:off x="1530" y="2830"/>
              <a:ext cx="64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20" name="WordArt 112"/>
            <p:cNvSpPr>
              <a:spLocks noChangeArrowheads="1" noChangeShapeType="1" noTextEdit="1"/>
            </p:cNvSpPr>
            <p:nvPr/>
          </p:nvSpPr>
          <p:spPr bwMode="auto">
            <a:xfrm>
              <a:off x="1758" y="2875"/>
              <a:ext cx="204" cy="13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27" name="Group 113"/>
            <p:cNvGrpSpPr>
              <a:grpSpLocks/>
            </p:cNvGrpSpPr>
            <p:nvPr/>
          </p:nvGrpSpPr>
          <p:grpSpPr bwMode="auto">
            <a:xfrm>
              <a:off x="2270" y="2731"/>
              <a:ext cx="244" cy="173"/>
              <a:chOff x="1809" y="2174"/>
              <a:chExt cx="242" cy="197"/>
            </a:xfrm>
          </p:grpSpPr>
          <p:sp>
            <p:nvSpPr>
              <p:cNvPr id="145522" name="WordArt 1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09" y="2174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5523" name="WordArt 1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35" y="2190"/>
                <a:ext cx="116" cy="18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28" name="Group 116"/>
            <p:cNvGrpSpPr>
              <a:grpSpLocks/>
            </p:cNvGrpSpPr>
            <p:nvPr/>
          </p:nvGrpSpPr>
          <p:grpSpPr bwMode="auto">
            <a:xfrm rot="123913">
              <a:off x="1136" y="2619"/>
              <a:ext cx="125" cy="351"/>
              <a:chOff x="4590" y="526"/>
              <a:chExt cx="529" cy="1700"/>
            </a:xfrm>
          </p:grpSpPr>
          <p:sp>
            <p:nvSpPr>
              <p:cNvPr id="145525" name="Oval 117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26" name="Oval 118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27" name="Freeform 119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528" name="WordArt 120"/>
            <p:cNvSpPr>
              <a:spLocks noChangeArrowheads="1" noChangeShapeType="1" noTextEdit="1"/>
            </p:cNvSpPr>
            <p:nvPr/>
          </p:nvSpPr>
          <p:spPr bwMode="auto">
            <a:xfrm>
              <a:off x="1248" y="2917"/>
              <a:ext cx="90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529" name="WordArt 121"/>
            <p:cNvSpPr>
              <a:spLocks noChangeArrowheads="1" noChangeShapeType="1" noTextEdit="1"/>
            </p:cNvSpPr>
            <p:nvPr/>
          </p:nvSpPr>
          <p:spPr bwMode="auto">
            <a:xfrm>
              <a:off x="1317" y="2601"/>
              <a:ext cx="107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530" name="WordArt 122"/>
            <p:cNvSpPr>
              <a:spLocks noChangeArrowheads="1" noChangeShapeType="1" noTextEdit="1"/>
            </p:cNvSpPr>
            <p:nvPr/>
          </p:nvSpPr>
          <p:spPr bwMode="auto">
            <a:xfrm>
              <a:off x="445" y="2892"/>
              <a:ext cx="90" cy="9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531" name="WordArt 123"/>
            <p:cNvSpPr>
              <a:spLocks noChangeArrowheads="1" noChangeShapeType="1" noTextEdit="1"/>
            </p:cNvSpPr>
            <p:nvPr/>
          </p:nvSpPr>
          <p:spPr bwMode="auto">
            <a:xfrm>
              <a:off x="465" y="2603"/>
              <a:ext cx="125" cy="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532" name="WordArt 124"/>
            <p:cNvSpPr>
              <a:spLocks noChangeArrowheads="1" noChangeShapeType="1" noTextEdit="1"/>
            </p:cNvSpPr>
            <p:nvPr/>
          </p:nvSpPr>
          <p:spPr bwMode="auto">
            <a:xfrm>
              <a:off x="719" y="3285"/>
              <a:ext cx="203" cy="1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29" name="Group 125"/>
            <p:cNvGrpSpPr>
              <a:grpSpLocks/>
            </p:cNvGrpSpPr>
            <p:nvPr/>
          </p:nvGrpSpPr>
          <p:grpSpPr bwMode="auto">
            <a:xfrm rot="5400000">
              <a:off x="1116" y="3277"/>
              <a:ext cx="50" cy="167"/>
              <a:chOff x="2928" y="3216"/>
              <a:chExt cx="48" cy="240"/>
            </a:xfrm>
          </p:grpSpPr>
          <p:sp>
            <p:nvSpPr>
              <p:cNvPr id="145534" name="Line 12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35" name="Line 12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536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1431" y="3366"/>
              <a:ext cx="95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537" name="WordArt 129"/>
            <p:cNvSpPr>
              <a:spLocks noChangeArrowheads="1" noChangeShapeType="1" noTextEdit="1"/>
            </p:cNvSpPr>
            <p:nvPr/>
          </p:nvSpPr>
          <p:spPr bwMode="auto">
            <a:xfrm>
              <a:off x="1981" y="3268"/>
              <a:ext cx="150" cy="16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538" name="WordArt 130"/>
            <p:cNvSpPr>
              <a:spLocks noChangeArrowheads="1" noChangeShapeType="1" noTextEdit="1"/>
            </p:cNvSpPr>
            <p:nvPr/>
          </p:nvSpPr>
          <p:spPr bwMode="auto">
            <a:xfrm>
              <a:off x="1547" y="3126"/>
              <a:ext cx="139" cy="16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145539" name="Line 131"/>
            <p:cNvSpPr>
              <a:spLocks noChangeShapeType="1"/>
            </p:cNvSpPr>
            <p:nvPr/>
          </p:nvSpPr>
          <p:spPr bwMode="auto">
            <a:xfrm>
              <a:off x="1380" y="3340"/>
              <a:ext cx="5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40" name="WordArt 132"/>
            <p:cNvSpPr>
              <a:spLocks noChangeArrowheads="1" noChangeShapeType="1" noTextEdit="1"/>
            </p:cNvSpPr>
            <p:nvPr/>
          </p:nvSpPr>
          <p:spPr bwMode="auto">
            <a:xfrm>
              <a:off x="1581" y="3363"/>
              <a:ext cx="202" cy="12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541" name="WordArt 133"/>
            <p:cNvSpPr>
              <a:spLocks noChangeArrowheads="1" noChangeShapeType="1" noTextEdit="1"/>
            </p:cNvSpPr>
            <p:nvPr/>
          </p:nvSpPr>
          <p:spPr bwMode="auto">
            <a:xfrm>
              <a:off x="2171" y="3193"/>
              <a:ext cx="72" cy="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30" name="Group 134"/>
            <p:cNvGrpSpPr>
              <a:grpSpLocks/>
            </p:cNvGrpSpPr>
            <p:nvPr/>
          </p:nvGrpSpPr>
          <p:grpSpPr bwMode="auto">
            <a:xfrm>
              <a:off x="860" y="3672"/>
              <a:ext cx="1157" cy="242"/>
              <a:chOff x="3684" y="1446"/>
              <a:chExt cx="1123" cy="265"/>
            </a:xfrm>
          </p:grpSpPr>
          <p:sp>
            <p:nvSpPr>
              <p:cNvPr id="145543" name="WordArt 1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84" y="1523"/>
                <a:ext cx="158" cy="1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grpSp>
            <p:nvGrpSpPr>
              <p:cNvPr id="31" name="Group 136"/>
              <p:cNvGrpSpPr>
                <a:grpSpLocks/>
              </p:cNvGrpSpPr>
              <p:nvPr/>
            </p:nvGrpSpPr>
            <p:grpSpPr bwMode="auto">
              <a:xfrm rot="5400000">
                <a:off x="3940" y="1518"/>
                <a:ext cx="60" cy="167"/>
                <a:chOff x="2928" y="3216"/>
                <a:chExt cx="48" cy="240"/>
              </a:xfrm>
            </p:grpSpPr>
            <p:sp>
              <p:nvSpPr>
                <p:cNvPr id="145545" name="Line 137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5546" name="Line 138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5602" name="Group 139"/>
              <p:cNvGrpSpPr>
                <a:grpSpLocks/>
              </p:cNvGrpSpPr>
              <p:nvPr/>
            </p:nvGrpSpPr>
            <p:grpSpPr bwMode="auto">
              <a:xfrm>
                <a:off x="4109" y="1479"/>
                <a:ext cx="307" cy="193"/>
                <a:chOff x="4109" y="1479"/>
                <a:chExt cx="307" cy="193"/>
              </a:xfrm>
            </p:grpSpPr>
            <p:sp>
              <p:nvSpPr>
                <p:cNvPr id="145548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09" y="1479"/>
                  <a:ext cx="102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5549" name="WordArt 14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49" y="1505"/>
                  <a:ext cx="167" cy="15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x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</p:grpSp>
          <p:sp>
            <p:nvSpPr>
              <p:cNvPr id="145550" name="Line 142"/>
              <p:cNvSpPr>
                <a:spLocks noChangeShapeType="1"/>
              </p:cNvSpPr>
              <p:nvPr/>
            </p:nvSpPr>
            <p:spPr bwMode="auto">
              <a:xfrm flipH="1">
                <a:off x="4439" y="1446"/>
                <a:ext cx="101" cy="23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5603" name="Group 143"/>
              <p:cNvGrpSpPr>
                <a:grpSpLocks/>
              </p:cNvGrpSpPr>
              <p:nvPr/>
            </p:nvGrpSpPr>
            <p:grpSpPr bwMode="auto">
              <a:xfrm>
                <a:off x="4566" y="1475"/>
                <a:ext cx="241" cy="194"/>
                <a:chOff x="4566" y="1475"/>
                <a:chExt cx="241" cy="194"/>
              </a:xfrm>
            </p:grpSpPr>
            <p:sp>
              <p:nvSpPr>
                <p:cNvPr id="145552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02" y="1476"/>
                  <a:ext cx="105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5553" name="WordArt 14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66" y="1475"/>
                  <a:ext cx="102" cy="19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145606" name="Group 146"/>
          <p:cNvGrpSpPr>
            <a:grpSpLocks/>
          </p:cNvGrpSpPr>
          <p:nvPr/>
        </p:nvGrpSpPr>
        <p:grpSpPr bwMode="auto">
          <a:xfrm>
            <a:off x="4705351" y="2252663"/>
            <a:ext cx="4021138" cy="3870325"/>
            <a:chOff x="2964" y="1474"/>
            <a:chExt cx="2533" cy="2438"/>
          </a:xfrm>
        </p:grpSpPr>
        <p:sp>
          <p:nvSpPr>
            <p:cNvPr id="145555" name="WordArt 147"/>
            <p:cNvSpPr>
              <a:spLocks noChangeArrowheads="1" noChangeShapeType="1" noTextEdit="1"/>
            </p:cNvSpPr>
            <p:nvPr/>
          </p:nvSpPr>
          <p:spPr bwMode="auto">
            <a:xfrm>
              <a:off x="4198" y="2547"/>
              <a:ext cx="57" cy="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Marlett"/>
                </a:rPr>
                <a:t>h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Marlett"/>
              </a:endParaRPr>
            </a:p>
          </p:txBody>
        </p:sp>
        <p:sp>
          <p:nvSpPr>
            <p:cNvPr id="145556" name="WordArt 148"/>
            <p:cNvSpPr>
              <a:spLocks noChangeArrowheads="1" noChangeShapeType="1" noTextEdit="1"/>
            </p:cNvSpPr>
            <p:nvPr/>
          </p:nvSpPr>
          <p:spPr bwMode="auto">
            <a:xfrm>
              <a:off x="4099" y="2024"/>
              <a:ext cx="203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5667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A</a:t>
              </a:r>
              <a:endParaRPr lang="zh-CN" alt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5611" name="Group 149"/>
            <p:cNvGrpSpPr>
              <a:grpSpLocks/>
            </p:cNvGrpSpPr>
            <p:nvPr/>
          </p:nvGrpSpPr>
          <p:grpSpPr bwMode="auto">
            <a:xfrm>
              <a:off x="4074" y="3663"/>
              <a:ext cx="141" cy="122"/>
              <a:chOff x="2592" y="2400"/>
              <a:chExt cx="1344" cy="1296"/>
            </a:xfrm>
          </p:grpSpPr>
          <p:sp>
            <p:nvSpPr>
              <p:cNvPr id="145558" name="Line 150"/>
              <p:cNvSpPr>
                <a:spLocks noChangeShapeType="1"/>
              </p:cNvSpPr>
              <p:nvPr/>
            </p:nvSpPr>
            <p:spPr bwMode="auto">
              <a:xfrm>
                <a:off x="2640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59" name="Line 151"/>
              <p:cNvSpPr>
                <a:spLocks noChangeShapeType="1"/>
              </p:cNvSpPr>
              <p:nvPr/>
            </p:nvSpPr>
            <p:spPr bwMode="auto">
              <a:xfrm rot="16195602">
                <a:off x="2592" y="2400"/>
                <a:ext cx="1296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560" name="WordArt 152"/>
            <p:cNvSpPr>
              <a:spLocks noChangeArrowheads="1" noChangeShapeType="1" noTextEdit="1"/>
            </p:cNvSpPr>
            <p:nvPr/>
          </p:nvSpPr>
          <p:spPr bwMode="auto">
            <a:xfrm>
              <a:off x="4529" y="2993"/>
              <a:ext cx="95" cy="13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3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5620" name="Group 153"/>
            <p:cNvGrpSpPr>
              <a:grpSpLocks/>
            </p:cNvGrpSpPr>
            <p:nvPr/>
          </p:nvGrpSpPr>
          <p:grpSpPr bwMode="auto">
            <a:xfrm>
              <a:off x="2997" y="1621"/>
              <a:ext cx="307" cy="193"/>
              <a:chOff x="4109" y="1479"/>
              <a:chExt cx="307" cy="193"/>
            </a:xfrm>
          </p:grpSpPr>
          <p:sp>
            <p:nvSpPr>
              <p:cNvPr id="145562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9" y="1479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5563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9" y="1505"/>
                <a:ext cx="167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145623" name="Group 156"/>
            <p:cNvGrpSpPr>
              <a:grpSpLocks/>
            </p:cNvGrpSpPr>
            <p:nvPr/>
          </p:nvGrpSpPr>
          <p:grpSpPr bwMode="auto">
            <a:xfrm rot="5400000">
              <a:off x="3416" y="1626"/>
              <a:ext cx="60" cy="167"/>
              <a:chOff x="2928" y="3216"/>
              <a:chExt cx="48" cy="240"/>
            </a:xfrm>
          </p:grpSpPr>
          <p:sp>
            <p:nvSpPr>
              <p:cNvPr id="145565" name="Line 15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66" name="Line 15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567" name="WordArt 159"/>
            <p:cNvSpPr>
              <a:spLocks noChangeArrowheads="1" noChangeShapeType="1" noTextEdit="1"/>
            </p:cNvSpPr>
            <p:nvPr/>
          </p:nvSpPr>
          <p:spPr bwMode="auto">
            <a:xfrm>
              <a:off x="3554" y="1631"/>
              <a:ext cx="170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145626" name="Group 160"/>
            <p:cNvGrpSpPr>
              <a:grpSpLocks/>
            </p:cNvGrpSpPr>
            <p:nvPr/>
          </p:nvGrpSpPr>
          <p:grpSpPr bwMode="auto">
            <a:xfrm>
              <a:off x="3760" y="1595"/>
              <a:ext cx="241" cy="194"/>
              <a:chOff x="4566" y="1475"/>
              <a:chExt cx="241" cy="194"/>
            </a:xfrm>
          </p:grpSpPr>
          <p:sp>
            <p:nvSpPr>
              <p:cNvPr id="145569" name="WordArt 1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2" y="1476"/>
                <a:ext cx="10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570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6" y="1475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629" name="Group 163"/>
            <p:cNvGrpSpPr>
              <a:grpSpLocks/>
            </p:cNvGrpSpPr>
            <p:nvPr/>
          </p:nvGrpSpPr>
          <p:grpSpPr bwMode="auto">
            <a:xfrm rot="5400000">
              <a:off x="4097" y="1622"/>
              <a:ext cx="60" cy="167"/>
              <a:chOff x="2928" y="3216"/>
              <a:chExt cx="48" cy="240"/>
            </a:xfrm>
          </p:grpSpPr>
          <p:sp>
            <p:nvSpPr>
              <p:cNvPr id="145572" name="Line 164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73" name="Line 165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574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4385" y="1736"/>
              <a:ext cx="9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575" name="WordArt 167"/>
            <p:cNvSpPr>
              <a:spLocks noChangeArrowheads="1" noChangeShapeType="1" noTextEdit="1"/>
            </p:cNvSpPr>
            <p:nvPr/>
          </p:nvSpPr>
          <p:spPr bwMode="auto">
            <a:xfrm>
              <a:off x="4903" y="1605"/>
              <a:ext cx="15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576" name="WordArt 168"/>
            <p:cNvSpPr>
              <a:spLocks noChangeArrowheads="1" noChangeShapeType="1" noTextEdit="1"/>
            </p:cNvSpPr>
            <p:nvPr/>
          </p:nvSpPr>
          <p:spPr bwMode="auto">
            <a:xfrm>
              <a:off x="4476" y="1474"/>
              <a:ext cx="140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145577" name="Line 169"/>
            <p:cNvSpPr>
              <a:spLocks noChangeShapeType="1"/>
            </p:cNvSpPr>
            <p:nvPr/>
          </p:nvSpPr>
          <p:spPr bwMode="auto">
            <a:xfrm>
              <a:off x="4333" y="1708"/>
              <a:ext cx="5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578" name="WordArt 170"/>
            <p:cNvSpPr>
              <a:spLocks noChangeArrowheads="1" noChangeShapeType="1" noTextEdit="1"/>
            </p:cNvSpPr>
            <p:nvPr/>
          </p:nvSpPr>
          <p:spPr bwMode="auto">
            <a:xfrm>
              <a:off x="4535" y="1733"/>
              <a:ext cx="20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579" name="WordArt 171"/>
            <p:cNvSpPr>
              <a:spLocks noChangeArrowheads="1" noChangeShapeType="1" noTextEdit="1"/>
            </p:cNvSpPr>
            <p:nvPr/>
          </p:nvSpPr>
          <p:spPr bwMode="auto">
            <a:xfrm>
              <a:off x="5115" y="1566"/>
              <a:ext cx="73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5408" name="Group 172"/>
            <p:cNvGrpSpPr>
              <a:grpSpLocks/>
            </p:cNvGrpSpPr>
            <p:nvPr/>
          </p:nvGrpSpPr>
          <p:grpSpPr bwMode="auto">
            <a:xfrm>
              <a:off x="5256" y="1589"/>
              <a:ext cx="241" cy="194"/>
              <a:chOff x="4566" y="1475"/>
              <a:chExt cx="241" cy="194"/>
            </a:xfrm>
          </p:grpSpPr>
          <p:sp>
            <p:nvSpPr>
              <p:cNvPr id="145581" name="WordArt 17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2" y="1476"/>
                <a:ext cx="10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582" name="WordArt 17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6" y="1475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5583" name="WordArt 175"/>
            <p:cNvSpPr>
              <a:spLocks noChangeArrowheads="1" noChangeShapeType="1" noTextEdit="1"/>
            </p:cNvSpPr>
            <p:nvPr/>
          </p:nvSpPr>
          <p:spPr bwMode="auto">
            <a:xfrm>
              <a:off x="2964" y="2024"/>
              <a:ext cx="1113" cy="2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楷体_GB2312"/>
                </a:rPr>
                <a:t>力  </a:t>
              </a:r>
              <a:r>
                <a:rPr lang="zh-CN" altLang="en-US" sz="3600" b="1" kern="10" dirty="0" smtClean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楷体_GB2312"/>
                </a:rPr>
                <a:t>    的</a:t>
              </a:r>
              <a:r>
                <a:rPr lang="zh-CN" altLang="en-US" sz="36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CC0000"/>
                  </a:solidFill>
                  <a:latin typeface="楷体_GB2312"/>
                </a:rPr>
                <a:t>功</a:t>
              </a:r>
            </a:p>
          </p:txBody>
        </p:sp>
        <p:grpSp>
          <p:nvGrpSpPr>
            <p:cNvPr id="145409" name="Group 176"/>
            <p:cNvGrpSpPr>
              <a:grpSpLocks/>
            </p:cNvGrpSpPr>
            <p:nvPr/>
          </p:nvGrpSpPr>
          <p:grpSpPr bwMode="auto">
            <a:xfrm rot="5400000">
              <a:off x="4401" y="2071"/>
              <a:ext cx="60" cy="167"/>
              <a:chOff x="2928" y="3216"/>
              <a:chExt cx="48" cy="240"/>
            </a:xfrm>
          </p:grpSpPr>
          <p:sp>
            <p:nvSpPr>
              <p:cNvPr id="145585" name="Line 17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86" name="Line 17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414" name="Group 179"/>
            <p:cNvGrpSpPr>
              <a:grpSpLocks/>
            </p:cNvGrpSpPr>
            <p:nvPr/>
          </p:nvGrpSpPr>
          <p:grpSpPr bwMode="auto">
            <a:xfrm rot="123913">
              <a:off x="4543" y="2016"/>
              <a:ext cx="132" cy="287"/>
              <a:chOff x="4590" y="526"/>
              <a:chExt cx="529" cy="1700"/>
            </a:xfrm>
          </p:grpSpPr>
          <p:sp>
            <p:nvSpPr>
              <p:cNvPr id="145588" name="Oval 180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89" name="Oval 181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590" name="Freeform 182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591" name="WordArt 183"/>
            <p:cNvSpPr>
              <a:spLocks noChangeArrowheads="1" noChangeShapeType="1" noTextEdit="1"/>
            </p:cNvSpPr>
            <p:nvPr/>
          </p:nvSpPr>
          <p:spPr bwMode="auto">
            <a:xfrm>
              <a:off x="4908" y="2164"/>
              <a:ext cx="88" cy="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x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592" name="WordArt 184"/>
            <p:cNvSpPr>
              <a:spLocks noChangeArrowheads="1" noChangeShapeType="1" noTextEdit="1"/>
            </p:cNvSpPr>
            <p:nvPr/>
          </p:nvSpPr>
          <p:spPr bwMode="auto">
            <a:xfrm>
              <a:off x="4743" y="2054"/>
              <a:ext cx="173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F</a:t>
              </a:r>
              <a:endParaRPr lang="zh-CN" alt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145417" name="Group 185"/>
            <p:cNvGrpSpPr>
              <a:grpSpLocks/>
            </p:cNvGrpSpPr>
            <p:nvPr/>
          </p:nvGrpSpPr>
          <p:grpSpPr bwMode="auto">
            <a:xfrm>
              <a:off x="5079" y="2034"/>
              <a:ext cx="227" cy="204"/>
              <a:chOff x="4109" y="1479"/>
              <a:chExt cx="307" cy="193"/>
            </a:xfrm>
          </p:grpSpPr>
          <p:sp>
            <p:nvSpPr>
              <p:cNvPr id="145594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9" y="1479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5595" name="WordArt 18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9" y="1505"/>
                <a:ext cx="167" cy="15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</p:grpSp>
        <p:grpSp>
          <p:nvGrpSpPr>
            <p:cNvPr id="145420" name="Group 188"/>
            <p:cNvGrpSpPr>
              <a:grpSpLocks/>
            </p:cNvGrpSpPr>
            <p:nvPr/>
          </p:nvGrpSpPr>
          <p:grpSpPr bwMode="auto">
            <a:xfrm rot="5400000">
              <a:off x="3222" y="2540"/>
              <a:ext cx="60" cy="167"/>
              <a:chOff x="2928" y="3216"/>
              <a:chExt cx="48" cy="240"/>
            </a:xfrm>
          </p:grpSpPr>
          <p:sp>
            <p:nvSpPr>
              <p:cNvPr id="145597" name="Line 189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598" name="Line 190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635" name="Group 191"/>
            <p:cNvGrpSpPr>
              <a:grpSpLocks/>
            </p:cNvGrpSpPr>
            <p:nvPr/>
          </p:nvGrpSpPr>
          <p:grpSpPr bwMode="auto">
            <a:xfrm>
              <a:off x="3264" y="2056"/>
              <a:ext cx="225" cy="185"/>
              <a:chOff x="3073" y="326"/>
              <a:chExt cx="304" cy="219"/>
            </a:xfrm>
          </p:grpSpPr>
          <p:sp>
            <p:nvSpPr>
              <p:cNvPr id="145600" name="WordArt 19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255" y="454"/>
                <a:ext cx="122" cy="9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x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601" name="WordArt 19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073" y="326"/>
                <a:ext cx="240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641" name="Group 194"/>
            <p:cNvGrpSpPr>
              <a:grpSpLocks/>
            </p:cNvGrpSpPr>
            <p:nvPr/>
          </p:nvGrpSpPr>
          <p:grpSpPr bwMode="auto">
            <a:xfrm>
              <a:off x="3386" y="2422"/>
              <a:ext cx="337" cy="369"/>
              <a:chOff x="3375" y="2399"/>
              <a:chExt cx="337" cy="369"/>
            </a:xfrm>
          </p:grpSpPr>
          <p:grpSp>
            <p:nvGrpSpPr>
              <p:cNvPr id="145644" name="Group 195"/>
              <p:cNvGrpSpPr>
                <a:grpSpLocks/>
              </p:cNvGrpSpPr>
              <p:nvPr/>
            </p:nvGrpSpPr>
            <p:grpSpPr bwMode="auto">
              <a:xfrm>
                <a:off x="3547" y="2399"/>
                <a:ext cx="165" cy="128"/>
                <a:chOff x="3830" y="2805"/>
                <a:chExt cx="222" cy="173"/>
              </a:xfrm>
            </p:grpSpPr>
            <p:sp>
              <p:nvSpPr>
                <p:cNvPr id="145604" name="WordArt 19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30" y="2807"/>
                  <a:ext cx="72" cy="16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5605" name="WordArt 1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42" y="2805"/>
                  <a:ext cx="110" cy="17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0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grpSp>
            <p:nvGrpSpPr>
              <p:cNvPr id="145650" name="Group 198"/>
              <p:cNvGrpSpPr>
                <a:grpSpLocks/>
              </p:cNvGrpSpPr>
              <p:nvPr/>
            </p:nvGrpSpPr>
            <p:grpSpPr bwMode="auto">
              <a:xfrm rot="123913">
                <a:off x="3375" y="2440"/>
                <a:ext cx="132" cy="287"/>
                <a:chOff x="4590" y="526"/>
                <a:chExt cx="529" cy="1700"/>
              </a:xfrm>
            </p:grpSpPr>
            <p:sp>
              <p:nvSpPr>
                <p:cNvPr id="145607" name="Oval 199"/>
                <p:cNvSpPr>
                  <a:spLocks noChangeArrowheads="1"/>
                </p:cNvSpPr>
                <p:nvPr/>
              </p:nvSpPr>
              <p:spPr bwMode="auto">
                <a:xfrm>
                  <a:off x="4590" y="2095"/>
                  <a:ext cx="124" cy="131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608" name="Oval 200"/>
                <p:cNvSpPr>
                  <a:spLocks noChangeArrowheads="1"/>
                </p:cNvSpPr>
                <p:nvPr/>
              </p:nvSpPr>
              <p:spPr bwMode="auto">
                <a:xfrm>
                  <a:off x="4995" y="526"/>
                  <a:ext cx="124" cy="13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609" name="Freeform 201"/>
                <p:cNvSpPr>
                  <a:spLocks/>
                </p:cNvSpPr>
                <p:nvPr/>
              </p:nvSpPr>
              <p:spPr bwMode="auto">
                <a:xfrm>
                  <a:off x="4684" y="539"/>
                  <a:ext cx="338" cy="1677"/>
                </a:xfrm>
                <a:custGeom>
                  <a:avLst/>
                  <a:gdLst/>
                  <a:ahLst/>
                  <a:cxnLst>
                    <a:cxn ang="0">
                      <a:pos x="24" y="1669"/>
                    </a:cxn>
                    <a:cxn ang="0">
                      <a:pos x="160" y="1517"/>
                    </a:cxn>
                    <a:cxn ang="0">
                      <a:pos x="236" y="1329"/>
                    </a:cxn>
                    <a:cxn ang="0">
                      <a:pos x="248" y="849"/>
                    </a:cxn>
                    <a:cxn ang="0">
                      <a:pos x="232" y="481"/>
                    </a:cxn>
                    <a:cxn ang="0">
                      <a:pos x="236" y="233"/>
                    </a:cxn>
                    <a:cxn ang="0">
                      <a:pos x="268" y="105"/>
                    </a:cxn>
                    <a:cxn ang="0">
                      <a:pos x="336" y="5"/>
                    </a:cxn>
                    <a:cxn ang="0">
                      <a:pos x="256" y="73"/>
                    </a:cxn>
                    <a:cxn ang="0">
                      <a:pos x="180" y="169"/>
                    </a:cxn>
                    <a:cxn ang="0">
                      <a:pos x="128" y="309"/>
                    </a:cxn>
                    <a:cxn ang="0">
                      <a:pos x="116" y="573"/>
                    </a:cxn>
                    <a:cxn ang="0">
                      <a:pos x="124" y="861"/>
                    </a:cxn>
                    <a:cxn ang="0">
                      <a:pos x="128" y="1213"/>
                    </a:cxn>
                    <a:cxn ang="0">
                      <a:pos x="124" y="1381"/>
                    </a:cxn>
                    <a:cxn ang="0">
                      <a:pos x="0" y="1677"/>
                    </a:cxn>
                  </a:cxnLst>
                  <a:rect l="0" t="0" r="r" b="b"/>
                  <a:pathLst>
                    <a:path w="338" h="1677">
                      <a:moveTo>
                        <a:pt x="24" y="1669"/>
                      </a:moveTo>
                      <a:cubicBezTo>
                        <a:pt x="74" y="1621"/>
                        <a:pt x="125" y="1574"/>
                        <a:pt x="160" y="1517"/>
                      </a:cubicBezTo>
                      <a:cubicBezTo>
                        <a:pt x="195" y="1460"/>
                        <a:pt x="221" y="1440"/>
                        <a:pt x="236" y="1329"/>
                      </a:cubicBezTo>
                      <a:cubicBezTo>
                        <a:pt x="251" y="1218"/>
                        <a:pt x="249" y="990"/>
                        <a:pt x="248" y="849"/>
                      </a:cubicBezTo>
                      <a:cubicBezTo>
                        <a:pt x="247" y="708"/>
                        <a:pt x="234" y="584"/>
                        <a:pt x="232" y="481"/>
                      </a:cubicBezTo>
                      <a:cubicBezTo>
                        <a:pt x="230" y="378"/>
                        <a:pt x="230" y="296"/>
                        <a:pt x="236" y="233"/>
                      </a:cubicBezTo>
                      <a:cubicBezTo>
                        <a:pt x="242" y="170"/>
                        <a:pt x="251" y="143"/>
                        <a:pt x="268" y="105"/>
                      </a:cubicBezTo>
                      <a:cubicBezTo>
                        <a:pt x="285" y="67"/>
                        <a:pt x="338" y="10"/>
                        <a:pt x="336" y="5"/>
                      </a:cubicBezTo>
                      <a:cubicBezTo>
                        <a:pt x="334" y="0"/>
                        <a:pt x="282" y="46"/>
                        <a:pt x="256" y="73"/>
                      </a:cubicBezTo>
                      <a:cubicBezTo>
                        <a:pt x="230" y="100"/>
                        <a:pt x="201" y="130"/>
                        <a:pt x="180" y="169"/>
                      </a:cubicBezTo>
                      <a:cubicBezTo>
                        <a:pt x="159" y="208"/>
                        <a:pt x="139" y="242"/>
                        <a:pt x="128" y="309"/>
                      </a:cubicBezTo>
                      <a:cubicBezTo>
                        <a:pt x="117" y="376"/>
                        <a:pt x="117" y="481"/>
                        <a:pt x="116" y="573"/>
                      </a:cubicBezTo>
                      <a:cubicBezTo>
                        <a:pt x="115" y="665"/>
                        <a:pt x="122" y="754"/>
                        <a:pt x="124" y="861"/>
                      </a:cubicBezTo>
                      <a:cubicBezTo>
                        <a:pt x="126" y="968"/>
                        <a:pt x="128" y="1126"/>
                        <a:pt x="128" y="1213"/>
                      </a:cubicBezTo>
                      <a:cubicBezTo>
                        <a:pt x="128" y="1300"/>
                        <a:pt x="145" y="1304"/>
                        <a:pt x="124" y="1381"/>
                      </a:cubicBezTo>
                      <a:cubicBezTo>
                        <a:pt x="103" y="1458"/>
                        <a:pt x="51" y="1567"/>
                        <a:pt x="0" y="1677"/>
                      </a:cubicBezTo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5610" name="WordArt 20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29" y="2640"/>
                <a:ext cx="76" cy="12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45653" name="Group 203"/>
            <p:cNvGrpSpPr>
              <a:grpSpLocks/>
            </p:cNvGrpSpPr>
            <p:nvPr/>
          </p:nvGrpSpPr>
          <p:grpSpPr bwMode="auto">
            <a:xfrm>
              <a:off x="3771" y="2482"/>
              <a:ext cx="336" cy="209"/>
              <a:chOff x="3630" y="342"/>
              <a:chExt cx="336" cy="209"/>
            </a:xfrm>
          </p:grpSpPr>
          <p:sp>
            <p:nvSpPr>
              <p:cNvPr id="145612" name="WordArt 20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16" y="342"/>
                <a:ext cx="150" cy="20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613" name="WordArt 20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30" y="349"/>
                <a:ext cx="13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</p:grpSp>
        <p:sp>
          <p:nvSpPr>
            <p:cNvPr id="145614" name="WordArt 206"/>
            <p:cNvSpPr>
              <a:spLocks noChangeArrowheads="1" noChangeShapeType="1" noTextEdit="1"/>
            </p:cNvSpPr>
            <p:nvPr/>
          </p:nvSpPr>
          <p:spPr bwMode="auto">
            <a:xfrm>
              <a:off x="4368" y="2622"/>
              <a:ext cx="9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15" name="WordArt 207"/>
            <p:cNvSpPr>
              <a:spLocks noChangeArrowheads="1" noChangeShapeType="1" noTextEdit="1"/>
            </p:cNvSpPr>
            <p:nvPr/>
          </p:nvSpPr>
          <p:spPr bwMode="auto">
            <a:xfrm>
              <a:off x="4886" y="2491"/>
              <a:ext cx="151" cy="1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5616" name="WordArt 208"/>
            <p:cNvSpPr>
              <a:spLocks noChangeArrowheads="1" noChangeShapeType="1" noTextEdit="1"/>
            </p:cNvSpPr>
            <p:nvPr/>
          </p:nvSpPr>
          <p:spPr bwMode="auto">
            <a:xfrm>
              <a:off x="4449" y="2349"/>
              <a:ext cx="140" cy="1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rPr>
                <a:t>k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Garamond"/>
              </a:endParaRPr>
            </a:p>
          </p:txBody>
        </p:sp>
        <p:sp>
          <p:nvSpPr>
            <p:cNvPr id="145617" name="Line 209"/>
            <p:cNvSpPr>
              <a:spLocks noChangeShapeType="1"/>
            </p:cNvSpPr>
            <p:nvPr/>
          </p:nvSpPr>
          <p:spPr bwMode="auto">
            <a:xfrm>
              <a:off x="3763" y="3170"/>
              <a:ext cx="5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18" name="WordArt 210"/>
            <p:cNvSpPr>
              <a:spLocks noChangeArrowheads="1" noChangeShapeType="1" noTextEdit="1"/>
            </p:cNvSpPr>
            <p:nvPr/>
          </p:nvSpPr>
          <p:spPr bwMode="auto">
            <a:xfrm>
              <a:off x="4518" y="2619"/>
              <a:ext cx="20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5619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5098" y="2452"/>
              <a:ext cx="73" cy="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5661" name="Group 212"/>
            <p:cNvGrpSpPr>
              <a:grpSpLocks/>
            </p:cNvGrpSpPr>
            <p:nvPr/>
          </p:nvGrpSpPr>
          <p:grpSpPr bwMode="auto">
            <a:xfrm>
              <a:off x="5239" y="2475"/>
              <a:ext cx="241" cy="194"/>
              <a:chOff x="4566" y="1475"/>
              <a:chExt cx="241" cy="194"/>
            </a:xfrm>
          </p:grpSpPr>
          <p:sp>
            <p:nvSpPr>
              <p:cNvPr id="145621" name="WordArt 2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2" y="1476"/>
                <a:ext cx="10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622" name="WordArt 21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6" y="1475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662" name="Group 215"/>
            <p:cNvGrpSpPr>
              <a:grpSpLocks/>
            </p:cNvGrpSpPr>
            <p:nvPr/>
          </p:nvGrpSpPr>
          <p:grpSpPr bwMode="auto">
            <a:xfrm rot="5400000">
              <a:off x="3228" y="3066"/>
              <a:ext cx="60" cy="167"/>
              <a:chOff x="2928" y="3216"/>
              <a:chExt cx="48" cy="240"/>
            </a:xfrm>
          </p:grpSpPr>
          <p:sp>
            <p:nvSpPr>
              <p:cNvPr id="145624" name="Line 216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625" name="Line 217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5663" name="Group 218"/>
            <p:cNvGrpSpPr>
              <a:grpSpLocks/>
            </p:cNvGrpSpPr>
            <p:nvPr/>
          </p:nvGrpSpPr>
          <p:grpSpPr bwMode="auto">
            <a:xfrm>
              <a:off x="3563" y="2982"/>
              <a:ext cx="165" cy="128"/>
              <a:chOff x="3830" y="2805"/>
              <a:chExt cx="222" cy="173"/>
            </a:xfrm>
          </p:grpSpPr>
          <p:sp>
            <p:nvSpPr>
              <p:cNvPr id="145627" name="WordArt 2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0" y="2807"/>
                <a:ext cx="72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5628" name="WordArt 2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2" y="2805"/>
                <a:ext cx="110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45440" name="Group 221"/>
            <p:cNvGrpSpPr>
              <a:grpSpLocks/>
            </p:cNvGrpSpPr>
            <p:nvPr/>
          </p:nvGrpSpPr>
          <p:grpSpPr bwMode="auto">
            <a:xfrm rot="123913">
              <a:off x="3391" y="3023"/>
              <a:ext cx="132" cy="287"/>
              <a:chOff x="4590" y="526"/>
              <a:chExt cx="529" cy="1700"/>
            </a:xfrm>
          </p:grpSpPr>
          <p:sp>
            <p:nvSpPr>
              <p:cNvPr id="145630" name="Oval 222"/>
              <p:cNvSpPr>
                <a:spLocks noChangeArrowheads="1"/>
              </p:cNvSpPr>
              <p:nvPr/>
            </p:nvSpPr>
            <p:spPr bwMode="auto">
              <a:xfrm>
                <a:off x="4590" y="2095"/>
                <a:ext cx="124" cy="131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631" name="Oval 223"/>
              <p:cNvSpPr>
                <a:spLocks noChangeArrowheads="1"/>
              </p:cNvSpPr>
              <p:nvPr/>
            </p:nvSpPr>
            <p:spPr bwMode="auto">
              <a:xfrm>
                <a:off x="4995" y="526"/>
                <a:ext cx="124" cy="13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632" name="Freeform 224"/>
              <p:cNvSpPr>
                <a:spLocks/>
              </p:cNvSpPr>
              <p:nvPr/>
            </p:nvSpPr>
            <p:spPr bwMode="auto">
              <a:xfrm>
                <a:off x="4684" y="539"/>
                <a:ext cx="338" cy="1677"/>
              </a:xfrm>
              <a:custGeom>
                <a:avLst/>
                <a:gdLst/>
                <a:ahLst/>
                <a:cxnLst>
                  <a:cxn ang="0">
                    <a:pos x="24" y="1669"/>
                  </a:cxn>
                  <a:cxn ang="0">
                    <a:pos x="160" y="1517"/>
                  </a:cxn>
                  <a:cxn ang="0">
                    <a:pos x="236" y="1329"/>
                  </a:cxn>
                  <a:cxn ang="0">
                    <a:pos x="248" y="849"/>
                  </a:cxn>
                  <a:cxn ang="0">
                    <a:pos x="232" y="481"/>
                  </a:cxn>
                  <a:cxn ang="0">
                    <a:pos x="236" y="233"/>
                  </a:cxn>
                  <a:cxn ang="0">
                    <a:pos x="268" y="105"/>
                  </a:cxn>
                  <a:cxn ang="0">
                    <a:pos x="336" y="5"/>
                  </a:cxn>
                  <a:cxn ang="0">
                    <a:pos x="256" y="73"/>
                  </a:cxn>
                  <a:cxn ang="0">
                    <a:pos x="180" y="169"/>
                  </a:cxn>
                  <a:cxn ang="0">
                    <a:pos x="128" y="309"/>
                  </a:cxn>
                  <a:cxn ang="0">
                    <a:pos x="116" y="573"/>
                  </a:cxn>
                  <a:cxn ang="0">
                    <a:pos x="124" y="861"/>
                  </a:cxn>
                  <a:cxn ang="0">
                    <a:pos x="128" y="1213"/>
                  </a:cxn>
                  <a:cxn ang="0">
                    <a:pos x="124" y="1381"/>
                  </a:cxn>
                  <a:cxn ang="0">
                    <a:pos x="0" y="1677"/>
                  </a:cxn>
                </a:cxnLst>
                <a:rect l="0" t="0" r="r" b="b"/>
                <a:pathLst>
                  <a:path w="338" h="1677">
                    <a:moveTo>
                      <a:pt x="24" y="1669"/>
                    </a:moveTo>
                    <a:cubicBezTo>
                      <a:pt x="74" y="1621"/>
                      <a:pt x="125" y="1574"/>
                      <a:pt x="160" y="1517"/>
                    </a:cubicBezTo>
                    <a:cubicBezTo>
                      <a:pt x="195" y="1460"/>
                      <a:pt x="221" y="1440"/>
                      <a:pt x="236" y="1329"/>
                    </a:cubicBezTo>
                    <a:cubicBezTo>
                      <a:pt x="251" y="1218"/>
                      <a:pt x="249" y="990"/>
                      <a:pt x="248" y="849"/>
                    </a:cubicBezTo>
                    <a:cubicBezTo>
                      <a:pt x="247" y="708"/>
                      <a:pt x="234" y="584"/>
                      <a:pt x="232" y="481"/>
                    </a:cubicBezTo>
                    <a:cubicBezTo>
                      <a:pt x="230" y="378"/>
                      <a:pt x="230" y="296"/>
                      <a:pt x="236" y="233"/>
                    </a:cubicBezTo>
                    <a:cubicBezTo>
                      <a:pt x="242" y="170"/>
                      <a:pt x="251" y="143"/>
                      <a:pt x="268" y="105"/>
                    </a:cubicBezTo>
                    <a:cubicBezTo>
                      <a:pt x="285" y="67"/>
                      <a:pt x="338" y="10"/>
                      <a:pt x="336" y="5"/>
                    </a:cubicBezTo>
                    <a:cubicBezTo>
                      <a:pt x="334" y="0"/>
                      <a:pt x="282" y="46"/>
                      <a:pt x="256" y="73"/>
                    </a:cubicBezTo>
                    <a:cubicBezTo>
                      <a:pt x="230" y="100"/>
                      <a:pt x="201" y="130"/>
                      <a:pt x="180" y="169"/>
                    </a:cubicBezTo>
                    <a:cubicBezTo>
                      <a:pt x="159" y="208"/>
                      <a:pt x="139" y="242"/>
                      <a:pt x="128" y="309"/>
                    </a:cubicBezTo>
                    <a:cubicBezTo>
                      <a:pt x="117" y="376"/>
                      <a:pt x="117" y="481"/>
                      <a:pt x="116" y="573"/>
                    </a:cubicBezTo>
                    <a:cubicBezTo>
                      <a:pt x="115" y="665"/>
                      <a:pt x="122" y="754"/>
                      <a:pt x="124" y="861"/>
                    </a:cubicBezTo>
                    <a:cubicBezTo>
                      <a:pt x="126" y="968"/>
                      <a:pt x="128" y="1126"/>
                      <a:pt x="128" y="1213"/>
                    </a:cubicBezTo>
                    <a:cubicBezTo>
                      <a:pt x="128" y="1300"/>
                      <a:pt x="145" y="1304"/>
                      <a:pt x="124" y="1381"/>
                    </a:cubicBezTo>
                    <a:cubicBezTo>
                      <a:pt x="103" y="1458"/>
                      <a:pt x="51" y="1567"/>
                      <a:pt x="0" y="1677"/>
                    </a:cubicBezTo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633" name="WordArt 225"/>
            <p:cNvSpPr>
              <a:spLocks noChangeArrowheads="1" noChangeShapeType="1" noTextEdit="1"/>
            </p:cNvSpPr>
            <p:nvPr/>
          </p:nvSpPr>
          <p:spPr bwMode="auto">
            <a:xfrm>
              <a:off x="3545" y="3223"/>
              <a:ext cx="76" cy="1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34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4334" y="3041"/>
              <a:ext cx="150" cy="2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t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grpSp>
          <p:nvGrpSpPr>
            <p:cNvPr id="145443" name="Group 227"/>
            <p:cNvGrpSpPr>
              <a:grpSpLocks/>
            </p:cNvGrpSpPr>
            <p:nvPr/>
          </p:nvGrpSpPr>
          <p:grpSpPr bwMode="auto">
            <a:xfrm>
              <a:off x="3934" y="2921"/>
              <a:ext cx="272" cy="216"/>
              <a:chOff x="3934" y="2921"/>
              <a:chExt cx="272" cy="216"/>
            </a:xfrm>
          </p:grpSpPr>
          <p:sp>
            <p:nvSpPr>
              <p:cNvPr id="145636" name="WordArt 2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4" y="2935"/>
                <a:ext cx="13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145637" name="WordArt 2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3" y="2921"/>
                <a:ext cx="73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45638" name="Line 230"/>
            <p:cNvSpPr>
              <a:spLocks noChangeShapeType="1"/>
            </p:cNvSpPr>
            <p:nvPr/>
          </p:nvSpPr>
          <p:spPr bwMode="auto">
            <a:xfrm>
              <a:off x="4323" y="2578"/>
              <a:ext cx="5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39" name="WordArt 231"/>
            <p:cNvSpPr>
              <a:spLocks noChangeArrowheads="1" noChangeShapeType="1" noTextEdit="1"/>
            </p:cNvSpPr>
            <p:nvPr/>
          </p:nvSpPr>
          <p:spPr bwMode="auto">
            <a:xfrm>
              <a:off x="3877" y="3215"/>
              <a:ext cx="96" cy="13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2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40" name="WordArt 232"/>
            <p:cNvSpPr>
              <a:spLocks noChangeArrowheads="1" noChangeShapeType="1" noTextEdit="1"/>
            </p:cNvSpPr>
            <p:nvPr/>
          </p:nvSpPr>
          <p:spPr bwMode="auto">
            <a:xfrm>
              <a:off x="4027" y="3212"/>
              <a:ext cx="20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5446" name="Group 233"/>
            <p:cNvGrpSpPr>
              <a:grpSpLocks/>
            </p:cNvGrpSpPr>
            <p:nvPr/>
          </p:nvGrpSpPr>
          <p:grpSpPr bwMode="auto">
            <a:xfrm>
              <a:off x="4736" y="3067"/>
              <a:ext cx="241" cy="194"/>
              <a:chOff x="4566" y="1475"/>
              <a:chExt cx="241" cy="194"/>
            </a:xfrm>
          </p:grpSpPr>
          <p:sp>
            <p:nvSpPr>
              <p:cNvPr id="145642" name="WordArt 2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02" y="1476"/>
                <a:ext cx="105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5643" name="WordArt 2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66" y="1475"/>
                <a:ext cx="102" cy="19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5448" name="Group 236"/>
            <p:cNvGrpSpPr>
              <a:grpSpLocks/>
            </p:cNvGrpSpPr>
            <p:nvPr/>
          </p:nvGrpSpPr>
          <p:grpSpPr bwMode="auto">
            <a:xfrm rot="5400000">
              <a:off x="3223" y="3636"/>
              <a:ext cx="60" cy="167"/>
              <a:chOff x="2928" y="3216"/>
              <a:chExt cx="48" cy="240"/>
            </a:xfrm>
          </p:grpSpPr>
          <p:sp>
            <p:nvSpPr>
              <p:cNvPr id="145645" name="Line 237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646" name="Line 238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5647" name="Line 239"/>
            <p:cNvSpPr>
              <a:spLocks noChangeShapeType="1"/>
            </p:cNvSpPr>
            <p:nvPr/>
          </p:nvSpPr>
          <p:spPr bwMode="auto">
            <a:xfrm>
              <a:off x="3486" y="3706"/>
              <a:ext cx="5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648" name="WordArt 240"/>
            <p:cNvSpPr>
              <a:spLocks noChangeArrowheads="1" noChangeShapeType="1" noTextEdit="1"/>
            </p:cNvSpPr>
            <p:nvPr/>
          </p:nvSpPr>
          <p:spPr bwMode="auto">
            <a:xfrm>
              <a:off x="3565" y="3747"/>
              <a:ext cx="130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8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49" name="WordArt 241"/>
            <p:cNvSpPr>
              <a:spLocks noChangeArrowheads="1" noChangeShapeType="1" noTextEdit="1"/>
            </p:cNvSpPr>
            <p:nvPr/>
          </p:nvSpPr>
          <p:spPr bwMode="auto">
            <a:xfrm>
              <a:off x="3751" y="3771"/>
              <a:ext cx="204" cy="1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grpSp>
          <p:nvGrpSpPr>
            <p:cNvPr id="145453" name="Group 242"/>
            <p:cNvGrpSpPr>
              <a:grpSpLocks/>
            </p:cNvGrpSpPr>
            <p:nvPr/>
          </p:nvGrpSpPr>
          <p:grpSpPr bwMode="auto">
            <a:xfrm>
              <a:off x="3668" y="3458"/>
              <a:ext cx="272" cy="216"/>
              <a:chOff x="3934" y="2921"/>
              <a:chExt cx="272" cy="216"/>
            </a:xfrm>
          </p:grpSpPr>
          <p:sp>
            <p:nvSpPr>
              <p:cNvPr id="145651" name="WordArt 24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4" y="2935"/>
                <a:ext cx="139" cy="20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Garamond"/>
                  </a:rPr>
                  <a:t>k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Garamond"/>
                </a:endParaRPr>
              </a:p>
            </p:txBody>
          </p:sp>
          <p:sp>
            <p:nvSpPr>
              <p:cNvPr id="145652" name="WordArt 24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33" y="2921"/>
                <a:ext cx="73" cy="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grpSp>
          <p:nvGrpSpPr>
            <p:cNvPr id="145460" name="Group 245"/>
            <p:cNvGrpSpPr>
              <a:grpSpLocks/>
            </p:cNvGrpSpPr>
            <p:nvPr/>
          </p:nvGrpSpPr>
          <p:grpSpPr bwMode="auto">
            <a:xfrm>
              <a:off x="4303" y="3610"/>
              <a:ext cx="210" cy="195"/>
              <a:chOff x="3830" y="2805"/>
              <a:chExt cx="222" cy="173"/>
            </a:xfrm>
          </p:grpSpPr>
          <p:sp>
            <p:nvSpPr>
              <p:cNvPr id="145654" name="WordArt 24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30" y="2807"/>
                <a:ext cx="72" cy="16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  <p:sp>
            <p:nvSpPr>
              <p:cNvPr id="145655" name="WordArt 24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42" y="2805"/>
                <a:ext cx="110" cy="173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rPr>
                  <a:t>0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endParaRPr>
              </a:p>
            </p:txBody>
          </p:sp>
        </p:grpSp>
        <p:sp>
          <p:nvSpPr>
            <p:cNvPr id="145656" name="WordArt 248"/>
            <p:cNvSpPr>
              <a:spLocks noChangeArrowheads="1" noChangeShapeType="1" noTextEdit="1"/>
            </p:cNvSpPr>
            <p:nvPr/>
          </p:nvSpPr>
          <p:spPr bwMode="auto">
            <a:xfrm>
              <a:off x="4845" y="3603"/>
              <a:ext cx="79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57" name="WordArt 249"/>
            <p:cNvSpPr>
              <a:spLocks noChangeArrowheads="1" noChangeShapeType="1" noTextEdit="1"/>
            </p:cNvSpPr>
            <p:nvPr/>
          </p:nvSpPr>
          <p:spPr bwMode="auto">
            <a:xfrm>
              <a:off x="5181" y="3591"/>
              <a:ext cx="79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58" name="WordArt 250"/>
            <p:cNvSpPr>
              <a:spLocks noChangeArrowheads="1" noChangeShapeType="1" noTextEdit="1"/>
            </p:cNvSpPr>
            <p:nvPr/>
          </p:nvSpPr>
          <p:spPr bwMode="auto">
            <a:xfrm>
              <a:off x="4964" y="3635"/>
              <a:ext cx="167" cy="1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J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5659" name="WordArt 251"/>
            <p:cNvSpPr>
              <a:spLocks noChangeArrowheads="1" noChangeShapeType="1" noTextEdit="1"/>
            </p:cNvSpPr>
            <p:nvPr/>
          </p:nvSpPr>
          <p:spPr bwMode="auto">
            <a:xfrm>
              <a:off x="4556" y="3509"/>
              <a:ext cx="107" cy="16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4</a:t>
              </a:r>
              <a:endPara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</p:grpSp>
      <p:sp>
        <p:nvSpPr>
          <p:cNvPr id="145660" name="Rectangle 252"/>
          <p:cNvSpPr>
            <a:spLocks noGrp="1" noChangeArrowheads="1"/>
          </p:cNvSpPr>
          <p:nvPr>
            <p:ph type="title" idx="4294967295"/>
          </p:nvPr>
        </p:nvSpPr>
        <p:spPr>
          <a:xfrm>
            <a:off x="7048500" y="0"/>
            <a:ext cx="2095500" cy="412750"/>
          </a:xfrm>
        </p:spPr>
        <p:txBody>
          <a:bodyPr/>
          <a:lstStyle/>
          <a:p>
            <a:r>
              <a:rPr lang="zh-CN" altLang="en-US" sz="2000">
                <a:solidFill>
                  <a:schemeClr val="bg1"/>
                </a:solidFill>
              </a:rPr>
              <a:t>功算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1513" y="0"/>
            <a:ext cx="6880225" cy="487363"/>
          </a:xfrm>
        </p:spPr>
        <p:txBody>
          <a:bodyPr/>
          <a:lstStyle/>
          <a:p>
            <a:r>
              <a:rPr lang="zh-CN" altLang="en-US" sz="1800">
                <a:solidFill>
                  <a:schemeClr val="bg1"/>
                </a:solidFill>
              </a:rPr>
              <a:t>动能定理</a:t>
            </a:r>
          </a:p>
        </p:txBody>
      </p:sp>
      <p:sp>
        <p:nvSpPr>
          <p:cNvPr id="147459" name="Rectangle 3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227013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8025" y="377825"/>
            <a:ext cx="4946650" cy="511175"/>
            <a:chOff x="193" y="341"/>
            <a:chExt cx="1558" cy="265"/>
          </a:xfrm>
        </p:grpSpPr>
        <p:sp>
          <p:nvSpPr>
            <p:cNvPr id="14746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93" y="344"/>
              <a:ext cx="1558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7620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latin typeface="华文中宋"/>
                  <a:ea typeface="华文中宋"/>
                </a:rPr>
                <a:t>质点的动能定理</a:t>
              </a:r>
            </a:p>
          </p:txBody>
        </p:sp>
        <p:sp>
          <p:nvSpPr>
            <p:cNvPr id="14746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93" y="341"/>
              <a:ext cx="1558" cy="26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 dirty="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3.1.3  </a:t>
              </a:r>
              <a:r>
                <a:rPr lang="zh-CN" altLang="en-US" sz="3600" kern="10" dirty="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质点</a:t>
              </a:r>
              <a:r>
                <a:rPr lang="zh-CN" altLang="en-US" sz="3600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华文中宋"/>
                  <a:ea typeface="华文中宋"/>
                </a:rPr>
                <a:t>的动能定理</a:t>
              </a:r>
            </a:p>
          </p:txBody>
        </p:sp>
      </p:grpSp>
      <p:sp>
        <p:nvSpPr>
          <p:cNvPr id="147464" name="Arc 8"/>
          <p:cNvSpPr>
            <a:spLocks/>
          </p:cNvSpPr>
          <p:nvPr/>
        </p:nvSpPr>
        <p:spPr bwMode="auto">
          <a:xfrm>
            <a:off x="554038" y="2149475"/>
            <a:ext cx="2641600" cy="1754188"/>
          </a:xfrm>
          <a:custGeom>
            <a:avLst/>
            <a:gdLst>
              <a:gd name="G0" fmla="+- 12763 0 0"/>
              <a:gd name="G1" fmla="+- 21600 0 0"/>
              <a:gd name="G2" fmla="+- 21600 0 0"/>
              <a:gd name="T0" fmla="*/ 0 w 34363"/>
              <a:gd name="T1" fmla="*/ 4174 h 21721"/>
              <a:gd name="T2" fmla="*/ 34363 w 34363"/>
              <a:gd name="T3" fmla="*/ 21721 h 21721"/>
              <a:gd name="T4" fmla="*/ 12763 w 34363"/>
              <a:gd name="T5" fmla="*/ 21600 h 21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363" h="21721" fill="none" extrusionOk="0">
                <a:moveTo>
                  <a:pt x="-1" y="4173"/>
                </a:moveTo>
                <a:cubicBezTo>
                  <a:pt x="3702" y="1462"/>
                  <a:pt x="8173" y="-1"/>
                  <a:pt x="12763" y="0"/>
                </a:cubicBezTo>
                <a:cubicBezTo>
                  <a:pt x="24692" y="0"/>
                  <a:pt x="34363" y="9670"/>
                  <a:pt x="34363" y="21600"/>
                </a:cubicBezTo>
                <a:cubicBezTo>
                  <a:pt x="34363" y="21640"/>
                  <a:pt x="34362" y="21680"/>
                  <a:pt x="34362" y="21720"/>
                </a:cubicBezTo>
              </a:path>
              <a:path w="34363" h="21721" stroke="0" extrusionOk="0">
                <a:moveTo>
                  <a:pt x="-1" y="4173"/>
                </a:moveTo>
                <a:cubicBezTo>
                  <a:pt x="3702" y="1462"/>
                  <a:pt x="8173" y="-1"/>
                  <a:pt x="12763" y="0"/>
                </a:cubicBezTo>
                <a:cubicBezTo>
                  <a:pt x="24692" y="0"/>
                  <a:pt x="34363" y="9670"/>
                  <a:pt x="34363" y="21600"/>
                </a:cubicBezTo>
                <a:cubicBezTo>
                  <a:pt x="34363" y="21640"/>
                  <a:pt x="34362" y="21680"/>
                  <a:pt x="34362" y="21720"/>
                </a:cubicBezTo>
                <a:lnTo>
                  <a:pt x="12763" y="21600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 flipV="1">
            <a:off x="630238" y="2584450"/>
            <a:ext cx="2000250" cy="2692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sm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18"/>
          <p:cNvGrpSpPr>
            <a:grpSpLocks/>
          </p:cNvGrpSpPr>
          <p:nvPr/>
        </p:nvGrpSpPr>
        <p:grpSpPr bwMode="auto">
          <a:xfrm>
            <a:off x="390525" y="2139950"/>
            <a:ext cx="1296988" cy="3384550"/>
            <a:chOff x="246" y="1348"/>
            <a:chExt cx="817" cy="2132"/>
          </a:xfrm>
        </p:grpSpPr>
        <p:sp>
          <p:nvSpPr>
            <p:cNvPr id="147465" name="Line 9"/>
            <p:cNvSpPr>
              <a:spLocks noChangeShapeType="1"/>
            </p:cNvSpPr>
            <p:nvPr/>
          </p:nvSpPr>
          <p:spPr bwMode="auto">
            <a:xfrm flipV="1">
              <a:off x="397" y="1348"/>
              <a:ext cx="666" cy="19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469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246" y="3332"/>
              <a:ext cx="93" cy="1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800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rPr>
                <a:t>O</a:t>
              </a:r>
              <a:endParaRPr lang="zh-CN" altLang="en-US" sz="8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507" y="2146"/>
              <a:ext cx="188" cy="254"/>
              <a:chOff x="579" y="2109"/>
              <a:chExt cx="202" cy="242"/>
            </a:xfrm>
          </p:grpSpPr>
          <p:sp>
            <p:nvSpPr>
              <p:cNvPr id="147471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84" y="2191"/>
                <a:ext cx="131" cy="16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b="1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472" name="Line 16"/>
              <p:cNvSpPr>
                <a:spLocks noChangeShapeType="1"/>
              </p:cNvSpPr>
              <p:nvPr/>
            </p:nvSpPr>
            <p:spPr bwMode="auto">
              <a:xfrm flipV="1">
                <a:off x="579" y="2109"/>
                <a:ext cx="202" cy="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7467" name="Line 11"/>
          <p:cNvSpPr>
            <a:spLocks noChangeShapeType="1"/>
          </p:cNvSpPr>
          <p:nvPr/>
        </p:nvSpPr>
        <p:spPr bwMode="auto">
          <a:xfrm>
            <a:off x="1739900" y="2190750"/>
            <a:ext cx="869950" cy="407987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7473" name="Arc 17"/>
          <p:cNvSpPr>
            <a:spLocks/>
          </p:cNvSpPr>
          <p:nvPr/>
        </p:nvSpPr>
        <p:spPr bwMode="auto">
          <a:xfrm rot="2715121">
            <a:off x="1701801" y="2220913"/>
            <a:ext cx="366712" cy="331787"/>
          </a:xfrm>
          <a:custGeom>
            <a:avLst/>
            <a:gdLst>
              <a:gd name="G0" fmla="+- 0 0 0"/>
              <a:gd name="G1" fmla="+- 10388 0 0"/>
              <a:gd name="G2" fmla="+- 21600 0 0"/>
              <a:gd name="T0" fmla="*/ 18938 w 21600"/>
              <a:gd name="T1" fmla="*/ 0 h 26332"/>
              <a:gd name="T2" fmla="*/ 14572 w 21600"/>
              <a:gd name="T3" fmla="*/ 26332 h 26332"/>
              <a:gd name="T4" fmla="*/ 0 w 21600"/>
              <a:gd name="T5" fmla="*/ 10388 h 26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332" fill="none" extrusionOk="0">
                <a:moveTo>
                  <a:pt x="18938" y="-1"/>
                </a:moveTo>
                <a:cubicBezTo>
                  <a:pt x="20684" y="3183"/>
                  <a:pt x="21600" y="6756"/>
                  <a:pt x="21600" y="10388"/>
                </a:cubicBezTo>
                <a:cubicBezTo>
                  <a:pt x="21600" y="16453"/>
                  <a:pt x="19049" y="22239"/>
                  <a:pt x="14572" y="26332"/>
                </a:cubicBezTo>
              </a:path>
              <a:path w="21600" h="26332" stroke="0" extrusionOk="0">
                <a:moveTo>
                  <a:pt x="18938" y="-1"/>
                </a:moveTo>
                <a:cubicBezTo>
                  <a:pt x="20684" y="3183"/>
                  <a:pt x="21600" y="6756"/>
                  <a:pt x="21600" y="10388"/>
                </a:cubicBezTo>
                <a:cubicBezTo>
                  <a:pt x="21600" y="16453"/>
                  <a:pt x="19049" y="22239"/>
                  <a:pt x="14572" y="26332"/>
                </a:cubicBezTo>
                <a:lnTo>
                  <a:pt x="0" y="1038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 rot="1321341">
            <a:off x="2112963" y="1954213"/>
            <a:ext cx="347662" cy="188912"/>
            <a:chOff x="2923" y="3692"/>
            <a:chExt cx="276" cy="139"/>
          </a:xfrm>
        </p:grpSpPr>
        <p:sp>
          <p:nvSpPr>
            <p:cNvPr id="147475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3099" y="3692"/>
              <a:ext cx="100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Bookman Old Style"/>
                </a:rPr>
                <a:t>s</a:t>
              </a:r>
              <a:endParaRPr lang="zh-CN" altLang="en-US" sz="3600" i="1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Bookman Old Style"/>
              </a:endParaRPr>
            </a:p>
          </p:txBody>
        </p:sp>
        <p:sp>
          <p:nvSpPr>
            <p:cNvPr id="147476" name="Freeform 20"/>
            <p:cNvSpPr>
              <a:spLocks/>
            </p:cNvSpPr>
            <p:nvPr/>
          </p:nvSpPr>
          <p:spPr bwMode="auto">
            <a:xfrm>
              <a:off x="2923" y="3703"/>
              <a:ext cx="147" cy="126"/>
            </a:xfrm>
            <a:custGeom>
              <a:avLst/>
              <a:gdLst/>
              <a:ahLst/>
              <a:cxnLst>
                <a:cxn ang="0">
                  <a:pos x="178" y="0"/>
                </a:cxn>
                <a:cxn ang="0">
                  <a:pos x="0" y="241"/>
                </a:cxn>
                <a:cxn ang="0">
                  <a:pos x="241" y="241"/>
                </a:cxn>
                <a:cxn ang="0">
                  <a:pos x="178" y="0"/>
                </a:cxn>
              </a:cxnLst>
              <a:rect l="0" t="0" r="r" b="b"/>
              <a:pathLst>
                <a:path w="241" h="241">
                  <a:moveTo>
                    <a:pt x="178" y="0"/>
                  </a:moveTo>
                  <a:lnTo>
                    <a:pt x="0" y="241"/>
                  </a:lnTo>
                  <a:lnTo>
                    <a:pt x="241" y="241"/>
                  </a:lnTo>
                  <a:lnTo>
                    <a:pt x="17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857136" y="2303463"/>
            <a:ext cx="206739" cy="268287"/>
            <a:chOff x="1571" y="3254"/>
            <a:chExt cx="147" cy="175"/>
          </a:xfrm>
        </p:grpSpPr>
        <p:sp>
          <p:nvSpPr>
            <p:cNvPr id="14747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604" y="3305"/>
              <a:ext cx="75" cy="1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b="1" i="1" kern="10">
                  <a:ln w="9525">
                    <a:solidFill>
                      <a:srgbClr val="006600"/>
                    </a:solidFill>
                    <a:round/>
                    <a:headEnd/>
                    <a:tailEnd/>
                  </a:ln>
                  <a:solidFill>
                    <a:srgbClr val="006600"/>
                  </a:solidFill>
                  <a:latin typeface="Times New Roman"/>
                  <a:cs typeface="Times New Roman"/>
                </a:rPr>
                <a:t>r</a:t>
              </a:r>
              <a:endParaRPr lang="zh-CN" altLang="en-US" sz="3600" b="1" i="1" kern="10">
                <a:ln w="9525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00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47480" name="Line 24"/>
            <p:cNvSpPr>
              <a:spLocks noChangeShapeType="1"/>
            </p:cNvSpPr>
            <p:nvPr/>
          </p:nvSpPr>
          <p:spPr bwMode="auto">
            <a:xfrm>
              <a:off x="1571" y="3254"/>
              <a:ext cx="147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7482" name="WordArt 26"/>
          <p:cNvSpPr>
            <a:spLocks noChangeArrowheads="1" noChangeShapeType="1" noTextEdit="1"/>
          </p:cNvSpPr>
          <p:nvPr/>
        </p:nvSpPr>
        <p:spPr bwMode="auto">
          <a:xfrm>
            <a:off x="2033588" y="2549525"/>
            <a:ext cx="157162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Symbol"/>
              </a:rPr>
              <a:t>q</a:t>
            </a:r>
            <a:endParaRPr lang="zh-CN" altLang="en-US" sz="3600" i="1" kern="1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chemeClr val="tx2"/>
              </a:solidFill>
              <a:latin typeface="Symbol"/>
            </a:endParaRPr>
          </a:p>
        </p:txBody>
      </p:sp>
      <p:grpSp>
        <p:nvGrpSpPr>
          <p:cNvPr id="7" name="Group 216"/>
          <p:cNvGrpSpPr>
            <a:grpSpLocks/>
          </p:cNvGrpSpPr>
          <p:nvPr/>
        </p:nvGrpSpPr>
        <p:grpSpPr bwMode="auto">
          <a:xfrm>
            <a:off x="1585913" y="1765300"/>
            <a:ext cx="1230312" cy="3465513"/>
            <a:chOff x="999" y="1112"/>
            <a:chExt cx="775" cy="2183"/>
          </a:xfrm>
        </p:grpSpPr>
        <p:sp>
          <p:nvSpPr>
            <p:cNvPr id="147468" name="Line 12"/>
            <p:cNvSpPr>
              <a:spLocks noChangeShapeType="1"/>
            </p:cNvSpPr>
            <p:nvPr/>
          </p:nvSpPr>
          <p:spPr bwMode="auto">
            <a:xfrm>
              <a:off x="1063" y="1347"/>
              <a:ext cx="359" cy="11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1332" y="2562"/>
              <a:ext cx="262" cy="203"/>
              <a:chOff x="2349" y="2947"/>
              <a:chExt cx="283" cy="282"/>
            </a:xfrm>
          </p:grpSpPr>
          <p:sp>
            <p:nvSpPr>
              <p:cNvPr id="147484" name="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349" y="3015"/>
                <a:ext cx="250" cy="21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485" name="Line 29"/>
              <p:cNvSpPr>
                <a:spLocks noChangeShapeType="1"/>
              </p:cNvSpPr>
              <p:nvPr/>
            </p:nvSpPr>
            <p:spPr bwMode="auto">
              <a:xfrm>
                <a:off x="2384" y="2947"/>
                <a:ext cx="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748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1105" y="2885"/>
              <a:ext cx="669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华文中宋"/>
                  <a:ea typeface="华文中宋"/>
                </a:rPr>
                <a:t>合外力</a:t>
              </a:r>
            </a:p>
          </p:txBody>
        </p:sp>
        <p:sp>
          <p:nvSpPr>
            <p:cNvPr id="147487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1266" y="3145"/>
              <a:ext cx="378" cy="1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楷体_GB2312"/>
                </a:rPr>
                <a:t>变力</a:t>
              </a:r>
            </a:p>
          </p:txBody>
        </p:sp>
        <p:sp>
          <p:nvSpPr>
            <p:cNvPr id="147488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170" y="3141"/>
              <a:ext cx="76" cy="15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(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sp>
          <p:nvSpPr>
            <p:cNvPr id="147489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671" y="3131"/>
              <a:ext cx="75" cy="15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)</a:t>
              </a:r>
              <a:endParaRPr lang="zh-CN" alt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9" name="Group 34"/>
            <p:cNvGrpSpPr>
              <a:grpSpLocks/>
            </p:cNvGrpSpPr>
            <p:nvPr/>
          </p:nvGrpSpPr>
          <p:grpSpPr bwMode="auto">
            <a:xfrm>
              <a:off x="1012" y="1293"/>
              <a:ext cx="105" cy="112"/>
              <a:chOff x="964" y="207"/>
              <a:chExt cx="201" cy="189"/>
            </a:xfrm>
          </p:grpSpPr>
          <p:sp>
            <p:nvSpPr>
              <p:cNvPr id="147491" name="Oval 35"/>
              <p:cNvSpPr>
                <a:spLocks noChangeArrowheads="1"/>
              </p:cNvSpPr>
              <p:nvPr/>
            </p:nvSpPr>
            <p:spPr bwMode="auto">
              <a:xfrm>
                <a:off x="964" y="207"/>
                <a:ext cx="201" cy="189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EC0000"/>
                  </a:gs>
                </a:gsLst>
                <a:lin ang="2700000" scaled="1"/>
              </a:gra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7492" name="Oval 36"/>
              <p:cNvSpPr>
                <a:spLocks noChangeArrowheads="1"/>
              </p:cNvSpPr>
              <p:nvPr/>
            </p:nvSpPr>
            <p:spPr bwMode="auto">
              <a:xfrm rot="-3104273">
                <a:off x="993" y="238"/>
                <a:ext cx="76" cy="52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7493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999" y="1112"/>
              <a:ext cx="170" cy="12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m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3759200" y="2089150"/>
            <a:ext cx="5078413" cy="931863"/>
            <a:chOff x="2504" y="1421"/>
            <a:chExt cx="3063" cy="609"/>
          </a:xfrm>
        </p:grpSpPr>
        <p:grpSp>
          <p:nvGrpSpPr>
            <p:cNvPr id="11" name="Group 39"/>
            <p:cNvGrpSpPr>
              <a:grpSpLocks/>
            </p:cNvGrpSpPr>
            <p:nvPr/>
          </p:nvGrpSpPr>
          <p:grpSpPr bwMode="auto">
            <a:xfrm>
              <a:off x="5133" y="1650"/>
              <a:ext cx="434" cy="270"/>
              <a:chOff x="4874" y="2045"/>
              <a:chExt cx="434" cy="270"/>
            </a:xfrm>
          </p:grpSpPr>
          <p:sp>
            <p:nvSpPr>
              <p:cNvPr id="147496" name="Rectangle 40"/>
              <p:cNvSpPr>
                <a:spLocks noChangeArrowheads="1"/>
              </p:cNvSpPr>
              <p:nvPr/>
            </p:nvSpPr>
            <p:spPr bwMode="auto">
              <a:xfrm>
                <a:off x="4874" y="2045"/>
                <a:ext cx="434" cy="270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41"/>
              <p:cNvGrpSpPr>
                <a:grpSpLocks/>
              </p:cNvGrpSpPr>
              <p:nvPr/>
            </p:nvGrpSpPr>
            <p:grpSpPr bwMode="auto">
              <a:xfrm>
                <a:off x="4971" y="2063"/>
                <a:ext cx="225" cy="206"/>
                <a:chOff x="4839" y="2152"/>
                <a:chExt cx="222" cy="215"/>
              </a:xfrm>
            </p:grpSpPr>
            <p:sp>
              <p:nvSpPr>
                <p:cNvPr id="147498" name="WordArt 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971" y="2183"/>
                  <a:ext cx="90" cy="18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s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7499" name="WordArt 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839" y="2152"/>
                  <a:ext cx="103" cy="21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sp>
          <p:nvSpPr>
            <p:cNvPr id="147500" name="Line 44"/>
            <p:cNvSpPr>
              <a:spLocks noChangeShapeType="1"/>
            </p:cNvSpPr>
            <p:nvPr/>
          </p:nvSpPr>
          <p:spPr bwMode="auto">
            <a:xfrm>
              <a:off x="5030" y="1421"/>
              <a:ext cx="491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01" name="Line 45"/>
            <p:cNvSpPr>
              <a:spLocks noChangeShapeType="1"/>
            </p:cNvSpPr>
            <p:nvPr/>
          </p:nvSpPr>
          <p:spPr bwMode="auto">
            <a:xfrm>
              <a:off x="4299" y="1421"/>
              <a:ext cx="673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4195" y="1653"/>
              <a:ext cx="869" cy="292"/>
              <a:chOff x="4206" y="1754"/>
              <a:chExt cx="869" cy="292"/>
            </a:xfrm>
          </p:grpSpPr>
          <p:sp>
            <p:nvSpPr>
              <p:cNvPr id="147503" name="Rectangle 47"/>
              <p:cNvSpPr>
                <a:spLocks noChangeArrowheads="1"/>
              </p:cNvSpPr>
              <p:nvPr/>
            </p:nvSpPr>
            <p:spPr bwMode="auto">
              <a:xfrm>
                <a:off x="4206" y="1754"/>
                <a:ext cx="869" cy="292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" name="Group 48"/>
              <p:cNvGrpSpPr>
                <a:grpSpLocks/>
              </p:cNvGrpSpPr>
              <p:nvPr/>
            </p:nvGrpSpPr>
            <p:grpSpPr bwMode="auto">
              <a:xfrm>
                <a:off x="4238" y="1777"/>
                <a:ext cx="761" cy="226"/>
                <a:chOff x="4216" y="1676"/>
                <a:chExt cx="761" cy="226"/>
              </a:xfrm>
            </p:grpSpPr>
            <p:sp>
              <p:nvSpPr>
                <p:cNvPr id="147505" name="WordArt 4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16" y="1676"/>
                  <a:ext cx="428" cy="22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zh-CN" altLang="en-US" sz="3600" kern="10" dirty="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华文中宋"/>
                      <a:ea typeface="华文中宋"/>
                    </a:rPr>
                    <a:t>切向力</a:t>
                  </a:r>
                </a:p>
              </p:txBody>
            </p:sp>
            <p:grpSp>
              <p:nvGrpSpPr>
                <p:cNvPr id="15" name="Group 50"/>
                <p:cNvGrpSpPr>
                  <a:grpSpLocks/>
                </p:cNvGrpSpPr>
                <p:nvPr/>
              </p:nvGrpSpPr>
              <p:grpSpPr bwMode="auto">
                <a:xfrm>
                  <a:off x="4701" y="1684"/>
                  <a:ext cx="276" cy="218"/>
                  <a:chOff x="4080" y="2157"/>
                  <a:chExt cx="273" cy="228"/>
                </a:xfrm>
              </p:grpSpPr>
              <p:sp>
                <p:nvSpPr>
                  <p:cNvPr id="147507" name="WordArt 5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080" y="2157"/>
                    <a:ext cx="216" cy="20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b="1" i="1" kern="10"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solidFill>
                          <a:srgbClr val="000000"/>
                        </a:solidFill>
                        <a:latin typeface="Times New Roman"/>
                        <a:cs typeface="Times New Roman"/>
                      </a:rPr>
                      <a:t>F</a:t>
                    </a:r>
                    <a:endParaRPr lang="zh-CN" altLang="en-US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solidFill>
                        <a:srgbClr val="000000"/>
                      </a:solidFill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508" name="WordArt 5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62" y="2278"/>
                    <a:ext cx="91" cy="107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Symbol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Symbol"/>
                    </a:endParaRPr>
                  </a:p>
                </p:txBody>
              </p:sp>
            </p:grpSp>
          </p:grpSp>
        </p:grpSp>
        <p:sp>
          <p:nvSpPr>
            <p:cNvPr id="147509" name="Line 53"/>
            <p:cNvSpPr>
              <a:spLocks noChangeShapeType="1"/>
            </p:cNvSpPr>
            <p:nvPr/>
          </p:nvSpPr>
          <p:spPr bwMode="auto">
            <a:xfrm>
              <a:off x="4629" y="1421"/>
              <a:ext cx="0" cy="23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54"/>
            <p:cNvGrpSpPr>
              <a:grpSpLocks/>
            </p:cNvGrpSpPr>
            <p:nvPr/>
          </p:nvGrpSpPr>
          <p:grpSpPr bwMode="auto">
            <a:xfrm>
              <a:off x="2504" y="1573"/>
              <a:ext cx="1545" cy="457"/>
              <a:chOff x="3700" y="2059"/>
              <a:chExt cx="1793" cy="422"/>
            </a:xfrm>
          </p:grpSpPr>
          <p:grpSp>
            <p:nvGrpSpPr>
              <p:cNvPr id="17" name="Group 55"/>
              <p:cNvGrpSpPr>
                <a:grpSpLocks/>
              </p:cNvGrpSpPr>
              <p:nvPr/>
            </p:nvGrpSpPr>
            <p:grpSpPr bwMode="auto">
              <a:xfrm rot="5400000">
                <a:off x="4110" y="2195"/>
                <a:ext cx="47" cy="146"/>
                <a:chOff x="2928" y="3216"/>
                <a:chExt cx="48" cy="240"/>
              </a:xfrm>
            </p:grpSpPr>
            <p:sp>
              <p:nvSpPr>
                <p:cNvPr id="147512" name="Line 5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13" name="Line 5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514" name="WordArt 58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50" y="2188"/>
                <a:ext cx="218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51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34" y="2281"/>
                <a:ext cx="92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sp>
            <p:nvSpPr>
              <p:cNvPr id="147516" name="WordArt 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45" y="2204"/>
                <a:ext cx="166" cy="13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517" name="WordArt 6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442" y="2204"/>
                <a:ext cx="137" cy="14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518" name="WordArt 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4591" y="2265"/>
                <a:ext cx="92" cy="8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Symbol"/>
                  </a:rPr>
                  <a:t>t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Symbol"/>
                </a:endParaRPr>
              </a:p>
            </p:txBody>
          </p:sp>
          <p:grpSp>
            <p:nvGrpSpPr>
              <p:cNvPr id="18" name="Group 63"/>
              <p:cNvGrpSpPr>
                <a:grpSpLocks/>
              </p:cNvGrpSpPr>
              <p:nvPr/>
            </p:nvGrpSpPr>
            <p:grpSpPr bwMode="auto">
              <a:xfrm rot="5400000">
                <a:off x="4766" y="2192"/>
                <a:ext cx="47" cy="146"/>
                <a:chOff x="2928" y="3216"/>
                <a:chExt cx="48" cy="240"/>
              </a:xfrm>
            </p:grpSpPr>
            <p:sp>
              <p:nvSpPr>
                <p:cNvPr id="147520" name="Line 6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21" name="Line 65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Group 66"/>
              <p:cNvGrpSpPr>
                <a:grpSpLocks/>
              </p:cNvGrpSpPr>
              <p:nvPr/>
            </p:nvGrpSpPr>
            <p:grpSpPr bwMode="auto">
              <a:xfrm>
                <a:off x="4890" y="2076"/>
                <a:ext cx="540" cy="378"/>
                <a:chOff x="4267" y="2566"/>
                <a:chExt cx="534" cy="395"/>
              </a:xfrm>
            </p:grpSpPr>
            <p:sp>
              <p:nvSpPr>
                <p:cNvPr id="147523" name="WordArt 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41" y="2599"/>
                  <a:ext cx="112" cy="12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7524" name="WordArt 68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654" y="2803"/>
                  <a:ext cx="70" cy="15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t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25" name="WordArt 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67" y="2694"/>
                  <a:ext cx="164" cy="13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26" name="WordArt 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18" y="2566"/>
                  <a:ext cx="81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27" name="Line 71"/>
                <p:cNvSpPr>
                  <a:spLocks noChangeShapeType="1"/>
                </p:cNvSpPr>
                <p:nvPr/>
              </p:nvSpPr>
              <p:spPr bwMode="auto">
                <a:xfrm>
                  <a:off x="4473" y="2779"/>
                  <a:ext cx="3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28" name="WordArt 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524" y="2786"/>
                  <a:ext cx="81" cy="17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147529" name="Rectangle 73"/>
              <p:cNvSpPr>
                <a:spLocks noChangeArrowheads="1"/>
              </p:cNvSpPr>
              <p:nvPr/>
            </p:nvSpPr>
            <p:spPr bwMode="auto">
              <a:xfrm>
                <a:off x="3700" y="2059"/>
                <a:ext cx="1793" cy="422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7530" name="Line 74"/>
            <p:cNvSpPr>
              <a:spLocks noChangeShapeType="1"/>
            </p:cNvSpPr>
            <p:nvPr/>
          </p:nvSpPr>
          <p:spPr bwMode="auto">
            <a:xfrm flipH="1">
              <a:off x="4041" y="1799"/>
              <a:ext cx="140" cy="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31" name="Line 75"/>
            <p:cNvSpPr>
              <a:spLocks noChangeShapeType="1"/>
            </p:cNvSpPr>
            <p:nvPr/>
          </p:nvSpPr>
          <p:spPr bwMode="auto">
            <a:xfrm>
              <a:off x="5326" y="1421"/>
              <a:ext cx="4" cy="24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182563" y="1868488"/>
            <a:ext cx="1001712" cy="738187"/>
            <a:chOff x="158" y="1011"/>
            <a:chExt cx="631" cy="465"/>
          </a:xfrm>
        </p:grpSpPr>
        <p:grpSp>
          <p:nvGrpSpPr>
            <p:cNvPr id="21" name="Group 77"/>
            <p:cNvGrpSpPr>
              <a:grpSpLocks/>
            </p:cNvGrpSpPr>
            <p:nvPr/>
          </p:nvGrpSpPr>
          <p:grpSpPr bwMode="auto">
            <a:xfrm>
              <a:off x="158" y="1011"/>
              <a:ext cx="631" cy="455"/>
              <a:chOff x="194" y="687"/>
              <a:chExt cx="631" cy="455"/>
            </a:xfrm>
          </p:grpSpPr>
          <p:sp>
            <p:nvSpPr>
              <p:cNvPr id="147534" name="WordArt 7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94" y="894"/>
                <a:ext cx="140" cy="1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22" name="Group 79"/>
              <p:cNvGrpSpPr>
                <a:grpSpLocks/>
              </p:cNvGrpSpPr>
              <p:nvPr/>
            </p:nvGrpSpPr>
            <p:grpSpPr bwMode="auto">
              <a:xfrm>
                <a:off x="365" y="687"/>
                <a:ext cx="460" cy="455"/>
                <a:chOff x="414" y="1028"/>
                <a:chExt cx="524" cy="499"/>
              </a:xfrm>
            </p:grpSpPr>
            <p:grpSp>
              <p:nvGrpSpPr>
                <p:cNvPr id="23" name="Group 80"/>
                <p:cNvGrpSpPr>
                  <a:grpSpLocks/>
                </p:cNvGrpSpPr>
                <p:nvPr/>
              </p:nvGrpSpPr>
              <p:grpSpPr bwMode="auto">
                <a:xfrm>
                  <a:off x="540" y="1028"/>
                  <a:ext cx="231" cy="206"/>
                  <a:chOff x="2742" y="700"/>
                  <a:chExt cx="231" cy="206"/>
                </a:xfrm>
              </p:grpSpPr>
              <p:sp>
                <p:nvSpPr>
                  <p:cNvPr id="147537" name="WordArt 81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742" y="700"/>
                    <a:ext cx="169" cy="17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v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147538" name="WordArt 8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2908" y="813"/>
                    <a:ext cx="65" cy="93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宋体"/>
                        <a:ea typeface="宋体"/>
                      </a:rPr>
                      <a:t>0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endParaRPr>
                  </a:p>
                </p:txBody>
              </p:sp>
            </p:grpSp>
            <p:sp>
              <p:nvSpPr>
                <p:cNvPr id="147539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476" y="1195"/>
                  <a:ext cx="462" cy="27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40" name="WordArt 8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" y="1417"/>
                  <a:ext cx="112" cy="1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solidFill>
                        <a:schemeClr val="bg1"/>
                      </a:solidFill>
                      <a:latin typeface="Marlett"/>
                    </a:rPr>
                    <a:t>h</a:t>
                  </a:r>
                  <a:endParaRPr lang="zh-CN" altLang="en-US" sz="3600" kern="10"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chemeClr val="bg1"/>
                    </a:solidFill>
                    <a:latin typeface="Marlett"/>
                  </a:endParaRPr>
                </a:p>
              </p:txBody>
            </p:sp>
          </p:grpSp>
        </p:grpSp>
        <p:sp>
          <p:nvSpPr>
            <p:cNvPr id="147541" name="WordArt 85"/>
            <p:cNvSpPr>
              <a:spLocks noChangeArrowheads="1" noChangeShapeType="1" noTextEdit="1"/>
            </p:cNvSpPr>
            <p:nvPr/>
          </p:nvSpPr>
          <p:spPr bwMode="auto">
            <a:xfrm>
              <a:off x="303" y="1351"/>
              <a:ext cx="120" cy="1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l="50000" t="50000" r="50000" b="50000"/>
                    </a:path>
                  </a:gradFill>
                  <a:latin typeface="Marlett"/>
                </a:rPr>
                <a:t>h</a:t>
              </a:r>
              <a:endParaRPr lang="zh-CN" altLang="en-US" sz="3600" kern="10"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Marlett"/>
              </a:endParaRPr>
            </a:p>
          </p:txBody>
        </p:sp>
      </p:grpSp>
      <p:grpSp>
        <p:nvGrpSpPr>
          <p:cNvPr id="24" name="Group 86"/>
          <p:cNvGrpSpPr>
            <a:grpSpLocks/>
          </p:cNvGrpSpPr>
          <p:nvPr/>
        </p:nvGrpSpPr>
        <p:grpSpPr bwMode="auto">
          <a:xfrm>
            <a:off x="3040063" y="3052763"/>
            <a:ext cx="620712" cy="1609725"/>
            <a:chOff x="2075" y="1802"/>
            <a:chExt cx="391" cy="1014"/>
          </a:xfrm>
        </p:grpSpPr>
        <p:sp>
          <p:nvSpPr>
            <p:cNvPr id="147543" name="WordArt 87"/>
            <p:cNvSpPr>
              <a:spLocks noChangeArrowheads="1" noChangeShapeType="1" noTextEdit="1"/>
            </p:cNvSpPr>
            <p:nvPr/>
          </p:nvSpPr>
          <p:spPr bwMode="auto">
            <a:xfrm>
              <a:off x="2230" y="1802"/>
              <a:ext cx="140" cy="2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b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endParaRPr>
            </a:p>
          </p:txBody>
        </p:sp>
        <p:sp>
          <p:nvSpPr>
            <p:cNvPr id="147544" name="Line 88"/>
            <p:cNvSpPr>
              <a:spLocks noChangeShapeType="1"/>
            </p:cNvSpPr>
            <p:nvPr/>
          </p:nvSpPr>
          <p:spPr bwMode="auto">
            <a:xfrm>
              <a:off x="2124" y="1957"/>
              <a:ext cx="199" cy="85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7545" name="WordArt 89"/>
            <p:cNvSpPr>
              <a:spLocks noChangeArrowheads="1" noChangeShapeType="1" noTextEdit="1"/>
            </p:cNvSpPr>
            <p:nvPr/>
          </p:nvSpPr>
          <p:spPr bwMode="auto">
            <a:xfrm>
              <a:off x="2318" y="2440"/>
              <a:ext cx="148" cy="1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rPr>
                <a:t>v</a:t>
              </a:r>
              <a:endParaRPr lang="zh-CN" altLang="en-US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Bookman Old Style"/>
              </a:endParaRPr>
            </a:p>
          </p:txBody>
        </p:sp>
        <p:sp>
          <p:nvSpPr>
            <p:cNvPr id="147546" name="WordArt 90"/>
            <p:cNvSpPr>
              <a:spLocks noChangeArrowheads="1" noChangeShapeType="1" noTextEdit="1"/>
            </p:cNvSpPr>
            <p:nvPr/>
          </p:nvSpPr>
          <p:spPr bwMode="auto">
            <a:xfrm>
              <a:off x="2075" y="1911"/>
              <a:ext cx="120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38100">
                    <a:solidFill>
                      <a:srgbClr val="FF99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9900"/>
                      </a:gs>
                      <a:gs pos="100000">
                        <a:srgbClr val="FF99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l="50000" t="50000" r="50000" b="50000"/>
                    </a:path>
                  </a:gradFill>
                  <a:latin typeface="Marlett"/>
                </a:rPr>
                <a:t>h</a:t>
              </a:r>
              <a:endParaRPr lang="zh-CN" altLang="en-US" sz="3600" kern="10">
                <a:ln w="38100">
                  <a:solidFill>
                    <a:srgbClr val="FF99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9900"/>
                    </a:gs>
                    <a:gs pos="100000">
                      <a:srgbClr val="FF9900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atin typeface="Marlett"/>
              </a:endParaRPr>
            </a:p>
          </p:txBody>
        </p:sp>
      </p:grpSp>
      <p:grpSp>
        <p:nvGrpSpPr>
          <p:cNvPr id="25" name="Group 91"/>
          <p:cNvGrpSpPr>
            <a:grpSpLocks/>
          </p:cNvGrpSpPr>
          <p:nvPr/>
        </p:nvGrpSpPr>
        <p:grpSpPr bwMode="auto">
          <a:xfrm>
            <a:off x="4198938" y="3062288"/>
            <a:ext cx="4483100" cy="2116137"/>
            <a:chOff x="2634" y="2065"/>
            <a:chExt cx="2824" cy="1333"/>
          </a:xfrm>
        </p:grpSpPr>
        <p:grpSp>
          <p:nvGrpSpPr>
            <p:cNvPr id="26" name="Group 92"/>
            <p:cNvGrpSpPr>
              <a:grpSpLocks/>
            </p:cNvGrpSpPr>
            <p:nvPr/>
          </p:nvGrpSpPr>
          <p:grpSpPr bwMode="auto">
            <a:xfrm>
              <a:off x="3303" y="2547"/>
              <a:ext cx="2155" cy="407"/>
              <a:chOff x="3112" y="2310"/>
              <a:chExt cx="2302" cy="407"/>
            </a:xfrm>
          </p:grpSpPr>
          <p:grpSp>
            <p:nvGrpSpPr>
              <p:cNvPr id="27" name="Group 93"/>
              <p:cNvGrpSpPr>
                <a:grpSpLocks/>
              </p:cNvGrpSpPr>
              <p:nvPr/>
            </p:nvGrpSpPr>
            <p:grpSpPr bwMode="auto">
              <a:xfrm>
                <a:off x="3112" y="2310"/>
                <a:ext cx="1255" cy="407"/>
                <a:chOff x="4546" y="2977"/>
                <a:chExt cx="1019" cy="441"/>
              </a:xfrm>
            </p:grpSpPr>
            <p:grpSp>
              <p:nvGrpSpPr>
                <p:cNvPr id="28" name="Group 94"/>
                <p:cNvGrpSpPr>
                  <a:grpSpLocks/>
                </p:cNvGrpSpPr>
                <p:nvPr/>
              </p:nvGrpSpPr>
              <p:grpSpPr bwMode="auto">
                <a:xfrm rot="5400000">
                  <a:off x="4600" y="3114"/>
                  <a:ext cx="76" cy="183"/>
                  <a:chOff x="2928" y="3216"/>
                  <a:chExt cx="48" cy="240"/>
                </a:xfrm>
              </p:grpSpPr>
              <p:sp>
                <p:nvSpPr>
                  <p:cNvPr id="147551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7552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16"/>
                    <a:ext cx="0" cy="24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7553" name="WordArt 9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776" y="3123"/>
                  <a:ext cx="159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grpSp>
              <p:nvGrpSpPr>
                <p:cNvPr id="29" name="Group 98"/>
                <p:cNvGrpSpPr>
                  <a:grpSpLocks/>
                </p:cNvGrpSpPr>
                <p:nvPr/>
              </p:nvGrpSpPr>
              <p:grpSpPr bwMode="auto">
                <a:xfrm>
                  <a:off x="5025" y="2977"/>
                  <a:ext cx="204" cy="207"/>
                  <a:chOff x="4839" y="2152"/>
                  <a:chExt cx="222" cy="215"/>
                </a:xfrm>
              </p:grpSpPr>
              <p:sp>
                <p:nvSpPr>
                  <p:cNvPr id="147555" name="WordArt 9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1" y="2183"/>
                    <a:ext cx="90" cy="1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147556" name="WordArt 100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39" y="2152"/>
                    <a:ext cx="103" cy="2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30" name="Group 101"/>
                <p:cNvGrpSpPr>
                  <a:grpSpLocks/>
                </p:cNvGrpSpPr>
                <p:nvPr/>
              </p:nvGrpSpPr>
              <p:grpSpPr bwMode="auto">
                <a:xfrm>
                  <a:off x="5036" y="3234"/>
                  <a:ext cx="193" cy="184"/>
                  <a:chOff x="3851" y="3322"/>
                  <a:chExt cx="200" cy="170"/>
                </a:xfrm>
              </p:grpSpPr>
              <p:sp>
                <p:nvSpPr>
                  <p:cNvPr id="147558" name="WordArt 102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81" y="3328"/>
                    <a:ext cx="70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559" name="WordArt 10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1" y="3322"/>
                    <a:ext cx="81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sp>
              <p:nvSpPr>
                <p:cNvPr id="147560" name="Line 104"/>
                <p:cNvSpPr>
                  <a:spLocks noChangeShapeType="1"/>
                </p:cNvSpPr>
                <p:nvPr/>
              </p:nvSpPr>
              <p:spPr bwMode="auto">
                <a:xfrm>
                  <a:off x="4986" y="3226"/>
                  <a:ext cx="31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61" name="WordArt 10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456" y="3142"/>
                  <a:ext cx="109" cy="14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7562" name="WordArt 10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337" y="3107"/>
                  <a:ext cx="79" cy="183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1" name="Group 107"/>
              <p:cNvGrpSpPr>
                <a:grpSpLocks/>
              </p:cNvGrpSpPr>
              <p:nvPr/>
            </p:nvGrpSpPr>
            <p:grpSpPr bwMode="auto">
              <a:xfrm rot="5400000">
                <a:off x="4502" y="2394"/>
                <a:ext cx="74" cy="201"/>
                <a:chOff x="2928" y="3216"/>
                <a:chExt cx="48" cy="240"/>
              </a:xfrm>
            </p:grpSpPr>
            <p:sp>
              <p:nvSpPr>
                <p:cNvPr id="147564" name="Line 108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65" name="Line 109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566" name="WordArt 1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719" y="2419"/>
                <a:ext cx="17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567" name="WordArt 1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955" y="2420"/>
                <a:ext cx="14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7568" name="WordArt 1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5295" y="2427"/>
                <a:ext cx="119" cy="13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Bookman Old Style"/>
                </a:endParaRPr>
              </a:p>
            </p:txBody>
          </p:sp>
          <p:sp>
            <p:nvSpPr>
              <p:cNvPr id="147569" name="WordArt 113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43" y="2345"/>
                <a:ext cx="120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 dirty="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7617" name="Group 114"/>
            <p:cNvGrpSpPr>
              <a:grpSpLocks/>
            </p:cNvGrpSpPr>
            <p:nvPr/>
          </p:nvGrpSpPr>
          <p:grpSpPr bwMode="auto">
            <a:xfrm>
              <a:off x="2634" y="2065"/>
              <a:ext cx="2230" cy="411"/>
              <a:chOff x="2634" y="1839"/>
              <a:chExt cx="2230" cy="411"/>
            </a:xfrm>
          </p:grpSpPr>
          <p:grpSp>
            <p:nvGrpSpPr>
              <p:cNvPr id="147618" name="Group 115"/>
              <p:cNvGrpSpPr>
                <a:grpSpLocks/>
              </p:cNvGrpSpPr>
              <p:nvPr/>
            </p:nvGrpSpPr>
            <p:grpSpPr bwMode="auto">
              <a:xfrm rot="5400000">
                <a:off x="3558" y="1959"/>
                <a:ext cx="75" cy="183"/>
                <a:chOff x="2928" y="3216"/>
                <a:chExt cx="48" cy="240"/>
              </a:xfrm>
            </p:grpSpPr>
            <p:sp>
              <p:nvSpPr>
                <p:cNvPr id="147572" name="Line 116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73" name="Line 117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7621" name="Group 118"/>
              <p:cNvGrpSpPr>
                <a:grpSpLocks/>
              </p:cNvGrpSpPr>
              <p:nvPr/>
            </p:nvGrpSpPr>
            <p:grpSpPr bwMode="auto">
              <a:xfrm>
                <a:off x="3777" y="1839"/>
                <a:ext cx="1087" cy="411"/>
                <a:chOff x="3845" y="2190"/>
                <a:chExt cx="804" cy="433"/>
              </a:xfrm>
            </p:grpSpPr>
            <p:sp>
              <p:nvSpPr>
                <p:cNvPr id="147575" name="WordArt 11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208" y="2226"/>
                  <a:ext cx="108" cy="139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7576" name="WordArt 1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45" y="2328"/>
                  <a:ext cx="159" cy="1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77" name="WordArt 12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8" y="2190"/>
                  <a:ext cx="79" cy="18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78" name="Line 122"/>
                <p:cNvSpPr>
                  <a:spLocks noChangeShapeType="1"/>
                </p:cNvSpPr>
                <p:nvPr/>
              </p:nvSpPr>
              <p:spPr bwMode="auto">
                <a:xfrm>
                  <a:off x="4045" y="2420"/>
                  <a:ext cx="31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47624" name="Group 123"/>
                <p:cNvGrpSpPr>
                  <a:grpSpLocks/>
                </p:cNvGrpSpPr>
                <p:nvPr/>
              </p:nvGrpSpPr>
              <p:grpSpPr bwMode="auto">
                <a:xfrm>
                  <a:off x="4094" y="2439"/>
                  <a:ext cx="194" cy="184"/>
                  <a:chOff x="3851" y="3322"/>
                  <a:chExt cx="200" cy="170"/>
                </a:xfrm>
              </p:grpSpPr>
              <p:sp>
                <p:nvSpPr>
                  <p:cNvPr id="147580" name="WordArt 124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981" y="3328"/>
                    <a:ext cx="70" cy="158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t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581" name="WordArt 125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3851" y="3322"/>
                    <a:ext cx="81" cy="17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  <p:grpSp>
              <p:nvGrpSpPr>
                <p:cNvPr id="147631" name="Group 126"/>
                <p:cNvGrpSpPr>
                  <a:grpSpLocks/>
                </p:cNvGrpSpPr>
                <p:nvPr/>
              </p:nvGrpSpPr>
              <p:grpSpPr bwMode="auto">
                <a:xfrm>
                  <a:off x="4444" y="2281"/>
                  <a:ext cx="205" cy="207"/>
                  <a:chOff x="4839" y="2152"/>
                  <a:chExt cx="222" cy="215"/>
                </a:xfrm>
              </p:grpSpPr>
              <p:sp>
                <p:nvSpPr>
                  <p:cNvPr id="147583" name="WordArt 12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971" y="2183"/>
                    <a:ext cx="90" cy="180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Bookman Old Style"/>
                      </a:rPr>
                      <a:t>s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endParaRPr>
                  </a:p>
                </p:txBody>
              </p:sp>
              <p:sp>
                <p:nvSpPr>
                  <p:cNvPr id="147584" name="WordArt 12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839" y="2152"/>
                    <a:ext cx="103" cy="215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</p:grpSp>
          </p:grpSp>
          <p:sp>
            <p:nvSpPr>
              <p:cNvPr id="147585" name="WordArt 1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34" y="1912"/>
                <a:ext cx="266" cy="24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CC0000"/>
                      </a:solidFill>
                      <a:round/>
                      <a:headEnd/>
                      <a:tailEnd/>
                    </a:ln>
                    <a:solidFill>
                      <a:srgbClr val="CC0000"/>
                    </a:solidFill>
                    <a:latin typeface="华文中宋"/>
                    <a:ea typeface="华文中宋"/>
                  </a:rPr>
                  <a:t>故</a:t>
                </a:r>
              </a:p>
            </p:txBody>
          </p:sp>
          <p:grpSp>
            <p:nvGrpSpPr>
              <p:cNvPr id="147632" name="Group 130"/>
              <p:cNvGrpSpPr>
                <a:grpSpLocks/>
              </p:cNvGrpSpPr>
              <p:nvPr/>
            </p:nvGrpSpPr>
            <p:grpSpPr bwMode="auto">
              <a:xfrm>
                <a:off x="3062" y="1935"/>
                <a:ext cx="348" cy="226"/>
                <a:chOff x="2966" y="1184"/>
                <a:chExt cx="343" cy="238"/>
              </a:xfrm>
            </p:grpSpPr>
            <p:sp>
              <p:nvSpPr>
                <p:cNvPr id="147587" name="WordArt 13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106" y="1186"/>
                  <a:ext cx="203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b="1" i="1" kern="10"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A</a:t>
                  </a:r>
                  <a:endParaRPr lang="zh-CN" altLang="en-US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88" name="WordArt 13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66" y="1184"/>
                  <a:ext cx="113" cy="238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d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</p:grpSp>
        </p:grpSp>
        <p:grpSp>
          <p:nvGrpSpPr>
            <p:cNvPr id="147634" name="Group 133"/>
            <p:cNvGrpSpPr>
              <a:grpSpLocks/>
            </p:cNvGrpSpPr>
            <p:nvPr/>
          </p:nvGrpSpPr>
          <p:grpSpPr bwMode="auto">
            <a:xfrm>
              <a:off x="3364" y="2998"/>
              <a:ext cx="1489" cy="400"/>
              <a:chOff x="3104" y="2896"/>
              <a:chExt cx="1489" cy="400"/>
            </a:xfrm>
          </p:grpSpPr>
          <p:grpSp>
            <p:nvGrpSpPr>
              <p:cNvPr id="147637" name="Group 134"/>
              <p:cNvGrpSpPr>
                <a:grpSpLocks/>
              </p:cNvGrpSpPr>
              <p:nvPr/>
            </p:nvGrpSpPr>
            <p:grpSpPr bwMode="auto">
              <a:xfrm rot="5400000">
                <a:off x="3168" y="2994"/>
                <a:ext cx="74" cy="201"/>
                <a:chOff x="2928" y="3216"/>
                <a:chExt cx="48" cy="240"/>
              </a:xfrm>
            </p:grpSpPr>
            <p:sp>
              <p:nvSpPr>
                <p:cNvPr id="147591" name="Line 135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92" name="Line 136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593" name="WordArt 13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27" y="2990"/>
                <a:ext cx="120" cy="22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40" name="Group 138"/>
              <p:cNvGrpSpPr>
                <a:grpSpLocks/>
              </p:cNvGrpSpPr>
              <p:nvPr/>
            </p:nvGrpSpPr>
            <p:grpSpPr bwMode="auto">
              <a:xfrm>
                <a:off x="3691" y="2896"/>
                <a:ext cx="770" cy="400"/>
                <a:chOff x="3669" y="2896"/>
                <a:chExt cx="770" cy="400"/>
              </a:xfrm>
            </p:grpSpPr>
            <p:sp>
              <p:nvSpPr>
                <p:cNvPr id="147595" name="WordArt 13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1" y="2896"/>
                  <a:ext cx="84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7596" name="WordArt 14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8" y="3165"/>
                  <a:ext cx="117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  <p:sp>
              <p:nvSpPr>
                <p:cNvPr id="147597" name="Line 141"/>
                <p:cNvSpPr>
                  <a:spLocks noChangeShapeType="1"/>
                </p:cNvSpPr>
                <p:nvPr/>
              </p:nvSpPr>
              <p:spPr bwMode="auto">
                <a:xfrm>
                  <a:off x="3669" y="3106"/>
                  <a:ext cx="22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598" name="WordArt 14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040"/>
                  <a:ext cx="17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599" name="WordArt 14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0" y="3041"/>
                  <a:ext cx="143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Bookman Old Style"/>
                  </a:endParaRPr>
                </a:p>
              </p:txBody>
            </p:sp>
            <p:sp>
              <p:nvSpPr>
                <p:cNvPr id="147600" name="WordArt 14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2" y="2979"/>
                  <a:ext cx="117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宋体"/>
                    <a:ea typeface="宋体"/>
                  </a:endParaRPr>
                </a:p>
              </p:txBody>
            </p:sp>
          </p:grpSp>
          <p:sp>
            <p:nvSpPr>
              <p:cNvPr id="147601" name="WordArt 145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85" y="2931"/>
                <a:ext cx="1008" cy="327"/>
              </a:xfrm>
              <a:prstGeom prst="rect">
                <a:avLst/>
              </a:prstGeom>
            </p:spPr>
            <p:txBody>
              <a:bodyPr wrap="none" fromWordArt="1">
                <a:prstTxWarp prst="textDeflate">
                  <a:avLst>
                    <a:gd name="adj" fmla="val 0"/>
                  </a:avLst>
                </a:prstTxWarp>
              </a:bodyPr>
              <a:lstStyle/>
              <a:p>
                <a:pPr algn="ctr"/>
                <a:r>
                  <a:rPr lang="zh-CN" alt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宋体"/>
                    <a:ea typeface="宋体"/>
                  </a:rPr>
                  <a:t>（     ）</a:t>
                </a:r>
              </a:p>
            </p:txBody>
          </p:sp>
        </p:grpSp>
      </p:grpSp>
      <p:sp>
        <p:nvSpPr>
          <p:cNvPr id="147604" name="Rectangle 148" descr="白色大理石"/>
          <p:cNvSpPr>
            <a:spLocks noChangeArrowheads="1"/>
          </p:cNvSpPr>
          <p:nvPr/>
        </p:nvSpPr>
        <p:spPr bwMode="auto">
          <a:xfrm>
            <a:off x="0" y="6650038"/>
            <a:ext cx="9144000" cy="207962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7644" name="Group 222"/>
          <p:cNvGrpSpPr>
            <a:grpSpLocks/>
          </p:cNvGrpSpPr>
          <p:nvPr/>
        </p:nvGrpSpPr>
        <p:grpSpPr bwMode="auto">
          <a:xfrm>
            <a:off x="546131" y="5574220"/>
            <a:ext cx="8272463" cy="933450"/>
            <a:chOff x="346" y="3414"/>
            <a:chExt cx="5211" cy="588"/>
          </a:xfrm>
        </p:grpSpPr>
        <p:sp>
          <p:nvSpPr>
            <p:cNvPr id="147603" name="Rectangle 147"/>
            <p:cNvSpPr>
              <a:spLocks noChangeArrowheads="1"/>
            </p:cNvSpPr>
            <p:nvPr/>
          </p:nvSpPr>
          <p:spPr bwMode="auto">
            <a:xfrm>
              <a:off x="3964" y="3414"/>
              <a:ext cx="1593" cy="588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7647" name="Group 149"/>
            <p:cNvGrpSpPr>
              <a:grpSpLocks/>
            </p:cNvGrpSpPr>
            <p:nvPr/>
          </p:nvGrpSpPr>
          <p:grpSpPr bwMode="auto">
            <a:xfrm>
              <a:off x="811" y="3486"/>
              <a:ext cx="770" cy="400"/>
              <a:chOff x="3669" y="2896"/>
              <a:chExt cx="770" cy="400"/>
            </a:xfrm>
          </p:grpSpPr>
          <p:sp>
            <p:nvSpPr>
              <p:cNvPr id="147606" name="WordArt 15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41" y="2896"/>
                <a:ext cx="84" cy="15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1</a:t>
                </a:r>
                <a:endParaRPr lang="zh-CN" altLang="en-US" sz="36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7607" name="WordArt 151"/>
              <p:cNvSpPr>
                <a:spLocks noChangeArrowheads="1" noChangeShapeType="1" noTextEdit="1"/>
              </p:cNvSpPr>
              <p:nvPr/>
            </p:nvSpPr>
            <p:spPr bwMode="auto">
              <a:xfrm>
                <a:off x="3718" y="3165"/>
                <a:ext cx="117" cy="13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  <p:sp>
            <p:nvSpPr>
              <p:cNvPr id="147608" name="Line 152"/>
              <p:cNvSpPr>
                <a:spLocks noChangeShapeType="1"/>
              </p:cNvSpPr>
              <p:nvPr/>
            </p:nvSpPr>
            <p:spPr bwMode="auto">
              <a:xfrm>
                <a:off x="3669" y="3106"/>
                <a:ext cx="226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609" name="WordArt 15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915" y="3040"/>
                <a:ext cx="174" cy="144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m</a:t>
                </a:r>
                <a:endParaRPr lang="zh-CN" altLang="en-US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610" name="WordArt 154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40" y="3041"/>
                <a:ext cx="143" cy="15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man Old Style"/>
                  </a:rPr>
                  <a:t>v</a:t>
                </a:r>
                <a:endParaRPr lang="zh-CN" altLang="en-US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Bookman Old Style"/>
                </a:endParaRPr>
              </a:p>
            </p:txBody>
          </p:sp>
          <p:sp>
            <p:nvSpPr>
              <p:cNvPr id="147611" name="WordArt 15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22" y="2979"/>
                <a:ext cx="117" cy="8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rPr>
                  <a:t>2</a:t>
                </a:r>
                <a:endParaRPr lang="zh-CN" altLang="en-US" sz="3600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/>
                  <a:ea typeface="宋体"/>
                </a:endParaRPr>
              </a:p>
            </p:txBody>
          </p:sp>
        </p:grpSp>
        <p:sp>
          <p:nvSpPr>
            <p:cNvPr id="147612" name="WordArt 156"/>
            <p:cNvSpPr>
              <a:spLocks noChangeArrowheads="1" noChangeShapeType="1" noTextEdit="1"/>
            </p:cNvSpPr>
            <p:nvPr/>
          </p:nvSpPr>
          <p:spPr bwMode="auto">
            <a:xfrm>
              <a:off x="346" y="3601"/>
              <a:ext cx="342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式中</a:t>
              </a:r>
            </a:p>
          </p:txBody>
        </p:sp>
        <p:sp>
          <p:nvSpPr>
            <p:cNvPr id="147613" name="WordArt 157"/>
            <p:cNvSpPr>
              <a:spLocks noChangeArrowheads="1" noChangeShapeType="1" noTextEdit="1"/>
            </p:cNvSpPr>
            <p:nvPr/>
          </p:nvSpPr>
          <p:spPr bwMode="auto">
            <a:xfrm>
              <a:off x="1669" y="3591"/>
              <a:ext cx="2239" cy="23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称为质点的动能，用    表示</a:t>
              </a:r>
            </a:p>
          </p:txBody>
        </p:sp>
        <p:grpSp>
          <p:nvGrpSpPr>
            <p:cNvPr id="147651" name="Group 158"/>
            <p:cNvGrpSpPr>
              <a:grpSpLocks/>
            </p:cNvGrpSpPr>
            <p:nvPr/>
          </p:nvGrpSpPr>
          <p:grpSpPr bwMode="auto">
            <a:xfrm>
              <a:off x="3248" y="3604"/>
              <a:ext cx="248" cy="212"/>
              <a:chOff x="4154" y="3600"/>
              <a:chExt cx="350" cy="268"/>
            </a:xfrm>
          </p:grpSpPr>
          <p:sp>
            <p:nvSpPr>
              <p:cNvPr id="147615" name="WordArt 1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54" y="3600"/>
                <a:ext cx="228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E</a:t>
                </a:r>
                <a:endParaRPr lang="zh-CN" altLang="en-US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616" name="WordArt 16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89" y="3736"/>
                <a:ext cx="115" cy="13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rPr>
                  <a:t>K</a:t>
                </a:r>
                <a:endParaRPr lang="zh-CN" altLang="en-US" sz="3600" i="1" kern="1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7652" name="Group 161"/>
            <p:cNvGrpSpPr>
              <a:grpSpLocks/>
            </p:cNvGrpSpPr>
            <p:nvPr/>
          </p:nvGrpSpPr>
          <p:grpSpPr bwMode="auto">
            <a:xfrm>
              <a:off x="4052" y="3497"/>
              <a:ext cx="1403" cy="400"/>
              <a:chOff x="4154" y="3494"/>
              <a:chExt cx="1403" cy="400"/>
            </a:xfrm>
          </p:grpSpPr>
          <p:grpSp>
            <p:nvGrpSpPr>
              <p:cNvPr id="147658" name="Group 162"/>
              <p:cNvGrpSpPr>
                <a:grpSpLocks/>
              </p:cNvGrpSpPr>
              <p:nvPr/>
            </p:nvGrpSpPr>
            <p:grpSpPr bwMode="auto">
              <a:xfrm rot="5400000">
                <a:off x="4559" y="3602"/>
                <a:ext cx="64" cy="192"/>
                <a:chOff x="2928" y="3216"/>
                <a:chExt cx="48" cy="240"/>
              </a:xfrm>
            </p:grpSpPr>
            <p:sp>
              <p:nvSpPr>
                <p:cNvPr id="147619" name="Line 163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620" name="Line 164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7661" name="Group 165"/>
              <p:cNvGrpSpPr>
                <a:grpSpLocks/>
              </p:cNvGrpSpPr>
              <p:nvPr/>
            </p:nvGrpSpPr>
            <p:grpSpPr bwMode="auto">
              <a:xfrm>
                <a:off x="4154" y="3600"/>
                <a:ext cx="293" cy="222"/>
                <a:chOff x="4154" y="3600"/>
                <a:chExt cx="350" cy="268"/>
              </a:xfrm>
            </p:grpSpPr>
            <p:sp>
              <p:nvSpPr>
                <p:cNvPr id="147622" name="WordArt 1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54" y="3600"/>
                  <a:ext cx="228" cy="2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E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623" name="WordArt 1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89" y="3736"/>
                  <a:ext cx="115" cy="13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K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47663" name="Group 168"/>
              <p:cNvGrpSpPr>
                <a:grpSpLocks/>
              </p:cNvGrpSpPr>
              <p:nvPr/>
            </p:nvGrpSpPr>
            <p:grpSpPr bwMode="auto">
              <a:xfrm>
                <a:off x="4787" y="3494"/>
                <a:ext cx="770" cy="400"/>
                <a:chOff x="3669" y="2896"/>
                <a:chExt cx="770" cy="400"/>
              </a:xfrm>
            </p:grpSpPr>
            <p:sp>
              <p:nvSpPr>
                <p:cNvPr id="147625" name="WordArt 169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1" y="2896"/>
                  <a:ext cx="84" cy="15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1</a:t>
                  </a:r>
                  <a:endParaRPr lang="zh-CN" altLang="en-US" sz="36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7626" name="WordArt 17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18" y="3165"/>
                  <a:ext cx="117" cy="13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  <p:sp>
              <p:nvSpPr>
                <p:cNvPr id="147627" name="Line 171"/>
                <p:cNvSpPr>
                  <a:spLocks noChangeShapeType="1"/>
                </p:cNvSpPr>
                <p:nvPr/>
              </p:nvSpPr>
              <p:spPr bwMode="auto">
                <a:xfrm>
                  <a:off x="3669" y="3106"/>
                  <a:ext cx="226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628" name="WordArt 17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915" y="3040"/>
                  <a:ext cx="174" cy="144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Times New Roman"/>
                      <a:cs typeface="Times New Roman"/>
                    </a:rPr>
                    <a:t>m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47629" name="WordArt 17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140" y="3041"/>
                  <a:ext cx="143" cy="15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i="1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Bookman Old Style"/>
                    </a:rPr>
                    <a:t>v</a:t>
                  </a:r>
                  <a:endParaRPr lang="zh-CN" altLang="en-US" sz="3600" i="1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Bookman Old Style"/>
                  </a:endParaRPr>
                </a:p>
              </p:txBody>
            </p:sp>
            <p:sp>
              <p:nvSpPr>
                <p:cNvPr id="147630" name="WordArt 1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322" y="2979"/>
                  <a:ext cx="117" cy="8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altLang="zh-CN" sz="3600" kern="10"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solidFill>
                        <a:srgbClr val="FF3300"/>
                      </a:solidFill>
                      <a:latin typeface="宋体"/>
                      <a:ea typeface="宋体"/>
                    </a:rPr>
                    <a:t>2</a:t>
                  </a:r>
                  <a:endParaRPr lang="zh-CN" altLang="en-US" sz="3600" kern="10"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宋体"/>
                    <a:ea typeface="宋体"/>
                  </a:endParaRPr>
                </a:p>
              </p:txBody>
            </p:sp>
          </p:grpSp>
        </p:grpSp>
      </p:grpSp>
      <p:grpSp>
        <p:nvGrpSpPr>
          <p:cNvPr id="147670" name="Group 176"/>
          <p:cNvGrpSpPr>
            <a:grpSpLocks/>
          </p:cNvGrpSpPr>
          <p:nvPr/>
        </p:nvGrpSpPr>
        <p:grpSpPr bwMode="auto">
          <a:xfrm>
            <a:off x="4227513" y="1571625"/>
            <a:ext cx="4348162" cy="385763"/>
            <a:chOff x="2673" y="1129"/>
            <a:chExt cx="2864" cy="265"/>
          </a:xfrm>
        </p:grpSpPr>
        <p:sp>
          <p:nvSpPr>
            <p:cNvPr id="147633" name="WordArt 177"/>
            <p:cNvSpPr>
              <a:spLocks noChangeArrowheads="1" noChangeShapeType="1" noTextEdit="1"/>
            </p:cNvSpPr>
            <p:nvPr/>
          </p:nvSpPr>
          <p:spPr bwMode="auto">
            <a:xfrm>
              <a:off x="3673" y="1291"/>
              <a:ext cx="32" cy="2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kern="10"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宋体"/>
                  <a:ea typeface="宋体"/>
                </a:rPr>
                <a:t>0</a:t>
              </a:r>
              <a:endParaRPr lang="zh-CN" altLang="en-US" sz="3600" kern="10">
                <a:ln w="57150">
                  <a:solidFill>
                    <a:schemeClr val="tx1"/>
                  </a:solidFill>
                  <a:round/>
                  <a:headEnd/>
                  <a:tailEnd/>
                </a:ln>
                <a:latin typeface="宋体"/>
                <a:ea typeface="宋体"/>
              </a:endParaRPr>
            </a:p>
          </p:txBody>
        </p:sp>
        <p:grpSp>
          <p:nvGrpSpPr>
            <p:cNvPr id="147671" name="Group 178"/>
            <p:cNvGrpSpPr>
              <a:grpSpLocks/>
            </p:cNvGrpSpPr>
            <p:nvPr/>
          </p:nvGrpSpPr>
          <p:grpSpPr bwMode="auto">
            <a:xfrm>
              <a:off x="2673" y="1150"/>
              <a:ext cx="348" cy="226"/>
              <a:chOff x="2966" y="1184"/>
              <a:chExt cx="343" cy="238"/>
            </a:xfrm>
          </p:grpSpPr>
          <p:sp>
            <p:nvSpPr>
              <p:cNvPr id="147635" name="WordArt 17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06" y="1186"/>
                <a:ext cx="203" cy="22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b="1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A</a:t>
                </a:r>
                <a:endParaRPr lang="zh-CN" alt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636" name="WordArt 180"/>
              <p:cNvSpPr>
                <a:spLocks noChangeArrowheads="1" noChangeShapeType="1" noTextEdit="1"/>
              </p:cNvSpPr>
              <p:nvPr/>
            </p:nvSpPr>
            <p:spPr bwMode="auto">
              <a:xfrm>
                <a:off x="2966" y="1184"/>
                <a:ext cx="113" cy="23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147672" name="Group 181"/>
            <p:cNvGrpSpPr>
              <a:grpSpLocks/>
            </p:cNvGrpSpPr>
            <p:nvPr/>
          </p:nvGrpSpPr>
          <p:grpSpPr bwMode="auto">
            <a:xfrm rot="5400000">
              <a:off x="3143" y="1169"/>
              <a:ext cx="64" cy="192"/>
              <a:chOff x="2928" y="3216"/>
              <a:chExt cx="48" cy="240"/>
            </a:xfrm>
          </p:grpSpPr>
          <p:sp>
            <p:nvSpPr>
              <p:cNvPr id="147638" name="Line 182"/>
              <p:cNvSpPr>
                <a:spLocks noChangeShapeType="1"/>
              </p:cNvSpPr>
              <p:nvPr/>
            </p:nvSpPr>
            <p:spPr bwMode="auto">
              <a:xfrm>
                <a:off x="2928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639" name="Line 183"/>
              <p:cNvSpPr>
                <a:spLocks noChangeShapeType="1"/>
              </p:cNvSpPr>
              <p:nvPr/>
            </p:nvSpPr>
            <p:spPr bwMode="auto">
              <a:xfrm>
                <a:off x="2976" y="3216"/>
                <a:ext cx="0" cy="2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673" name="Group 184"/>
            <p:cNvGrpSpPr>
              <a:grpSpLocks/>
            </p:cNvGrpSpPr>
            <p:nvPr/>
          </p:nvGrpSpPr>
          <p:grpSpPr bwMode="auto">
            <a:xfrm>
              <a:off x="3802" y="1145"/>
              <a:ext cx="322" cy="220"/>
              <a:chOff x="4101" y="1213"/>
              <a:chExt cx="317" cy="253"/>
            </a:xfrm>
          </p:grpSpPr>
          <p:sp>
            <p:nvSpPr>
              <p:cNvPr id="147641" name="WordArt 185"/>
              <p:cNvSpPr>
                <a:spLocks noChangeArrowheads="1" noChangeShapeType="1" noTextEdit="1"/>
              </p:cNvSpPr>
              <p:nvPr/>
            </p:nvSpPr>
            <p:spPr bwMode="auto">
              <a:xfrm>
                <a:off x="4101" y="1250"/>
                <a:ext cx="102" cy="21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d</a:t>
                </a:r>
                <a:endParaRPr lang="zh-CN" altLang="en-US" sz="36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642" name="WordArt 18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33" y="1289"/>
                <a:ext cx="133" cy="17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45523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latin typeface="Times New Roman"/>
                    <a:cs typeface="Times New Roman"/>
                  </a:rPr>
                  <a:t>r</a:t>
                </a:r>
                <a:endParaRPr lang="zh-CN" altLang="en-US" sz="36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endParaRPr>
              </a:p>
            </p:txBody>
          </p:sp>
          <p:sp>
            <p:nvSpPr>
              <p:cNvPr id="147643" name="Line 187"/>
              <p:cNvSpPr>
                <a:spLocks noChangeShapeType="1"/>
              </p:cNvSpPr>
              <p:nvPr/>
            </p:nvSpPr>
            <p:spPr bwMode="auto">
              <a:xfrm>
                <a:off x="4212" y="1213"/>
                <a:ext cx="206" cy="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7674" name="Group 188"/>
            <p:cNvGrpSpPr>
              <a:grpSpLocks/>
            </p:cNvGrpSpPr>
            <p:nvPr/>
          </p:nvGrpSpPr>
          <p:grpSpPr bwMode="auto">
            <a:xfrm>
              <a:off x="4124" y="1129"/>
              <a:ext cx="1413" cy="265"/>
              <a:chOff x="3570" y="1592"/>
              <a:chExt cx="1413" cy="265"/>
            </a:xfrm>
          </p:grpSpPr>
          <p:sp>
            <p:nvSpPr>
              <p:cNvPr id="147645" name="WordArt 18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61" y="1675"/>
                <a:ext cx="115" cy="15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i="1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Symbol"/>
                  </a:rPr>
                  <a:t>q</a:t>
                </a:r>
                <a:endParaRPr lang="zh-CN" altLang="en-US" sz="3600" i="1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Symbol"/>
                </a:endParaRPr>
              </a:p>
            </p:txBody>
          </p:sp>
          <p:sp>
            <p:nvSpPr>
              <p:cNvPr id="147646" name="WordArt 190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62" y="1711"/>
                <a:ext cx="267" cy="11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3600" kern="10">
                    <a:ln w="9525">
                      <a:solidFill>
                        <a:schemeClr val="tx2"/>
                      </a:solidFill>
                      <a:round/>
                      <a:headEnd/>
                      <a:tailEnd/>
                    </a:ln>
                    <a:solidFill>
                      <a:schemeClr val="tx2"/>
                    </a:solidFill>
                    <a:latin typeface="Times New Roman"/>
                    <a:cs typeface="Times New Roman"/>
                  </a:rPr>
                  <a:t>cos</a:t>
                </a:r>
                <a:endParaRPr lang="zh-CN" altLang="en-US" sz="3600" kern="10"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75" name="Group 191"/>
              <p:cNvGrpSpPr>
                <a:grpSpLocks/>
              </p:cNvGrpSpPr>
              <p:nvPr/>
            </p:nvGrpSpPr>
            <p:grpSpPr bwMode="auto">
              <a:xfrm rot="5400000">
                <a:off x="3632" y="1643"/>
                <a:ext cx="67" cy="191"/>
                <a:chOff x="2928" y="3216"/>
                <a:chExt cx="48" cy="240"/>
              </a:xfrm>
            </p:grpSpPr>
            <p:sp>
              <p:nvSpPr>
                <p:cNvPr id="147648" name="Line 192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649" name="Line 193"/>
                <p:cNvSpPr>
                  <a:spLocks noChangeShapeType="1"/>
                </p:cNvSpPr>
                <p:nvPr/>
              </p:nvSpPr>
              <p:spPr bwMode="auto">
                <a:xfrm>
                  <a:off x="2976" y="3216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7650" name="WordArt 19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821" y="1651"/>
                <a:ext cx="218" cy="19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grpSp>
            <p:nvGrpSpPr>
              <p:cNvPr id="147676" name="Group 195"/>
              <p:cNvGrpSpPr>
                <a:grpSpLocks/>
              </p:cNvGrpSpPr>
              <p:nvPr/>
            </p:nvGrpSpPr>
            <p:grpSpPr bwMode="auto">
              <a:xfrm>
                <a:off x="4590" y="1592"/>
                <a:ext cx="393" cy="265"/>
                <a:chOff x="4462" y="1660"/>
                <a:chExt cx="389" cy="277"/>
              </a:xfrm>
            </p:grpSpPr>
            <p:grpSp>
              <p:nvGrpSpPr>
                <p:cNvPr id="147677" name="Group 196"/>
                <p:cNvGrpSpPr>
                  <a:grpSpLocks/>
                </p:cNvGrpSpPr>
                <p:nvPr/>
              </p:nvGrpSpPr>
              <p:grpSpPr bwMode="auto">
                <a:xfrm>
                  <a:off x="4514" y="1669"/>
                  <a:ext cx="317" cy="242"/>
                  <a:chOff x="4101" y="1213"/>
                  <a:chExt cx="317" cy="253"/>
                </a:xfrm>
              </p:grpSpPr>
              <p:sp>
                <p:nvSpPr>
                  <p:cNvPr id="147653" name="WordArt 197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101" y="1250"/>
                    <a:ext cx="102" cy="21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d</a:t>
                    </a:r>
                    <a:endParaRPr lang="zh-CN" altLang="en-US" sz="3600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654" name="WordArt 19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4233" y="1289"/>
                    <a:ext cx="133" cy="176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45523"/>
                      </a:avLst>
                    </a:prstTxWarp>
                  </a:bodyPr>
                  <a:lstStyle/>
                  <a:p>
                    <a:pPr algn="ctr"/>
                    <a:r>
                      <a:rPr lang="en-US" altLang="zh-CN" sz="3600" i="1" kern="10"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latin typeface="Times New Roman"/>
                        <a:cs typeface="Times New Roman"/>
                      </a:rPr>
                      <a:t>r</a:t>
                    </a:r>
                    <a:endParaRPr lang="zh-CN" altLang="en-US" sz="3600" i="1" kern="10"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latin typeface="Times New Roman"/>
                      <a:cs typeface="Times New Roman"/>
                    </a:endParaRPr>
                  </a:p>
                </p:txBody>
              </p:sp>
              <p:sp>
                <p:nvSpPr>
                  <p:cNvPr id="147655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4212" y="1213"/>
                    <a:ext cx="206" cy="1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7656" name="Line 200"/>
                <p:cNvSpPr>
                  <a:spLocks noChangeShapeType="1"/>
                </p:cNvSpPr>
                <p:nvPr/>
              </p:nvSpPr>
              <p:spPr bwMode="auto">
                <a:xfrm>
                  <a:off x="4462" y="1660"/>
                  <a:ext cx="0" cy="27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657" name="Line 201"/>
                <p:cNvSpPr>
                  <a:spLocks noChangeShapeType="1"/>
                </p:cNvSpPr>
                <p:nvPr/>
              </p:nvSpPr>
              <p:spPr bwMode="auto">
                <a:xfrm>
                  <a:off x="4851" y="1666"/>
                  <a:ext cx="0" cy="27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7678" name="Group 202"/>
            <p:cNvGrpSpPr>
              <a:grpSpLocks/>
            </p:cNvGrpSpPr>
            <p:nvPr/>
          </p:nvGrpSpPr>
          <p:grpSpPr bwMode="auto">
            <a:xfrm>
              <a:off x="3368" y="1173"/>
              <a:ext cx="237" cy="209"/>
              <a:chOff x="3368" y="1152"/>
              <a:chExt cx="203" cy="197"/>
            </a:xfrm>
          </p:grpSpPr>
          <p:sp>
            <p:nvSpPr>
              <p:cNvPr id="147659" name="WordArt 20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368" y="1210"/>
                <a:ext cx="170" cy="13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i="1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F</a:t>
                </a:r>
                <a:endParaRPr lang="zh-CN" altLang="en-US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7660" name="Line 204"/>
              <p:cNvSpPr>
                <a:spLocks noChangeShapeType="1"/>
              </p:cNvSpPr>
              <p:nvPr/>
            </p:nvSpPr>
            <p:spPr bwMode="auto">
              <a:xfrm>
                <a:off x="3392" y="1152"/>
                <a:ext cx="1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7662" name="WordArt 206"/>
          <p:cNvSpPr>
            <a:spLocks noChangeArrowheads="1" noChangeShapeType="1" noTextEdit="1"/>
          </p:cNvSpPr>
          <p:nvPr/>
        </p:nvSpPr>
        <p:spPr bwMode="auto">
          <a:xfrm>
            <a:off x="1652588" y="1044575"/>
            <a:ext cx="6126162" cy="320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华文中宋"/>
                <a:ea typeface="华文中宋"/>
              </a:rPr>
              <a:t>合外力    在     上对质点    作的元功为</a:t>
            </a:r>
          </a:p>
        </p:txBody>
      </p:sp>
      <p:sp>
        <p:nvSpPr>
          <p:cNvPr id="147664" name="WordArt 208"/>
          <p:cNvSpPr>
            <a:spLocks noChangeArrowheads="1" noChangeShapeType="1" noTextEdit="1"/>
          </p:cNvSpPr>
          <p:nvPr/>
        </p:nvSpPr>
        <p:spPr bwMode="auto">
          <a:xfrm>
            <a:off x="3627438" y="1086954"/>
            <a:ext cx="140788" cy="2719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d</a:t>
            </a:r>
            <a:endParaRPr lang="zh-CN" altLang="en-US" sz="36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47665" name="WordArt 209"/>
          <p:cNvSpPr>
            <a:spLocks noChangeArrowheads="1" noChangeShapeType="1" noTextEdit="1"/>
          </p:cNvSpPr>
          <p:nvPr/>
        </p:nvSpPr>
        <p:spPr bwMode="auto">
          <a:xfrm>
            <a:off x="3810163" y="1135270"/>
            <a:ext cx="184223" cy="222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5523"/>
              </a:avLst>
            </a:prstTxWarp>
          </a:bodyPr>
          <a:lstStyle/>
          <a:p>
            <a:pPr algn="ctr"/>
            <a:r>
              <a:rPr lang="en-US" altLang="zh-CN" sz="36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r</a:t>
            </a:r>
            <a:endParaRPr lang="zh-CN" altLang="en-US" sz="3600" i="1" kern="1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47666" name="Line 210"/>
          <p:cNvSpPr>
            <a:spLocks noChangeShapeType="1"/>
          </p:cNvSpPr>
          <p:nvPr/>
        </p:nvSpPr>
        <p:spPr bwMode="auto">
          <a:xfrm>
            <a:off x="3813158" y="1041400"/>
            <a:ext cx="2381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7667" name="WordArt 211"/>
          <p:cNvSpPr>
            <a:spLocks noChangeArrowheads="1" noChangeShapeType="1" noTextEdit="1"/>
          </p:cNvSpPr>
          <p:nvPr/>
        </p:nvSpPr>
        <p:spPr bwMode="auto">
          <a:xfrm>
            <a:off x="2784475" y="1143000"/>
            <a:ext cx="265112" cy="217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endParaRPr lang="zh-CN" altLang="en-US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47668" name="Line 212"/>
          <p:cNvSpPr>
            <a:spLocks noChangeShapeType="1"/>
          </p:cNvSpPr>
          <p:nvPr/>
        </p:nvSpPr>
        <p:spPr bwMode="auto">
          <a:xfrm>
            <a:off x="2825750" y="1063625"/>
            <a:ext cx="298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669" name="WordArt 213"/>
          <p:cNvSpPr>
            <a:spLocks noChangeArrowheads="1" noChangeShapeType="1" noTextEdit="1"/>
          </p:cNvSpPr>
          <p:nvPr/>
        </p:nvSpPr>
        <p:spPr bwMode="auto">
          <a:xfrm>
            <a:off x="5657850" y="1136650"/>
            <a:ext cx="279400" cy="165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m</a:t>
            </a:r>
            <a:endParaRPr lang="zh-CN" altLang="en-US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16" name="WordArt 208"/>
          <p:cNvSpPr>
            <a:spLocks noChangeArrowheads="1" noChangeShapeType="1" noTextEdit="1"/>
          </p:cNvSpPr>
          <p:nvPr/>
        </p:nvSpPr>
        <p:spPr bwMode="auto">
          <a:xfrm>
            <a:off x="2742164" y="2277028"/>
            <a:ext cx="140788" cy="2719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d</a:t>
            </a:r>
            <a:endParaRPr lang="zh-CN" altLang="en-US" sz="36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4" grpId="0" animBg="1"/>
      <p:bldP spid="14746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Webdings" pitchFamily="18" charset="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Webdings" pitchFamily="18" charset="2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09</TotalTime>
  <Words>7284</Words>
  <Application>Microsoft Office PowerPoint</Application>
  <PresentationFormat>全屏显示(4:3)</PresentationFormat>
  <Paragraphs>4413</Paragraphs>
  <Slides>71</Slides>
  <Notes>57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1</vt:i4>
      </vt:variant>
    </vt:vector>
  </HeadingPairs>
  <TitlesOfParts>
    <vt:vector size="91" baseType="lpstr">
      <vt:lpstr>仿宋_GB2312</vt:lpstr>
      <vt:lpstr>黑体</vt:lpstr>
      <vt:lpstr>华文彩云</vt:lpstr>
      <vt:lpstr>华文中宋</vt:lpstr>
      <vt:lpstr>楷体_GB2312</vt:lpstr>
      <vt:lpstr>隶书</vt:lpstr>
      <vt:lpstr>宋体</vt:lpstr>
      <vt:lpstr>幼圆</vt:lpstr>
      <vt:lpstr>Arial Black</vt:lpstr>
      <vt:lpstr>Book Antiqua</vt:lpstr>
      <vt:lpstr>Bookman Old Style</vt:lpstr>
      <vt:lpstr>Garamond</vt:lpstr>
      <vt:lpstr>Marlett</vt:lpstr>
      <vt:lpstr>Monotype Corsiva</vt:lpstr>
      <vt:lpstr>Symbol</vt:lpstr>
      <vt:lpstr>Times New Roman</vt:lpstr>
      <vt:lpstr>Webdings</vt:lpstr>
      <vt:lpstr>Wingdings 3</vt:lpstr>
      <vt:lpstr>默认设计模板</vt:lpstr>
      <vt:lpstr>Equation</vt:lpstr>
      <vt:lpstr>第三章</vt:lpstr>
      <vt:lpstr>本章内容</vt:lpstr>
      <vt:lpstr>第一节</vt:lpstr>
      <vt:lpstr>恒力的功</vt:lpstr>
      <vt:lpstr>PowerPoint 演示文稿</vt:lpstr>
      <vt:lpstr>合力的功</vt:lpstr>
      <vt:lpstr>功率</vt:lpstr>
      <vt:lpstr>功算例</vt:lpstr>
      <vt:lpstr>动能定理</vt:lpstr>
      <vt:lpstr>续定理</vt:lpstr>
      <vt:lpstr>功能例一</vt:lpstr>
      <vt:lpstr>PowerPoint 演示文稿</vt:lpstr>
      <vt:lpstr>PowerPoint 演示文稿</vt:lpstr>
      <vt:lpstr>第二节</vt:lpstr>
      <vt:lpstr>保守力</vt:lpstr>
      <vt:lpstr>势能定义</vt:lpstr>
      <vt:lpstr>势能性质</vt:lpstr>
      <vt:lpstr>PowerPoint 演示文稿</vt:lpstr>
      <vt:lpstr>引力的功</vt:lpstr>
      <vt:lpstr>续引力功</vt:lpstr>
      <vt:lpstr>PowerPoint 演示文稿</vt:lpstr>
      <vt:lpstr>弹力的功</vt:lpstr>
      <vt:lpstr>小结</vt:lpstr>
      <vt:lpstr>PowerPoint 演示文稿</vt:lpstr>
      <vt:lpstr>第三节</vt:lpstr>
      <vt:lpstr>质点系动能定理</vt:lpstr>
      <vt:lpstr>功能原理</vt:lpstr>
      <vt:lpstr>机械能守恒</vt:lpstr>
      <vt:lpstr>例</vt:lpstr>
      <vt:lpstr>PowerPoint 演示文稿</vt:lpstr>
      <vt:lpstr>第三章</vt:lpstr>
      <vt:lpstr>动量</vt:lpstr>
      <vt:lpstr>动量</vt:lpstr>
      <vt:lpstr>动量定理</vt:lpstr>
      <vt:lpstr>积分形式</vt:lpstr>
      <vt:lpstr>投影式</vt:lpstr>
      <vt:lpstr>例</vt:lpstr>
      <vt:lpstr>例</vt:lpstr>
      <vt:lpstr>PowerPoint 演示文稿</vt:lpstr>
      <vt:lpstr>PowerPoint 演示文稿</vt:lpstr>
      <vt:lpstr>PowerPoint 演示文稿</vt:lpstr>
      <vt:lpstr>质点系</vt:lpstr>
      <vt:lpstr>系P定理</vt:lpstr>
      <vt:lpstr>动量守恒</vt:lpstr>
      <vt:lpstr>几点说明</vt:lpstr>
      <vt:lpstr>例</vt:lpstr>
      <vt:lpstr>第四节</vt:lpstr>
      <vt:lpstr>碰撞</vt:lpstr>
      <vt:lpstr>系统动量</vt:lpstr>
      <vt:lpstr>弹性碰撞</vt:lpstr>
      <vt:lpstr>非弹碰</vt:lpstr>
      <vt:lpstr>斜碰例题</vt:lpstr>
      <vt:lpstr>续37</vt:lpstr>
      <vt:lpstr>阶段概念</vt:lpstr>
      <vt:lpstr>例</vt:lpstr>
      <vt:lpstr>第四节</vt:lpstr>
      <vt:lpstr>质点的角动量</vt:lpstr>
      <vt:lpstr>质点的角动量定理</vt:lpstr>
      <vt:lpstr>质点的角动量守恒定律</vt:lpstr>
      <vt:lpstr>PowerPoint 演示文稿</vt:lpstr>
      <vt:lpstr>综合应用</vt:lpstr>
      <vt:lpstr>例</vt:lpstr>
      <vt:lpstr>质点系的角动量原理</vt:lpstr>
      <vt:lpstr>PowerPoint 演示文稿</vt:lpstr>
      <vt:lpstr>质点系的角动量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本 章 结 束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动量与动量守恒</dc:title>
  <cp:lastModifiedBy>bfyang</cp:lastModifiedBy>
  <cp:revision>299</cp:revision>
  <dcterms:created xsi:type="dcterms:W3CDTF">2001-02-15T08:41:17Z</dcterms:created>
  <dcterms:modified xsi:type="dcterms:W3CDTF">2019-03-05T13:07:53Z</dcterms:modified>
</cp:coreProperties>
</file>